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44D20D" w14:textId="72087E5C" w:rsidR="00C00F03" w:rsidRPr="002409BA" w:rsidRDefault="00000000" w:rsidP="002409BA">
      <w:pPr>
        <w:pStyle w:val="1"/>
      </w:pPr>
      <w:r w:rsidRPr="002409BA">
        <w:rPr>
          <w:rFonts w:eastAsia="Times New Roman" w:cs="Times New Roman"/>
          <w:noProof/>
        </w:rPr>
        <w:drawing>
          <wp:anchor distT="0" distB="0" distL="114300" distR="114300" simplePos="0" relativeHeight="251588608" behindDoc="0" locked="0" layoutInCell="1" allowOverlap="1" wp14:anchorId="25151557" wp14:editId="58AB1BF1">
            <wp:simplePos x="0" y="0"/>
            <wp:positionH relativeFrom="page">
              <wp:posOffset>11645900</wp:posOffset>
            </wp:positionH>
            <wp:positionV relativeFrom="topMargin">
              <wp:posOffset>11874500</wp:posOffset>
            </wp:positionV>
            <wp:extent cx="304800" cy="457200"/>
            <wp:effectExtent l="0" t="0" r="0" b="0"/>
            <wp:wrapNone/>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
                    <pic:cNvPicPr>
                      <a:picLocks noChangeAspect="1"/>
                    </pic:cNvPicPr>
                  </pic:nvPicPr>
                  <pic:blipFill>
                    <a:blip r:embed="rId8"/>
                    <a:stretch>
                      <a:fillRect/>
                    </a:stretch>
                  </pic:blipFill>
                  <pic:spPr>
                    <a:xfrm>
                      <a:off x="0" y="0"/>
                      <a:ext cx="304800" cy="457200"/>
                    </a:xfrm>
                    <a:prstGeom prst="rect">
                      <a:avLst/>
                    </a:prstGeom>
                  </pic:spPr>
                </pic:pic>
              </a:graphicData>
            </a:graphic>
          </wp:anchor>
        </w:drawing>
      </w:r>
      <w:r w:rsidRPr="002409BA">
        <w:rPr>
          <w:rFonts w:eastAsia="Times New Roman" w:cs="Times New Roman"/>
          <w:noProof/>
        </w:rPr>
        <w:drawing>
          <wp:anchor distT="0" distB="0" distL="114300" distR="114300" simplePos="0" relativeHeight="251589632" behindDoc="0" locked="0" layoutInCell="1" allowOverlap="1" wp14:anchorId="2274300A" wp14:editId="375BC4E4">
            <wp:simplePos x="0" y="0"/>
            <wp:positionH relativeFrom="page">
              <wp:posOffset>11061700</wp:posOffset>
            </wp:positionH>
            <wp:positionV relativeFrom="topMargin">
              <wp:posOffset>12636500</wp:posOffset>
            </wp:positionV>
            <wp:extent cx="431800" cy="406400"/>
            <wp:effectExtent l="0" t="0" r="0" b="0"/>
            <wp:wrapNone/>
            <wp:docPr id="1187622312" name="图片 11876223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622312" name=""/>
                    <pic:cNvPicPr>
                      <a:picLocks noChangeAspect="1"/>
                    </pic:cNvPicPr>
                  </pic:nvPicPr>
                  <pic:blipFill>
                    <a:blip r:embed="rId9"/>
                    <a:stretch>
                      <a:fillRect/>
                    </a:stretch>
                  </pic:blipFill>
                  <pic:spPr>
                    <a:xfrm>
                      <a:off x="0" y="0"/>
                      <a:ext cx="431800" cy="406400"/>
                    </a:xfrm>
                    <a:prstGeom prst="rect">
                      <a:avLst/>
                    </a:prstGeom>
                  </pic:spPr>
                </pic:pic>
              </a:graphicData>
            </a:graphic>
          </wp:anchor>
        </w:drawing>
      </w:r>
      <w:r w:rsidRPr="002409BA">
        <w:rPr>
          <w:rFonts w:eastAsia="Times New Roman" w:cs="Times New Roman"/>
        </w:rPr>
        <w:t>2026</w:t>
      </w:r>
      <w:r w:rsidRPr="002409BA">
        <w:t>年</w:t>
      </w:r>
      <w:r w:rsidR="00A73C7D">
        <w:rPr>
          <w:rFonts w:hint="eastAsia"/>
        </w:rPr>
        <w:t>黑吉辽省</w:t>
      </w:r>
      <w:r w:rsidRPr="002409BA">
        <w:t>普通高等学校招生选择性考试</w:t>
      </w:r>
    </w:p>
    <w:p w14:paraId="323B4279" w14:textId="56396559" w:rsidR="00C00F03" w:rsidRPr="002409BA" w:rsidRDefault="00000000" w:rsidP="002409BA">
      <w:pPr>
        <w:pStyle w:val="1"/>
        <w:rPr>
          <w:sz w:val="44"/>
        </w:rPr>
      </w:pPr>
      <w:r w:rsidRPr="002409BA">
        <w:rPr>
          <w:sz w:val="44"/>
        </w:rPr>
        <w:t>物</w:t>
      </w:r>
      <w:r w:rsidR="002409BA" w:rsidRPr="002409BA">
        <w:rPr>
          <w:rFonts w:hint="eastAsia"/>
          <w:sz w:val="44"/>
        </w:rPr>
        <w:t xml:space="preserve">  </w:t>
      </w:r>
      <w:r w:rsidRPr="002409BA">
        <w:rPr>
          <w:sz w:val="44"/>
        </w:rPr>
        <w:t>理</w:t>
      </w:r>
    </w:p>
    <w:p w14:paraId="2671D847" w14:textId="1CF52A4F" w:rsidR="00C00F03" w:rsidRPr="00741C77" w:rsidRDefault="00000000" w:rsidP="002409BA">
      <w:pPr>
        <w:rPr>
          <w:rFonts w:eastAsia="黑体" w:cs="Times New Roman"/>
        </w:rPr>
      </w:pPr>
      <w:r w:rsidRPr="00741C77">
        <w:rPr>
          <w:rFonts w:eastAsia="黑体" w:cs="Times New Roman"/>
        </w:rPr>
        <w:t>本试卷共</w:t>
      </w:r>
      <w:r w:rsidRPr="00741C77">
        <w:rPr>
          <w:rFonts w:eastAsia="黑体" w:cs="Times New Roman"/>
        </w:rPr>
        <w:t>8</w:t>
      </w:r>
      <w:r w:rsidRPr="00741C77">
        <w:rPr>
          <w:rFonts w:eastAsia="黑体" w:cs="Times New Roman"/>
        </w:rPr>
        <w:t>页。考试结束后，将本试卷和答题卡一并交回。</w:t>
      </w:r>
    </w:p>
    <w:p w14:paraId="0C34944C" w14:textId="77777777" w:rsidR="00741C77" w:rsidRDefault="00000000" w:rsidP="00741C77">
      <w:pPr>
        <w:ind w:rightChars="242" w:right="508"/>
        <w:rPr>
          <w:rFonts w:eastAsia="黑体" w:cs="Times New Roman"/>
        </w:rPr>
      </w:pPr>
      <w:r w:rsidRPr="00741C77">
        <w:rPr>
          <w:rFonts w:eastAsia="黑体" w:cs="Times New Roman"/>
        </w:rPr>
        <w:t>注意事项：</w:t>
      </w:r>
      <w:r w:rsidRPr="00741C77">
        <w:rPr>
          <w:rFonts w:eastAsia="黑体" w:cs="Times New Roman"/>
        </w:rPr>
        <w:t>1</w:t>
      </w:r>
      <w:r w:rsidR="00741C77" w:rsidRPr="00741C77">
        <w:rPr>
          <w:rFonts w:eastAsia="黑体" w:cs="Times New Roman"/>
        </w:rPr>
        <w:t>．</w:t>
      </w:r>
      <w:r w:rsidRPr="00741C77">
        <w:rPr>
          <w:rFonts w:eastAsia="黑体" w:cs="Times New Roman"/>
        </w:rPr>
        <w:t>答题前，考生先将自己的姓名、准考证号码填写清楚，将条形码准确粘</w:t>
      </w:r>
    </w:p>
    <w:p w14:paraId="4E9B2D20" w14:textId="4CC1E32F" w:rsidR="00C00F03" w:rsidRPr="00741C77" w:rsidRDefault="00000000" w:rsidP="00741C77">
      <w:pPr>
        <w:ind w:rightChars="242" w:right="508" w:firstLineChars="650" w:firstLine="1365"/>
        <w:rPr>
          <w:rFonts w:eastAsia="黑体" w:cs="Times New Roman"/>
        </w:rPr>
      </w:pPr>
      <w:r w:rsidRPr="00741C77">
        <w:rPr>
          <w:rFonts w:eastAsia="黑体" w:cs="Times New Roman"/>
        </w:rPr>
        <w:t>贴在条形码区域内。</w:t>
      </w:r>
    </w:p>
    <w:p w14:paraId="321EF8C5" w14:textId="2DCFD546" w:rsidR="00C00F03" w:rsidRPr="00741C77" w:rsidRDefault="00000000" w:rsidP="00741C77">
      <w:pPr>
        <w:ind w:leftChars="473" w:left="1274" w:rightChars="242" w:right="508" w:hangingChars="134" w:hanging="281"/>
        <w:rPr>
          <w:rFonts w:eastAsia="黑体" w:cs="Times New Roman"/>
        </w:rPr>
      </w:pPr>
      <w:r w:rsidRPr="00741C77">
        <w:rPr>
          <w:rFonts w:eastAsia="黑体" w:cs="Times New Roman"/>
        </w:rPr>
        <w:t>2</w:t>
      </w:r>
      <w:r w:rsidR="00741C77" w:rsidRPr="00741C77">
        <w:rPr>
          <w:rFonts w:eastAsia="黑体" w:cs="Times New Roman"/>
        </w:rPr>
        <w:t>．</w:t>
      </w:r>
      <w:r w:rsidRPr="00741C77">
        <w:rPr>
          <w:rFonts w:eastAsia="黑体" w:cs="Times New Roman"/>
        </w:rPr>
        <w:t>选择题必须使用</w:t>
      </w:r>
      <w:r w:rsidRPr="00741C77">
        <w:rPr>
          <w:rFonts w:eastAsia="黑体" w:cs="Times New Roman"/>
        </w:rPr>
        <w:t>2B</w:t>
      </w:r>
      <w:r w:rsidRPr="00741C77">
        <w:rPr>
          <w:rFonts w:eastAsia="黑体" w:cs="Times New Roman"/>
        </w:rPr>
        <w:t>铅笔填涂；非选择题必须使用</w:t>
      </w:r>
      <w:r w:rsidRPr="00741C77">
        <w:rPr>
          <w:rFonts w:eastAsia="黑体" w:cs="Times New Roman"/>
        </w:rPr>
        <w:t>0.5</w:t>
      </w:r>
      <w:r w:rsidRPr="00741C77">
        <w:rPr>
          <w:rFonts w:eastAsia="黑体" w:cs="Times New Roman"/>
        </w:rPr>
        <w:t>毫米黑色字迹的签字笔书写，字体工整、笔迹清楚。</w:t>
      </w:r>
    </w:p>
    <w:p w14:paraId="693A76BB" w14:textId="60B7D8E9" w:rsidR="00C00F03" w:rsidRPr="00741C77" w:rsidRDefault="00000000" w:rsidP="00741C77">
      <w:pPr>
        <w:ind w:leftChars="473" w:left="1274" w:rightChars="242" w:right="508" w:hangingChars="134" w:hanging="281"/>
        <w:rPr>
          <w:rFonts w:eastAsia="黑体" w:cs="Times New Roman"/>
        </w:rPr>
      </w:pPr>
      <w:r w:rsidRPr="00741C77">
        <w:rPr>
          <w:rFonts w:eastAsia="黑体" w:cs="Times New Roman"/>
        </w:rPr>
        <w:t>3</w:t>
      </w:r>
      <w:r w:rsidR="00741C77" w:rsidRPr="00741C77">
        <w:rPr>
          <w:rFonts w:eastAsia="黑体" w:cs="Times New Roman"/>
        </w:rPr>
        <w:t>．</w:t>
      </w:r>
      <w:r w:rsidRPr="00741C77">
        <w:rPr>
          <w:rFonts w:eastAsia="黑体" w:cs="Times New Roman"/>
        </w:rPr>
        <w:t>请按照题号顺序在答题卡各题目的答题区域内作答，超出答题区域书写的答案无效；在草稿纸、试卷上答题无效。</w:t>
      </w:r>
    </w:p>
    <w:p w14:paraId="02E9C39F" w14:textId="4D1C7E77" w:rsidR="00C00F03" w:rsidRPr="00741C77" w:rsidRDefault="00000000" w:rsidP="00741C77">
      <w:pPr>
        <w:ind w:leftChars="473" w:left="1274" w:rightChars="242" w:right="508" w:hangingChars="134" w:hanging="281"/>
        <w:rPr>
          <w:rFonts w:eastAsia="黑体" w:cs="Times New Roman"/>
        </w:rPr>
      </w:pPr>
      <w:r w:rsidRPr="00741C77">
        <w:rPr>
          <w:rFonts w:eastAsia="黑体" w:cs="Times New Roman"/>
        </w:rPr>
        <w:t>4</w:t>
      </w:r>
      <w:r w:rsidR="00741C77" w:rsidRPr="00741C77">
        <w:rPr>
          <w:rFonts w:eastAsia="黑体" w:cs="Times New Roman"/>
        </w:rPr>
        <w:t>．</w:t>
      </w:r>
      <w:r w:rsidRPr="00741C77">
        <w:rPr>
          <w:rFonts w:eastAsia="黑体" w:cs="Times New Roman"/>
        </w:rPr>
        <w:t>作图可先使用铅笔画出，确定后必须用黑色字迹的签字笔描黑。</w:t>
      </w:r>
    </w:p>
    <w:p w14:paraId="5D025C83" w14:textId="1D87439D" w:rsidR="00C00F03" w:rsidRDefault="00000000" w:rsidP="00741C77">
      <w:pPr>
        <w:ind w:leftChars="473" w:left="1274" w:rightChars="242" w:right="508" w:hangingChars="134" w:hanging="281"/>
        <w:rPr>
          <w:rFonts w:eastAsia="黑体" w:cs="Times New Roman"/>
        </w:rPr>
      </w:pPr>
      <w:r w:rsidRPr="00741C77">
        <w:rPr>
          <w:rFonts w:eastAsia="黑体" w:cs="Times New Roman"/>
        </w:rPr>
        <w:t>5</w:t>
      </w:r>
      <w:r w:rsidR="00741C77" w:rsidRPr="00741C77">
        <w:rPr>
          <w:rFonts w:eastAsia="黑体" w:cs="Times New Roman"/>
        </w:rPr>
        <w:t>．</w:t>
      </w:r>
      <w:r w:rsidRPr="00741C77">
        <w:rPr>
          <w:rFonts w:eastAsia="黑体" w:cs="Times New Roman"/>
        </w:rPr>
        <w:t>保持卡面清洁，不要折叠，不要弄破、弄皱，不准使用涂改液、修正带、刮纸刀。</w:t>
      </w:r>
    </w:p>
    <w:p w14:paraId="44987AA1" w14:textId="77777777" w:rsidR="00741C77" w:rsidRPr="00741C77" w:rsidRDefault="00741C77" w:rsidP="00741C77">
      <w:pPr>
        <w:ind w:leftChars="473" w:left="1274" w:rightChars="242" w:right="508" w:hangingChars="134" w:hanging="281"/>
        <w:rPr>
          <w:rFonts w:eastAsia="黑体" w:cs="Times New Roman"/>
        </w:rPr>
      </w:pPr>
    </w:p>
    <w:p w14:paraId="3EA3FECF" w14:textId="222E156B" w:rsidR="00C00F03" w:rsidRPr="002409BA" w:rsidRDefault="00652814" w:rsidP="002409BA">
      <w:pPr>
        <w:pStyle w:val="2"/>
      </w:pPr>
      <w:r>
        <w:rPr>
          <w:noProof/>
        </w:rPr>
        <mc:AlternateContent>
          <mc:Choice Requires="wpg">
            <w:drawing>
              <wp:anchor distT="0" distB="0" distL="114300" distR="114300" simplePos="0" relativeHeight="251827200" behindDoc="0" locked="0" layoutInCell="1" allowOverlap="1" wp14:anchorId="3DA8C673" wp14:editId="0A7DA6F8">
                <wp:simplePos x="0" y="0"/>
                <wp:positionH relativeFrom="margin">
                  <wp:align>right</wp:align>
                </wp:positionH>
                <wp:positionV relativeFrom="paragraph">
                  <wp:posOffset>544831</wp:posOffset>
                </wp:positionV>
                <wp:extent cx="2373393" cy="1473835"/>
                <wp:effectExtent l="0" t="0" r="27305" b="12065"/>
                <wp:wrapSquare wrapText="bothSides"/>
                <wp:docPr id="217744062" name="组合 529"/>
                <wp:cNvGraphicFramePr/>
                <a:graphic xmlns:a="http://schemas.openxmlformats.org/drawingml/2006/main">
                  <a:graphicData uri="http://schemas.microsoft.com/office/word/2010/wordprocessingGroup">
                    <wpg:wgp>
                      <wpg:cNvGrpSpPr/>
                      <wpg:grpSpPr>
                        <a:xfrm>
                          <a:off x="0" y="0"/>
                          <a:ext cx="2373393" cy="1473835"/>
                          <a:chOff x="0" y="0"/>
                          <a:chExt cx="2373393" cy="1473835"/>
                        </a:xfrm>
                      </wpg:grpSpPr>
                      <wpg:grpSp>
                        <wpg:cNvPr id="649652793" name="组合 523"/>
                        <wpg:cNvGrpSpPr/>
                        <wpg:grpSpPr>
                          <a:xfrm>
                            <a:off x="0" y="0"/>
                            <a:ext cx="2373393" cy="1473835"/>
                            <a:chOff x="0" y="0"/>
                            <a:chExt cx="2373393" cy="1473835"/>
                          </a:xfrm>
                        </wpg:grpSpPr>
                        <wpg:grpSp>
                          <wpg:cNvPr id="1125132105" name="组合 521"/>
                          <wpg:cNvGrpSpPr/>
                          <wpg:grpSpPr>
                            <a:xfrm>
                              <a:off x="0" y="0"/>
                              <a:ext cx="2373393" cy="1473835"/>
                              <a:chOff x="0" y="0"/>
                              <a:chExt cx="2373393" cy="1473835"/>
                            </a:xfrm>
                          </wpg:grpSpPr>
                          <wpg:grpSp>
                            <wpg:cNvPr id="658409632" name="图形 635">
                              <a:extLst>
                                <a:ext uri="{FF2B5EF4-FFF2-40B4-BE49-F238E27FC236}">
                                  <a16:creationId xmlns:a16="http://schemas.microsoft.com/office/drawing/2014/main" id="{FE83F2A1-1729-845F-9006-A86B91FE06CE}"/>
                                </a:ext>
                              </a:extLst>
                            </wpg:cNvPr>
                            <wpg:cNvGrpSpPr/>
                            <wpg:grpSpPr>
                              <a:xfrm>
                                <a:off x="0" y="0"/>
                                <a:ext cx="2373393" cy="1457130"/>
                                <a:chOff x="0" y="0"/>
                                <a:chExt cx="3021749" cy="1855348"/>
                              </a:xfrm>
                              <a:noFill/>
                            </wpg:grpSpPr>
                            <wps:wsp>
                              <wps:cNvPr id="2041186216" name="任意多边形: 形状 2041186216">
                                <a:extLst>
                                  <a:ext uri="{FF2B5EF4-FFF2-40B4-BE49-F238E27FC236}">
                                    <a16:creationId xmlns:a16="http://schemas.microsoft.com/office/drawing/2014/main" id="{B04B99E0-1A56-9DDB-9931-F6DA21462BC5}"/>
                                  </a:ext>
                                </a:extLst>
                              </wps:cNvPr>
                              <wps:cNvSpPr/>
                              <wps:spPr>
                                <a:xfrm>
                                  <a:off x="0" y="24677"/>
                                  <a:ext cx="2318632" cy="1830671"/>
                                </a:xfrm>
                                <a:custGeom>
                                  <a:avLst/>
                                  <a:gdLst>
                                    <a:gd name="csX0" fmla="*/ 14468 w 2318632"/>
                                    <a:gd name="csY0" fmla="*/ 1277288 h 1830670"/>
                                    <a:gd name="csX1" fmla="*/ 344985 w 2318632"/>
                                    <a:gd name="csY1" fmla="*/ 1299291 h 1830670"/>
                                    <a:gd name="csX2" fmla="*/ 347176 w 2318632"/>
                                    <a:gd name="csY2" fmla="*/ 1300148 h 1830670"/>
                                    <a:gd name="csX3" fmla="*/ 574442 w 2318632"/>
                                    <a:gd name="csY3" fmla="*/ 1373490 h 1830670"/>
                                    <a:gd name="csX4" fmla="*/ 587682 w 2318632"/>
                                    <a:gd name="csY4" fmla="*/ 1381968 h 1830670"/>
                                    <a:gd name="csX5" fmla="*/ 831713 w 2318632"/>
                                    <a:gd name="csY5" fmla="*/ 1312530 h 1830670"/>
                                    <a:gd name="csX6" fmla="*/ 1134989 w 2318632"/>
                                    <a:gd name="csY6" fmla="*/ 1201850 h 1830670"/>
                                    <a:gd name="csX7" fmla="*/ 1138418 w 2318632"/>
                                    <a:gd name="csY7" fmla="*/ 1199469 h 1830670"/>
                                    <a:gd name="csX8" fmla="*/ 1150324 w 2318632"/>
                                    <a:gd name="csY8" fmla="*/ 1107076 h 1830670"/>
                                    <a:gd name="csX9" fmla="*/ 1148895 w 2318632"/>
                                    <a:gd name="csY9" fmla="*/ 1101742 h 1830670"/>
                                    <a:gd name="csX10" fmla="*/ 1365303 w 2318632"/>
                                    <a:gd name="csY10" fmla="*/ 1020589 h 1830670"/>
                                    <a:gd name="csX11" fmla="*/ 1484937 w 2318632"/>
                                    <a:gd name="csY11" fmla="*/ 972869 h 1830670"/>
                                    <a:gd name="csX12" fmla="*/ 1488842 w 2318632"/>
                                    <a:gd name="csY12" fmla="*/ 971154 h 1830670"/>
                                    <a:gd name="csX13" fmla="*/ 1573424 w 2318632"/>
                                    <a:gd name="csY13" fmla="*/ 868856 h 1830670"/>
                                    <a:gd name="csX14" fmla="*/ 1583711 w 2318632"/>
                                    <a:gd name="csY14" fmla="*/ 867522 h 1830670"/>
                                    <a:gd name="csX15" fmla="*/ 1643814 w 2318632"/>
                                    <a:gd name="csY15" fmla="*/ 845520 h 1830670"/>
                                    <a:gd name="csX16" fmla="*/ 1664769 w 2318632"/>
                                    <a:gd name="csY16" fmla="*/ 840948 h 1830670"/>
                                    <a:gd name="csX17" fmla="*/ 1666865 w 2318632"/>
                                    <a:gd name="csY17" fmla="*/ 838281 h 1830670"/>
                                    <a:gd name="csX18" fmla="*/ 1821646 w 2318632"/>
                                    <a:gd name="csY18" fmla="*/ 798276 h 1830670"/>
                                    <a:gd name="csX19" fmla="*/ 1821170 w 2318632"/>
                                    <a:gd name="csY19" fmla="*/ 797133 h 1830670"/>
                                    <a:gd name="csX20" fmla="*/ 1630574 w 2318632"/>
                                    <a:gd name="csY20" fmla="*/ 704550 h 1830670"/>
                                    <a:gd name="csX21" fmla="*/ 1613429 w 2318632"/>
                                    <a:gd name="csY21" fmla="*/ 707407 h 1830670"/>
                                    <a:gd name="csX22" fmla="*/ 1514465 w 2318632"/>
                                    <a:gd name="csY22" fmla="*/ 705216 h 1830670"/>
                                    <a:gd name="csX23" fmla="*/ 1499987 w 2318632"/>
                                    <a:gd name="csY23" fmla="*/ 706931 h 1830670"/>
                                    <a:gd name="csX24" fmla="*/ 1564471 w 2318632"/>
                                    <a:gd name="csY24" fmla="*/ 463472 h 1830670"/>
                                    <a:gd name="csX25" fmla="*/ 1582187 w 2318632"/>
                                    <a:gd name="csY25" fmla="*/ 458233 h 1830670"/>
                                    <a:gd name="csX26" fmla="*/ 1768687 w 2318632"/>
                                    <a:gd name="csY26" fmla="*/ 421562 h 1830670"/>
                                    <a:gd name="csX27" fmla="*/ 1774497 w 2318632"/>
                                    <a:gd name="csY27" fmla="*/ 417085 h 1830670"/>
                                    <a:gd name="csX28" fmla="*/ 1779545 w 2318632"/>
                                    <a:gd name="csY28" fmla="*/ 385272 h 1830670"/>
                                    <a:gd name="csX29" fmla="*/ 1777831 w 2318632"/>
                                    <a:gd name="csY29" fmla="*/ 384319 h 1830670"/>
                                    <a:gd name="csX30" fmla="*/ 1772021 w 2318632"/>
                                    <a:gd name="csY30" fmla="*/ 367650 h 1830670"/>
                                    <a:gd name="csX31" fmla="*/ 1818788 w 2318632"/>
                                    <a:gd name="csY31" fmla="*/ 267924 h 1830670"/>
                                    <a:gd name="csX32" fmla="*/ 1819169 w 2318632"/>
                                    <a:gd name="csY32" fmla="*/ 266781 h 1830670"/>
                                    <a:gd name="csX33" fmla="*/ 1893274 w 2318632"/>
                                    <a:gd name="csY33" fmla="*/ 165339 h 1830670"/>
                                    <a:gd name="csX34" fmla="*/ 1895274 w 2318632"/>
                                    <a:gd name="csY34" fmla="*/ 160101 h 1830670"/>
                                    <a:gd name="csX35" fmla="*/ 1889464 w 2318632"/>
                                    <a:gd name="csY35" fmla="*/ 107237 h 1830670"/>
                                    <a:gd name="csX36" fmla="*/ 1879463 w 2318632"/>
                                    <a:gd name="csY36" fmla="*/ 95807 h 1830670"/>
                                    <a:gd name="csX37" fmla="*/ 1839743 w 2318632"/>
                                    <a:gd name="csY37" fmla="*/ 81138 h 1830670"/>
                                    <a:gd name="csX38" fmla="*/ 1855841 w 2318632"/>
                                    <a:gd name="csY38" fmla="*/ 61612 h 1830670"/>
                                    <a:gd name="csX39" fmla="*/ 1858984 w 2318632"/>
                                    <a:gd name="csY39" fmla="*/ 56945 h 1830670"/>
                                    <a:gd name="csX40" fmla="*/ 1973093 w 2318632"/>
                                    <a:gd name="csY40" fmla="*/ 40657 h 1830670"/>
                                    <a:gd name="csX41" fmla="*/ 1971665 w 2318632"/>
                                    <a:gd name="csY41" fmla="*/ 44372 h 1830670"/>
                                    <a:gd name="csX42" fmla="*/ 1978713 w 2318632"/>
                                    <a:gd name="csY42" fmla="*/ 130383 h 1830670"/>
                                    <a:gd name="csX43" fmla="*/ 1995572 w 2318632"/>
                                    <a:gd name="csY43" fmla="*/ 127906 h 1830670"/>
                                    <a:gd name="csX44" fmla="*/ 2029291 w 2318632"/>
                                    <a:gd name="csY44" fmla="*/ 125144 h 1830670"/>
                                    <a:gd name="csX45" fmla="*/ 2033863 w 2318632"/>
                                    <a:gd name="csY45" fmla="*/ 127335 h 1830670"/>
                                    <a:gd name="csX46" fmla="*/ 2043388 w 2318632"/>
                                    <a:gd name="csY46" fmla="*/ 136574 h 1830670"/>
                                    <a:gd name="csX47" fmla="*/ 2051770 w 2318632"/>
                                    <a:gd name="csY47" fmla="*/ 174674 h 1830670"/>
                                    <a:gd name="csX48" fmla="*/ 2054151 w 2318632"/>
                                    <a:gd name="csY48" fmla="*/ 181437 h 1830670"/>
                                    <a:gd name="csX49" fmla="*/ 2184358 w 2318632"/>
                                    <a:gd name="csY49" fmla="*/ 265638 h 1830670"/>
                                    <a:gd name="csX50" fmla="*/ 2203598 w 2318632"/>
                                    <a:gd name="csY50" fmla="*/ 256875 h 1830670"/>
                                    <a:gd name="csX51" fmla="*/ 2215505 w 2318632"/>
                                    <a:gd name="csY51" fmla="*/ 258970 h 1830670"/>
                                    <a:gd name="csX52" fmla="*/ 2242270 w 2318632"/>
                                    <a:gd name="csY52" fmla="*/ 228395 h 1830670"/>
                                    <a:gd name="csX53" fmla="*/ 2258558 w 2318632"/>
                                    <a:gd name="csY53" fmla="*/ 224299 h 1830670"/>
                                    <a:gd name="csX54" fmla="*/ 2304944 w 2318632"/>
                                    <a:gd name="csY54" fmla="*/ 329646 h 1830670"/>
                                    <a:gd name="csX55" fmla="*/ 2301801 w 2318632"/>
                                    <a:gd name="csY55" fmla="*/ 336789 h 1830670"/>
                                    <a:gd name="csX56" fmla="*/ 2274941 w 2318632"/>
                                    <a:gd name="csY56" fmla="*/ 392511 h 1830670"/>
                                    <a:gd name="csX57" fmla="*/ 2260653 w 2318632"/>
                                    <a:gd name="csY57" fmla="*/ 417847 h 1830670"/>
                                    <a:gd name="csX58" fmla="*/ 2258177 w 2318632"/>
                                    <a:gd name="csY58" fmla="*/ 424705 h 1830670"/>
                                    <a:gd name="csX59" fmla="*/ 2260463 w 2318632"/>
                                    <a:gd name="csY59" fmla="*/ 429277 h 1830670"/>
                                    <a:gd name="csX60" fmla="*/ 2255891 w 2318632"/>
                                    <a:gd name="csY60" fmla="*/ 449470 h 1830670"/>
                                    <a:gd name="csX61" fmla="*/ 2255319 w 2318632"/>
                                    <a:gd name="csY61" fmla="*/ 471187 h 1830670"/>
                                    <a:gd name="csX62" fmla="*/ 2249985 w 2318632"/>
                                    <a:gd name="csY62" fmla="*/ 477664 h 1830670"/>
                                    <a:gd name="csX63" fmla="*/ 2254652 w 2318632"/>
                                    <a:gd name="csY63" fmla="*/ 486999 h 1830670"/>
                                    <a:gd name="csX64" fmla="*/ 2201979 w 2318632"/>
                                    <a:gd name="csY64" fmla="*/ 618444 h 1830670"/>
                                    <a:gd name="csX65" fmla="*/ 2194454 w 2318632"/>
                                    <a:gd name="csY65" fmla="*/ 663116 h 1830670"/>
                                    <a:gd name="csX66" fmla="*/ 2191121 w 2318632"/>
                                    <a:gd name="csY66" fmla="*/ 661592 h 1830670"/>
                                    <a:gd name="csX67" fmla="*/ 2192264 w 2318632"/>
                                    <a:gd name="csY67" fmla="*/ 650924 h 1830670"/>
                                    <a:gd name="csX68" fmla="*/ 2186072 w 2318632"/>
                                    <a:gd name="csY68" fmla="*/ 638541 h 1830670"/>
                                    <a:gd name="csX69" fmla="*/ 2185406 w 2318632"/>
                                    <a:gd name="csY69" fmla="*/ 634446 h 1830670"/>
                                    <a:gd name="csX70" fmla="*/ 2123588 w 2318632"/>
                                    <a:gd name="csY70" fmla="*/ 668640 h 1830670"/>
                                    <a:gd name="csX71" fmla="*/ 2122636 w 2318632"/>
                                    <a:gd name="csY71" fmla="*/ 669498 h 1830670"/>
                                    <a:gd name="csX72" fmla="*/ 2058342 w 2318632"/>
                                    <a:gd name="csY72" fmla="*/ 793418 h 1830670"/>
                                    <a:gd name="csX73" fmla="*/ 2091299 w 2318632"/>
                                    <a:gd name="csY73" fmla="*/ 818564 h 1830670"/>
                                    <a:gd name="csX74" fmla="*/ 2101776 w 2318632"/>
                                    <a:gd name="csY74" fmla="*/ 811992 h 1830670"/>
                                    <a:gd name="csX75" fmla="*/ 2100633 w 2318632"/>
                                    <a:gd name="csY75" fmla="*/ 793799 h 1830670"/>
                                    <a:gd name="csX76" fmla="*/ 2118921 w 2318632"/>
                                    <a:gd name="csY76" fmla="*/ 800276 h 1830670"/>
                                    <a:gd name="csX77" fmla="*/ 2125017 w 2318632"/>
                                    <a:gd name="csY77" fmla="*/ 806277 h 1830670"/>
                                    <a:gd name="csX78" fmla="*/ 2098538 w 2318632"/>
                                    <a:gd name="csY78" fmla="*/ 833423 h 1830670"/>
                                    <a:gd name="csX79" fmla="*/ 2082440 w 2318632"/>
                                    <a:gd name="csY79" fmla="*/ 837995 h 1830670"/>
                                    <a:gd name="csX80" fmla="*/ 2080631 w 2318632"/>
                                    <a:gd name="csY80" fmla="*/ 843043 h 1830670"/>
                                    <a:gd name="csX81" fmla="*/ 2077011 w 2318632"/>
                                    <a:gd name="csY81" fmla="*/ 849520 h 1830670"/>
                                    <a:gd name="csX82" fmla="*/ 2056247 w 2318632"/>
                                    <a:gd name="csY82" fmla="*/ 940674 h 1830670"/>
                                    <a:gd name="csX83" fmla="*/ 2037959 w 2318632"/>
                                    <a:gd name="csY83" fmla="*/ 934959 h 1830670"/>
                                    <a:gd name="csX84" fmla="*/ 2024719 w 2318632"/>
                                    <a:gd name="csY84" fmla="*/ 919910 h 1830670"/>
                                    <a:gd name="csX85" fmla="*/ 1976713 w 2318632"/>
                                    <a:gd name="csY85" fmla="*/ 929911 h 1830670"/>
                                    <a:gd name="csX86" fmla="*/ 1980618 w 2318632"/>
                                    <a:gd name="csY86" fmla="*/ 944484 h 1830670"/>
                                    <a:gd name="csX87" fmla="*/ 1991858 w 2318632"/>
                                    <a:gd name="csY87" fmla="*/ 946866 h 1830670"/>
                                    <a:gd name="csX88" fmla="*/ 2010050 w 2318632"/>
                                    <a:gd name="csY88" fmla="*/ 978012 h 1830670"/>
                                    <a:gd name="csX89" fmla="*/ 2008622 w 2318632"/>
                                    <a:gd name="csY89" fmla="*/ 989633 h 1830670"/>
                                    <a:gd name="csX90" fmla="*/ 2009098 w 2318632"/>
                                    <a:gd name="csY90" fmla="*/ 1005254 h 1830670"/>
                                    <a:gd name="csX91" fmla="*/ 2007193 w 2318632"/>
                                    <a:gd name="csY91" fmla="*/ 1052784 h 1830670"/>
                                    <a:gd name="csX92" fmla="*/ 2003954 w 2318632"/>
                                    <a:gd name="csY92" fmla="*/ 1054974 h 1830670"/>
                                    <a:gd name="csX93" fmla="*/ 2004716 w 2318632"/>
                                    <a:gd name="csY93" fmla="*/ 1068500 h 1830670"/>
                                    <a:gd name="csX94" fmla="*/ 2057009 w 2318632"/>
                                    <a:gd name="csY94" fmla="*/ 1096027 h 1830670"/>
                                    <a:gd name="csX95" fmla="*/ 2101205 w 2318632"/>
                                    <a:gd name="csY95" fmla="*/ 1114696 h 1830670"/>
                                    <a:gd name="csX96" fmla="*/ 2105015 w 2318632"/>
                                    <a:gd name="csY96" fmla="*/ 1125364 h 1830670"/>
                                    <a:gd name="csX97" fmla="*/ 2111492 w 2318632"/>
                                    <a:gd name="csY97" fmla="*/ 1184991 h 1830670"/>
                                    <a:gd name="csX98" fmla="*/ 2101776 w 2318632"/>
                                    <a:gd name="csY98" fmla="*/ 1193944 h 1830670"/>
                                    <a:gd name="csX99" fmla="*/ 2126255 w 2318632"/>
                                    <a:gd name="csY99" fmla="*/ 1238235 h 1830670"/>
                                    <a:gd name="csX100" fmla="*/ 2117111 w 2318632"/>
                                    <a:gd name="csY100" fmla="*/ 1245093 h 1830670"/>
                                    <a:gd name="csX101" fmla="*/ 2081012 w 2318632"/>
                                    <a:gd name="csY101" fmla="*/ 1273668 h 1830670"/>
                                    <a:gd name="csX102" fmla="*/ 2043293 w 2318632"/>
                                    <a:gd name="csY102" fmla="*/ 1270525 h 1830670"/>
                                    <a:gd name="csX103" fmla="*/ 2030148 w 2318632"/>
                                    <a:gd name="csY103" fmla="*/ 1278526 h 1830670"/>
                                    <a:gd name="csX104" fmla="*/ 2003764 w 2318632"/>
                                    <a:gd name="csY104" fmla="*/ 1280526 h 1830670"/>
                                    <a:gd name="csX105" fmla="*/ 1999382 w 2318632"/>
                                    <a:gd name="csY105" fmla="*/ 1280526 h 1830670"/>
                                    <a:gd name="csX106" fmla="*/ 1978999 w 2318632"/>
                                    <a:gd name="csY106" fmla="*/ 1303958 h 1830670"/>
                                    <a:gd name="csX107" fmla="*/ 1964711 w 2318632"/>
                                    <a:gd name="csY107" fmla="*/ 1305482 h 1830670"/>
                                    <a:gd name="csX108" fmla="*/ 1925945 w 2318632"/>
                                    <a:gd name="csY108" fmla="*/ 1324722 h 1830670"/>
                                    <a:gd name="csX109" fmla="*/ 1873843 w 2318632"/>
                                    <a:gd name="csY109" fmla="*/ 1344439 h 1830670"/>
                                    <a:gd name="csX110" fmla="*/ 1870509 w 2318632"/>
                                    <a:gd name="csY110" fmla="*/ 1347773 h 1830670"/>
                                    <a:gd name="csX111" fmla="*/ 1823646 w 2318632"/>
                                    <a:gd name="csY111" fmla="*/ 1350821 h 1830670"/>
                                    <a:gd name="csX112" fmla="*/ 1822313 w 2318632"/>
                                    <a:gd name="csY112" fmla="*/ 1343677 h 1830670"/>
                                    <a:gd name="csX113" fmla="*/ 1802691 w 2318632"/>
                                    <a:gd name="csY113" fmla="*/ 1327199 h 1830670"/>
                                    <a:gd name="csX114" fmla="*/ 1788404 w 2318632"/>
                                    <a:gd name="csY114" fmla="*/ 1322913 h 1830670"/>
                                    <a:gd name="csX115" fmla="*/ 1727539 w 2318632"/>
                                    <a:gd name="csY115" fmla="*/ 1427211 h 1830670"/>
                                    <a:gd name="csX116" fmla="*/ 1701059 w 2318632"/>
                                    <a:gd name="csY116" fmla="*/ 1421496 h 1830670"/>
                                    <a:gd name="csX117" fmla="*/ 1699631 w 2318632"/>
                                    <a:gd name="csY117" fmla="*/ 1416067 h 1830670"/>
                                    <a:gd name="csX118" fmla="*/ 1687534 w 2318632"/>
                                    <a:gd name="csY118" fmla="*/ 1378443 h 1830670"/>
                                    <a:gd name="csX119" fmla="*/ 1697154 w 2318632"/>
                                    <a:gd name="csY119" fmla="*/ 1363013 h 1830670"/>
                                    <a:gd name="csX120" fmla="*/ 1696678 w 2318632"/>
                                    <a:gd name="csY120" fmla="*/ 1351011 h 1830670"/>
                                    <a:gd name="csX121" fmla="*/ 1692487 w 2318632"/>
                                    <a:gd name="csY121" fmla="*/ 1347297 h 1830670"/>
                                    <a:gd name="csX122" fmla="*/ 1679057 w 2318632"/>
                                    <a:gd name="csY122" fmla="*/ 1339962 h 1830670"/>
                                    <a:gd name="csX123" fmla="*/ 1635051 w 2318632"/>
                                    <a:gd name="csY123" fmla="*/ 1293099 h 1830670"/>
                                    <a:gd name="csX124" fmla="*/ 1593522 w 2318632"/>
                                    <a:gd name="csY124" fmla="*/ 1307768 h 1830670"/>
                                    <a:gd name="csX125" fmla="*/ 1585712 w 2318632"/>
                                    <a:gd name="csY125" fmla="*/ 1332438 h 1830670"/>
                                    <a:gd name="csX126" fmla="*/ 1578187 w 2318632"/>
                                    <a:gd name="csY126" fmla="*/ 1340248 h 1830670"/>
                                    <a:gd name="csX127" fmla="*/ 1572091 w 2318632"/>
                                    <a:gd name="csY127" fmla="*/ 1358822 h 1830670"/>
                                    <a:gd name="csX128" fmla="*/ 1525704 w 2318632"/>
                                    <a:gd name="csY128" fmla="*/ 1368442 h 1830670"/>
                                    <a:gd name="csX129" fmla="*/ 1507416 w 2318632"/>
                                    <a:gd name="csY129" fmla="*/ 1370442 h 1830670"/>
                                    <a:gd name="csX130" fmla="*/ 1477222 w 2318632"/>
                                    <a:gd name="csY130" fmla="*/ 1378158 h 1830670"/>
                                    <a:gd name="csX131" fmla="*/ 1461506 w 2318632"/>
                                    <a:gd name="csY131" fmla="*/ 1399970 h 1830670"/>
                                    <a:gd name="csX132" fmla="*/ 1451790 w 2318632"/>
                                    <a:gd name="csY132" fmla="*/ 1402446 h 1830670"/>
                                    <a:gd name="csX133" fmla="*/ 1434455 w 2318632"/>
                                    <a:gd name="csY133" fmla="*/ 1398827 h 1830670"/>
                                    <a:gd name="csX134" fmla="*/ 1423882 w 2318632"/>
                                    <a:gd name="csY134" fmla="*/ 1384920 h 1830670"/>
                                    <a:gd name="csX135" fmla="*/ 1391687 w 2318632"/>
                                    <a:gd name="csY135" fmla="*/ 1359203 h 1830670"/>
                                    <a:gd name="csX136" fmla="*/ 1367684 w 2318632"/>
                                    <a:gd name="csY136" fmla="*/ 1395684 h 1830670"/>
                                    <a:gd name="csX137" fmla="*/ 1356350 w 2318632"/>
                                    <a:gd name="csY137" fmla="*/ 1407209 h 1830670"/>
                                    <a:gd name="csX138" fmla="*/ 1343015 w 2318632"/>
                                    <a:gd name="csY138" fmla="*/ 1426735 h 1830670"/>
                                    <a:gd name="csX139" fmla="*/ 1347015 w 2318632"/>
                                    <a:gd name="csY139" fmla="*/ 1435498 h 1830670"/>
                                    <a:gd name="csX140" fmla="*/ 1343586 w 2318632"/>
                                    <a:gd name="csY140" fmla="*/ 1446071 h 1830670"/>
                                    <a:gd name="csX141" fmla="*/ 1355397 w 2318632"/>
                                    <a:gd name="csY141" fmla="*/ 1495696 h 1830670"/>
                                    <a:gd name="csX142" fmla="*/ 1316821 w 2318632"/>
                                    <a:gd name="csY142" fmla="*/ 1530462 h 1830670"/>
                                    <a:gd name="csX143" fmla="*/ 1309391 w 2318632"/>
                                    <a:gd name="csY143" fmla="*/ 1534939 h 1830670"/>
                                    <a:gd name="csX144" fmla="*/ 1258909 w 2318632"/>
                                    <a:gd name="csY144" fmla="*/ 1542654 h 1830670"/>
                                    <a:gd name="csX145" fmla="*/ 1243478 w 2318632"/>
                                    <a:gd name="csY145" fmla="*/ 1549322 h 1830670"/>
                                    <a:gd name="csX146" fmla="*/ 1213856 w 2318632"/>
                                    <a:gd name="csY146" fmla="*/ 1543321 h 1830670"/>
                                    <a:gd name="csX147" fmla="*/ 1155658 w 2318632"/>
                                    <a:gd name="csY147" fmla="*/ 1609806 h 1830670"/>
                                    <a:gd name="csX148" fmla="*/ 1143752 w 2318632"/>
                                    <a:gd name="csY148" fmla="*/ 1617045 h 1830670"/>
                                    <a:gd name="csX149" fmla="*/ 1116034 w 2318632"/>
                                    <a:gd name="csY149" fmla="*/ 1632666 h 1830670"/>
                                    <a:gd name="csX150" fmla="*/ 1118891 w 2318632"/>
                                    <a:gd name="csY150" fmla="*/ 1613330 h 1830670"/>
                                    <a:gd name="csX151" fmla="*/ 1066218 w 2318632"/>
                                    <a:gd name="csY151" fmla="*/ 1636952 h 1830670"/>
                                    <a:gd name="csX152" fmla="*/ 1058408 w 2318632"/>
                                    <a:gd name="csY152" fmla="*/ 1642286 h 1830670"/>
                                    <a:gd name="csX153" fmla="*/ 1031738 w 2318632"/>
                                    <a:gd name="csY153" fmla="*/ 1650668 h 1830670"/>
                                    <a:gd name="csX154" fmla="*/ 1022498 w 2318632"/>
                                    <a:gd name="csY154" fmla="*/ 1656764 h 1830670"/>
                                    <a:gd name="csX155" fmla="*/ 1000877 w 2318632"/>
                                    <a:gd name="csY155" fmla="*/ 1678957 h 1830670"/>
                                    <a:gd name="csX156" fmla="*/ 999067 w 2318632"/>
                                    <a:gd name="csY156" fmla="*/ 1683624 h 1830670"/>
                                    <a:gd name="csX157" fmla="*/ 943917 w 2318632"/>
                                    <a:gd name="csY157" fmla="*/ 1750109 h 1830670"/>
                                    <a:gd name="csX158" fmla="*/ 947346 w 2318632"/>
                                    <a:gd name="csY158" fmla="*/ 1763253 h 1830670"/>
                                    <a:gd name="csX159" fmla="*/ 950775 w 2318632"/>
                                    <a:gd name="csY159" fmla="*/ 1771254 h 1830670"/>
                                    <a:gd name="csX160" fmla="*/ 929534 w 2318632"/>
                                    <a:gd name="csY160" fmla="*/ 1798591 h 1830670"/>
                                    <a:gd name="csX161" fmla="*/ 918866 w 2318632"/>
                                    <a:gd name="csY161" fmla="*/ 1809545 h 1830670"/>
                                    <a:gd name="csX162" fmla="*/ 874194 w 2318632"/>
                                    <a:gd name="csY162" fmla="*/ 1812593 h 1830670"/>
                                    <a:gd name="csX163" fmla="*/ 865907 w 2318632"/>
                                    <a:gd name="csY163" fmla="*/ 1805830 h 1830670"/>
                                    <a:gd name="csX164" fmla="*/ 806757 w 2318632"/>
                                    <a:gd name="csY164" fmla="*/ 1767635 h 1830670"/>
                                    <a:gd name="csX165" fmla="*/ 801518 w 2318632"/>
                                    <a:gd name="csY165" fmla="*/ 1764206 h 1830670"/>
                                    <a:gd name="csX166" fmla="*/ 754274 w 2318632"/>
                                    <a:gd name="csY166" fmla="*/ 1731821 h 1830670"/>
                                    <a:gd name="csX167" fmla="*/ 757037 w 2318632"/>
                                    <a:gd name="csY167" fmla="*/ 1724582 h 1830670"/>
                                    <a:gd name="csX168" fmla="*/ 773229 w 2318632"/>
                                    <a:gd name="csY168" fmla="*/ 1656002 h 1830670"/>
                                    <a:gd name="csX169" fmla="*/ 770372 w 2318632"/>
                                    <a:gd name="csY169" fmla="*/ 1646382 h 1830670"/>
                                    <a:gd name="csX170" fmla="*/ 728747 w 2318632"/>
                                    <a:gd name="csY170" fmla="*/ 1656954 h 1830670"/>
                                    <a:gd name="csX171" fmla="*/ 723318 w 2318632"/>
                                    <a:gd name="csY171" fmla="*/ 1659812 h 1830670"/>
                                    <a:gd name="csX172" fmla="*/ 711317 w 2318632"/>
                                    <a:gd name="csY172" fmla="*/ 1664670 h 1830670"/>
                                    <a:gd name="csX173" fmla="*/ 674360 w 2318632"/>
                                    <a:gd name="csY173" fmla="*/ 1799544 h 1830670"/>
                                    <a:gd name="csX174" fmla="*/ 520531 w 2318632"/>
                                    <a:gd name="csY174" fmla="*/ 1804020 h 1830670"/>
                                    <a:gd name="csX175" fmla="*/ 513863 w 2318632"/>
                                    <a:gd name="csY175" fmla="*/ 1798877 h 1830670"/>
                                    <a:gd name="csX176" fmla="*/ 497385 w 2318632"/>
                                    <a:gd name="csY176" fmla="*/ 1765063 h 1830670"/>
                                    <a:gd name="csX177" fmla="*/ 502243 w 2318632"/>
                                    <a:gd name="csY177" fmla="*/ 1752776 h 1830670"/>
                                    <a:gd name="csX178" fmla="*/ 550439 w 2318632"/>
                                    <a:gd name="csY178" fmla="*/ 1647144 h 1830670"/>
                                    <a:gd name="csX179" fmla="*/ 547582 w 2318632"/>
                                    <a:gd name="csY179" fmla="*/ 1639714 h 1830670"/>
                                    <a:gd name="csX180" fmla="*/ 468048 w 2318632"/>
                                    <a:gd name="csY180" fmla="*/ 1658955 h 1830670"/>
                                    <a:gd name="csX181" fmla="*/ 456047 w 2318632"/>
                                    <a:gd name="csY181" fmla="*/ 1661241 h 1830670"/>
                                    <a:gd name="csX182" fmla="*/ 385657 w 2318632"/>
                                    <a:gd name="csY182" fmla="*/ 1658097 h 1830670"/>
                                    <a:gd name="csX183" fmla="*/ 379751 w 2318632"/>
                                    <a:gd name="csY183" fmla="*/ 1676195 h 1830670"/>
                                    <a:gd name="csX184" fmla="*/ 326411 w 2318632"/>
                                    <a:gd name="csY184" fmla="*/ 1694673 h 1830670"/>
                                    <a:gd name="csX185" fmla="*/ 318696 w 2318632"/>
                                    <a:gd name="csY185" fmla="*/ 1682577 h 1830670"/>
                                    <a:gd name="csX186" fmla="*/ 306409 w 2318632"/>
                                    <a:gd name="csY186" fmla="*/ 1678481 h 1830670"/>
                                    <a:gd name="csX187" fmla="*/ 298503 w 2318632"/>
                                    <a:gd name="csY187" fmla="*/ 1673718 h 1830670"/>
                                    <a:gd name="csX188" fmla="*/ 289359 w 2318632"/>
                                    <a:gd name="csY188" fmla="*/ 1645143 h 1830670"/>
                                    <a:gd name="csX189" fmla="*/ 279072 w 2318632"/>
                                    <a:gd name="csY189" fmla="*/ 1632570 h 1830670"/>
                                    <a:gd name="csX190" fmla="*/ 177440 w 2318632"/>
                                    <a:gd name="csY190" fmla="*/ 1580754 h 1830670"/>
                                    <a:gd name="csX191" fmla="*/ 188299 w 2318632"/>
                                    <a:gd name="csY191" fmla="*/ 1479313 h 1830670"/>
                                    <a:gd name="csX192" fmla="*/ 182774 w 2318632"/>
                                    <a:gd name="csY192" fmla="*/ 1480551 h 1830670"/>
                                    <a:gd name="csX193" fmla="*/ 165534 w 2318632"/>
                                    <a:gd name="csY193" fmla="*/ 1479980 h 1830670"/>
                                    <a:gd name="csX194" fmla="*/ 153914 w 2318632"/>
                                    <a:gd name="csY194" fmla="*/ 1488552 h 1830670"/>
                                    <a:gd name="csX195" fmla="*/ 143341 w 2318632"/>
                                    <a:gd name="csY195" fmla="*/ 1497125 h 1830670"/>
                                    <a:gd name="csX196" fmla="*/ 123243 w 2318632"/>
                                    <a:gd name="csY196" fmla="*/ 1495696 h 1830670"/>
                                    <a:gd name="csX197" fmla="*/ 121529 w 2318632"/>
                                    <a:gd name="csY197" fmla="*/ 1503411 h 1830670"/>
                                    <a:gd name="csX198" fmla="*/ 106384 w 2318632"/>
                                    <a:gd name="csY198" fmla="*/ 1500840 h 1830670"/>
                                    <a:gd name="csX199" fmla="*/ 104288 w 2318632"/>
                                    <a:gd name="csY199" fmla="*/ 1502078 h 1830670"/>
                                    <a:gd name="csX200" fmla="*/ 87715 w 2318632"/>
                                    <a:gd name="csY200" fmla="*/ 1493505 h 1830670"/>
                                    <a:gd name="csX201" fmla="*/ 33803 w 2318632"/>
                                    <a:gd name="csY201" fmla="*/ 1424925 h 1830670"/>
                                    <a:gd name="csX202" fmla="*/ 33613 w 2318632"/>
                                    <a:gd name="csY202" fmla="*/ 1412067 h 1830670"/>
                                    <a:gd name="csX203" fmla="*/ 1133 w 2318632"/>
                                    <a:gd name="csY203" fmla="*/ 1293385 h 1830670"/>
                                    <a:gd name="csX204" fmla="*/ 14658 w 2318632"/>
                                    <a:gd name="csY204" fmla="*/ 1277097 h 18306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 ang="0">
                                      <a:pos x="csX111" y="csY111"/>
                                    </a:cxn>
                                    <a:cxn ang="0">
                                      <a:pos x="csX112" y="csY112"/>
                                    </a:cxn>
                                    <a:cxn ang="0">
                                      <a:pos x="csX113" y="csY113"/>
                                    </a:cxn>
                                    <a:cxn ang="0">
                                      <a:pos x="csX114" y="csY114"/>
                                    </a:cxn>
                                    <a:cxn ang="0">
                                      <a:pos x="csX115" y="csY115"/>
                                    </a:cxn>
                                    <a:cxn ang="0">
                                      <a:pos x="csX116" y="csY116"/>
                                    </a:cxn>
                                    <a:cxn ang="0">
                                      <a:pos x="csX117" y="csY117"/>
                                    </a:cxn>
                                    <a:cxn ang="0">
                                      <a:pos x="csX118" y="csY118"/>
                                    </a:cxn>
                                    <a:cxn ang="0">
                                      <a:pos x="csX119" y="csY119"/>
                                    </a:cxn>
                                    <a:cxn ang="0">
                                      <a:pos x="csX120" y="csY120"/>
                                    </a:cxn>
                                    <a:cxn ang="0">
                                      <a:pos x="csX121" y="csY121"/>
                                    </a:cxn>
                                    <a:cxn ang="0">
                                      <a:pos x="csX122" y="csY122"/>
                                    </a:cxn>
                                    <a:cxn ang="0">
                                      <a:pos x="csX123" y="csY123"/>
                                    </a:cxn>
                                    <a:cxn ang="0">
                                      <a:pos x="csX124" y="csY124"/>
                                    </a:cxn>
                                    <a:cxn ang="0">
                                      <a:pos x="csX125" y="csY125"/>
                                    </a:cxn>
                                    <a:cxn ang="0">
                                      <a:pos x="csX126" y="csY126"/>
                                    </a:cxn>
                                    <a:cxn ang="0">
                                      <a:pos x="csX127" y="csY127"/>
                                    </a:cxn>
                                    <a:cxn ang="0">
                                      <a:pos x="csX128" y="csY128"/>
                                    </a:cxn>
                                    <a:cxn ang="0">
                                      <a:pos x="csX129" y="csY129"/>
                                    </a:cxn>
                                    <a:cxn ang="0">
                                      <a:pos x="csX130" y="csY130"/>
                                    </a:cxn>
                                    <a:cxn ang="0">
                                      <a:pos x="csX131" y="csY131"/>
                                    </a:cxn>
                                    <a:cxn ang="0">
                                      <a:pos x="csX132" y="csY132"/>
                                    </a:cxn>
                                    <a:cxn ang="0">
                                      <a:pos x="csX133" y="csY133"/>
                                    </a:cxn>
                                    <a:cxn ang="0">
                                      <a:pos x="csX134" y="csY134"/>
                                    </a:cxn>
                                    <a:cxn ang="0">
                                      <a:pos x="csX135" y="csY135"/>
                                    </a:cxn>
                                    <a:cxn ang="0">
                                      <a:pos x="csX136" y="csY136"/>
                                    </a:cxn>
                                    <a:cxn ang="0">
                                      <a:pos x="csX137" y="csY137"/>
                                    </a:cxn>
                                    <a:cxn ang="0">
                                      <a:pos x="csX138" y="csY138"/>
                                    </a:cxn>
                                    <a:cxn ang="0">
                                      <a:pos x="csX139" y="csY139"/>
                                    </a:cxn>
                                    <a:cxn ang="0">
                                      <a:pos x="csX140" y="csY140"/>
                                    </a:cxn>
                                    <a:cxn ang="0">
                                      <a:pos x="csX141" y="csY141"/>
                                    </a:cxn>
                                    <a:cxn ang="0">
                                      <a:pos x="csX142" y="csY142"/>
                                    </a:cxn>
                                    <a:cxn ang="0">
                                      <a:pos x="csX143" y="csY143"/>
                                    </a:cxn>
                                    <a:cxn ang="0">
                                      <a:pos x="csX144" y="csY144"/>
                                    </a:cxn>
                                    <a:cxn ang="0">
                                      <a:pos x="csX145" y="csY145"/>
                                    </a:cxn>
                                    <a:cxn ang="0">
                                      <a:pos x="csX146" y="csY146"/>
                                    </a:cxn>
                                    <a:cxn ang="0">
                                      <a:pos x="csX147" y="csY147"/>
                                    </a:cxn>
                                    <a:cxn ang="0">
                                      <a:pos x="csX148" y="csY148"/>
                                    </a:cxn>
                                    <a:cxn ang="0">
                                      <a:pos x="csX149" y="csY149"/>
                                    </a:cxn>
                                    <a:cxn ang="0">
                                      <a:pos x="csX150" y="csY150"/>
                                    </a:cxn>
                                    <a:cxn ang="0">
                                      <a:pos x="csX151" y="csY151"/>
                                    </a:cxn>
                                    <a:cxn ang="0">
                                      <a:pos x="csX152" y="csY152"/>
                                    </a:cxn>
                                    <a:cxn ang="0">
                                      <a:pos x="csX153" y="csY153"/>
                                    </a:cxn>
                                    <a:cxn ang="0">
                                      <a:pos x="csX154" y="csY154"/>
                                    </a:cxn>
                                    <a:cxn ang="0">
                                      <a:pos x="csX155" y="csY155"/>
                                    </a:cxn>
                                    <a:cxn ang="0">
                                      <a:pos x="csX156" y="csY156"/>
                                    </a:cxn>
                                    <a:cxn ang="0">
                                      <a:pos x="csX157" y="csY157"/>
                                    </a:cxn>
                                    <a:cxn ang="0">
                                      <a:pos x="csX158" y="csY158"/>
                                    </a:cxn>
                                    <a:cxn ang="0">
                                      <a:pos x="csX159" y="csY159"/>
                                    </a:cxn>
                                    <a:cxn ang="0">
                                      <a:pos x="csX160" y="csY160"/>
                                    </a:cxn>
                                    <a:cxn ang="0">
                                      <a:pos x="csX161" y="csY161"/>
                                    </a:cxn>
                                    <a:cxn ang="0">
                                      <a:pos x="csX162" y="csY162"/>
                                    </a:cxn>
                                    <a:cxn ang="0">
                                      <a:pos x="csX163" y="csY163"/>
                                    </a:cxn>
                                    <a:cxn ang="0">
                                      <a:pos x="csX164" y="csY164"/>
                                    </a:cxn>
                                    <a:cxn ang="0">
                                      <a:pos x="csX165" y="csY165"/>
                                    </a:cxn>
                                    <a:cxn ang="0">
                                      <a:pos x="csX166" y="csY166"/>
                                    </a:cxn>
                                    <a:cxn ang="0">
                                      <a:pos x="csX167" y="csY167"/>
                                    </a:cxn>
                                    <a:cxn ang="0">
                                      <a:pos x="csX168" y="csY168"/>
                                    </a:cxn>
                                    <a:cxn ang="0">
                                      <a:pos x="csX169" y="csY169"/>
                                    </a:cxn>
                                    <a:cxn ang="0">
                                      <a:pos x="csX170" y="csY170"/>
                                    </a:cxn>
                                    <a:cxn ang="0">
                                      <a:pos x="csX171" y="csY171"/>
                                    </a:cxn>
                                    <a:cxn ang="0">
                                      <a:pos x="csX172" y="csY172"/>
                                    </a:cxn>
                                    <a:cxn ang="0">
                                      <a:pos x="csX173" y="csY173"/>
                                    </a:cxn>
                                    <a:cxn ang="0">
                                      <a:pos x="csX174" y="csY174"/>
                                    </a:cxn>
                                    <a:cxn ang="0">
                                      <a:pos x="csX175" y="csY175"/>
                                    </a:cxn>
                                    <a:cxn ang="0">
                                      <a:pos x="csX176" y="csY176"/>
                                    </a:cxn>
                                    <a:cxn ang="0">
                                      <a:pos x="csX177" y="csY177"/>
                                    </a:cxn>
                                    <a:cxn ang="0">
                                      <a:pos x="csX178" y="csY178"/>
                                    </a:cxn>
                                    <a:cxn ang="0">
                                      <a:pos x="csX179" y="csY179"/>
                                    </a:cxn>
                                    <a:cxn ang="0">
                                      <a:pos x="csX180" y="csY180"/>
                                    </a:cxn>
                                    <a:cxn ang="0">
                                      <a:pos x="csX181" y="csY181"/>
                                    </a:cxn>
                                    <a:cxn ang="0">
                                      <a:pos x="csX182" y="csY182"/>
                                    </a:cxn>
                                    <a:cxn ang="0">
                                      <a:pos x="csX183" y="csY183"/>
                                    </a:cxn>
                                    <a:cxn ang="0">
                                      <a:pos x="csX184" y="csY184"/>
                                    </a:cxn>
                                    <a:cxn ang="0">
                                      <a:pos x="csX185" y="csY185"/>
                                    </a:cxn>
                                    <a:cxn ang="0">
                                      <a:pos x="csX186" y="csY186"/>
                                    </a:cxn>
                                    <a:cxn ang="0">
                                      <a:pos x="csX187" y="csY187"/>
                                    </a:cxn>
                                    <a:cxn ang="0">
                                      <a:pos x="csX188" y="csY188"/>
                                    </a:cxn>
                                    <a:cxn ang="0">
                                      <a:pos x="csX189" y="csY189"/>
                                    </a:cxn>
                                    <a:cxn ang="0">
                                      <a:pos x="csX190" y="csY190"/>
                                    </a:cxn>
                                    <a:cxn ang="0">
                                      <a:pos x="csX191" y="csY191"/>
                                    </a:cxn>
                                    <a:cxn ang="0">
                                      <a:pos x="csX192" y="csY192"/>
                                    </a:cxn>
                                    <a:cxn ang="0">
                                      <a:pos x="csX193" y="csY193"/>
                                    </a:cxn>
                                    <a:cxn ang="0">
                                      <a:pos x="csX194" y="csY194"/>
                                    </a:cxn>
                                    <a:cxn ang="0">
                                      <a:pos x="csX195" y="csY195"/>
                                    </a:cxn>
                                    <a:cxn ang="0">
                                      <a:pos x="csX196" y="csY196"/>
                                    </a:cxn>
                                    <a:cxn ang="0">
                                      <a:pos x="csX197" y="csY197"/>
                                    </a:cxn>
                                    <a:cxn ang="0">
                                      <a:pos x="csX198" y="csY198"/>
                                    </a:cxn>
                                    <a:cxn ang="0">
                                      <a:pos x="csX199" y="csY199"/>
                                    </a:cxn>
                                    <a:cxn ang="0">
                                      <a:pos x="csX200" y="csY200"/>
                                    </a:cxn>
                                    <a:cxn ang="0">
                                      <a:pos x="csX201" y="csY201"/>
                                    </a:cxn>
                                    <a:cxn ang="0">
                                      <a:pos x="csX202" y="csY202"/>
                                    </a:cxn>
                                    <a:cxn ang="0">
                                      <a:pos x="csX203" y="csY203"/>
                                    </a:cxn>
                                    <a:cxn ang="0">
                                      <a:pos x="csX204" y="csY204"/>
                                    </a:cxn>
                                  </a:cxnLst>
                                  <a:rect l="l" t="t" r="r" b="b"/>
                                  <a:pathLst>
                                    <a:path w="2318632" h="1830670">
                                      <a:moveTo>
                                        <a:pt x="14468" y="1277288"/>
                                      </a:moveTo>
                                      <a:cubicBezTo>
                                        <a:pt x="125053" y="1305672"/>
                                        <a:pt x="236591" y="1268715"/>
                                        <a:pt x="344985" y="1299291"/>
                                      </a:cubicBezTo>
                                      <a:cubicBezTo>
                                        <a:pt x="345747" y="1299481"/>
                                        <a:pt x="346414" y="1299767"/>
                                        <a:pt x="347176" y="1300148"/>
                                      </a:cubicBezTo>
                                      <a:cubicBezTo>
                                        <a:pt x="412327" y="1331676"/>
                                        <a:pt x="492242" y="1389111"/>
                                        <a:pt x="574442" y="1373490"/>
                                      </a:cubicBezTo>
                                      <a:cubicBezTo>
                                        <a:pt x="580348" y="1372347"/>
                                        <a:pt x="585872" y="1376157"/>
                                        <a:pt x="587682" y="1381968"/>
                                      </a:cubicBezTo>
                                      <a:cubicBezTo>
                                        <a:pt x="606161" y="1441023"/>
                                        <a:pt x="779420" y="1291480"/>
                                        <a:pt x="831713" y="1312530"/>
                                      </a:cubicBezTo>
                                      <a:cubicBezTo>
                                        <a:pt x="958776" y="1327104"/>
                                        <a:pt x="1050883" y="1287289"/>
                                        <a:pt x="1134989" y="1201850"/>
                                      </a:cubicBezTo>
                                      <a:cubicBezTo>
                                        <a:pt x="1135941" y="1200897"/>
                                        <a:pt x="1137179" y="1200040"/>
                                        <a:pt x="1138418" y="1199469"/>
                                      </a:cubicBezTo>
                                      <a:cubicBezTo>
                                        <a:pt x="1211474" y="1165750"/>
                                        <a:pt x="1176137" y="1155273"/>
                                        <a:pt x="1150324" y="1107076"/>
                                      </a:cubicBezTo>
                                      <a:cubicBezTo>
                                        <a:pt x="1149467" y="1105457"/>
                                        <a:pt x="1148990" y="1103552"/>
                                        <a:pt x="1148895" y="1101742"/>
                                      </a:cubicBezTo>
                                      <a:cubicBezTo>
                                        <a:pt x="1140323" y="923244"/>
                                        <a:pt x="1297961" y="1113363"/>
                                        <a:pt x="1365303" y="1020589"/>
                                      </a:cubicBezTo>
                                      <a:cubicBezTo>
                                        <a:pt x="1404260" y="962296"/>
                                        <a:pt x="1425692" y="988204"/>
                                        <a:pt x="1484937" y="972869"/>
                                      </a:cubicBezTo>
                                      <a:cubicBezTo>
                                        <a:pt x="1486271" y="972488"/>
                                        <a:pt x="1487699" y="971916"/>
                                        <a:pt x="1488842" y="971154"/>
                                      </a:cubicBezTo>
                                      <a:cubicBezTo>
                                        <a:pt x="1557232" y="925815"/>
                                        <a:pt x="1515512" y="906670"/>
                                        <a:pt x="1573424" y="868856"/>
                                      </a:cubicBezTo>
                                      <a:cubicBezTo>
                                        <a:pt x="1576472" y="866856"/>
                                        <a:pt x="1580282" y="866284"/>
                                        <a:pt x="1583711" y="867522"/>
                                      </a:cubicBezTo>
                                      <a:cubicBezTo>
                                        <a:pt x="1634003" y="885048"/>
                                        <a:pt x="1621240" y="822755"/>
                                        <a:pt x="1643814" y="845520"/>
                                      </a:cubicBezTo>
                                      <a:cubicBezTo>
                                        <a:pt x="1650482" y="854283"/>
                                        <a:pt x="1660388" y="847901"/>
                                        <a:pt x="1664769" y="840948"/>
                                      </a:cubicBezTo>
                                      <a:cubicBezTo>
                                        <a:pt x="1665341" y="839995"/>
                                        <a:pt x="1666007" y="839043"/>
                                        <a:pt x="1666865" y="838281"/>
                                      </a:cubicBezTo>
                                      <a:cubicBezTo>
                                        <a:pt x="1711537" y="796847"/>
                                        <a:pt x="1856603" y="884286"/>
                                        <a:pt x="1821646" y="798276"/>
                                      </a:cubicBezTo>
                                      <a:cubicBezTo>
                                        <a:pt x="1821455" y="797895"/>
                                        <a:pt x="1821360" y="797514"/>
                                        <a:pt x="1821170" y="797133"/>
                                      </a:cubicBezTo>
                                      <a:cubicBezTo>
                                        <a:pt x="1790690" y="736363"/>
                                        <a:pt x="1689820" y="614348"/>
                                        <a:pt x="1630574" y="704550"/>
                                      </a:cubicBezTo>
                                      <a:cubicBezTo>
                                        <a:pt x="1626764" y="710360"/>
                                        <a:pt x="1618668" y="711979"/>
                                        <a:pt x="1613429" y="707407"/>
                                      </a:cubicBezTo>
                                      <a:cubicBezTo>
                                        <a:pt x="1585997" y="683309"/>
                                        <a:pt x="1541230" y="678070"/>
                                        <a:pt x="1514465" y="705216"/>
                                      </a:cubicBezTo>
                                      <a:cubicBezTo>
                                        <a:pt x="1510655" y="709122"/>
                                        <a:pt x="1504463" y="710074"/>
                                        <a:pt x="1499987" y="706931"/>
                                      </a:cubicBezTo>
                                      <a:cubicBezTo>
                                        <a:pt x="1443122" y="666926"/>
                                        <a:pt x="1537610" y="534909"/>
                                        <a:pt x="1564471" y="463472"/>
                                      </a:cubicBezTo>
                                      <a:cubicBezTo>
                                        <a:pt x="1567138" y="456328"/>
                                        <a:pt x="1575901" y="453852"/>
                                        <a:pt x="1582187" y="458233"/>
                                      </a:cubicBezTo>
                                      <a:cubicBezTo>
                                        <a:pt x="1665531" y="516336"/>
                                        <a:pt x="1693916" y="448422"/>
                                        <a:pt x="1768687" y="421562"/>
                                      </a:cubicBezTo>
                                      <a:cubicBezTo>
                                        <a:pt x="1771068" y="420705"/>
                                        <a:pt x="1773164" y="419276"/>
                                        <a:pt x="1774497" y="417085"/>
                                      </a:cubicBezTo>
                                      <a:cubicBezTo>
                                        <a:pt x="1781165" y="406227"/>
                                        <a:pt x="1786403" y="389463"/>
                                        <a:pt x="1779545" y="385272"/>
                                      </a:cubicBezTo>
                                      <a:cubicBezTo>
                                        <a:pt x="1778879" y="384891"/>
                                        <a:pt x="1778307" y="384605"/>
                                        <a:pt x="1777831" y="384319"/>
                                      </a:cubicBezTo>
                                      <a:cubicBezTo>
                                        <a:pt x="1771163" y="381366"/>
                                        <a:pt x="1768115" y="373746"/>
                                        <a:pt x="1772021" y="367650"/>
                                      </a:cubicBezTo>
                                      <a:cubicBezTo>
                                        <a:pt x="1791261" y="337361"/>
                                        <a:pt x="1809073" y="301452"/>
                                        <a:pt x="1818788" y="267924"/>
                                      </a:cubicBezTo>
                                      <a:cubicBezTo>
                                        <a:pt x="1818884" y="267543"/>
                                        <a:pt x="1819074" y="267162"/>
                                        <a:pt x="1819169" y="266781"/>
                                      </a:cubicBezTo>
                                      <a:cubicBezTo>
                                        <a:pt x="1835743" y="225537"/>
                                        <a:pt x="1870128" y="199439"/>
                                        <a:pt x="1893274" y="165339"/>
                                      </a:cubicBezTo>
                                      <a:cubicBezTo>
                                        <a:pt x="1894322" y="163815"/>
                                        <a:pt x="1895084" y="162006"/>
                                        <a:pt x="1895274" y="160101"/>
                                      </a:cubicBezTo>
                                      <a:cubicBezTo>
                                        <a:pt x="1898036" y="137241"/>
                                        <a:pt x="1880129" y="133050"/>
                                        <a:pt x="1889464" y="107237"/>
                                      </a:cubicBezTo>
                                      <a:cubicBezTo>
                                        <a:pt x="1898036" y="102951"/>
                                        <a:pt x="1882987" y="98283"/>
                                        <a:pt x="1879463" y="95807"/>
                                      </a:cubicBezTo>
                                      <a:cubicBezTo>
                                        <a:pt x="1868033" y="78662"/>
                                        <a:pt x="1827837" y="117619"/>
                                        <a:pt x="1839743" y="81138"/>
                                      </a:cubicBezTo>
                                      <a:cubicBezTo>
                                        <a:pt x="1832504" y="69613"/>
                                        <a:pt x="1846982" y="68375"/>
                                        <a:pt x="1855841" y="61612"/>
                                      </a:cubicBezTo>
                                      <a:cubicBezTo>
                                        <a:pt x="1857365" y="60469"/>
                                        <a:pt x="1858317" y="58659"/>
                                        <a:pt x="1858984" y="56945"/>
                                      </a:cubicBezTo>
                                      <a:cubicBezTo>
                                        <a:pt x="1879558" y="3891"/>
                                        <a:pt x="1988619" y="-31352"/>
                                        <a:pt x="1973093" y="40657"/>
                                      </a:cubicBezTo>
                                      <a:cubicBezTo>
                                        <a:pt x="1972808" y="41895"/>
                                        <a:pt x="1972331" y="43229"/>
                                        <a:pt x="1971665" y="44372"/>
                                      </a:cubicBezTo>
                                      <a:cubicBezTo>
                                        <a:pt x="1929659" y="117905"/>
                                        <a:pt x="1917658" y="82662"/>
                                        <a:pt x="1978713" y="130383"/>
                                      </a:cubicBezTo>
                                      <a:cubicBezTo>
                                        <a:pt x="1984047" y="134478"/>
                                        <a:pt x="1991858" y="133526"/>
                                        <a:pt x="1995572" y="127906"/>
                                      </a:cubicBezTo>
                                      <a:cubicBezTo>
                                        <a:pt x="2006621" y="111333"/>
                                        <a:pt x="2006717" y="98474"/>
                                        <a:pt x="2029291" y="125144"/>
                                      </a:cubicBezTo>
                                      <a:cubicBezTo>
                                        <a:pt x="2031672" y="121239"/>
                                        <a:pt x="2033101" y="123810"/>
                                        <a:pt x="2033863" y="127335"/>
                                      </a:cubicBezTo>
                                      <a:cubicBezTo>
                                        <a:pt x="2034815" y="132002"/>
                                        <a:pt x="2038625" y="135717"/>
                                        <a:pt x="2043388" y="136574"/>
                                      </a:cubicBezTo>
                                      <a:cubicBezTo>
                                        <a:pt x="2074249" y="141813"/>
                                        <a:pt x="2036816" y="157338"/>
                                        <a:pt x="2051770" y="174674"/>
                                      </a:cubicBezTo>
                                      <a:cubicBezTo>
                                        <a:pt x="2053389" y="176484"/>
                                        <a:pt x="2054056" y="178960"/>
                                        <a:pt x="2054151" y="181437"/>
                                      </a:cubicBezTo>
                                      <a:cubicBezTo>
                                        <a:pt x="2059199" y="310215"/>
                                        <a:pt x="2113206" y="245159"/>
                                        <a:pt x="2184358" y="265638"/>
                                      </a:cubicBezTo>
                                      <a:cubicBezTo>
                                        <a:pt x="2194740" y="272400"/>
                                        <a:pt x="2192169" y="246683"/>
                                        <a:pt x="2203598" y="256875"/>
                                      </a:cubicBezTo>
                                      <a:cubicBezTo>
                                        <a:pt x="2206837" y="259732"/>
                                        <a:pt x="2211599" y="260685"/>
                                        <a:pt x="2215505" y="258970"/>
                                      </a:cubicBezTo>
                                      <a:cubicBezTo>
                                        <a:pt x="2228459" y="253350"/>
                                        <a:pt x="2235221" y="240968"/>
                                        <a:pt x="2242270" y="228395"/>
                                      </a:cubicBezTo>
                                      <a:cubicBezTo>
                                        <a:pt x="2245508" y="222585"/>
                                        <a:pt x="2253033" y="220584"/>
                                        <a:pt x="2258558" y="224299"/>
                                      </a:cubicBezTo>
                                      <a:cubicBezTo>
                                        <a:pt x="2291133" y="245635"/>
                                        <a:pt x="2343711" y="306976"/>
                                        <a:pt x="2304944" y="329646"/>
                                      </a:cubicBezTo>
                                      <a:cubicBezTo>
                                        <a:pt x="2309612" y="335361"/>
                                        <a:pt x="2293515" y="332503"/>
                                        <a:pt x="2301801" y="336789"/>
                                      </a:cubicBezTo>
                                      <a:cubicBezTo>
                                        <a:pt x="2310755" y="368603"/>
                                        <a:pt x="2284942" y="367174"/>
                                        <a:pt x="2274941" y="392511"/>
                                      </a:cubicBezTo>
                                      <a:cubicBezTo>
                                        <a:pt x="2276369" y="409656"/>
                                        <a:pt x="2254938" y="412513"/>
                                        <a:pt x="2260653" y="417847"/>
                                      </a:cubicBezTo>
                                      <a:cubicBezTo>
                                        <a:pt x="2266368" y="423276"/>
                                        <a:pt x="2267797" y="421467"/>
                                        <a:pt x="2258177" y="424705"/>
                                      </a:cubicBezTo>
                                      <a:cubicBezTo>
                                        <a:pt x="2261701" y="424896"/>
                                        <a:pt x="2261701" y="426991"/>
                                        <a:pt x="2260463" y="429277"/>
                                      </a:cubicBezTo>
                                      <a:cubicBezTo>
                                        <a:pt x="2256938" y="435278"/>
                                        <a:pt x="2256081" y="442422"/>
                                        <a:pt x="2255891" y="449470"/>
                                      </a:cubicBezTo>
                                      <a:cubicBezTo>
                                        <a:pt x="2255700" y="455852"/>
                                        <a:pt x="2254271" y="461853"/>
                                        <a:pt x="2255319" y="471187"/>
                                      </a:cubicBezTo>
                                      <a:cubicBezTo>
                                        <a:pt x="2254652" y="478712"/>
                                        <a:pt x="2244270" y="463377"/>
                                        <a:pt x="2249985" y="477664"/>
                                      </a:cubicBezTo>
                                      <a:cubicBezTo>
                                        <a:pt x="2252176" y="473378"/>
                                        <a:pt x="2260748" y="488046"/>
                                        <a:pt x="2254652" y="486999"/>
                                      </a:cubicBezTo>
                                      <a:cubicBezTo>
                                        <a:pt x="2276465" y="563484"/>
                                        <a:pt x="2210552" y="494428"/>
                                        <a:pt x="2201979" y="618444"/>
                                      </a:cubicBezTo>
                                      <a:cubicBezTo>
                                        <a:pt x="2194836" y="629874"/>
                                        <a:pt x="2209885" y="650924"/>
                                        <a:pt x="2194454" y="663116"/>
                                      </a:cubicBezTo>
                                      <a:cubicBezTo>
                                        <a:pt x="2189978" y="665497"/>
                                        <a:pt x="2189787" y="663592"/>
                                        <a:pt x="2191121" y="661592"/>
                                      </a:cubicBezTo>
                                      <a:cubicBezTo>
                                        <a:pt x="2193216" y="658353"/>
                                        <a:pt x="2193978" y="654448"/>
                                        <a:pt x="2192264" y="650924"/>
                                      </a:cubicBezTo>
                                      <a:cubicBezTo>
                                        <a:pt x="2190359" y="646923"/>
                                        <a:pt x="2187787" y="643209"/>
                                        <a:pt x="2186072" y="638541"/>
                                      </a:cubicBezTo>
                                      <a:cubicBezTo>
                                        <a:pt x="2185596" y="637303"/>
                                        <a:pt x="2185406" y="635779"/>
                                        <a:pt x="2185406" y="634446"/>
                                      </a:cubicBezTo>
                                      <a:cubicBezTo>
                                        <a:pt x="2185120" y="577391"/>
                                        <a:pt x="2141876" y="650543"/>
                                        <a:pt x="2123588" y="668640"/>
                                      </a:cubicBezTo>
                                      <a:cubicBezTo>
                                        <a:pt x="2123303" y="668926"/>
                                        <a:pt x="2122922" y="669212"/>
                                        <a:pt x="2122636" y="669498"/>
                                      </a:cubicBezTo>
                                      <a:cubicBezTo>
                                        <a:pt x="2073201" y="711122"/>
                                        <a:pt x="1997668" y="739983"/>
                                        <a:pt x="2058342" y="793418"/>
                                      </a:cubicBezTo>
                                      <a:cubicBezTo>
                                        <a:pt x="2063962" y="797037"/>
                                        <a:pt x="2078630" y="844186"/>
                                        <a:pt x="2091299" y="818564"/>
                                      </a:cubicBezTo>
                                      <a:cubicBezTo>
                                        <a:pt x="2093204" y="814659"/>
                                        <a:pt x="2097395" y="812182"/>
                                        <a:pt x="2101776" y="811992"/>
                                      </a:cubicBezTo>
                                      <a:cubicBezTo>
                                        <a:pt x="2113301" y="811420"/>
                                        <a:pt x="2109396" y="800847"/>
                                        <a:pt x="2100633" y="793799"/>
                                      </a:cubicBezTo>
                                      <a:cubicBezTo>
                                        <a:pt x="2107777" y="800276"/>
                                        <a:pt x="2110634" y="799514"/>
                                        <a:pt x="2118921" y="800276"/>
                                      </a:cubicBezTo>
                                      <a:cubicBezTo>
                                        <a:pt x="2112444" y="815611"/>
                                        <a:pt x="2119683" y="817707"/>
                                        <a:pt x="2125017" y="806277"/>
                                      </a:cubicBezTo>
                                      <a:cubicBezTo>
                                        <a:pt x="2128256" y="837709"/>
                                        <a:pt x="2132161" y="825993"/>
                                        <a:pt x="2098538" y="833423"/>
                                      </a:cubicBezTo>
                                      <a:cubicBezTo>
                                        <a:pt x="2101014" y="844091"/>
                                        <a:pt x="2087108" y="840567"/>
                                        <a:pt x="2082440" y="837995"/>
                                      </a:cubicBezTo>
                                      <a:cubicBezTo>
                                        <a:pt x="2077773" y="835518"/>
                                        <a:pt x="2081393" y="840471"/>
                                        <a:pt x="2080631" y="843043"/>
                                      </a:cubicBezTo>
                                      <a:cubicBezTo>
                                        <a:pt x="2074154" y="842662"/>
                                        <a:pt x="2077773" y="845520"/>
                                        <a:pt x="2077011" y="849520"/>
                                      </a:cubicBezTo>
                                      <a:cubicBezTo>
                                        <a:pt x="2104634" y="907432"/>
                                        <a:pt x="2056628" y="886287"/>
                                        <a:pt x="2056247" y="940674"/>
                                      </a:cubicBezTo>
                                      <a:cubicBezTo>
                                        <a:pt x="2050532" y="957153"/>
                                        <a:pt x="2043769" y="922101"/>
                                        <a:pt x="2037959" y="934959"/>
                                      </a:cubicBezTo>
                                      <a:cubicBezTo>
                                        <a:pt x="2034053" y="931340"/>
                                        <a:pt x="2036149" y="916386"/>
                                        <a:pt x="2024719" y="919910"/>
                                      </a:cubicBezTo>
                                      <a:cubicBezTo>
                                        <a:pt x="2017956" y="960296"/>
                                        <a:pt x="1975284" y="868094"/>
                                        <a:pt x="1976713" y="929911"/>
                                      </a:cubicBezTo>
                                      <a:cubicBezTo>
                                        <a:pt x="1964807" y="940103"/>
                                        <a:pt x="1969093" y="948104"/>
                                        <a:pt x="1980618" y="944484"/>
                                      </a:cubicBezTo>
                                      <a:cubicBezTo>
                                        <a:pt x="1984523" y="943246"/>
                                        <a:pt x="1989095" y="943913"/>
                                        <a:pt x="1991858" y="946866"/>
                                      </a:cubicBezTo>
                                      <a:cubicBezTo>
                                        <a:pt x="1999573" y="955248"/>
                                        <a:pt x="1991286" y="969726"/>
                                        <a:pt x="2010050" y="978012"/>
                                      </a:cubicBezTo>
                                      <a:cubicBezTo>
                                        <a:pt x="2005574" y="984489"/>
                                        <a:pt x="2006431" y="987442"/>
                                        <a:pt x="2008622" y="989633"/>
                                      </a:cubicBezTo>
                                      <a:cubicBezTo>
                                        <a:pt x="2012717" y="993919"/>
                                        <a:pt x="2013194" y="1000872"/>
                                        <a:pt x="2009098" y="1005254"/>
                                      </a:cubicBezTo>
                                      <a:cubicBezTo>
                                        <a:pt x="1997287" y="1017922"/>
                                        <a:pt x="2002049" y="1045735"/>
                                        <a:pt x="2007193" y="1052784"/>
                                      </a:cubicBezTo>
                                      <a:cubicBezTo>
                                        <a:pt x="2002907" y="1050307"/>
                                        <a:pt x="2005383" y="1052117"/>
                                        <a:pt x="2003954" y="1054974"/>
                                      </a:cubicBezTo>
                                      <a:cubicBezTo>
                                        <a:pt x="2015003" y="1051736"/>
                                        <a:pt x="1999668" y="1062118"/>
                                        <a:pt x="2004716" y="1068500"/>
                                      </a:cubicBezTo>
                                      <a:cubicBezTo>
                                        <a:pt x="2027957" y="1089264"/>
                                        <a:pt x="2009765" y="1138223"/>
                                        <a:pt x="2057009" y="1096027"/>
                                      </a:cubicBezTo>
                                      <a:cubicBezTo>
                                        <a:pt x="2099681" y="1064976"/>
                                        <a:pt x="2079392" y="1094027"/>
                                        <a:pt x="2101205" y="1114696"/>
                                      </a:cubicBezTo>
                                      <a:cubicBezTo>
                                        <a:pt x="2104157" y="1117458"/>
                                        <a:pt x="2105777" y="1121459"/>
                                        <a:pt x="2105015" y="1125364"/>
                                      </a:cubicBezTo>
                                      <a:cubicBezTo>
                                        <a:pt x="2101109" y="1144700"/>
                                        <a:pt x="2132542" y="1174608"/>
                                        <a:pt x="2111492" y="1184991"/>
                                      </a:cubicBezTo>
                                      <a:cubicBezTo>
                                        <a:pt x="2119302" y="1194230"/>
                                        <a:pt x="2097204" y="1176418"/>
                                        <a:pt x="2101776" y="1193944"/>
                                      </a:cubicBezTo>
                                      <a:cubicBezTo>
                                        <a:pt x="2123493" y="1208232"/>
                                        <a:pt x="2142734" y="1202421"/>
                                        <a:pt x="2126255" y="1238235"/>
                                      </a:cubicBezTo>
                                      <a:cubicBezTo>
                                        <a:pt x="2124541" y="1241855"/>
                                        <a:pt x="2121112" y="1244522"/>
                                        <a:pt x="2117111" y="1245093"/>
                                      </a:cubicBezTo>
                                      <a:cubicBezTo>
                                        <a:pt x="2072915" y="1250999"/>
                                        <a:pt x="2106729" y="1262334"/>
                                        <a:pt x="2081012" y="1273668"/>
                                      </a:cubicBezTo>
                                      <a:cubicBezTo>
                                        <a:pt x="2062724" y="1281669"/>
                                        <a:pt x="2054437" y="1275192"/>
                                        <a:pt x="2043293" y="1270525"/>
                                      </a:cubicBezTo>
                                      <a:cubicBezTo>
                                        <a:pt x="2037292" y="1268049"/>
                                        <a:pt x="2031672" y="1272240"/>
                                        <a:pt x="2030148" y="1278526"/>
                                      </a:cubicBezTo>
                                      <a:cubicBezTo>
                                        <a:pt x="2028815" y="1284146"/>
                                        <a:pt x="2015480" y="1282622"/>
                                        <a:pt x="2003764" y="1280526"/>
                                      </a:cubicBezTo>
                                      <a:cubicBezTo>
                                        <a:pt x="2002335" y="1280241"/>
                                        <a:pt x="2000811" y="1280145"/>
                                        <a:pt x="1999382" y="1280526"/>
                                      </a:cubicBezTo>
                                      <a:cubicBezTo>
                                        <a:pt x="1987952" y="1283289"/>
                                        <a:pt x="1987190" y="1295671"/>
                                        <a:pt x="1978999" y="1303958"/>
                                      </a:cubicBezTo>
                                      <a:cubicBezTo>
                                        <a:pt x="1975284" y="1307768"/>
                                        <a:pt x="1969093" y="1308625"/>
                                        <a:pt x="1964711" y="1305482"/>
                                      </a:cubicBezTo>
                                      <a:cubicBezTo>
                                        <a:pt x="1954043" y="1297862"/>
                                        <a:pt x="1935755" y="1314054"/>
                                        <a:pt x="1925945" y="1324722"/>
                                      </a:cubicBezTo>
                                      <a:cubicBezTo>
                                        <a:pt x="1915181" y="1336438"/>
                                        <a:pt x="1892798" y="1331866"/>
                                        <a:pt x="1873843" y="1344439"/>
                                      </a:cubicBezTo>
                                      <a:cubicBezTo>
                                        <a:pt x="1872605" y="1345296"/>
                                        <a:pt x="1871462" y="1346439"/>
                                        <a:pt x="1870509" y="1347773"/>
                                      </a:cubicBezTo>
                                      <a:cubicBezTo>
                                        <a:pt x="1836219" y="1396731"/>
                                        <a:pt x="1847649" y="1399684"/>
                                        <a:pt x="1823646" y="1350821"/>
                                      </a:cubicBezTo>
                                      <a:cubicBezTo>
                                        <a:pt x="1822598" y="1348630"/>
                                        <a:pt x="1821932" y="1346154"/>
                                        <a:pt x="1822313" y="1343677"/>
                                      </a:cubicBezTo>
                                      <a:cubicBezTo>
                                        <a:pt x="1824694" y="1327294"/>
                                        <a:pt x="1810216" y="1338724"/>
                                        <a:pt x="1802691" y="1327199"/>
                                      </a:cubicBezTo>
                                      <a:cubicBezTo>
                                        <a:pt x="1794119" y="1327199"/>
                                        <a:pt x="1803453" y="1305768"/>
                                        <a:pt x="1788404" y="1322913"/>
                                      </a:cubicBezTo>
                                      <a:cubicBezTo>
                                        <a:pt x="1749065" y="1351107"/>
                                        <a:pt x="1834600" y="1461597"/>
                                        <a:pt x="1727539" y="1427211"/>
                                      </a:cubicBezTo>
                                      <a:cubicBezTo>
                                        <a:pt x="1708108" y="1423497"/>
                                        <a:pt x="1701631" y="1439213"/>
                                        <a:pt x="1701059" y="1421496"/>
                                      </a:cubicBezTo>
                                      <a:cubicBezTo>
                                        <a:pt x="1701059" y="1419591"/>
                                        <a:pt x="1700583" y="1417782"/>
                                        <a:pt x="1699631" y="1416067"/>
                                      </a:cubicBezTo>
                                      <a:cubicBezTo>
                                        <a:pt x="1694201" y="1406447"/>
                                        <a:pt x="1677342" y="1378253"/>
                                        <a:pt x="1687534" y="1378443"/>
                                      </a:cubicBezTo>
                                      <a:cubicBezTo>
                                        <a:pt x="1694963" y="1378539"/>
                                        <a:pt x="1699631" y="1370061"/>
                                        <a:pt x="1697154" y="1363013"/>
                                      </a:cubicBezTo>
                                      <a:cubicBezTo>
                                        <a:pt x="1695725" y="1359012"/>
                                        <a:pt x="1694487" y="1355298"/>
                                        <a:pt x="1696678" y="1351011"/>
                                      </a:cubicBezTo>
                                      <a:cubicBezTo>
                                        <a:pt x="1694678" y="1348059"/>
                                        <a:pt x="1693439" y="1347106"/>
                                        <a:pt x="1692487" y="1347297"/>
                                      </a:cubicBezTo>
                                      <a:cubicBezTo>
                                        <a:pt x="1686772" y="1348440"/>
                                        <a:pt x="1681057" y="1345487"/>
                                        <a:pt x="1679057" y="1339962"/>
                                      </a:cubicBezTo>
                                      <a:cubicBezTo>
                                        <a:pt x="1671151" y="1318531"/>
                                        <a:pt x="1668865" y="1283384"/>
                                        <a:pt x="1635051" y="1293099"/>
                                      </a:cubicBezTo>
                                      <a:cubicBezTo>
                                        <a:pt x="1609619" y="1298148"/>
                                        <a:pt x="1647243" y="1307768"/>
                                        <a:pt x="1593522" y="1307768"/>
                                      </a:cubicBezTo>
                                      <a:cubicBezTo>
                                        <a:pt x="1582473" y="1317388"/>
                                        <a:pt x="1581044" y="1314531"/>
                                        <a:pt x="1585712" y="1332438"/>
                                      </a:cubicBezTo>
                                      <a:cubicBezTo>
                                        <a:pt x="1586759" y="1342439"/>
                                        <a:pt x="1569233" y="1328532"/>
                                        <a:pt x="1578187" y="1340248"/>
                                      </a:cubicBezTo>
                                      <a:cubicBezTo>
                                        <a:pt x="1587521" y="1342439"/>
                                        <a:pt x="1583235" y="1363108"/>
                                        <a:pt x="1572091" y="1358822"/>
                                      </a:cubicBezTo>
                                      <a:cubicBezTo>
                                        <a:pt x="1552469" y="1373490"/>
                                        <a:pt x="1539515" y="1346725"/>
                                        <a:pt x="1525704" y="1368442"/>
                                      </a:cubicBezTo>
                                      <a:cubicBezTo>
                                        <a:pt x="1521608" y="1374824"/>
                                        <a:pt x="1512750" y="1375776"/>
                                        <a:pt x="1507416" y="1370442"/>
                                      </a:cubicBezTo>
                                      <a:cubicBezTo>
                                        <a:pt x="1499796" y="1362727"/>
                                        <a:pt x="1499510" y="1363108"/>
                                        <a:pt x="1477222" y="1378158"/>
                                      </a:cubicBezTo>
                                      <a:cubicBezTo>
                                        <a:pt x="1469316" y="1387397"/>
                                        <a:pt x="1450742" y="1385968"/>
                                        <a:pt x="1461506" y="1399970"/>
                                      </a:cubicBezTo>
                                      <a:cubicBezTo>
                                        <a:pt x="1456076" y="1403113"/>
                                        <a:pt x="1452552" y="1393493"/>
                                        <a:pt x="1451790" y="1402446"/>
                                      </a:cubicBezTo>
                                      <a:cubicBezTo>
                                        <a:pt x="1447123" y="1401399"/>
                                        <a:pt x="1441122" y="1399494"/>
                                        <a:pt x="1434455" y="1398827"/>
                                      </a:cubicBezTo>
                                      <a:cubicBezTo>
                                        <a:pt x="1427787" y="1398160"/>
                                        <a:pt x="1422453" y="1391778"/>
                                        <a:pt x="1423882" y="1384920"/>
                                      </a:cubicBezTo>
                                      <a:cubicBezTo>
                                        <a:pt x="1435502" y="1327675"/>
                                        <a:pt x="1377400" y="1338343"/>
                                        <a:pt x="1391687" y="1359203"/>
                                      </a:cubicBezTo>
                                      <a:cubicBezTo>
                                        <a:pt x="1374352" y="1361203"/>
                                        <a:pt x="1367875" y="1377967"/>
                                        <a:pt x="1367684" y="1395684"/>
                                      </a:cubicBezTo>
                                      <a:cubicBezTo>
                                        <a:pt x="1367684" y="1401970"/>
                                        <a:pt x="1362636" y="1406828"/>
                                        <a:pt x="1356350" y="1407209"/>
                                      </a:cubicBezTo>
                                      <a:cubicBezTo>
                                        <a:pt x="1346158" y="1407971"/>
                                        <a:pt x="1343205" y="1417401"/>
                                        <a:pt x="1343015" y="1426735"/>
                                      </a:cubicBezTo>
                                      <a:cubicBezTo>
                                        <a:pt x="1343015" y="1430069"/>
                                        <a:pt x="1344443" y="1433403"/>
                                        <a:pt x="1347015" y="1435498"/>
                                      </a:cubicBezTo>
                                      <a:cubicBezTo>
                                        <a:pt x="1351682" y="1439118"/>
                                        <a:pt x="1354445" y="1444642"/>
                                        <a:pt x="1343586" y="1446071"/>
                                      </a:cubicBezTo>
                                      <a:cubicBezTo>
                                        <a:pt x="1326727" y="1459311"/>
                                        <a:pt x="1371494" y="1482552"/>
                                        <a:pt x="1355397" y="1495696"/>
                                      </a:cubicBezTo>
                                      <a:cubicBezTo>
                                        <a:pt x="1360160" y="1530653"/>
                                        <a:pt x="1334728" y="1508460"/>
                                        <a:pt x="1316821" y="1530462"/>
                                      </a:cubicBezTo>
                                      <a:cubicBezTo>
                                        <a:pt x="1314916" y="1532748"/>
                                        <a:pt x="1312344" y="1534558"/>
                                        <a:pt x="1309391" y="1534939"/>
                                      </a:cubicBezTo>
                                      <a:cubicBezTo>
                                        <a:pt x="1290913" y="1537225"/>
                                        <a:pt x="1268243" y="1517889"/>
                                        <a:pt x="1258909" y="1542654"/>
                                      </a:cubicBezTo>
                                      <a:cubicBezTo>
                                        <a:pt x="1256623" y="1548846"/>
                                        <a:pt x="1249479" y="1551989"/>
                                        <a:pt x="1243478" y="1549322"/>
                                      </a:cubicBezTo>
                                      <a:cubicBezTo>
                                        <a:pt x="1233953" y="1545036"/>
                                        <a:pt x="1224905" y="1534082"/>
                                        <a:pt x="1213856" y="1543321"/>
                                      </a:cubicBezTo>
                                      <a:cubicBezTo>
                                        <a:pt x="1181661" y="1587708"/>
                                        <a:pt x="1199282" y="1614854"/>
                                        <a:pt x="1155658" y="1609806"/>
                                      </a:cubicBezTo>
                                      <a:cubicBezTo>
                                        <a:pt x="1150514" y="1609234"/>
                                        <a:pt x="1145561" y="1612187"/>
                                        <a:pt x="1143752" y="1617045"/>
                                      </a:cubicBezTo>
                                      <a:cubicBezTo>
                                        <a:pt x="1139084" y="1629237"/>
                                        <a:pt x="1118034" y="1636761"/>
                                        <a:pt x="1116034" y="1632666"/>
                                      </a:cubicBezTo>
                                      <a:cubicBezTo>
                                        <a:pt x="1104985" y="1630856"/>
                                        <a:pt x="1125749" y="1619426"/>
                                        <a:pt x="1118891" y="1613330"/>
                                      </a:cubicBezTo>
                                      <a:cubicBezTo>
                                        <a:pt x="1079458" y="1621617"/>
                                        <a:pt x="1097746" y="1660860"/>
                                        <a:pt x="1066218" y="1636952"/>
                                      </a:cubicBezTo>
                                      <a:cubicBezTo>
                                        <a:pt x="1060884" y="1631618"/>
                                        <a:pt x="1063075" y="1640571"/>
                                        <a:pt x="1058408" y="1642286"/>
                                      </a:cubicBezTo>
                                      <a:cubicBezTo>
                                        <a:pt x="1022117" y="1608853"/>
                                        <a:pt x="1056979" y="1648191"/>
                                        <a:pt x="1031738" y="1650668"/>
                                      </a:cubicBezTo>
                                      <a:cubicBezTo>
                                        <a:pt x="1028213" y="1651049"/>
                                        <a:pt x="1023832" y="1653430"/>
                                        <a:pt x="1022498" y="1656764"/>
                                      </a:cubicBezTo>
                                      <a:cubicBezTo>
                                        <a:pt x="1020022" y="1662860"/>
                                        <a:pt x="1002686" y="1668575"/>
                                        <a:pt x="1000877" y="1678957"/>
                                      </a:cubicBezTo>
                                      <a:cubicBezTo>
                                        <a:pt x="1000591" y="1680672"/>
                                        <a:pt x="1000115" y="1682386"/>
                                        <a:pt x="999067" y="1683624"/>
                                      </a:cubicBezTo>
                                      <a:cubicBezTo>
                                        <a:pt x="978874" y="1706961"/>
                                        <a:pt x="957157" y="1717819"/>
                                        <a:pt x="943917" y="1750109"/>
                                      </a:cubicBezTo>
                                      <a:cubicBezTo>
                                        <a:pt x="942012" y="1754681"/>
                                        <a:pt x="943536" y="1760110"/>
                                        <a:pt x="947346" y="1763253"/>
                                      </a:cubicBezTo>
                                      <a:cubicBezTo>
                                        <a:pt x="950394" y="1765825"/>
                                        <a:pt x="953061" y="1768206"/>
                                        <a:pt x="950775" y="1771254"/>
                                      </a:cubicBezTo>
                                      <a:cubicBezTo>
                                        <a:pt x="938488" y="1812783"/>
                                        <a:pt x="933630" y="1733440"/>
                                        <a:pt x="929534" y="1798591"/>
                                      </a:cubicBezTo>
                                      <a:cubicBezTo>
                                        <a:pt x="929153" y="1804401"/>
                                        <a:pt x="924677" y="1808973"/>
                                        <a:pt x="918866" y="1809545"/>
                                      </a:cubicBezTo>
                                      <a:cubicBezTo>
                                        <a:pt x="903436" y="1810974"/>
                                        <a:pt x="887720" y="1815260"/>
                                        <a:pt x="874194" y="1812593"/>
                                      </a:cubicBezTo>
                                      <a:cubicBezTo>
                                        <a:pt x="870479" y="1811831"/>
                                        <a:pt x="867527" y="1809259"/>
                                        <a:pt x="865907" y="1805830"/>
                                      </a:cubicBezTo>
                                      <a:cubicBezTo>
                                        <a:pt x="858383" y="1790114"/>
                                        <a:pt x="825807" y="1789542"/>
                                        <a:pt x="806757" y="1767635"/>
                                      </a:cubicBezTo>
                                      <a:cubicBezTo>
                                        <a:pt x="805328" y="1766016"/>
                                        <a:pt x="803614" y="1764777"/>
                                        <a:pt x="801518" y="1764206"/>
                                      </a:cubicBezTo>
                                      <a:cubicBezTo>
                                        <a:pt x="782564" y="1758777"/>
                                        <a:pt x="729795" y="1761348"/>
                                        <a:pt x="754274" y="1731821"/>
                                      </a:cubicBezTo>
                                      <a:cubicBezTo>
                                        <a:pt x="755989" y="1729725"/>
                                        <a:pt x="756846" y="1727249"/>
                                        <a:pt x="757037" y="1724582"/>
                                      </a:cubicBezTo>
                                      <a:cubicBezTo>
                                        <a:pt x="758561" y="1695150"/>
                                        <a:pt x="795803" y="1679910"/>
                                        <a:pt x="773229" y="1656002"/>
                                      </a:cubicBezTo>
                                      <a:cubicBezTo>
                                        <a:pt x="770848" y="1653430"/>
                                        <a:pt x="769991" y="1649906"/>
                                        <a:pt x="770372" y="1646382"/>
                                      </a:cubicBezTo>
                                      <a:cubicBezTo>
                                        <a:pt x="772753" y="1625617"/>
                                        <a:pt x="721413" y="1644572"/>
                                        <a:pt x="728747" y="1656954"/>
                                      </a:cubicBezTo>
                                      <a:cubicBezTo>
                                        <a:pt x="728557" y="1660383"/>
                                        <a:pt x="726080" y="1660383"/>
                                        <a:pt x="723318" y="1659812"/>
                                      </a:cubicBezTo>
                                      <a:cubicBezTo>
                                        <a:pt x="718746" y="1658764"/>
                                        <a:pt x="713888" y="1660764"/>
                                        <a:pt x="711317" y="1664670"/>
                                      </a:cubicBezTo>
                                      <a:cubicBezTo>
                                        <a:pt x="686171" y="1701722"/>
                                        <a:pt x="699220" y="1800591"/>
                                        <a:pt x="674360" y="1799544"/>
                                      </a:cubicBezTo>
                                      <a:cubicBezTo>
                                        <a:pt x="631783" y="1815927"/>
                                        <a:pt x="555202" y="1858027"/>
                                        <a:pt x="520531" y="1804020"/>
                                      </a:cubicBezTo>
                                      <a:cubicBezTo>
                                        <a:pt x="518912" y="1801544"/>
                                        <a:pt x="516721" y="1799544"/>
                                        <a:pt x="513863" y="1798877"/>
                                      </a:cubicBezTo>
                                      <a:cubicBezTo>
                                        <a:pt x="497766" y="1794781"/>
                                        <a:pt x="483383" y="1775541"/>
                                        <a:pt x="497385" y="1765063"/>
                                      </a:cubicBezTo>
                                      <a:cubicBezTo>
                                        <a:pt x="501290" y="1762206"/>
                                        <a:pt x="503672" y="1757443"/>
                                        <a:pt x="502243" y="1752776"/>
                                      </a:cubicBezTo>
                                      <a:cubicBezTo>
                                        <a:pt x="489289" y="1711533"/>
                                        <a:pt x="587587" y="1694959"/>
                                        <a:pt x="550439" y="1647144"/>
                                      </a:cubicBezTo>
                                      <a:cubicBezTo>
                                        <a:pt x="548820" y="1645048"/>
                                        <a:pt x="547487" y="1642476"/>
                                        <a:pt x="547582" y="1639714"/>
                                      </a:cubicBezTo>
                                      <a:cubicBezTo>
                                        <a:pt x="548534" y="1608186"/>
                                        <a:pt x="488241" y="1639809"/>
                                        <a:pt x="468048" y="1658955"/>
                                      </a:cubicBezTo>
                                      <a:cubicBezTo>
                                        <a:pt x="464905" y="1662003"/>
                                        <a:pt x="460142" y="1662669"/>
                                        <a:pt x="456047" y="1661241"/>
                                      </a:cubicBezTo>
                                      <a:cubicBezTo>
                                        <a:pt x="430996" y="1652668"/>
                                        <a:pt x="410041" y="1650192"/>
                                        <a:pt x="385657" y="1658097"/>
                                      </a:cubicBezTo>
                                      <a:cubicBezTo>
                                        <a:pt x="378037" y="1660574"/>
                                        <a:pt x="375275" y="1669623"/>
                                        <a:pt x="379751" y="1676195"/>
                                      </a:cubicBezTo>
                                      <a:cubicBezTo>
                                        <a:pt x="397468" y="1702389"/>
                                        <a:pt x="346890" y="1716390"/>
                                        <a:pt x="326411" y="1694673"/>
                                      </a:cubicBezTo>
                                      <a:cubicBezTo>
                                        <a:pt x="333365" y="1690768"/>
                                        <a:pt x="322506" y="1688292"/>
                                        <a:pt x="318696" y="1682577"/>
                                      </a:cubicBezTo>
                                      <a:cubicBezTo>
                                        <a:pt x="316029" y="1678481"/>
                                        <a:pt x="311076" y="1676957"/>
                                        <a:pt x="306409" y="1678481"/>
                                      </a:cubicBezTo>
                                      <a:cubicBezTo>
                                        <a:pt x="301742" y="1680005"/>
                                        <a:pt x="297741" y="1679814"/>
                                        <a:pt x="298503" y="1673718"/>
                                      </a:cubicBezTo>
                                      <a:cubicBezTo>
                                        <a:pt x="283835" y="1674766"/>
                                        <a:pt x="288121" y="1659621"/>
                                        <a:pt x="289359" y="1645143"/>
                                      </a:cubicBezTo>
                                      <a:cubicBezTo>
                                        <a:pt x="289835" y="1638857"/>
                                        <a:pt x="285359" y="1632951"/>
                                        <a:pt x="279072" y="1632570"/>
                                      </a:cubicBezTo>
                                      <a:cubicBezTo>
                                        <a:pt x="239448" y="1629808"/>
                                        <a:pt x="224589" y="1575135"/>
                                        <a:pt x="177440" y="1580754"/>
                                      </a:cubicBezTo>
                                      <a:cubicBezTo>
                                        <a:pt x="238019" y="1583898"/>
                                        <a:pt x="269833" y="1439784"/>
                                        <a:pt x="188299" y="1479313"/>
                                      </a:cubicBezTo>
                                      <a:cubicBezTo>
                                        <a:pt x="186584" y="1480170"/>
                                        <a:pt x="184679" y="1480647"/>
                                        <a:pt x="182774" y="1480551"/>
                                      </a:cubicBezTo>
                                      <a:lnTo>
                                        <a:pt x="165534" y="1479980"/>
                                      </a:lnTo>
                                      <a:cubicBezTo>
                                        <a:pt x="160200" y="1479789"/>
                                        <a:pt x="155247" y="1483314"/>
                                        <a:pt x="153914" y="1488552"/>
                                      </a:cubicBezTo>
                                      <a:cubicBezTo>
                                        <a:pt x="152390" y="1494744"/>
                                        <a:pt x="148484" y="1500554"/>
                                        <a:pt x="143341" y="1497125"/>
                                      </a:cubicBezTo>
                                      <a:cubicBezTo>
                                        <a:pt x="144008" y="1481123"/>
                                        <a:pt x="129053" y="1493220"/>
                                        <a:pt x="123243" y="1495696"/>
                                      </a:cubicBezTo>
                                      <a:cubicBezTo>
                                        <a:pt x="124386" y="1504840"/>
                                        <a:pt x="123529" y="1505697"/>
                                        <a:pt x="121529" y="1503411"/>
                                      </a:cubicBezTo>
                                      <a:cubicBezTo>
                                        <a:pt x="117623" y="1499030"/>
                                        <a:pt x="111242" y="1497601"/>
                                        <a:pt x="106384" y="1500840"/>
                                      </a:cubicBezTo>
                                      <a:cubicBezTo>
                                        <a:pt x="105717" y="1501221"/>
                                        <a:pt x="105050" y="1501697"/>
                                        <a:pt x="104288" y="1502078"/>
                                      </a:cubicBezTo>
                                      <a:cubicBezTo>
                                        <a:pt x="97430" y="1505697"/>
                                        <a:pt x="88858" y="1501221"/>
                                        <a:pt x="87715" y="1493505"/>
                                      </a:cubicBezTo>
                                      <a:cubicBezTo>
                                        <a:pt x="83524" y="1464168"/>
                                        <a:pt x="50948" y="1450357"/>
                                        <a:pt x="33803" y="1424925"/>
                                      </a:cubicBezTo>
                                      <a:cubicBezTo>
                                        <a:pt x="31232" y="1421020"/>
                                        <a:pt x="31041" y="1415972"/>
                                        <a:pt x="33613" y="1412067"/>
                                      </a:cubicBezTo>
                                      <a:cubicBezTo>
                                        <a:pt x="55235" y="1379396"/>
                                        <a:pt x="20087" y="1334152"/>
                                        <a:pt x="1133" y="1293385"/>
                                      </a:cubicBezTo>
                                      <a:cubicBezTo>
                                        <a:pt x="-3058" y="1284336"/>
                                        <a:pt x="5038" y="1274621"/>
                                        <a:pt x="14658" y="1277097"/>
                                      </a:cubicBezTo>
                                      <a:close/>
                                    </a:path>
                                  </a:pathLst>
                                </a:custGeom>
                                <a:noFill/>
                                <a:ln w="6350" cap="flat">
                                  <a:solidFill>
                                    <a:srgbClr val="1F1920"/>
                                  </a:solidFill>
                                  <a:prstDash val="dashDot"/>
                                  <a:miter/>
                                </a:ln>
                              </wps:spPr>
                              <wps:bodyPr/>
                            </wps:wsp>
                            <wps:wsp>
                              <wps:cNvPr id="1050504186" name="任意多边形: 形状 1050504186">
                                <a:extLst>
                                  <a:ext uri="{FF2B5EF4-FFF2-40B4-BE49-F238E27FC236}">
                                    <a16:creationId xmlns:a16="http://schemas.microsoft.com/office/drawing/2014/main" id="{40814FAE-CBFF-37AB-9C0A-8D6A35699BC4}"/>
                                  </a:ext>
                                </a:extLst>
                              </wps:cNvPr>
                              <wps:cNvSpPr/>
                              <wps:spPr>
                                <a:xfrm>
                                  <a:off x="1724345" y="1236697"/>
                                  <a:ext cx="549700" cy="500426"/>
                                </a:xfrm>
                                <a:custGeom>
                                  <a:avLst/>
                                  <a:gdLst>
                                    <a:gd name="csX0" fmla="*/ 386669 w 549700"/>
                                    <a:gd name="csY0" fmla="*/ 18501 h 500426"/>
                                    <a:gd name="csX1" fmla="*/ 410196 w 549700"/>
                                    <a:gd name="csY1" fmla="*/ 16692 h 500426"/>
                                    <a:gd name="csX2" fmla="*/ 445819 w 549700"/>
                                    <a:gd name="csY2" fmla="*/ 55839 h 500426"/>
                                    <a:gd name="csX3" fmla="*/ 467918 w 549700"/>
                                    <a:gd name="csY3" fmla="*/ 44028 h 500426"/>
                                    <a:gd name="csX4" fmla="*/ 480395 w 549700"/>
                                    <a:gd name="csY4" fmla="*/ 73556 h 500426"/>
                                    <a:gd name="csX5" fmla="*/ 491825 w 549700"/>
                                    <a:gd name="csY5" fmla="*/ 87748 h 500426"/>
                                    <a:gd name="csX6" fmla="*/ 496397 w 549700"/>
                                    <a:gd name="csY6" fmla="*/ 105941 h 500426"/>
                                    <a:gd name="csX7" fmla="*/ 511066 w 549700"/>
                                    <a:gd name="csY7" fmla="*/ 126515 h 500426"/>
                                    <a:gd name="csX8" fmla="*/ 515352 w 549700"/>
                                    <a:gd name="csY8" fmla="*/ 136135 h 500426"/>
                                    <a:gd name="csX9" fmla="*/ 515352 w 549700"/>
                                    <a:gd name="csY9" fmla="*/ 139278 h 500426"/>
                                    <a:gd name="csX10" fmla="*/ 519924 w 549700"/>
                                    <a:gd name="csY10" fmla="*/ 141469 h 500426"/>
                                    <a:gd name="csX11" fmla="*/ 517067 w 549700"/>
                                    <a:gd name="csY11" fmla="*/ 185189 h 500426"/>
                                    <a:gd name="csX12" fmla="*/ 526687 w 549700"/>
                                    <a:gd name="csY12" fmla="*/ 203001 h 500426"/>
                                    <a:gd name="csX13" fmla="*/ 537355 w 549700"/>
                                    <a:gd name="csY13" fmla="*/ 278820 h 500426"/>
                                    <a:gd name="csX14" fmla="*/ 468584 w 549700"/>
                                    <a:gd name="csY14" fmla="*/ 338541 h 500426"/>
                                    <a:gd name="csX15" fmla="*/ 373525 w 549700"/>
                                    <a:gd name="csY15" fmla="*/ 395501 h 500426"/>
                                    <a:gd name="csX16" fmla="*/ 243127 w 549700"/>
                                    <a:gd name="csY16" fmla="*/ 477702 h 500426"/>
                                    <a:gd name="csX17" fmla="*/ 224268 w 549700"/>
                                    <a:gd name="csY17" fmla="*/ 476273 h 500426"/>
                                    <a:gd name="csX18" fmla="*/ 224649 w 549700"/>
                                    <a:gd name="csY18" fmla="*/ 491513 h 500426"/>
                                    <a:gd name="csX19" fmla="*/ 222172 w 549700"/>
                                    <a:gd name="csY19" fmla="*/ 464843 h 500426"/>
                                    <a:gd name="csX20" fmla="*/ 221125 w 549700"/>
                                    <a:gd name="csY20" fmla="*/ 469129 h 500426"/>
                                    <a:gd name="csX21" fmla="*/ 228268 w 549700"/>
                                    <a:gd name="csY21" fmla="*/ 444174 h 500426"/>
                                    <a:gd name="csX22" fmla="*/ 199027 w 549700"/>
                                    <a:gd name="csY22" fmla="*/ 438173 h 500426"/>
                                    <a:gd name="csX23" fmla="*/ 190454 w 549700"/>
                                    <a:gd name="csY23" fmla="*/ 429981 h 500426"/>
                                    <a:gd name="csX24" fmla="*/ 188644 w 549700"/>
                                    <a:gd name="csY24" fmla="*/ 419694 h 500426"/>
                                    <a:gd name="csX25" fmla="*/ 234269 w 549700"/>
                                    <a:gd name="csY25" fmla="*/ 373498 h 500426"/>
                                    <a:gd name="csX26" fmla="*/ 252843 w 549700"/>
                                    <a:gd name="csY26" fmla="*/ 347495 h 500426"/>
                                    <a:gd name="csX27" fmla="*/ 257129 w 549700"/>
                                    <a:gd name="csY27" fmla="*/ 338256 h 500426"/>
                                    <a:gd name="csX28" fmla="*/ 261415 w 549700"/>
                                    <a:gd name="csY28" fmla="*/ 333684 h 500426"/>
                                    <a:gd name="csX29" fmla="*/ 270655 w 549700"/>
                                    <a:gd name="csY29" fmla="*/ 326254 h 500426"/>
                                    <a:gd name="csX30" fmla="*/ 236079 w 549700"/>
                                    <a:gd name="csY30" fmla="*/ 278915 h 500426"/>
                                    <a:gd name="csX31" fmla="*/ 173023 w 549700"/>
                                    <a:gd name="csY31" fmla="*/ 294536 h 500426"/>
                                    <a:gd name="csX32" fmla="*/ 62248 w 549700"/>
                                    <a:gd name="csY32" fmla="*/ 343971 h 500426"/>
                                    <a:gd name="csX33" fmla="*/ 28434 w 549700"/>
                                    <a:gd name="csY33" fmla="*/ 309490 h 500426"/>
                                    <a:gd name="csX34" fmla="*/ 4907 w 549700"/>
                                    <a:gd name="csY34" fmla="*/ 271104 h 500426"/>
                                    <a:gd name="csX35" fmla="*/ 10622 w 549700"/>
                                    <a:gd name="csY35" fmla="*/ 266532 h 500426"/>
                                    <a:gd name="csX36" fmla="*/ 39483 w 549700"/>
                                    <a:gd name="csY36" fmla="*/ 208525 h 500426"/>
                                    <a:gd name="csX37" fmla="*/ 301897 w 549700"/>
                                    <a:gd name="csY37" fmla="*/ 447984 h 500426"/>
                                    <a:gd name="csX38" fmla="*/ 291229 w 549700"/>
                                    <a:gd name="csY38" fmla="*/ 447222 h 500426"/>
                                    <a:gd name="csX39" fmla="*/ 301897 w 549700"/>
                                    <a:gd name="csY39" fmla="*/ 447984 h 500426"/>
                                    <a:gd name="csX40" fmla="*/ 276275 w 549700"/>
                                    <a:gd name="csY40" fmla="*/ 459699 h 500426"/>
                                    <a:gd name="csX41" fmla="*/ 282275 w 549700"/>
                                    <a:gd name="csY41" fmla="*/ 460747 h 500426"/>
                                    <a:gd name="csX42" fmla="*/ 276275 w 549700"/>
                                    <a:gd name="csY42" fmla="*/ 459699 h 500426"/>
                                    <a:gd name="csX43" fmla="*/ 305897 w 549700"/>
                                    <a:gd name="csY43" fmla="*/ 453318 h 500426"/>
                                    <a:gd name="csX44" fmla="*/ 309802 w 549700"/>
                                    <a:gd name="csY44" fmla="*/ 451889 h 500426"/>
                                    <a:gd name="csX45" fmla="*/ 305897 w 549700"/>
                                    <a:gd name="csY45" fmla="*/ 453318 h 500426"/>
                                    <a:gd name="csX46" fmla="*/ 309802 w 549700"/>
                                    <a:gd name="csY46" fmla="*/ 473987 h 500426"/>
                                    <a:gd name="csX47" fmla="*/ 309422 w 549700"/>
                                    <a:gd name="csY47" fmla="*/ 476082 h 500426"/>
                                    <a:gd name="csX48" fmla="*/ 309802 w 549700"/>
                                    <a:gd name="csY48" fmla="*/ 473987 h 500426"/>
                                    <a:gd name="csX49" fmla="*/ 332567 w 549700"/>
                                    <a:gd name="csY49" fmla="*/ 420933 h 500426"/>
                                    <a:gd name="csX50" fmla="*/ 330472 w 549700"/>
                                    <a:gd name="csY50" fmla="*/ 426267 h 500426"/>
                                    <a:gd name="csX51" fmla="*/ 332567 w 549700"/>
                                    <a:gd name="csY51" fmla="*/ 420933 h 500426"/>
                                    <a:gd name="csX52" fmla="*/ 290943 w 549700"/>
                                    <a:gd name="csY52" fmla="*/ 452556 h 500426"/>
                                    <a:gd name="csX53" fmla="*/ 294563 w 549700"/>
                                    <a:gd name="csY53" fmla="*/ 453603 h 500426"/>
                                    <a:gd name="csX54" fmla="*/ 290943 w 549700"/>
                                    <a:gd name="csY54" fmla="*/ 452556 h 500426"/>
                                    <a:gd name="csX55" fmla="*/ 153783 w 549700"/>
                                    <a:gd name="csY55" fmla="*/ 323492 h 500426"/>
                                    <a:gd name="csX56" fmla="*/ 155212 w 549700"/>
                                    <a:gd name="csY56" fmla="*/ 318158 h 500426"/>
                                    <a:gd name="csX57" fmla="*/ 153783 w 549700"/>
                                    <a:gd name="csY57" fmla="*/ 323492 h 500426"/>
                                    <a:gd name="csX58" fmla="*/ 337615 w 549700"/>
                                    <a:gd name="csY58" fmla="*/ 433410 h 500426"/>
                                    <a:gd name="csX59" fmla="*/ 335139 w 549700"/>
                                    <a:gd name="csY59" fmla="*/ 429791 h 500426"/>
                                    <a:gd name="csX60" fmla="*/ 337615 w 549700"/>
                                    <a:gd name="csY60" fmla="*/ 433410 h 500426"/>
                                    <a:gd name="csX61" fmla="*/ 343616 w 549700"/>
                                    <a:gd name="csY61" fmla="*/ 475035 h 500426"/>
                                    <a:gd name="csX62" fmla="*/ 342188 w 549700"/>
                                    <a:gd name="csY62" fmla="*/ 467891 h 500426"/>
                                    <a:gd name="csX63" fmla="*/ 343616 w 549700"/>
                                    <a:gd name="csY63" fmla="*/ 475035 h 500426"/>
                                    <a:gd name="csX64" fmla="*/ 388098 w 549700"/>
                                    <a:gd name="csY64" fmla="*/ 399978 h 500426"/>
                                    <a:gd name="csX65" fmla="*/ 391336 w 549700"/>
                                    <a:gd name="csY65" fmla="*/ 399311 h 500426"/>
                                    <a:gd name="csX66" fmla="*/ 388098 w 549700"/>
                                    <a:gd name="csY66" fmla="*/ 399978 h 50042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Lst>
                                  <a:rect l="l" t="t" r="r" b="b"/>
                                  <a:pathLst>
                                    <a:path w="549700" h="500426">
                                      <a:moveTo>
                                        <a:pt x="386669" y="18501"/>
                                      </a:moveTo>
                                      <a:cubicBezTo>
                                        <a:pt x="388479" y="-14550"/>
                                        <a:pt x="397337" y="4309"/>
                                        <a:pt x="410196" y="16692"/>
                                      </a:cubicBezTo>
                                      <a:cubicBezTo>
                                        <a:pt x="461155" y="37361"/>
                                        <a:pt x="428675" y="50124"/>
                                        <a:pt x="445819" y="55839"/>
                                      </a:cubicBezTo>
                                      <a:cubicBezTo>
                                        <a:pt x="433056" y="74699"/>
                                        <a:pt x="462202" y="66126"/>
                                        <a:pt x="467918" y="44028"/>
                                      </a:cubicBezTo>
                                      <a:cubicBezTo>
                                        <a:pt x="491730" y="23073"/>
                                        <a:pt x="473918" y="58221"/>
                                        <a:pt x="480395" y="73556"/>
                                      </a:cubicBezTo>
                                      <a:cubicBezTo>
                                        <a:pt x="495350" y="68603"/>
                                        <a:pt x="484681" y="79271"/>
                                        <a:pt x="491825" y="87748"/>
                                      </a:cubicBezTo>
                                      <a:cubicBezTo>
                                        <a:pt x="490777" y="98416"/>
                                        <a:pt x="502112" y="85938"/>
                                        <a:pt x="496397" y="105941"/>
                                      </a:cubicBezTo>
                                      <a:cubicBezTo>
                                        <a:pt x="511351" y="108798"/>
                                        <a:pt x="497826" y="129753"/>
                                        <a:pt x="511066" y="126515"/>
                                      </a:cubicBezTo>
                                      <a:cubicBezTo>
                                        <a:pt x="518210" y="127277"/>
                                        <a:pt x="508589" y="134325"/>
                                        <a:pt x="515352" y="136135"/>
                                      </a:cubicBezTo>
                                      <a:cubicBezTo>
                                        <a:pt x="522115" y="137945"/>
                                        <a:pt x="509256" y="145374"/>
                                        <a:pt x="515352" y="139278"/>
                                      </a:cubicBezTo>
                                      <a:cubicBezTo>
                                        <a:pt x="513923" y="138897"/>
                                        <a:pt x="517162" y="150327"/>
                                        <a:pt x="519924" y="141469"/>
                                      </a:cubicBezTo>
                                      <a:cubicBezTo>
                                        <a:pt x="541641" y="147184"/>
                                        <a:pt x="501731" y="166710"/>
                                        <a:pt x="517067" y="185189"/>
                                      </a:cubicBezTo>
                                      <a:cubicBezTo>
                                        <a:pt x="513828" y="207954"/>
                                        <a:pt x="529163" y="181665"/>
                                        <a:pt x="526687" y="203001"/>
                                      </a:cubicBezTo>
                                      <a:cubicBezTo>
                                        <a:pt x="535926" y="234624"/>
                                        <a:pt x="566597" y="246720"/>
                                        <a:pt x="537355" y="278820"/>
                                      </a:cubicBezTo>
                                      <a:cubicBezTo>
                                        <a:pt x="574026" y="285582"/>
                                        <a:pt x="475061" y="318634"/>
                                        <a:pt x="468584" y="338541"/>
                                      </a:cubicBezTo>
                                      <a:cubicBezTo>
                                        <a:pt x="415530" y="378070"/>
                                        <a:pt x="445439" y="399025"/>
                                        <a:pt x="373525" y="395501"/>
                                      </a:cubicBezTo>
                                      <a:cubicBezTo>
                                        <a:pt x="332853" y="404740"/>
                                        <a:pt x="252081" y="454175"/>
                                        <a:pt x="243127" y="477702"/>
                                      </a:cubicBezTo>
                                      <a:cubicBezTo>
                                        <a:pt x="242080" y="490846"/>
                                        <a:pt x="232745" y="472368"/>
                                        <a:pt x="224268" y="476273"/>
                                      </a:cubicBezTo>
                                      <a:cubicBezTo>
                                        <a:pt x="215696" y="480178"/>
                                        <a:pt x="234269" y="483702"/>
                                        <a:pt x="224649" y="491513"/>
                                      </a:cubicBezTo>
                                      <a:cubicBezTo>
                                        <a:pt x="140257" y="519612"/>
                                        <a:pt x="191597" y="473034"/>
                                        <a:pt x="222172" y="464843"/>
                                      </a:cubicBezTo>
                                      <a:cubicBezTo>
                                        <a:pt x="222172" y="465224"/>
                                        <a:pt x="216457" y="470558"/>
                                        <a:pt x="221125" y="469129"/>
                                      </a:cubicBezTo>
                                      <a:cubicBezTo>
                                        <a:pt x="233222" y="462366"/>
                                        <a:pt x="203313" y="456366"/>
                                        <a:pt x="228268" y="444174"/>
                                      </a:cubicBezTo>
                                      <a:cubicBezTo>
                                        <a:pt x="226078" y="433220"/>
                                        <a:pt x="215791" y="455985"/>
                                        <a:pt x="199027" y="438173"/>
                                      </a:cubicBezTo>
                                      <a:cubicBezTo>
                                        <a:pt x="188644" y="437506"/>
                                        <a:pt x="191597" y="438935"/>
                                        <a:pt x="190454" y="429981"/>
                                      </a:cubicBezTo>
                                      <a:cubicBezTo>
                                        <a:pt x="202170" y="424647"/>
                                        <a:pt x="185787" y="428934"/>
                                        <a:pt x="188644" y="419694"/>
                                      </a:cubicBezTo>
                                      <a:cubicBezTo>
                                        <a:pt x="235317" y="396930"/>
                                        <a:pt x="181501" y="410455"/>
                                        <a:pt x="234269" y="373498"/>
                                      </a:cubicBezTo>
                                      <a:cubicBezTo>
                                        <a:pt x="262082" y="355305"/>
                                        <a:pt x="236746" y="347876"/>
                                        <a:pt x="252843" y="347495"/>
                                      </a:cubicBezTo>
                                      <a:cubicBezTo>
                                        <a:pt x="255319" y="345018"/>
                                        <a:pt x="251795" y="338256"/>
                                        <a:pt x="257129" y="338256"/>
                                      </a:cubicBezTo>
                                      <a:cubicBezTo>
                                        <a:pt x="262463" y="338256"/>
                                        <a:pt x="258939" y="335779"/>
                                        <a:pt x="261415" y="333684"/>
                                      </a:cubicBezTo>
                                      <a:cubicBezTo>
                                        <a:pt x="266368" y="337970"/>
                                        <a:pt x="265988" y="327683"/>
                                        <a:pt x="270655" y="326254"/>
                                      </a:cubicBezTo>
                                      <a:cubicBezTo>
                                        <a:pt x="264940" y="298822"/>
                                        <a:pt x="244651" y="306347"/>
                                        <a:pt x="236079" y="278915"/>
                                      </a:cubicBezTo>
                                      <a:cubicBezTo>
                                        <a:pt x="218648" y="292726"/>
                                        <a:pt x="168737" y="271771"/>
                                        <a:pt x="173023" y="294536"/>
                                      </a:cubicBezTo>
                                      <a:cubicBezTo>
                                        <a:pt x="141686" y="319110"/>
                                        <a:pt x="88632" y="417218"/>
                                        <a:pt x="62248" y="343971"/>
                                      </a:cubicBezTo>
                                      <a:cubicBezTo>
                                        <a:pt x="53389" y="290631"/>
                                        <a:pt x="43769" y="333969"/>
                                        <a:pt x="28434" y="309490"/>
                                      </a:cubicBezTo>
                                      <a:cubicBezTo>
                                        <a:pt x="23100" y="305585"/>
                                        <a:pt x="-12904" y="293488"/>
                                        <a:pt x="4907" y="271104"/>
                                      </a:cubicBezTo>
                                      <a:cubicBezTo>
                                        <a:pt x="10241" y="274248"/>
                                        <a:pt x="13099" y="267961"/>
                                        <a:pt x="10622" y="266532"/>
                                      </a:cubicBezTo>
                                      <a:cubicBezTo>
                                        <a:pt x="-1094" y="262246"/>
                                        <a:pt x="54056" y="227766"/>
                                        <a:pt x="39483" y="208525"/>
                                      </a:cubicBezTo>
                                      <a:moveTo>
                                        <a:pt x="301897" y="447984"/>
                                      </a:moveTo>
                                      <a:cubicBezTo>
                                        <a:pt x="309707" y="451508"/>
                                        <a:pt x="294086" y="449412"/>
                                        <a:pt x="291229" y="447222"/>
                                      </a:cubicBezTo>
                                      <a:cubicBezTo>
                                        <a:pt x="294467" y="443316"/>
                                        <a:pt x="297610" y="450460"/>
                                        <a:pt x="301897" y="447984"/>
                                      </a:cubicBezTo>
                                      <a:close/>
                                      <a:moveTo>
                                        <a:pt x="276275" y="459699"/>
                                      </a:moveTo>
                                      <a:cubicBezTo>
                                        <a:pt x="279132" y="453984"/>
                                        <a:pt x="281609" y="454746"/>
                                        <a:pt x="282275" y="460747"/>
                                      </a:cubicBezTo>
                                      <a:cubicBezTo>
                                        <a:pt x="278370" y="457128"/>
                                        <a:pt x="279037" y="465319"/>
                                        <a:pt x="276275" y="459699"/>
                                      </a:cubicBezTo>
                                      <a:close/>
                                      <a:moveTo>
                                        <a:pt x="305897" y="453318"/>
                                      </a:moveTo>
                                      <a:cubicBezTo>
                                        <a:pt x="294848" y="453318"/>
                                        <a:pt x="306564" y="451889"/>
                                        <a:pt x="309802" y="451889"/>
                                      </a:cubicBezTo>
                                      <a:cubicBezTo>
                                        <a:pt x="313041" y="451889"/>
                                        <a:pt x="304754" y="458271"/>
                                        <a:pt x="305897" y="453318"/>
                                      </a:cubicBezTo>
                                      <a:close/>
                                      <a:moveTo>
                                        <a:pt x="309802" y="473987"/>
                                      </a:moveTo>
                                      <a:cubicBezTo>
                                        <a:pt x="309802" y="473987"/>
                                        <a:pt x="313327" y="477892"/>
                                        <a:pt x="309422" y="476082"/>
                                      </a:cubicBezTo>
                                      <a:cubicBezTo>
                                        <a:pt x="305516" y="474273"/>
                                        <a:pt x="305135" y="471796"/>
                                        <a:pt x="309802" y="473987"/>
                                      </a:cubicBezTo>
                                      <a:close/>
                                      <a:moveTo>
                                        <a:pt x="332567" y="420933"/>
                                      </a:moveTo>
                                      <a:cubicBezTo>
                                        <a:pt x="335044" y="421980"/>
                                        <a:pt x="330757" y="424838"/>
                                        <a:pt x="330472" y="426267"/>
                                      </a:cubicBezTo>
                                      <a:cubicBezTo>
                                        <a:pt x="324376" y="423790"/>
                                        <a:pt x="326567" y="418742"/>
                                        <a:pt x="332567" y="420933"/>
                                      </a:cubicBezTo>
                                      <a:close/>
                                      <a:moveTo>
                                        <a:pt x="290943" y="452556"/>
                                      </a:moveTo>
                                      <a:lnTo>
                                        <a:pt x="294563" y="453603"/>
                                      </a:lnTo>
                                      <a:cubicBezTo>
                                        <a:pt x="293134" y="453603"/>
                                        <a:pt x="289895" y="455413"/>
                                        <a:pt x="290943" y="452556"/>
                                      </a:cubicBezTo>
                                      <a:close/>
                                      <a:moveTo>
                                        <a:pt x="153783" y="323492"/>
                                      </a:moveTo>
                                      <a:cubicBezTo>
                                        <a:pt x="151306" y="323492"/>
                                        <a:pt x="155212" y="318825"/>
                                        <a:pt x="155212" y="318158"/>
                                      </a:cubicBezTo>
                                      <a:cubicBezTo>
                                        <a:pt x="155212" y="317396"/>
                                        <a:pt x="156640" y="322730"/>
                                        <a:pt x="153783" y="323492"/>
                                      </a:cubicBezTo>
                                      <a:close/>
                                      <a:moveTo>
                                        <a:pt x="337615" y="433410"/>
                                      </a:moveTo>
                                      <a:lnTo>
                                        <a:pt x="335139" y="429791"/>
                                      </a:lnTo>
                                      <a:cubicBezTo>
                                        <a:pt x="337330" y="430172"/>
                                        <a:pt x="338282" y="430839"/>
                                        <a:pt x="337615" y="433410"/>
                                      </a:cubicBezTo>
                                      <a:close/>
                                      <a:moveTo>
                                        <a:pt x="343616" y="475035"/>
                                      </a:moveTo>
                                      <a:cubicBezTo>
                                        <a:pt x="341521" y="474273"/>
                                        <a:pt x="342188" y="469320"/>
                                        <a:pt x="342188" y="467891"/>
                                      </a:cubicBezTo>
                                      <a:cubicBezTo>
                                        <a:pt x="347902" y="468558"/>
                                        <a:pt x="347902" y="471796"/>
                                        <a:pt x="343616" y="475035"/>
                                      </a:cubicBezTo>
                                      <a:close/>
                                      <a:moveTo>
                                        <a:pt x="388098" y="399978"/>
                                      </a:moveTo>
                                      <a:cubicBezTo>
                                        <a:pt x="387717" y="397120"/>
                                        <a:pt x="389527" y="398930"/>
                                        <a:pt x="391336" y="399311"/>
                                      </a:cubicBezTo>
                                      <a:lnTo>
                                        <a:pt x="388098" y="399978"/>
                                      </a:lnTo>
                                      <a:close/>
                                    </a:path>
                                  </a:pathLst>
                                </a:custGeom>
                                <a:noFill/>
                                <a:ln w="6350" cap="flat">
                                  <a:solidFill>
                                    <a:srgbClr val="1F1920"/>
                                  </a:solidFill>
                                  <a:prstDash val="dash"/>
                                  <a:miter/>
                                </a:ln>
                              </wps:spPr>
                              <wps:bodyPr/>
                            </wps:wsp>
                            <wps:wsp>
                              <wps:cNvPr id="1920797038" name="任意多边形: 形状 1920797038">
                                <a:extLst>
                                  <a:ext uri="{FF2B5EF4-FFF2-40B4-BE49-F238E27FC236}">
                                    <a16:creationId xmlns:a16="http://schemas.microsoft.com/office/drawing/2014/main" id="{07F98D2C-E7A6-DF21-BDDA-7F96C127D80D}"/>
                                  </a:ext>
                                </a:extLst>
                              </wps:cNvPr>
                              <wps:cNvSpPr/>
                              <wps:spPr>
                                <a:xfrm>
                                  <a:off x="2244461" y="1236704"/>
                                  <a:ext cx="459716" cy="282452"/>
                                </a:xfrm>
                                <a:custGeom>
                                  <a:avLst/>
                                  <a:gdLst>
                                    <a:gd name="csX0" fmla="*/ 456152 w 459716"/>
                                    <a:gd name="csY0" fmla="*/ 302 h 282453"/>
                                    <a:gd name="csX1" fmla="*/ 443675 w 459716"/>
                                    <a:gd name="csY1" fmla="*/ 47546 h 282453"/>
                                    <a:gd name="csX2" fmla="*/ 437197 w 459716"/>
                                    <a:gd name="csY2" fmla="*/ 64691 h 282453"/>
                                    <a:gd name="csX3" fmla="*/ 419767 w 459716"/>
                                    <a:gd name="csY3" fmla="*/ 65358 h 282453"/>
                                    <a:gd name="csX4" fmla="*/ 390906 w 459716"/>
                                    <a:gd name="csY4" fmla="*/ 85741 h 282453"/>
                                    <a:gd name="csX5" fmla="*/ 404813 w 459716"/>
                                    <a:gd name="csY5" fmla="*/ 114031 h 282453"/>
                                    <a:gd name="csX6" fmla="*/ 396240 w 459716"/>
                                    <a:gd name="csY6" fmla="*/ 94314 h 282453"/>
                                    <a:gd name="csX7" fmla="*/ 388430 w 459716"/>
                                    <a:gd name="csY7" fmla="*/ 99362 h 282453"/>
                                    <a:gd name="csX8" fmla="*/ 375190 w 459716"/>
                                    <a:gd name="csY8" fmla="*/ 62881 h 282453"/>
                                    <a:gd name="csX9" fmla="*/ 363760 w 459716"/>
                                    <a:gd name="csY9" fmla="*/ 53928 h 282453"/>
                                    <a:gd name="csX10" fmla="*/ 322421 w 459716"/>
                                    <a:gd name="csY10" fmla="*/ 116507 h 282453"/>
                                    <a:gd name="csX11" fmla="*/ 196215 w 459716"/>
                                    <a:gd name="csY11" fmla="*/ 161179 h 282453"/>
                                    <a:gd name="csX12" fmla="*/ 123444 w 459716"/>
                                    <a:gd name="csY12" fmla="*/ 208042 h 282453"/>
                                    <a:gd name="csX13" fmla="*/ 97060 w 459716"/>
                                    <a:gd name="csY13" fmla="*/ 193374 h 282453"/>
                                    <a:gd name="csX14" fmla="*/ 81725 w 459716"/>
                                    <a:gd name="csY14" fmla="*/ 196898 h 282453"/>
                                    <a:gd name="csX15" fmla="*/ 72771 w 459716"/>
                                    <a:gd name="csY15" fmla="*/ 228712 h 282453"/>
                                    <a:gd name="csX16" fmla="*/ 0 w 459716"/>
                                    <a:gd name="csY16" fmla="*/ 275956 h 28245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459716" h="282453">
                                      <a:moveTo>
                                        <a:pt x="456152" y="302"/>
                                      </a:moveTo>
                                      <a:cubicBezTo>
                                        <a:pt x="466820" y="-3984"/>
                                        <a:pt x="450818" y="38593"/>
                                        <a:pt x="443675" y="47546"/>
                                      </a:cubicBezTo>
                                      <a:cubicBezTo>
                                        <a:pt x="451485" y="70787"/>
                                        <a:pt x="437579" y="53642"/>
                                        <a:pt x="437197" y="64691"/>
                                      </a:cubicBezTo>
                                      <a:cubicBezTo>
                                        <a:pt x="436817" y="75740"/>
                                        <a:pt x="422243" y="65358"/>
                                        <a:pt x="419767" y="65358"/>
                                      </a:cubicBezTo>
                                      <a:cubicBezTo>
                                        <a:pt x="419386" y="71073"/>
                                        <a:pt x="378809" y="73168"/>
                                        <a:pt x="390906" y="85741"/>
                                      </a:cubicBezTo>
                                      <a:cubicBezTo>
                                        <a:pt x="414814" y="83265"/>
                                        <a:pt x="394430" y="105077"/>
                                        <a:pt x="404813" y="114031"/>
                                      </a:cubicBezTo>
                                      <a:cubicBezTo>
                                        <a:pt x="404431" y="119746"/>
                                        <a:pt x="395573" y="101172"/>
                                        <a:pt x="396240" y="94314"/>
                                      </a:cubicBezTo>
                                      <a:cubicBezTo>
                                        <a:pt x="389763" y="87932"/>
                                        <a:pt x="393382" y="106792"/>
                                        <a:pt x="388430" y="99362"/>
                                      </a:cubicBezTo>
                                      <a:cubicBezTo>
                                        <a:pt x="383477" y="91933"/>
                                        <a:pt x="369856" y="80122"/>
                                        <a:pt x="375190" y="62881"/>
                                      </a:cubicBezTo>
                                      <a:cubicBezTo>
                                        <a:pt x="352806" y="63262"/>
                                        <a:pt x="369475" y="59262"/>
                                        <a:pt x="363760" y="53928"/>
                                      </a:cubicBezTo>
                                      <a:cubicBezTo>
                                        <a:pt x="323850" y="44212"/>
                                        <a:pt x="347377" y="113269"/>
                                        <a:pt x="322421" y="116507"/>
                                      </a:cubicBezTo>
                                      <a:cubicBezTo>
                                        <a:pt x="256127" y="110125"/>
                                        <a:pt x="341281" y="162989"/>
                                        <a:pt x="196215" y="161179"/>
                                      </a:cubicBezTo>
                                      <a:cubicBezTo>
                                        <a:pt x="252889" y="246238"/>
                                        <a:pt x="172974" y="231283"/>
                                        <a:pt x="123444" y="208042"/>
                                      </a:cubicBezTo>
                                      <a:cubicBezTo>
                                        <a:pt x="127349" y="205185"/>
                                        <a:pt x="106013" y="165847"/>
                                        <a:pt x="97060" y="193374"/>
                                      </a:cubicBezTo>
                                      <a:cubicBezTo>
                                        <a:pt x="83820" y="178324"/>
                                        <a:pt x="95631" y="201946"/>
                                        <a:pt x="81725" y="196898"/>
                                      </a:cubicBezTo>
                                      <a:cubicBezTo>
                                        <a:pt x="77057" y="204042"/>
                                        <a:pt x="74962" y="232998"/>
                                        <a:pt x="72771" y="228712"/>
                                      </a:cubicBezTo>
                                      <a:cubicBezTo>
                                        <a:pt x="47149" y="253000"/>
                                        <a:pt x="28575" y="299578"/>
                                        <a:pt x="0" y="275956"/>
                                      </a:cubicBezTo>
                                    </a:path>
                                  </a:pathLst>
                                </a:custGeom>
                                <a:noFill/>
                                <a:ln w="6350" cap="flat">
                                  <a:solidFill>
                                    <a:srgbClr val="1F1920"/>
                                  </a:solidFill>
                                  <a:prstDash val="dashDot"/>
                                  <a:miter/>
                                </a:ln>
                              </wps:spPr>
                              <wps:bodyPr/>
                            </wps:wsp>
                            <wps:wsp>
                              <wps:cNvPr id="1652823783" name="任意多边形: 形状 1652823783">
                                <a:extLst>
                                  <a:ext uri="{FF2B5EF4-FFF2-40B4-BE49-F238E27FC236}">
                                    <a16:creationId xmlns:a16="http://schemas.microsoft.com/office/drawing/2014/main" id="{FC839C6A-9CCC-2F78-501C-5C43193E04F1}"/>
                                  </a:ext>
                                </a:extLst>
                              </wps:cNvPr>
                              <wps:cNvSpPr/>
                              <wps:spPr>
                                <a:xfrm>
                                  <a:off x="1927277" y="0"/>
                                  <a:ext cx="1094472" cy="1236661"/>
                                </a:xfrm>
                                <a:custGeom>
                                  <a:avLst/>
                                  <a:gdLst>
                                    <a:gd name="csX0" fmla="*/ 0 w 1094472"/>
                                    <a:gd name="csY0" fmla="*/ 28474 h 1236661"/>
                                    <a:gd name="csX1" fmla="*/ 106775 w 1094472"/>
                                    <a:gd name="csY1" fmla="*/ 13138 h 1236661"/>
                                    <a:gd name="csX2" fmla="*/ 154210 w 1094472"/>
                                    <a:gd name="csY2" fmla="*/ 6661 h 1236661"/>
                                    <a:gd name="csX3" fmla="*/ 160306 w 1094472"/>
                                    <a:gd name="csY3" fmla="*/ 946 h 1236661"/>
                                    <a:gd name="csX4" fmla="*/ 204883 w 1094472"/>
                                    <a:gd name="csY4" fmla="*/ 25616 h 1236661"/>
                                    <a:gd name="csX5" fmla="*/ 254889 w 1094472"/>
                                    <a:gd name="csY5" fmla="*/ 49238 h 1236661"/>
                                    <a:gd name="csX6" fmla="*/ 266700 w 1094472"/>
                                    <a:gd name="csY6" fmla="*/ 60668 h 1236661"/>
                                    <a:gd name="csX7" fmla="*/ 333280 w 1094472"/>
                                    <a:gd name="csY7" fmla="*/ 93244 h 1236661"/>
                                    <a:gd name="csX8" fmla="*/ 357759 w 1094472"/>
                                    <a:gd name="csY8" fmla="*/ 106864 h 1236661"/>
                                    <a:gd name="csX9" fmla="*/ 363188 w 1094472"/>
                                    <a:gd name="csY9" fmla="*/ 109341 h 1236661"/>
                                    <a:gd name="csX10" fmla="*/ 360712 w 1094472"/>
                                    <a:gd name="csY10" fmla="*/ 131153 h 1236661"/>
                                    <a:gd name="csX11" fmla="*/ 394145 w 1094472"/>
                                    <a:gd name="csY11" fmla="*/ 171253 h 1236661"/>
                                    <a:gd name="csX12" fmla="*/ 395192 w 1094472"/>
                                    <a:gd name="csY12" fmla="*/ 203829 h 1236661"/>
                                    <a:gd name="csX13" fmla="*/ 415004 w 1094472"/>
                                    <a:gd name="csY13" fmla="*/ 262503 h 1236661"/>
                                    <a:gd name="csX14" fmla="*/ 431197 w 1094472"/>
                                    <a:gd name="csY14" fmla="*/ 284315 h 1236661"/>
                                    <a:gd name="csX15" fmla="*/ 427958 w 1094472"/>
                                    <a:gd name="csY15" fmla="*/ 304318 h 1236661"/>
                                    <a:gd name="csX16" fmla="*/ 438341 w 1094472"/>
                                    <a:gd name="csY16" fmla="*/ 296031 h 1236661"/>
                                    <a:gd name="csX17" fmla="*/ 468535 w 1094472"/>
                                    <a:gd name="csY17" fmla="*/ 408045 h 1236661"/>
                                    <a:gd name="csX18" fmla="*/ 479679 w 1094472"/>
                                    <a:gd name="csY18" fmla="*/ 461671 h 1236661"/>
                                    <a:gd name="csX19" fmla="*/ 586168 w 1094472"/>
                                    <a:gd name="csY19" fmla="*/ 518630 h 1236661"/>
                                    <a:gd name="csX20" fmla="*/ 600932 w 1094472"/>
                                    <a:gd name="csY20" fmla="*/ 530822 h 1236661"/>
                                    <a:gd name="csX21" fmla="*/ 632270 w 1094472"/>
                                    <a:gd name="csY21" fmla="*/ 541871 h 1236661"/>
                                    <a:gd name="csX22" fmla="*/ 646271 w 1094472"/>
                                    <a:gd name="csY22" fmla="*/ 545491 h 1236661"/>
                                    <a:gd name="csX23" fmla="*/ 660654 w 1094472"/>
                                    <a:gd name="csY23" fmla="*/ 552253 h 1236661"/>
                                    <a:gd name="csX24" fmla="*/ 722567 w 1094472"/>
                                    <a:gd name="csY24" fmla="*/ 603403 h 1236661"/>
                                    <a:gd name="csX25" fmla="*/ 732282 w 1094472"/>
                                    <a:gd name="csY25" fmla="*/ 639502 h 1236661"/>
                                    <a:gd name="csX26" fmla="*/ 744188 w 1094472"/>
                                    <a:gd name="csY26" fmla="*/ 647789 h 1236661"/>
                                    <a:gd name="csX27" fmla="*/ 736283 w 1094472"/>
                                    <a:gd name="csY27" fmla="*/ 696462 h 1236661"/>
                                    <a:gd name="csX28" fmla="*/ 785527 w 1094472"/>
                                    <a:gd name="csY28" fmla="*/ 740467 h 1236661"/>
                                    <a:gd name="csX29" fmla="*/ 874395 w 1094472"/>
                                    <a:gd name="csY29" fmla="*/ 737229 h 1236661"/>
                                    <a:gd name="csX30" fmla="*/ 899922 w 1094472"/>
                                    <a:gd name="csY30" fmla="*/ 722941 h 1236661"/>
                                    <a:gd name="csX31" fmla="*/ 910304 w 1094472"/>
                                    <a:gd name="csY31" fmla="*/ 716941 h 1236661"/>
                                    <a:gd name="csX32" fmla="*/ 978313 w 1094472"/>
                                    <a:gd name="csY32" fmla="*/ 686842 h 1236661"/>
                                    <a:gd name="csX33" fmla="*/ 1081183 w 1094472"/>
                                    <a:gd name="csY33" fmla="*/ 654647 h 1236661"/>
                                    <a:gd name="csX34" fmla="*/ 1065657 w 1094472"/>
                                    <a:gd name="csY34" fmla="*/ 734752 h 1236661"/>
                                    <a:gd name="csX35" fmla="*/ 1048417 w 1094472"/>
                                    <a:gd name="csY35" fmla="*/ 772662 h 1236661"/>
                                    <a:gd name="csX36" fmla="*/ 1015651 w 1094472"/>
                                    <a:gd name="csY36" fmla="*/ 820954 h 1236661"/>
                                    <a:gd name="csX37" fmla="*/ 1002030 w 1094472"/>
                                    <a:gd name="csY37" fmla="*/ 874294 h 1236661"/>
                                    <a:gd name="csX38" fmla="*/ 995172 w 1094472"/>
                                    <a:gd name="csY38" fmla="*/ 916204 h 1236661"/>
                                    <a:gd name="csX39" fmla="*/ 991267 w 1094472"/>
                                    <a:gd name="csY39" fmla="*/ 918680 h 1236661"/>
                                    <a:gd name="csX40" fmla="*/ 982599 w 1094472"/>
                                    <a:gd name="csY40" fmla="*/ 926205 h 1236661"/>
                                    <a:gd name="csX41" fmla="*/ 985076 w 1094472"/>
                                    <a:gd name="csY41" fmla="*/ 939826 h 1236661"/>
                                    <a:gd name="csX42" fmla="*/ 975360 w 1094472"/>
                                    <a:gd name="csY42" fmla="*/ 952018 h 1236661"/>
                                    <a:gd name="csX43" fmla="*/ 962787 w 1094472"/>
                                    <a:gd name="csY43" fmla="*/ 964972 h 1236661"/>
                                    <a:gd name="csX44" fmla="*/ 939451 w 1094472"/>
                                    <a:gd name="csY44" fmla="*/ 1005739 h 1236661"/>
                                    <a:gd name="csX45" fmla="*/ 914591 w 1094472"/>
                                    <a:gd name="csY45" fmla="*/ 1053649 h 1236661"/>
                                    <a:gd name="csX46" fmla="*/ 764286 w 1094472"/>
                                    <a:gd name="csY46" fmla="*/ 1076224 h 1236661"/>
                                    <a:gd name="csX47" fmla="*/ 779717 w 1094472"/>
                                    <a:gd name="csY47" fmla="*/ 1235482 h 1236661"/>
                                    <a:gd name="csX48" fmla="*/ 770001 w 1094472"/>
                                    <a:gd name="csY48" fmla="*/ 1233005 h 1236661"/>
                                    <a:gd name="csX49" fmla="*/ 750189 w 1094472"/>
                                    <a:gd name="csY49" fmla="*/ 1234053 h 1236661"/>
                                    <a:gd name="csX50" fmla="*/ 708089 w 1094472"/>
                                    <a:gd name="csY50" fmla="*/ 1168902 h 1236661"/>
                                    <a:gd name="csX51" fmla="*/ 664940 w 1094472"/>
                                    <a:gd name="csY51" fmla="*/ 1183570 h 1236661"/>
                                    <a:gd name="csX52" fmla="*/ 592265 w 1094472"/>
                                    <a:gd name="csY52" fmla="*/ 1224337 h 1236661"/>
                                    <a:gd name="csX53" fmla="*/ 550545 w 1094472"/>
                                    <a:gd name="csY53" fmla="*/ 1115562 h 1236661"/>
                                    <a:gd name="csX54" fmla="*/ 526447 w 1094472"/>
                                    <a:gd name="csY54" fmla="*/ 1132040 h 1236661"/>
                                    <a:gd name="csX55" fmla="*/ 525399 w 1094472"/>
                                    <a:gd name="csY55" fmla="*/ 1154614 h 1236661"/>
                                    <a:gd name="csX56" fmla="*/ 507683 w 1094472"/>
                                    <a:gd name="csY56" fmla="*/ 1164330 h 1236661"/>
                                    <a:gd name="csX57" fmla="*/ 494729 w 1094472"/>
                                    <a:gd name="csY57" fmla="*/ 1154614 h 1236661"/>
                                    <a:gd name="csX58" fmla="*/ 464915 w 1094472"/>
                                    <a:gd name="csY58" fmla="*/ 1101655 h 1236661"/>
                                    <a:gd name="csX59" fmla="*/ 457676 w 1094472"/>
                                    <a:gd name="csY59" fmla="*/ 1100989 h 1236661"/>
                                    <a:gd name="csX60" fmla="*/ 447294 w 1094472"/>
                                    <a:gd name="csY60" fmla="*/ 1104132 h 1236661"/>
                                    <a:gd name="csX61" fmla="*/ 446913 w 1094472"/>
                                    <a:gd name="csY61" fmla="*/ 1066603 h 1236661"/>
                                    <a:gd name="csX62" fmla="*/ 333280 w 1094472"/>
                                    <a:gd name="csY62" fmla="*/ 1001833 h 1236661"/>
                                    <a:gd name="csX63" fmla="*/ 302038 w 1094472"/>
                                    <a:gd name="csY63" fmla="*/ 1014311 h 1236661"/>
                                    <a:gd name="csX64" fmla="*/ 275082 w 1094472"/>
                                    <a:gd name="csY64" fmla="*/ 1003929 h 1236661"/>
                                    <a:gd name="csX65" fmla="*/ 259652 w 1094472"/>
                                    <a:gd name="csY65" fmla="*/ 1006786 h 1236661"/>
                                    <a:gd name="csX66" fmla="*/ 197453 w 1094472"/>
                                    <a:gd name="csY66" fmla="*/ 971734 h 1236661"/>
                                    <a:gd name="csX67" fmla="*/ 197834 w 1094472"/>
                                    <a:gd name="csY67" fmla="*/ 947827 h 1236661"/>
                                    <a:gd name="csX68" fmla="*/ 162211 w 1094472"/>
                                    <a:gd name="csY68" fmla="*/ 919537 h 123666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Lst>
                                  <a:rect l="l" t="t" r="r" b="b"/>
                                  <a:pathLst>
                                    <a:path w="1094472" h="1236661">
                                      <a:moveTo>
                                        <a:pt x="0" y="28474"/>
                                      </a:moveTo>
                                      <a:cubicBezTo>
                                        <a:pt x="41339" y="10186"/>
                                        <a:pt x="57531" y="13138"/>
                                        <a:pt x="106775" y="13138"/>
                                      </a:cubicBezTo>
                                      <a:cubicBezTo>
                                        <a:pt x="120777" y="9138"/>
                                        <a:pt x="142780" y="-7245"/>
                                        <a:pt x="154210" y="6661"/>
                                      </a:cubicBezTo>
                                      <a:cubicBezTo>
                                        <a:pt x="160687" y="12376"/>
                                        <a:pt x="152019" y="-4007"/>
                                        <a:pt x="160306" y="946"/>
                                      </a:cubicBezTo>
                                      <a:cubicBezTo>
                                        <a:pt x="159258" y="4852"/>
                                        <a:pt x="193358" y="7423"/>
                                        <a:pt x="204883" y="25616"/>
                                      </a:cubicBezTo>
                                      <a:cubicBezTo>
                                        <a:pt x="225362" y="23806"/>
                                        <a:pt x="231172" y="52762"/>
                                        <a:pt x="254889" y="49238"/>
                                      </a:cubicBezTo>
                                      <a:cubicBezTo>
                                        <a:pt x="252032" y="61430"/>
                                        <a:pt x="264224" y="50667"/>
                                        <a:pt x="266700" y="60668"/>
                                      </a:cubicBezTo>
                                      <a:cubicBezTo>
                                        <a:pt x="280416" y="28855"/>
                                        <a:pt x="350139" y="70003"/>
                                        <a:pt x="333280" y="93244"/>
                                      </a:cubicBezTo>
                                      <a:cubicBezTo>
                                        <a:pt x="348425" y="78194"/>
                                        <a:pt x="349091" y="104674"/>
                                        <a:pt x="357759" y="106864"/>
                                      </a:cubicBezTo>
                                      <a:cubicBezTo>
                                        <a:pt x="359950" y="96482"/>
                                        <a:pt x="374714" y="107626"/>
                                        <a:pt x="363188" y="109341"/>
                                      </a:cubicBezTo>
                                      <a:cubicBezTo>
                                        <a:pt x="368237" y="121152"/>
                                        <a:pt x="348044" y="117913"/>
                                        <a:pt x="360712" y="131153"/>
                                      </a:cubicBezTo>
                                      <a:cubicBezTo>
                                        <a:pt x="381572" y="125724"/>
                                        <a:pt x="380524" y="164395"/>
                                        <a:pt x="394145" y="171253"/>
                                      </a:cubicBezTo>
                                      <a:cubicBezTo>
                                        <a:pt x="360712" y="180207"/>
                                        <a:pt x="427577" y="189160"/>
                                        <a:pt x="395192" y="203829"/>
                                      </a:cubicBezTo>
                                      <a:cubicBezTo>
                                        <a:pt x="395954" y="227070"/>
                                        <a:pt x="425387" y="241453"/>
                                        <a:pt x="415004" y="262503"/>
                                      </a:cubicBezTo>
                                      <a:cubicBezTo>
                                        <a:pt x="439865" y="268218"/>
                                        <a:pt x="409289" y="281077"/>
                                        <a:pt x="431197" y="284315"/>
                                      </a:cubicBezTo>
                                      <a:cubicBezTo>
                                        <a:pt x="442341" y="296507"/>
                                        <a:pt x="414623" y="289363"/>
                                        <a:pt x="427958" y="304318"/>
                                      </a:cubicBezTo>
                                      <a:cubicBezTo>
                                        <a:pt x="439484" y="309652"/>
                                        <a:pt x="422529" y="287458"/>
                                        <a:pt x="438341" y="296031"/>
                                      </a:cubicBezTo>
                                      <a:cubicBezTo>
                                        <a:pt x="417100" y="336131"/>
                                        <a:pt x="474631" y="359086"/>
                                        <a:pt x="468535" y="408045"/>
                                      </a:cubicBezTo>
                                      <a:cubicBezTo>
                                        <a:pt x="461296" y="443478"/>
                                        <a:pt x="505587" y="417760"/>
                                        <a:pt x="479679" y="461671"/>
                                      </a:cubicBezTo>
                                      <a:cubicBezTo>
                                        <a:pt x="483680" y="530060"/>
                                        <a:pt x="538639" y="512153"/>
                                        <a:pt x="586168" y="518630"/>
                                      </a:cubicBezTo>
                                      <a:cubicBezTo>
                                        <a:pt x="573976" y="533965"/>
                                        <a:pt x="590455" y="525107"/>
                                        <a:pt x="600932" y="530822"/>
                                      </a:cubicBezTo>
                                      <a:cubicBezTo>
                                        <a:pt x="612839" y="553396"/>
                                        <a:pt x="609600" y="535489"/>
                                        <a:pt x="632270" y="541871"/>
                                      </a:cubicBezTo>
                                      <a:cubicBezTo>
                                        <a:pt x="629412" y="527584"/>
                                        <a:pt x="648843" y="532918"/>
                                        <a:pt x="646271" y="545491"/>
                                      </a:cubicBezTo>
                                      <a:cubicBezTo>
                                        <a:pt x="643795" y="557968"/>
                                        <a:pt x="655320" y="549110"/>
                                        <a:pt x="660654" y="552253"/>
                                      </a:cubicBezTo>
                                      <a:cubicBezTo>
                                        <a:pt x="671132" y="581590"/>
                                        <a:pt x="696659" y="602355"/>
                                        <a:pt x="722567" y="603403"/>
                                      </a:cubicBezTo>
                                      <a:cubicBezTo>
                                        <a:pt x="759238" y="595592"/>
                                        <a:pt x="712089" y="628834"/>
                                        <a:pt x="732282" y="639502"/>
                                      </a:cubicBezTo>
                                      <a:cubicBezTo>
                                        <a:pt x="731615" y="654552"/>
                                        <a:pt x="734092" y="647789"/>
                                        <a:pt x="744188" y="647789"/>
                                      </a:cubicBezTo>
                                      <a:cubicBezTo>
                                        <a:pt x="743141" y="670744"/>
                                        <a:pt x="756380" y="673602"/>
                                        <a:pt x="736283" y="696462"/>
                                      </a:cubicBezTo>
                                      <a:cubicBezTo>
                                        <a:pt x="756761" y="711511"/>
                                        <a:pt x="756095" y="760851"/>
                                        <a:pt x="785527" y="740467"/>
                                      </a:cubicBezTo>
                                      <a:cubicBezTo>
                                        <a:pt x="822960" y="743325"/>
                                        <a:pt x="838391" y="755136"/>
                                        <a:pt x="874395" y="737229"/>
                                      </a:cubicBezTo>
                                      <a:cubicBezTo>
                                        <a:pt x="895255" y="751231"/>
                                        <a:pt x="888778" y="736562"/>
                                        <a:pt x="899922" y="722941"/>
                                      </a:cubicBezTo>
                                      <a:cubicBezTo>
                                        <a:pt x="893826" y="710464"/>
                                        <a:pt x="901732" y="714369"/>
                                        <a:pt x="910304" y="716941"/>
                                      </a:cubicBezTo>
                                      <a:cubicBezTo>
                                        <a:pt x="943737" y="673983"/>
                                        <a:pt x="941260" y="709416"/>
                                        <a:pt x="978313" y="686842"/>
                                      </a:cubicBezTo>
                                      <a:cubicBezTo>
                                        <a:pt x="1004221" y="656076"/>
                                        <a:pt x="1052417" y="669697"/>
                                        <a:pt x="1081183" y="654647"/>
                                      </a:cubicBezTo>
                                      <a:cubicBezTo>
                                        <a:pt x="1132523" y="656076"/>
                                        <a:pt x="1014984" y="674650"/>
                                        <a:pt x="1065657" y="734752"/>
                                      </a:cubicBezTo>
                                      <a:cubicBezTo>
                                        <a:pt x="1075373" y="745135"/>
                                        <a:pt x="1054894" y="764470"/>
                                        <a:pt x="1048417" y="772662"/>
                                      </a:cubicBezTo>
                                      <a:cubicBezTo>
                                        <a:pt x="1001268" y="780187"/>
                                        <a:pt x="1036510" y="803428"/>
                                        <a:pt x="1015651" y="820954"/>
                                      </a:cubicBezTo>
                                      <a:cubicBezTo>
                                        <a:pt x="1005554" y="836670"/>
                                        <a:pt x="1015651" y="860673"/>
                                        <a:pt x="1002030" y="874294"/>
                                      </a:cubicBezTo>
                                      <a:cubicBezTo>
                                        <a:pt x="988314" y="887914"/>
                                        <a:pt x="1007745" y="904678"/>
                                        <a:pt x="995172" y="916204"/>
                                      </a:cubicBezTo>
                                      <a:cubicBezTo>
                                        <a:pt x="996220" y="918394"/>
                                        <a:pt x="994791" y="924490"/>
                                        <a:pt x="991267" y="918680"/>
                                      </a:cubicBezTo>
                                      <a:cubicBezTo>
                                        <a:pt x="989076" y="920871"/>
                                        <a:pt x="989457" y="926967"/>
                                        <a:pt x="982599" y="926205"/>
                                      </a:cubicBezTo>
                                      <a:cubicBezTo>
                                        <a:pt x="975741" y="925538"/>
                                        <a:pt x="987647" y="935920"/>
                                        <a:pt x="985076" y="939826"/>
                                      </a:cubicBezTo>
                                      <a:cubicBezTo>
                                        <a:pt x="982599" y="943826"/>
                                        <a:pt x="983266" y="954113"/>
                                        <a:pt x="975360" y="952018"/>
                                      </a:cubicBezTo>
                                      <a:cubicBezTo>
                                        <a:pt x="972122" y="970972"/>
                                        <a:pt x="971455" y="947731"/>
                                        <a:pt x="962787" y="964972"/>
                                      </a:cubicBezTo>
                                      <a:cubicBezTo>
                                        <a:pt x="965264" y="989356"/>
                                        <a:pt x="963549" y="988213"/>
                                        <a:pt x="939451" y="1005739"/>
                                      </a:cubicBezTo>
                                      <a:cubicBezTo>
                                        <a:pt x="931164" y="1020407"/>
                                        <a:pt x="943070" y="1065841"/>
                                        <a:pt x="914591" y="1053649"/>
                                      </a:cubicBezTo>
                                      <a:cubicBezTo>
                                        <a:pt x="780859" y="1006786"/>
                                        <a:pt x="866394" y="1035742"/>
                                        <a:pt x="764286" y="1076224"/>
                                      </a:cubicBezTo>
                                      <a:cubicBezTo>
                                        <a:pt x="782955" y="1108037"/>
                                        <a:pt x="789432" y="1213288"/>
                                        <a:pt x="779717" y="1235482"/>
                                      </a:cubicBezTo>
                                      <a:cubicBezTo>
                                        <a:pt x="774668" y="1234434"/>
                                        <a:pt x="775716" y="1240149"/>
                                        <a:pt x="770001" y="1233005"/>
                                      </a:cubicBezTo>
                                      <a:cubicBezTo>
                                        <a:pt x="762095" y="1219384"/>
                                        <a:pt x="757428" y="1243006"/>
                                        <a:pt x="750189" y="1234053"/>
                                      </a:cubicBezTo>
                                      <a:cubicBezTo>
                                        <a:pt x="707041" y="1192143"/>
                                        <a:pt x="720662" y="1232243"/>
                                        <a:pt x="708089" y="1168902"/>
                                      </a:cubicBezTo>
                                      <a:cubicBezTo>
                                        <a:pt x="670655" y="1228719"/>
                                        <a:pt x="691896" y="1137374"/>
                                        <a:pt x="664940" y="1183570"/>
                                      </a:cubicBezTo>
                                      <a:cubicBezTo>
                                        <a:pt x="589788" y="1192143"/>
                                        <a:pt x="642652" y="1228719"/>
                                        <a:pt x="592265" y="1224337"/>
                                      </a:cubicBezTo>
                                      <a:cubicBezTo>
                                        <a:pt x="571405" y="1185666"/>
                                        <a:pt x="563880" y="1157091"/>
                                        <a:pt x="550545" y="1115562"/>
                                      </a:cubicBezTo>
                                      <a:cubicBezTo>
                                        <a:pt x="538734" y="1117657"/>
                                        <a:pt x="536543" y="1139470"/>
                                        <a:pt x="526447" y="1132040"/>
                                      </a:cubicBezTo>
                                      <a:cubicBezTo>
                                        <a:pt x="521399" y="1139851"/>
                                        <a:pt x="534352" y="1147090"/>
                                        <a:pt x="525399" y="1154614"/>
                                      </a:cubicBezTo>
                                      <a:cubicBezTo>
                                        <a:pt x="534734" y="1160044"/>
                                        <a:pt x="510635" y="1168902"/>
                                        <a:pt x="507683" y="1164330"/>
                                      </a:cubicBezTo>
                                      <a:cubicBezTo>
                                        <a:pt x="495110" y="1169759"/>
                                        <a:pt x="500825" y="1146423"/>
                                        <a:pt x="494729" y="1154614"/>
                                      </a:cubicBezTo>
                                      <a:cubicBezTo>
                                        <a:pt x="455200" y="1103846"/>
                                        <a:pt x="510159" y="1113466"/>
                                        <a:pt x="464915" y="1101655"/>
                                      </a:cubicBezTo>
                                      <a:cubicBezTo>
                                        <a:pt x="461296" y="1102417"/>
                                        <a:pt x="457391" y="1106323"/>
                                        <a:pt x="457676" y="1100989"/>
                                      </a:cubicBezTo>
                                      <a:cubicBezTo>
                                        <a:pt x="452247" y="1098512"/>
                                        <a:pt x="452247" y="1107751"/>
                                        <a:pt x="447294" y="1104132"/>
                                      </a:cubicBezTo>
                                      <a:cubicBezTo>
                                        <a:pt x="443008" y="1124515"/>
                                        <a:pt x="432911" y="1068032"/>
                                        <a:pt x="446913" y="1066603"/>
                                      </a:cubicBezTo>
                                      <a:cubicBezTo>
                                        <a:pt x="426434" y="1001071"/>
                                        <a:pt x="336899" y="1080510"/>
                                        <a:pt x="333280" y="1001833"/>
                                      </a:cubicBezTo>
                                      <a:cubicBezTo>
                                        <a:pt x="319659" y="1000405"/>
                                        <a:pt x="311372" y="1012882"/>
                                        <a:pt x="302038" y="1014311"/>
                                      </a:cubicBezTo>
                                      <a:cubicBezTo>
                                        <a:pt x="272510" y="1015740"/>
                                        <a:pt x="292989" y="1013549"/>
                                        <a:pt x="275082" y="1003929"/>
                                      </a:cubicBezTo>
                                      <a:cubicBezTo>
                                        <a:pt x="269367" y="988213"/>
                                        <a:pt x="270415" y="1018978"/>
                                        <a:pt x="259652" y="1006786"/>
                                      </a:cubicBezTo>
                                      <a:cubicBezTo>
                                        <a:pt x="225838" y="1023265"/>
                                        <a:pt x="218313" y="988498"/>
                                        <a:pt x="197453" y="971734"/>
                                      </a:cubicBezTo>
                                      <a:cubicBezTo>
                                        <a:pt x="212598" y="964591"/>
                                        <a:pt x="187357" y="954589"/>
                                        <a:pt x="197834" y="947827"/>
                                      </a:cubicBezTo>
                                      <a:cubicBezTo>
                                        <a:pt x="199263" y="919537"/>
                                        <a:pt x="193548" y="900964"/>
                                        <a:pt x="162211" y="919537"/>
                                      </a:cubicBezTo>
                                    </a:path>
                                  </a:pathLst>
                                </a:custGeom>
                                <a:noFill/>
                                <a:ln w="6350" cap="flat">
                                  <a:solidFill>
                                    <a:srgbClr val="1F1920"/>
                                  </a:solidFill>
                                  <a:prstDash val="dashDot"/>
                                  <a:miter/>
                                </a:ln>
                              </wps:spPr>
                              <wps:bodyPr/>
                            </wps:wsp>
                          </wpg:grpSp>
                          <wps:wsp>
                            <wps:cNvPr id="2084425462" name="文本框 2"/>
                            <wps:cNvSpPr txBox="1">
                              <a:spLocks noChangeArrowheads="1"/>
                            </wps:cNvSpPr>
                            <wps:spPr bwMode="auto">
                              <a:xfrm>
                                <a:off x="1720692" y="516150"/>
                                <a:ext cx="425059" cy="207644"/>
                              </a:xfrm>
                              <a:prstGeom prst="rect">
                                <a:avLst/>
                              </a:prstGeom>
                              <a:noFill/>
                              <a:ln w="9525">
                                <a:noFill/>
                                <a:miter lim="800000"/>
                                <a:headEnd/>
                                <a:tailEnd/>
                              </a:ln>
                            </wps:spPr>
                            <wps:txbx>
                              <w:txbxContent>
                                <w:p w14:paraId="3813F35E" w14:textId="6D3D59D1" w:rsidR="005E0F34" w:rsidRPr="00030F73" w:rsidRDefault="005E0F34" w:rsidP="005E0F34">
                                  <w:pPr>
                                    <w:rPr>
                                      <w:rFonts w:hint="eastAsia"/>
                                      <w:sz w:val="18"/>
                                      <w:szCs w:val="18"/>
                                    </w:rPr>
                                  </w:pPr>
                                  <w:r>
                                    <w:rPr>
                                      <w:rFonts w:hint="eastAsia"/>
                                      <w:sz w:val="18"/>
                                      <w:szCs w:val="18"/>
                                    </w:rPr>
                                    <w:t>黑龙江</w:t>
                                  </w:r>
                                </w:p>
                              </w:txbxContent>
                            </wps:txbx>
                            <wps:bodyPr rot="0" vert="horz" wrap="none" lIns="36000" tIns="0" rIns="36000" bIns="0" anchor="t" anchorCtr="0">
                              <a:spAutoFit/>
                            </wps:bodyPr>
                          </wps:wsp>
                          <wps:wsp>
                            <wps:cNvPr id="1195465657" name="文本框 2"/>
                            <wps:cNvSpPr txBox="1">
                              <a:spLocks noChangeArrowheads="1"/>
                            </wps:cNvSpPr>
                            <wps:spPr bwMode="auto">
                              <a:xfrm>
                                <a:off x="1454758" y="1023673"/>
                                <a:ext cx="310759" cy="207644"/>
                              </a:xfrm>
                              <a:prstGeom prst="rect">
                                <a:avLst/>
                              </a:prstGeom>
                              <a:noFill/>
                              <a:ln w="9525">
                                <a:noFill/>
                                <a:miter lim="800000"/>
                                <a:headEnd/>
                                <a:tailEnd/>
                              </a:ln>
                            </wps:spPr>
                            <wps:txbx>
                              <w:txbxContent>
                                <w:p w14:paraId="717F7923" w14:textId="04BE681E" w:rsidR="006C706E" w:rsidRPr="00030F73" w:rsidRDefault="006C706E" w:rsidP="005E0F34">
                                  <w:pPr>
                                    <w:rPr>
                                      <w:rFonts w:hint="eastAsia"/>
                                      <w:sz w:val="18"/>
                                      <w:szCs w:val="18"/>
                                    </w:rPr>
                                  </w:pPr>
                                  <w:r>
                                    <w:rPr>
                                      <w:rFonts w:hint="eastAsia"/>
                                      <w:sz w:val="18"/>
                                      <w:szCs w:val="18"/>
                                    </w:rPr>
                                    <w:t>辽宁</w:t>
                                  </w:r>
                                </w:p>
                              </w:txbxContent>
                            </wps:txbx>
                            <wps:bodyPr rot="0" vert="horz" wrap="none" lIns="36000" tIns="0" rIns="36000" bIns="0" anchor="t" anchorCtr="0">
                              <a:spAutoFit/>
                            </wps:bodyPr>
                          </wps:wsp>
                          <wps:wsp>
                            <wps:cNvPr id="1061259583" name="文本框 2"/>
                            <wps:cNvSpPr txBox="1">
                              <a:spLocks noChangeArrowheads="1"/>
                            </wps:cNvSpPr>
                            <wps:spPr bwMode="auto">
                              <a:xfrm>
                                <a:off x="1628650" y="774594"/>
                                <a:ext cx="196459" cy="207644"/>
                              </a:xfrm>
                              <a:prstGeom prst="rect">
                                <a:avLst/>
                              </a:prstGeom>
                              <a:noFill/>
                              <a:ln w="9525">
                                <a:noFill/>
                                <a:miter lim="800000"/>
                                <a:headEnd/>
                                <a:tailEnd/>
                              </a:ln>
                            </wps:spPr>
                            <wps:txbx>
                              <w:txbxContent>
                                <w:p w14:paraId="6061EA3C" w14:textId="4C89E9FB" w:rsidR="006C706E" w:rsidRPr="00030F73" w:rsidRDefault="006C706E" w:rsidP="005E0F34">
                                  <w:pPr>
                                    <w:rPr>
                                      <w:rFonts w:hint="eastAsia"/>
                                      <w:sz w:val="18"/>
                                      <w:szCs w:val="18"/>
                                    </w:rPr>
                                  </w:pPr>
                                  <w:r>
                                    <w:rPr>
                                      <w:rFonts w:hint="eastAsia"/>
                                      <w:sz w:val="18"/>
                                      <w:szCs w:val="18"/>
                                    </w:rPr>
                                    <w:t>吉</w:t>
                                  </w:r>
                                </w:p>
                              </w:txbxContent>
                            </wps:txbx>
                            <wps:bodyPr rot="0" vert="horz" wrap="none" lIns="36000" tIns="0" rIns="36000" bIns="0" anchor="t" anchorCtr="0">
                              <a:spAutoFit/>
                            </wps:bodyPr>
                          </wps:wsp>
                          <wps:wsp>
                            <wps:cNvPr id="303412926" name="文本框 2"/>
                            <wps:cNvSpPr txBox="1">
                              <a:spLocks noChangeArrowheads="1"/>
                            </wps:cNvSpPr>
                            <wps:spPr bwMode="auto">
                              <a:xfrm>
                                <a:off x="1771719" y="896929"/>
                                <a:ext cx="196459" cy="207644"/>
                              </a:xfrm>
                              <a:prstGeom prst="rect">
                                <a:avLst/>
                              </a:prstGeom>
                              <a:noFill/>
                              <a:ln w="9525">
                                <a:noFill/>
                                <a:miter lim="800000"/>
                                <a:headEnd/>
                                <a:tailEnd/>
                              </a:ln>
                            </wps:spPr>
                            <wps:txbx>
                              <w:txbxContent>
                                <w:p w14:paraId="141ADE92" w14:textId="5F949591" w:rsidR="006C706E" w:rsidRPr="00030F73" w:rsidRDefault="006C706E" w:rsidP="005E0F34">
                                  <w:pPr>
                                    <w:rPr>
                                      <w:rFonts w:hint="eastAsia"/>
                                      <w:sz w:val="18"/>
                                      <w:szCs w:val="18"/>
                                    </w:rPr>
                                  </w:pPr>
                                  <w:r>
                                    <w:rPr>
                                      <w:rFonts w:hint="eastAsia"/>
                                      <w:sz w:val="18"/>
                                      <w:szCs w:val="18"/>
                                    </w:rPr>
                                    <w:t>林</w:t>
                                  </w:r>
                                </w:p>
                              </w:txbxContent>
                            </wps:txbx>
                            <wps:bodyPr rot="0" vert="horz" wrap="none" lIns="36000" tIns="0" rIns="36000" bIns="0" anchor="t" anchorCtr="0">
                              <a:spAutoFit/>
                            </wps:bodyPr>
                          </wps:wsp>
                          <wps:wsp>
                            <wps:cNvPr id="1431163283" name="文本框 2"/>
                            <wps:cNvSpPr txBox="1">
                              <a:spLocks noChangeArrowheads="1"/>
                            </wps:cNvSpPr>
                            <wps:spPr bwMode="auto">
                              <a:xfrm rot="19830976">
                                <a:off x="728391" y="967974"/>
                                <a:ext cx="425059" cy="207644"/>
                              </a:xfrm>
                              <a:prstGeom prst="rect">
                                <a:avLst/>
                              </a:prstGeom>
                              <a:noFill/>
                              <a:ln w="9525">
                                <a:noFill/>
                                <a:miter lim="800000"/>
                                <a:headEnd/>
                                <a:tailEnd/>
                              </a:ln>
                            </wps:spPr>
                            <wps:txbx>
                              <w:txbxContent>
                                <w:p w14:paraId="240F8D45" w14:textId="3744E384" w:rsidR="006C706E" w:rsidRPr="00030F73" w:rsidRDefault="006C706E" w:rsidP="005E0F34">
                                  <w:pPr>
                                    <w:rPr>
                                      <w:rFonts w:hint="eastAsia"/>
                                      <w:sz w:val="18"/>
                                      <w:szCs w:val="18"/>
                                    </w:rPr>
                                  </w:pPr>
                                  <w:r>
                                    <w:rPr>
                                      <w:rFonts w:hint="eastAsia"/>
                                      <w:sz w:val="18"/>
                                      <w:szCs w:val="18"/>
                                    </w:rPr>
                                    <w:t>内蒙古</w:t>
                                  </w:r>
                                </w:p>
                              </w:txbxContent>
                            </wps:txbx>
                            <wps:bodyPr rot="0" vert="horz" wrap="none" lIns="36000" tIns="0" rIns="36000" bIns="0" anchor="t" anchorCtr="0">
                              <a:spAutoFit/>
                            </wps:bodyPr>
                          </wps:wsp>
                          <wps:wsp>
                            <wps:cNvPr id="128630580" name="文本框 2"/>
                            <wps:cNvSpPr txBox="1">
                              <a:spLocks noChangeArrowheads="1"/>
                            </wps:cNvSpPr>
                            <wps:spPr bwMode="auto">
                              <a:xfrm>
                                <a:off x="202744" y="1120552"/>
                                <a:ext cx="539359" cy="207644"/>
                              </a:xfrm>
                              <a:prstGeom prst="rect">
                                <a:avLst/>
                              </a:prstGeom>
                              <a:noFill/>
                              <a:ln w="9525">
                                <a:noFill/>
                                <a:miter lim="800000"/>
                                <a:headEnd/>
                                <a:tailEnd/>
                              </a:ln>
                            </wps:spPr>
                            <wps:txbx>
                              <w:txbxContent>
                                <w:p w14:paraId="56D82C86" w14:textId="583C02E4" w:rsidR="006C706E" w:rsidRPr="006C706E" w:rsidRDefault="006C706E" w:rsidP="005E0F34">
                                  <w:pPr>
                                    <w:rPr>
                                      <w:rFonts w:hint="eastAsia"/>
                                      <w:sz w:val="18"/>
                                      <w:szCs w:val="18"/>
                                    </w:rPr>
                                  </w:pPr>
                                  <w:r w:rsidRPr="006C706E">
                                    <w:rPr>
                                      <w:sz w:val="18"/>
                                      <w:szCs w:val="18"/>
                                    </w:rPr>
                                    <w:t>额济纳旗</w:t>
                                  </w:r>
                                </w:p>
                              </w:txbxContent>
                            </wps:txbx>
                            <wps:bodyPr rot="0" vert="horz" wrap="none" lIns="36000" tIns="0" rIns="36000" bIns="0" anchor="t" anchorCtr="0">
                              <a:spAutoFit/>
                            </wps:bodyPr>
                          </wps:wsp>
                          <wps:wsp>
                            <wps:cNvPr id="219674686" name="文本框 2"/>
                            <wps:cNvSpPr txBox="1">
                              <a:spLocks noChangeArrowheads="1"/>
                            </wps:cNvSpPr>
                            <wps:spPr bwMode="auto">
                              <a:xfrm>
                                <a:off x="1585363" y="1266191"/>
                                <a:ext cx="310759" cy="207644"/>
                              </a:xfrm>
                              <a:prstGeom prst="rect">
                                <a:avLst/>
                              </a:prstGeom>
                              <a:noFill/>
                              <a:ln w="9525">
                                <a:noFill/>
                                <a:miter lim="800000"/>
                                <a:headEnd/>
                                <a:tailEnd/>
                              </a:ln>
                            </wps:spPr>
                            <wps:txbx>
                              <w:txbxContent>
                                <w:p w14:paraId="7A14E21B" w14:textId="52A6F8A7" w:rsidR="00652814" w:rsidRPr="00030F73" w:rsidRDefault="00652814" w:rsidP="005E0F34">
                                  <w:pPr>
                                    <w:rPr>
                                      <w:rFonts w:hint="eastAsia"/>
                                      <w:sz w:val="18"/>
                                      <w:szCs w:val="18"/>
                                    </w:rPr>
                                  </w:pPr>
                                  <w:r>
                                    <w:rPr>
                                      <w:rFonts w:hint="eastAsia"/>
                                      <w:sz w:val="18"/>
                                      <w:szCs w:val="18"/>
                                    </w:rPr>
                                    <w:t>丹东</w:t>
                                  </w:r>
                                </w:p>
                              </w:txbxContent>
                            </wps:txbx>
                            <wps:bodyPr rot="0" vert="horz" wrap="none" lIns="36000" tIns="0" rIns="36000" bIns="0" anchor="t" anchorCtr="0">
                              <a:spAutoFit/>
                            </wps:bodyPr>
                          </wps:wsp>
                        </wpg:grpSp>
                        <wps:wsp>
                          <wps:cNvPr id="786380997" name="椭圆 522"/>
                          <wps:cNvSpPr/>
                          <wps:spPr>
                            <a:xfrm>
                              <a:off x="1655309" y="1228725"/>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6345213" name="椭圆 522"/>
                          <wps:cNvSpPr/>
                          <wps:spPr>
                            <a:xfrm>
                              <a:off x="304119" y="1087891"/>
                              <a:ext cx="38100" cy="38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79860553" name="任意多边形: 形状 528"/>
                        <wps:cNvSpPr/>
                        <wps:spPr>
                          <a:xfrm>
                            <a:off x="336499" y="24348"/>
                            <a:ext cx="2001046" cy="1210011"/>
                          </a:xfrm>
                          <a:custGeom>
                            <a:avLst/>
                            <a:gdLst>
                              <a:gd name="csX0" fmla="*/ 0 w 2464533"/>
                              <a:gd name="csY0" fmla="*/ 1231190 h 1349572"/>
                              <a:gd name="csX1" fmla="*/ 73478 w 2464533"/>
                              <a:gd name="csY1" fmla="*/ 1239354 h 1349572"/>
                              <a:gd name="csX2" fmla="*/ 146957 w 2464533"/>
                              <a:gd name="csY2" fmla="*/ 1296504 h 1349572"/>
                              <a:gd name="csX3" fmla="*/ 253092 w 2464533"/>
                              <a:gd name="csY3" fmla="*/ 1304669 h 1349572"/>
                              <a:gd name="csX4" fmla="*/ 308201 w 2464533"/>
                              <a:gd name="csY4" fmla="*/ 1337326 h 1349572"/>
                              <a:gd name="csX5" fmla="*/ 367392 w 2464533"/>
                              <a:gd name="csY5" fmla="*/ 1310792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46957 w 2464533"/>
                              <a:gd name="csY2" fmla="*/ 1296504 h 1349572"/>
                              <a:gd name="csX3" fmla="*/ 253092 w 2464533"/>
                              <a:gd name="csY3" fmla="*/ 1304669 h 1349572"/>
                              <a:gd name="csX4" fmla="*/ 308201 w 2464533"/>
                              <a:gd name="csY4" fmla="*/ 1337326 h 1349572"/>
                              <a:gd name="csX5" fmla="*/ 367392 w 2464533"/>
                              <a:gd name="csY5" fmla="*/ 1310792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53092 w 2464533"/>
                              <a:gd name="csY3" fmla="*/ 1304669 h 1349572"/>
                              <a:gd name="csX4" fmla="*/ 308201 w 2464533"/>
                              <a:gd name="csY4" fmla="*/ 1337326 h 1349572"/>
                              <a:gd name="csX5" fmla="*/ 367392 w 2464533"/>
                              <a:gd name="csY5" fmla="*/ 1310792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08201 w 2464533"/>
                              <a:gd name="csY4" fmla="*/ 1337326 h 1349572"/>
                              <a:gd name="csX5" fmla="*/ 367392 w 2464533"/>
                              <a:gd name="csY5" fmla="*/ 1310792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367392 w 2464533"/>
                              <a:gd name="csY5" fmla="*/ 1310792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22501 w 2464533"/>
                              <a:gd name="csY6" fmla="*/ 1308751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38842 w 2464533"/>
                              <a:gd name="csY7" fmla="*/ 1243437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42950 w 2464533"/>
                              <a:gd name="csY8" fmla="*/ 123731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800100 w 2464533"/>
                              <a:gd name="csY9" fmla="*/ 115771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42962 w 2464533"/>
                              <a:gd name="csY10" fmla="*/ 1147506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869496 w 2464533"/>
                              <a:gd name="csY11" fmla="*/ 1098521 h 1349572"/>
                              <a:gd name="csX12" fmla="*/ 1065439 w 2464533"/>
                              <a:gd name="csY12" fmla="*/ 1029124 h 1349572"/>
                              <a:gd name="csX13" fmla="*/ 1169534 w 2464533"/>
                              <a:gd name="csY13" fmla="*/ 1023001 h 1349572"/>
                              <a:gd name="csX14" fmla="*/ 1153205 w 2464533"/>
                              <a:gd name="csY14" fmla="*/ 943399 h 1349572"/>
                              <a:gd name="csX15" fmla="*/ 1240971 w 2464533"/>
                              <a:gd name="csY15" fmla="*/ 876044 h 1349572"/>
                              <a:gd name="csX16" fmla="*/ 1271587 w 2464533"/>
                              <a:gd name="csY16" fmla="*/ 822976 h 1349572"/>
                              <a:gd name="csX17" fmla="*/ 1294039 w 2464533"/>
                              <a:gd name="csY17" fmla="*/ 810729 h 1349572"/>
                              <a:gd name="csX18" fmla="*/ 1383846 w 2464533"/>
                              <a:gd name="csY18" fmla="*/ 749497 h 1349572"/>
                              <a:gd name="csX19" fmla="*/ 1487941 w 2464533"/>
                              <a:gd name="csY19" fmla="*/ 737251 h 1349572"/>
                              <a:gd name="csX20" fmla="*/ 1238930 w 2464533"/>
                              <a:gd name="csY20" fmla="*/ 543349 h 1349572"/>
                              <a:gd name="csX21" fmla="*/ 1226684 w 2464533"/>
                              <a:gd name="csY21" fmla="*/ 447419 h 1349572"/>
                              <a:gd name="csX22" fmla="*/ 1291998 w 2464533"/>
                              <a:gd name="csY22" fmla="*/ 449460 h 1349572"/>
                              <a:gd name="csX23" fmla="*/ 1347107 w 2464533"/>
                              <a:gd name="csY23" fmla="*/ 410679 h 1349572"/>
                              <a:gd name="csX24" fmla="*/ 1396092 w 2464533"/>
                              <a:gd name="csY24" fmla="*/ 390269 h 1349572"/>
                              <a:gd name="csX25" fmla="*/ 1416503 w 2464533"/>
                              <a:gd name="csY25" fmla="*/ 329037 h 1349572"/>
                              <a:gd name="csX26" fmla="*/ 1426709 w 2464533"/>
                              <a:gd name="csY26" fmla="*/ 194326 h 1349572"/>
                              <a:gd name="csX27" fmla="*/ 1485900 w 2464533"/>
                              <a:gd name="csY27" fmla="*/ 177997 h 1349572"/>
                              <a:gd name="csX28" fmla="*/ 1467530 w 2464533"/>
                              <a:gd name="csY28" fmla="*/ 120847 h 1349572"/>
                              <a:gd name="csX29" fmla="*/ 1469571 w 2464533"/>
                              <a:gd name="csY29" fmla="*/ 75944 h 1349572"/>
                              <a:gd name="csX30" fmla="*/ 1532844 w 2464533"/>
                              <a:gd name="csY30" fmla="*/ 10629 h 1349572"/>
                              <a:gd name="csX31" fmla="*/ 1612446 w 2464533"/>
                              <a:gd name="csY31" fmla="*/ 4506 h 1349572"/>
                              <a:gd name="csX32" fmla="*/ 1736951 w 2464533"/>
                              <a:gd name="csY32" fmla="*/ 55533 h 1349572"/>
                              <a:gd name="csX33" fmla="*/ 1779814 w 2464533"/>
                              <a:gd name="csY33" fmla="*/ 59615 h 1349572"/>
                              <a:gd name="csX34" fmla="*/ 1908401 w 2464533"/>
                              <a:gd name="csY34" fmla="*/ 245353 h 1349572"/>
                              <a:gd name="csX35" fmla="*/ 1920648 w 2464533"/>
                              <a:gd name="csY35" fmla="*/ 329037 h 1349572"/>
                              <a:gd name="csX36" fmla="*/ 2061482 w 2464533"/>
                              <a:gd name="csY36" fmla="*/ 353529 h 1349572"/>
                              <a:gd name="csX37" fmla="*/ 2190069 w 2464533"/>
                              <a:gd name="csY37" fmla="*/ 408638 h 1349572"/>
                              <a:gd name="csX38" fmla="*/ 2200275 w 2464533"/>
                              <a:gd name="csY38" fmla="*/ 465788 h 1349572"/>
                              <a:gd name="csX39" fmla="*/ 2222726 w 2464533"/>
                              <a:gd name="csY39" fmla="*/ 494363 h 1349572"/>
                              <a:gd name="csX40" fmla="*/ 2294164 w 2464533"/>
                              <a:gd name="csY40" fmla="*/ 498446 h 1349572"/>
                              <a:gd name="csX41" fmla="*/ 2339067 w 2464533"/>
                              <a:gd name="csY41" fmla="*/ 510692 h 1349572"/>
                              <a:gd name="csX42" fmla="*/ 2371725 w 2464533"/>
                              <a:gd name="csY42" fmla="*/ 482117 h 1349572"/>
                              <a:gd name="csX43" fmla="*/ 2451326 w 2464533"/>
                              <a:gd name="csY43" fmla="*/ 384146 h 1349572"/>
                              <a:gd name="csX44" fmla="*/ 2459491 w 2464533"/>
                              <a:gd name="csY44" fmla="*/ 482117 h 1349572"/>
                              <a:gd name="csX45" fmla="*/ 2441121 w 2464533"/>
                              <a:gd name="csY45" fmla="*/ 561719 h 1349572"/>
                              <a:gd name="csX46" fmla="*/ 2463573 w 2464533"/>
                              <a:gd name="csY46" fmla="*/ 608663 h 1349572"/>
                              <a:gd name="csX47" fmla="*/ 2402341 w 2464533"/>
                              <a:gd name="csY47" fmla="*/ 671937 h 1349572"/>
                              <a:gd name="csX48" fmla="*/ 2359478 w 2464533"/>
                              <a:gd name="csY48" fmla="*/ 682142 h 1349572"/>
                              <a:gd name="csX49" fmla="*/ 2330903 w 2464533"/>
                              <a:gd name="csY49" fmla="*/ 725004 h 1349572"/>
                              <a:gd name="csX50" fmla="*/ 2275794 w 2464533"/>
                              <a:gd name="csY50" fmla="*/ 769908 h 1349572"/>
                              <a:gd name="csX51" fmla="*/ 2314575 w 2464533"/>
                              <a:gd name="csY51" fmla="*/ 831140 h 1349572"/>
                              <a:gd name="csX52" fmla="*/ 2332944 w 2464533"/>
                              <a:gd name="csY52" fmla="*/ 925029 h 1349572"/>
                              <a:gd name="csX53" fmla="*/ 2337026 w 2464533"/>
                              <a:gd name="csY53" fmla="*/ 978097 h 1349572"/>
                              <a:gd name="csX54" fmla="*/ 2271712 w 2464533"/>
                              <a:gd name="csY54" fmla="*/ 978097 h 1349572"/>
                              <a:gd name="csX55" fmla="*/ 2239055 w 2464533"/>
                              <a:gd name="csY55" fmla="*/ 1023001 h 1349572"/>
                              <a:gd name="csX56" fmla="*/ 2212521 w 2464533"/>
                              <a:gd name="csY56" fmla="*/ 1053617 h 1349572"/>
                              <a:gd name="csX57" fmla="*/ 2218644 w 2464533"/>
                              <a:gd name="csY57" fmla="*/ 1098521 h 1349572"/>
                              <a:gd name="csX58" fmla="*/ 2161494 w 2464533"/>
                              <a:gd name="csY58" fmla="*/ 1108726 h 1349572"/>
                              <a:gd name="csX59" fmla="*/ 2134960 w 2464533"/>
                              <a:gd name="csY59" fmla="*/ 1067904 h 1349572"/>
                              <a:gd name="csX60" fmla="*/ 2116591 w 2464533"/>
                              <a:gd name="csY60" fmla="*/ 1108726 h 1349572"/>
                              <a:gd name="csX61" fmla="*/ 2143125 w 2464533"/>
                              <a:gd name="csY61" fmla="*/ 1155671 h 1349572"/>
                              <a:gd name="csX62" fmla="*/ 2081892 w 2464533"/>
                              <a:gd name="csY62" fmla="*/ 1169958 h 1349572"/>
                              <a:gd name="csX63" fmla="*/ 2057400 w 2464533"/>
                              <a:gd name="csY63" fmla="*/ 1141383 h 1349572"/>
                              <a:gd name="csX64" fmla="*/ 2012496 w 2464533"/>
                              <a:gd name="csY64" fmla="*/ 1223026 h 1349572"/>
                              <a:gd name="csX65" fmla="*/ 1936976 w 2464533"/>
                              <a:gd name="csY65" fmla="*/ 1288340 h 1349572"/>
                              <a:gd name="csX66" fmla="*/ 1883909 w 2464533"/>
                              <a:gd name="csY66"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43399 h 1349572"/>
                              <a:gd name="csX14" fmla="*/ 1240971 w 2464533"/>
                              <a:gd name="csY14" fmla="*/ 876044 h 1349572"/>
                              <a:gd name="csX15" fmla="*/ 1271587 w 2464533"/>
                              <a:gd name="csY15" fmla="*/ 822976 h 1349572"/>
                              <a:gd name="csX16" fmla="*/ 1294039 w 2464533"/>
                              <a:gd name="csY16" fmla="*/ 810729 h 1349572"/>
                              <a:gd name="csX17" fmla="*/ 1383846 w 2464533"/>
                              <a:gd name="csY17" fmla="*/ 749497 h 1349572"/>
                              <a:gd name="csX18" fmla="*/ 1487941 w 2464533"/>
                              <a:gd name="csY18" fmla="*/ 737251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40971 w 2464533"/>
                              <a:gd name="csY14" fmla="*/ 876044 h 1349572"/>
                              <a:gd name="csX15" fmla="*/ 1271587 w 2464533"/>
                              <a:gd name="csY15" fmla="*/ 822976 h 1349572"/>
                              <a:gd name="csX16" fmla="*/ 1294039 w 2464533"/>
                              <a:gd name="csY16" fmla="*/ 810729 h 1349572"/>
                              <a:gd name="csX17" fmla="*/ 1383846 w 2464533"/>
                              <a:gd name="csY17" fmla="*/ 749497 h 1349572"/>
                              <a:gd name="csX18" fmla="*/ 1487941 w 2464533"/>
                              <a:gd name="csY18" fmla="*/ 737251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94039 w 2464533"/>
                              <a:gd name="csY16" fmla="*/ 810729 h 1349572"/>
                              <a:gd name="csX17" fmla="*/ 1383846 w 2464533"/>
                              <a:gd name="csY17" fmla="*/ 749497 h 1349572"/>
                              <a:gd name="csX18" fmla="*/ 1487941 w 2464533"/>
                              <a:gd name="csY18" fmla="*/ 737251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83846 w 2464533"/>
                              <a:gd name="csY17" fmla="*/ 749497 h 1349572"/>
                              <a:gd name="csX18" fmla="*/ 1487941 w 2464533"/>
                              <a:gd name="csY18" fmla="*/ 737251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87941 w 2464533"/>
                              <a:gd name="csY18" fmla="*/ 737251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38930 w 2464533"/>
                              <a:gd name="csY19" fmla="*/ 543349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61114 w 2464533"/>
                              <a:gd name="csY19" fmla="*/ 524055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61114 w 2464533"/>
                              <a:gd name="csY19" fmla="*/ 524055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61114 w 2464533"/>
                              <a:gd name="csY19" fmla="*/ 524055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226684 w 2464533"/>
                              <a:gd name="csY20" fmla="*/ 447419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493021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493021 h 1349572"/>
                              <a:gd name="csX21" fmla="*/ 1291998 w 2464533"/>
                              <a:gd name="csY21" fmla="*/ 44946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493021 h 1349572"/>
                              <a:gd name="csX21" fmla="*/ 1188475 w 2464533"/>
                              <a:gd name="csY21" fmla="*/ 41789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88475 w 2464533"/>
                              <a:gd name="csY21" fmla="*/ 417890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5535 w 2464533"/>
                              <a:gd name="csY21" fmla="*/ 414382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47107 w 2464533"/>
                              <a:gd name="csY22" fmla="*/ 410679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96092 w 2464533"/>
                              <a:gd name="csY23" fmla="*/ 390269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416503 w 2464533"/>
                              <a:gd name="csY24" fmla="*/ 329037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396167 w 2464533"/>
                              <a:gd name="csY24" fmla="*/ 274664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401714 w 2464533"/>
                              <a:gd name="csY24" fmla="*/ 260631 h 1349572"/>
                              <a:gd name="csX25" fmla="*/ 1426709 w 2464533"/>
                              <a:gd name="csY25" fmla="*/ 19432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401714 w 2464533"/>
                              <a:gd name="csY24" fmla="*/ 260631 h 1349572"/>
                              <a:gd name="csX25" fmla="*/ 1421163 w 2464533"/>
                              <a:gd name="csY25" fmla="*/ 153986 h 1349572"/>
                              <a:gd name="csX26" fmla="*/ 1485900 w 2464533"/>
                              <a:gd name="csY26" fmla="*/ 177997 h 1349572"/>
                              <a:gd name="csX27" fmla="*/ 1467530 w 2464533"/>
                              <a:gd name="csY27" fmla="*/ 120847 h 1349572"/>
                              <a:gd name="csX28" fmla="*/ 1469571 w 2464533"/>
                              <a:gd name="csY28" fmla="*/ 75944 h 1349572"/>
                              <a:gd name="csX29" fmla="*/ 1532844 w 2464533"/>
                              <a:gd name="csY29" fmla="*/ 10629 h 1349572"/>
                              <a:gd name="csX30" fmla="*/ 1612446 w 2464533"/>
                              <a:gd name="csY30" fmla="*/ 4506 h 1349572"/>
                              <a:gd name="csX31" fmla="*/ 1736951 w 2464533"/>
                              <a:gd name="csY31" fmla="*/ 55533 h 1349572"/>
                              <a:gd name="csX32" fmla="*/ 1779814 w 2464533"/>
                              <a:gd name="csY32" fmla="*/ 59615 h 1349572"/>
                              <a:gd name="csX33" fmla="*/ 1908401 w 2464533"/>
                              <a:gd name="csY33" fmla="*/ 245353 h 1349572"/>
                              <a:gd name="csX34" fmla="*/ 1920648 w 2464533"/>
                              <a:gd name="csY34" fmla="*/ 329037 h 1349572"/>
                              <a:gd name="csX35" fmla="*/ 2061482 w 2464533"/>
                              <a:gd name="csY35" fmla="*/ 353529 h 1349572"/>
                              <a:gd name="csX36" fmla="*/ 2190069 w 2464533"/>
                              <a:gd name="csY36" fmla="*/ 408638 h 1349572"/>
                              <a:gd name="csX37" fmla="*/ 2200275 w 2464533"/>
                              <a:gd name="csY37" fmla="*/ 465788 h 1349572"/>
                              <a:gd name="csX38" fmla="*/ 2222726 w 2464533"/>
                              <a:gd name="csY38" fmla="*/ 494363 h 1349572"/>
                              <a:gd name="csX39" fmla="*/ 2294164 w 2464533"/>
                              <a:gd name="csY39" fmla="*/ 498446 h 1349572"/>
                              <a:gd name="csX40" fmla="*/ 2339067 w 2464533"/>
                              <a:gd name="csY40" fmla="*/ 510692 h 1349572"/>
                              <a:gd name="csX41" fmla="*/ 2371725 w 2464533"/>
                              <a:gd name="csY41" fmla="*/ 482117 h 1349572"/>
                              <a:gd name="csX42" fmla="*/ 2451326 w 2464533"/>
                              <a:gd name="csY42" fmla="*/ 384146 h 1349572"/>
                              <a:gd name="csX43" fmla="*/ 2459491 w 2464533"/>
                              <a:gd name="csY43" fmla="*/ 482117 h 1349572"/>
                              <a:gd name="csX44" fmla="*/ 2441121 w 2464533"/>
                              <a:gd name="csY44" fmla="*/ 561719 h 1349572"/>
                              <a:gd name="csX45" fmla="*/ 2463573 w 2464533"/>
                              <a:gd name="csY45" fmla="*/ 608663 h 1349572"/>
                              <a:gd name="csX46" fmla="*/ 2402341 w 2464533"/>
                              <a:gd name="csY46" fmla="*/ 671937 h 1349572"/>
                              <a:gd name="csX47" fmla="*/ 2359478 w 2464533"/>
                              <a:gd name="csY47" fmla="*/ 682142 h 1349572"/>
                              <a:gd name="csX48" fmla="*/ 2330903 w 2464533"/>
                              <a:gd name="csY48" fmla="*/ 725004 h 1349572"/>
                              <a:gd name="csX49" fmla="*/ 2275794 w 2464533"/>
                              <a:gd name="csY49" fmla="*/ 769908 h 1349572"/>
                              <a:gd name="csX50" fmla="*/ 2314575 w 2464533"/>
                              <a:gd name="csY50" fmla="*/ 831140 h 1349572"/>
                              <a:gd name="csX51" fmla="*/ 2332944 w 2464533"/>
                              <a:gd name="csY51" fmla="*/ 925029 h 1349572"/>
                              <a:gd name="csX52" fmla="*/ 2337026 w 2464533"/>
                              <a:gd name="csY52" fmla="*/ 978097 h 1349572"/>
                              <a:gd name="csX53" fmla="*/ 2271712 w 2464533"/>
                              <a:gd name="csY53" fmla="*/ 978097 h 1349572"/>
                              <a:gd name="csX54" fmla="*/ 2239055 w 2464533"/>
                              <a:gd name="csY54" fmla="*/ 1023001 h 1349572"/>
                              <a:gd name="csX55" fmla="*/ 2212521 w 2464533"/>
                              <a:gd name="csY55" fmla="*/ 1053617 h 1349572"/>
                              <a:gd name="csX56" fmla="*/ 2218644 w 2464533"/>
                              <a:gd name="csY56" fmla="*/ 1098521 h 1349572"/>
                              <a:gd name="csX57" fmla="*/ 2161494 w 2464533"/>
                              <a:gd name="csY57" fmla="*/ 1108726 h 1349572"/>
                              <a:gd name="csX58" fmla="*/ 2134960 w 2464533"/>
                              <a:gd name="csY58" fmla="*/ 1067904 h 1349572"/>
                              <a:gd name="csX59" fmla="*/ 2116591 w 2464533"/>
                              <a:gd name="csY59" fmla="*/ 1108726 h 1349572"/>
                              <a:gd name="csX60" fmla="*/ 2143125 w 2464533"/>
                              <a:gd name="csY60" fmla="*/ 1155671 h 1349572"/>
                              <a:gd name="csX61" fmla="*/ 2081892 w 2464533"/>
                              <a:gd name="csY61" fmla="*/ 1169958 h 1349572"/>
                              <a:gd name="csX62" fmla="*/ 2057400 w 2464533"/>
                              <a:gd name="csY62" fmla="*/ 1141383 h 1349572"/>
                              <a:gd name="csX63" fmla="*/ 2012496 w 2464533"/>
                              <a:gd name="csY63" fmla="*/ 1223026 h 1349572"/>
                              <a:gd name="csX64" fmla="*/ 1936976 w 2464533"/>
                              <a:gd name="csY64" fmla="*/ 1288340 h 1349572"/>
                              <a:gd name="csX65" fmla="*/ 1883909 w 2464533"/>
                              <a:gd name="csY65"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401714 w 2464533"/>
                              <a:gd name="csY24" fmla="*/ 260631 h 1349572"/>
                              <a:gd name="csX25" fmla="*/ 1421163 w 2464533"/>
                              <a:gd name="csY25" fmla="*/ 153986 h 1349572"/>
                              <a:gd name="csX26" fmla="*/ 1467530 w 2464533"/>
                              <a:gd name="csY26" fmla="*/ 120847 h 1349572"/>
                              <a:gd name="csX27" fmla="*/ 1469571 w 2464533"/>
                              <a:gd name="csY27" fmla="*/ 75944 h 1349572"/>
                              <a:gd name="csX28" fmla="*/ 1532844 w 2464533"/>
                              <a:gd name="csY28" fmla="*/ 10629 h 1349572"/>
                              <a:gd name="csX29" fmla="*/ 1612446 w 2464533"/>
                              <a:gd name="csY29" fmla="*/ 4506 h 1349572"/>
                              <a:gd name="csX30" fmla="*/ 1736951 w 2464533"/>
                              <a:gd name="csY30" fmla="*/ 55533 h 1349572"/>
                              <a:gd name="csX31" fmla="*/ 1779814 w 2464533"/>
                              <a:gd name="csY31" fmla="*/ 59615 h 1349572"/>
                              <a:gd name="csX32" fmla="*/ 1908401 w 2464533"/>
                              <a:gd name="csY32" fmla="*/ 245353 h 1349572"/>
                              <a:gd name="csX33" fmla="*/ 1920648 w 2464533"/>
                              <a:gd name="csY33" fmla="*/ 329037 h 1349572"/>
                              <a:gd name="csX34" fmla="*/ 2061482 w 2464533"/>
                              <a:gd name="csY34" fmla="*/ 353529 h 1349572"/>
                              <a:gd name="csX35" fmla="*/ 2190069 w 2464533"/>
                              <a:gd name="csY35" fmla="*/ 408638 h 1349572"/>
                              <a:gd name="csX36" fmla="*/ 2200275 w 2464533"/>
                              <a:gd name="csY36" fmla="*/ 465788 h 1349572"/>
                              <a:gd name="csX37" fmla="*/ 2222726 w 2464533"/>
                              <a:gd name="csY37" fmla="*/ 494363 h 1349572"/>
                              <a:gd name="csX38" fmla="*/ 2294164 w 2464533"/>
                              <a:gd name="csY38" fmla="*/ 498446 h 1349572"/>
                              <a:gd name="csX39" fmla="*/ 2339067 w 2464533"/>
                              <a:gd name="csY39" fmla="*/ 510692 h 1349572"/>
                              <a:gd name="csX40" fmla="*/ 2371725 w 2464533"/>
                              <a:gd name="csY40" fmla="*/ 482117 h 1349572"/>
                              <a:gd name="csX41" fmla="*/ 2451326 w 2464533"/>
                              <a:gd name="csY41" fmla="*/ 384146 h 1349572"/>
                              <a:gd name="csX42" fmla="*/ 2459491 w 2464533"/>
                              <a:gd name="csY42" fmla="*/ 482117 h 1349572"/>
                              <a:gd name="csX43" fmla="*/ 2441121 w 2464533"/>
                              <a:gd name="csY43" fmla="*/ 561719 h 1349572"/>
                              <a:gd name="csX44" fmla="*/ 2463573 w 2464533"/>
                              <a:gd name="csY44" fmla="*/ 608663 h 1349572"/>
                              <a:gd name="csX45" fmla="*/ 2402341 w 2464533"/>
                              <a:gd name="csY45" fmla="*/ 671937 h 1349572"/>
                              <a:gd name="csX46" fmla="*/ 2359478 w 2464533"/>
                              <a:gd name="csY46" fmla="*/ 682142 h 1349572"/>
                              <a:gd name="csX47" fmla="*/ 2330903 w 2464533"/>
                              <a:gd name="csY47" fmla="*/ 725004 h 1349572"/>
                              <a:gd name="csX48" fmla="*/ 2275794 w 2464533"/>
                              <a:gd name="csY48" fmla="*/ 769908 h 1349572"/>
                              <a:gd name="csX49" fmla="*/ 2314575 w 2464533"/>
                              <a:gd name="csY49" fmla="*/ 831140 h 1349572"/>
                              <a:gd name="csX50" fmla="*/ 2332944 w 2464533"/>
                              <a:gd name="csY50" fmla="*/ 925029 h 1349572"/>
                              <a:gd name="csX51" fmla="*/ 2337026 w 2464533"/>
                              <a:gd name="csY51" fmla="*/ 978097 h 1349572"/>
                              <a:gd name="csX52" fmla="*/ 2271712 w 2464533"/>
                              <a:gd name="csY52" fmla="*/ 978097 h 1349572"/>
                              <a:gd name="csX53" fmla="*/ 2239055 w 2464533"/>
                              <a:gd name="csY53" fmla="*/ 1023001 h 1349572"/>
                              <a:gd name="csX54" fmla="*/ 2212521 w 2464533"/>
                              <a:gd name="csY54" fmla="*/ 1053617 h 1349572"/>
                              <a:gd name="csX55" fmla="*/ 2218644 w 2464533"/>
                              <a:gd name="csY55" fmla="*/ 1098521 h 1349572"/>
                              <a:gd name="csX56" fmla="*/ 2161494 w 2464533"/>
                              <a:gd name="csY56" fmla="*/ 1108726 h 1349572"/>
                              <a:gd name="csX57" fmla="*/ 2134960 w 2464533"/>
                              <a:gd name="csY57" fmla="*/ 1067904 h 1349572"/>
                              <a:gd name="csX58" fmla="*/ 2116591 w 2464533"/>
                              <a:gd name="csY58" fmla="*/ 1108726 h 1349572"/>
                              <a:gd name="csX59" fmla="*/ 2143125 w 2464533"/>
                              <a:gd name="csY59" fmla="*/ 1155671 h 1349572"/>
                              <a:gd name="csX60" fmla="*/ 2081892 w 2464533"/>
                              <a:gd name="csY60" fmla="*/ 1169958 h 1349572"/>
                              <a:gd name="csX61" fmla="*/ 2057400 w 2464533"/>
                              <a:gd name="csY61" fmla="*/ 1141383 h 1349572"/>
                              <a:gd name="csX62" fmla="*/ 2012496 w 2464533"/>
                              <a:gd name="csY62" fmla="*/ 1223026 h 1349572"/>
                              <a:gd name="csX63" fmla="*/ 1936976 w 2464533"/>
                              <a:gd name="csY63" fmla="*/ 1288340 h 1349572"/>
                              <a:gd name="csX64" fmla="*/ 1883909 w 2464533"/>
                              <a:gd name="csY64" fmla="*/ 1349572 h 1349572"/>
                              <a:gd name="csX0" fmla="*/ 0 w 2464533"/>
                              <a:gd name="csY0" fmla="*/ 1231190 h 1349572"/>
                              <a:gd name="csX1" fmla="*/ 73478 w 2464533"/>
                              <a:gd name="csY1" fmla="*/ 1246371 h 1349572"/>
                              <a:gd name="csX2" fmla="*/ 165443 w 2464533"/>
                              <a:gd name="csY2" fmla="*/ 1278965 h 1349572"/>
                              <a:gd name="csX3" fmla="*/ 280822 w 2464533"/>
                              <a:gd name="csY3" fmla="*/ 1248542 h 1349572"/>
                              <a:gd name="csX4" fmla="*/ 350719 w 2464533"/>
                              <a:gd name="csY4" fmla="*/ 1228583 h 1349572"/>
                              <a:gd name="csX5" fmla="*/ 404365 w 2464533"/>
                              <a:gd name="csY5" fmla="*/ 1205555 h 1349572"/>
                              <a:gd name="csX6" fmla="*/ 468717 w 2464533"/>
                              <a:gd name="csY6" fmla="*/ 1201699 h 1349572"/>
                              <a:gd name="csX7" fmla="*/ 562873 w 2464533"/>
                              <a:gd name="csY7" fmla="*/ 1187312 h 1349572"/>
                              <a:gd name="csX8" fmla="*/ 707826 w 2464533"/>
                              <a:gd name="csY8" fmla="*/ 1112783 h 1349572"/>
                              <a:gd name="csX9" fmla="*/ 775952 w 2464533"/>
                              <a:gd name="csY9" fmla="*/ 1050722 h 1349572"/>
                              <a:gd name="csX10" fmla="*/ 859600 w 2464533"/>
                              <a:gd name="csY10" fmla="*/ 1024730 h 1349572"/>
                              <a:gd name="csX11" fmla="*/ 1065439 w 2464533"/>
                              <a:gd name="csY11" fmla="*/ 1029124 h 1349572"/>
                              <a:gd name="csX12" fmla="*/ 1169534 w 2464533"/>
                              <a:gd name="csY12" fmla="*/ 1023001 h 1349572"/>
                              <a:gd name="csX13" fmla="*/ 1153205 w 2464533"/>
                              <a:gd name="csY13" fmla="*/ 925860 h 1349572"/>
                              <a:gd name="csX14" fmla="*/ 1220635 w 2464533"/>
                              <a:gd name="csY14" fmla="*/ 839211 h 1349572"/>
                              <a:gd name="csX15" fmla="*/ 1271587 w 2464533"/>
                              <a:gd name="csY15" fmla="*/ 822976 h 1349572"/>
                              <a:gd name="csX16" fmla="*/ 1288493 w 2464533"/>
                              <a:gd name="csY16" fmla="*/ 779158 h 1349572"/>
                              <a:gd name="csX17" fmla="*/ 1354269 w 2464533"/>
                              <a:gd name="csY17" fmla="*/ 745989 h 1349572"/>
                              <a:gd name="csX18" fmla="*/ 1425086 w 2464533"/>
                              <a:gd name="csY18" fmla="*/ 721466 h 1349572"/>
                              <a:gd name="csX19" fmla="*/ 1248174 w 2464533"/>
                              <a:gd name="csY19" fmla="*/ 527563 h 1349572"/>
                              <a:gd name="csX20" fmla="*/ 1152738 w 2464533"/>
                              <a:gd name="csY20" fmla="*/ 501791 h 1349572"/>
                              <a:gd name="csX21" fmla="*/ 1171837 w 2464533"/>
                              <a:gd name="csY21" fmla="*/ 421398 h 1349572"/>
                              <a:gd name="csX22" fmla="*/ 1311982 w 2464533"/>
                              <a:gd name="csY22" fmla="*/ 377355 h 1349572"/>
                              <a:gd name="csX23" fmla="*/ 1359119 w 2464533"/>
                              <a:gd name="csY23" fmla="*/ 328882 h 1349572"/>
                              <a:gd name="csX24" fmla="*/ 1401714 w 2464533"/>
                              <a:gd name="csY24" fmla="*/ 260631 h 1349572"/>
                              <a:gd name="csX25" fmla="*/ 1421163 w 2464533"/>
                              <a:gd name="csY25" fmla="*/ 153986 h 1349572"/>
                              <a:gd name="csX26" fmla="*/ 1467586 w 2464533"/>
                              <a:gd name="csY26" fmla="*/ 115585 h 1349572"/>
                              <a:gd name="csX27" fmla="*/ 1469571 w 2464533"/>
                              <a:gd name="csY27" fmla="*/ 75944 h 1349572"/>
                              <a:gd name="csX28" fmla="*/ 1532844 w 2464533"/>
                              <a:gd name="csY28" fmla="*/ 10629 h 1349572"/>
                              <a:gd name="csX29" fmla="*/ 1612446 w 2464533"/>
                              <a:gd name="csY29" fmla="*/ 4506 h 1349572"/>
                              <a:gd name="csX30" fmla="*/ 1736951 w 2464533"/>
                              <a:gd name="csY30" fmla="*/ 55533 h 1349572"/>
                              <a:gd name="csX31" fmla="*/ 1779814 w 2464533"/>
                              <a:gd name="csY31" fmla="*/ 59615 h 1349572"/>
                              <a:gd name="csX32" fmla="*/ 1908401 w 2464533"/>
                              <a:gd name="csY32" fmla="*/ 245353 h 1349572"/>
                              <a:gd name="csX33" fmla="*/ 1920648 w 2464533"/>
                              <a:gd name="csY33" fmla="*/ 329037 h 1349572"/>
                              <a:gd name="csX34" fmla="*/ 2061482 w 2464533"/>
                              <a:gd name="csY34" fmla="*/ 353529 h 1349572"/>
                              <a:gd name="csX35" fmla="*/ 2190069 w 2464533"/>
                              <a:gd name="csY35" fmla="*/ 408638 h 1349572"/>
                              <a:gd name="csX36" fmla="*/ 2200275 w 2464533"/>
                              <a:gd name="csY36" fmla="*/ 465788 h 1349572"/>
                              <a:gd name="csX37" fmla="*/ 2222726 w 2464533"/>
                              <a:gd name="csY37" fmla="*/ 494363 h 1349572"/>
                              <a:gd name="csX38" fmla="*/ 2294164 w 2464533"/>
                              <a:gd name="csY38" fmla="*/ 498446 h 1349572"/>
                              <a:gd name="csX39" fmla="*/ 2339067 w 2464533"/>
                              <a:gd name="csY39" fmla="*/ 510692 h 1349572"/>
                              <a:gd name="csX40" fmla="*/ 2371725 w 2464533"/>
                              <a:gd name="csY40" fmla="*/ 482117 h 1349572"/>
                              <a:gd name="csX41" fmla="*/ 2451326 w 2464533"/>
                              <a:gd name="csY41" fmla="*/ 384146 h 1349572"/>
                              <a:gd name="csX42" fmla="*/ 2459491 w 2464533"/>
                              <a:gd name="csY42" fmla="*/ 482117 h 1349572"/>
                              <a:gd name="csX43" fmla="*/ 2441121 w 2464533"/>
                              <a:gd name="csY43" fmla="*/ 561719 h 1349572"/>
                              <a:gd name="csX44" fmla="*/ 2463573 w 2464533"/>
                              <a:gd name="csY44" fmla="*/ 608663 h 1349572"/>
                              <a:gd name="csX45" fmla="*/ 2402341 w 2464533"/>
                              <a:gd name="csY45" fmla="*/ 671937 h 1349572"/>
                              <a:gd name="csX46" fmla="*/ 2359478 w 2464533"/>
                              <a:gd name="csY46" fmla="*/ 682142 h 1349572"/>
                              <a:gd name="csX47" fmla="*/ 2330903 w 2464533"/>
                              <a:gd name="csY47" fmla="*/ 725004 h 1349572"/>
                              <a:gd name="csX48" fmla="*/ 2275794 w 2464533"/>
                              <a:gd name="csY48" fmla="*/ 769908 h 1349572"/>
                              <a:gd name="csX49" fmla="*/ 2314575 w 2464533"/>
                              <a:gd name="csY49" fmla="*/ 831140 h 1349572"/>
                              <a:gd name="csX50" fmla="*/ 2332944 w 2464533"/>
                              <a:gd name="csY50" fmla="*/ 925029 h 1349572"/>
                              <a:gd name="csX51" fmla="*/ 2337026 w 2464533"/>
                              <a:gd name="csY51" fmla="*/ 978097 h 1349572"/>
                              <a:gd name="csX52" fmla="*/ 2271712 w 2464533"/>
                              <a:gd name="csY52" fmla="*/ 978097 h 1349572"/>
                              <a:gd name="csX53" fmla="*/ 2239055 w 2464533"/>
                              <a:gd name="csY53" fmla="*/ 1023001 h 1349572"/>
                              <a:gd name="csX54" fmla="*/ 2212521 w 2464533"/>
                              <a:gd name="csY54" fmla="*/ 1053617 h 1349572"/>
                              <a:gd name="csX55" fmla="*/ 2218644 w 2464533"/>
                              <a:gd name="csY55" fmla="*/ 1098521 h 1349572"/>
                              <a:gd name="csX56" fmla="*/ 2161494 w 2464533"/>
                              <a:gd name="csY56" fmla="*/ 1108726 h 1349572"/>
                              <a:gd name="csX57" fmla="*/ 2134960 w 2464533"/>
                              <a:gd name="csY57" fmla="*/ 1067904 h 1349572"/>
                              <a:gd name="csX58" fmla="*/ 2116591 w 2464533"/>
                              <a:gd name="csY58" fmla="*/ 1108726 h 1349572"/>
                              <a:gd name="csX59" fmla="*/ 2143125 w 2464533"/>
                              <a:gd name="csY59" fmla="*/ 1155671 h 1349572"/>
                              <a:gd name="csX60" fmla="*/ 2081892 w 2464533"/>
                              <a:gd name="csY60" fmla="*/ 1169958 h 1349572"/>
                              <a:gd name="csX61" fmla="*/ 2057400 w 2464533"/>
                              <a:gd name="csY61" fmla="*/ 1141383 h 1349572"/>
                              <a:gd name="csX62" fmla="*/ 2012496 w 2464533"/>
                              <a:gd name="csY62" fmla="*/ 1223026 h 1349572"/>
                              <a:gd name="csX63" fmla="*/ 1936976 w 2464533"/>
                              <a:gd name="csY63" fmla="*/ 1288340 h 1349572"/>
                              <a:gd name="csX64" fmla="*/ 1883909 w 2464533"/>
                              <a:gd name="csY64" fmla="*/ 1349572 h 1349572"/>
                              <a:gd name="csX0" fmla="*/ 0 w 2464533"/>
                              <a:gd name="csY0" fmla="*/ 1230640 h 1349022"/>
                              <a:gd name="csX1" fmla="*/ 73478 w 2464533"/>
                              <a:gd name="csY1" fmla="*/ 1245821 h 1349022"/>
                              <a:gd name="csX2" fmla="*/ 165443 w 2464533"/>
                              <a:gd name="csY2" fmla="*/ 1278415 h 1349022"/>
                              <a:gd name="csX3" fmla="*/ 280822 w 2464533"/>
                              <a:gd name="csY3" fmla="*/ 1247992 h 1349022"/>
                              <a:gd name="csX4" fmla="*/ 350719 w 2464533"/>
                              <a:gd name="csY4" fmla="*/ 1228033 h 1349022"/>
                              <a:gd name="csX5" fmla="*/ 404365 w 2464533"/>
                              <a:gd name="csY5" fmla="*/ 1205005 h 1349022"/>
                              <a:gd name="csX6" fmla="*/ 468717 w 2464533"/>
                              <a:gd name="csY6" fmla="*/ 1201149 h 1349022"/>
                              <a:gd name="csX7" fmla="*/ 562873 w 2464533"/>
                              <a:gd name="csY7" fmla="*/ 1186762 h 1349022"/>
                              <a:gd name="csX8" fmla="*/ 707826 w 2464533"/>
                              <a:gd name="csY8" fmla="*/ 1112233 h 1349022"/>
                              <a:gd name="csX9" fmla="*/ 775952 w 2464533"/>
                              <a:gd name="csY9" fmla="*/ 1050172 h 1349022"/>
                              <a:gd name="csX10" fmla="*/ 859600 w 2464533"/>
                              <a:gd name="csY10" fmla="*/ 1024180 h 1349022"/>
                              <a:gd name="csX11" fmla="*/ 1065439 w 2464533"/>
                              <a:gd name="csY11" fmla="*/ 1028574 h 1349022"/>
                              <a:gd name="csX12" fmla="*/ 1169534 w 2464533"/>
                              <a:gd name="csY12" fmla="*/ 1022451 h 1349022"/>
                              <a:gd name="csX13" fmla="*/ 1153205 w 2464533"/>
                              <a:gd name="csY13" fmla="*/ 925310 h 1349022"/>
                              <a:gd name="csX14" fmla="*/ 1220635 w 2464533"/>
                              <a:gd name="csY14" fmla="*/ 838661 h 1349022"/>
                              <a:gd name="csX15" fmla="*/ 1271587 w 2464533"/>
                              <a:gd name="csY15" fmla="*/ 822426 h 1349022"/>
                              <a:gd name="csX16" fmla="*/ 1288493 w 2464533"/>
                              <a:gd name="csY16" fmla="*/ 778608 h 1349022"/>
                              <a:gd name="csX17" fmla="*/ 1354269 w 2464533"/>
                              <a:gd name="csY17" fmla="*/ 745439 h 1349022"/>
                              <a:gd name="csX18" fmla="*/ 1425086 w 2464533"/>
                              <a:gd name="csY18" fmla="*/ 720916 h 1349022"/>
                              <a:gd name="csX19" fmla="*/ 1248174 w 2464533"/>
                              <a:gd name="csY19" fmla="*/ 527013 h 1349022"/>
                              <a:gd name="csX20" fmla="*/ 1152738 w 2464533"/>
                              <a:gd name="csY20" fmla="*/ 501241 h 1349022"/>
                              <a:gd name="csX21" fmla="*/ 1171837 w 2464533"/>
                              <a:gd name="csY21" fmla="*/ 420848 h 1349022"/>
                              <a:gd name="csX22" fmla="*/ 1311982 w 2464533"/>
                              <a:gd name="csY22" fmla="*/ 376805 h 1349022"/>
                              <a:gd name="csX23" fmla="*/ 1359119 w 2464533"/>
                              <a:gd name="csY23" fmla="*/ 328332 h 1349022"/>
                              <a:gd name="csX24" fmla="*/ 1401714 w 2464533"/>
                              <a:gd name="csY24" fmla="*/ 260081 h 1349022"/>
                              <a:gd name="csX25" fmla="*/ 1421163 w 2464533"/>
                              <a:gd name="csY25" fmla="*/ 153436 h 1349022"/>
                              <a:gd name="csX26" fmla="*/ 1467586 w 2464533"/>
                              <a:gd name="csY26" fmla="*/ 115035 h 1349022"/>
                              <a:gd name="csX27" fmla="*/ 1473268 w 2464533"/>
                              <a:gd name="csY27" fmla="*/ 63115 h 1349022"/>
                              <a:gd name="csX28" fmla="*/ 1532844 w 2464533"/>
                              <a:gd name="csY28" fmla="*/ 10079 h 1349022"/>
                              <a:gd name="csX29" fmla="*/ 1612446 w 2464533"/>
                              <a:gd name="csY29" fmla="*/ 3956 h 1349022"/>
                              <a:gd name="csX30" fmla="*/ 1736951 w 2464533"/>
                              <a:gd name="csY30" fmla="*/ 54983 h 1349022"/>
                              <a:gd name="csX31" fmla="*/ 1779814 w 2464533"/>
                              <a:gd name="csY31" fmla="*/ 59065 h 1349022"/>
                              <a:gd name="csX32" fmla="*/ 1908401 w 2464533"/>
                              <a:gd name="csY32" fmla="*/ 244803 h 1349022"/>
                              <a:gd name="csX33" fmla="*/ 1920648 w 2464533"/>
                              <a:gd name="csY33" fmla="*/ 328487 h 1349022"/>
                              <a:gd name="csX34" fmla="*/ 2061482 w 2464533"/>
                              <a:gd name="csY34" fmla="*/ 352979 h 1349022"/>
                              <a:gd name="csX35" fmla="*/ 2190069 w 2464533"/>
                              <a:gd name="csY35" fmla="*/ 408088 h 1349022"/>
                              <a:gd name="csX36" fmla="*/ 2200275 w 2464533"/>
                              <a:gd name="csY36" fmla="*/ 465238 h 1349022"/>
                              <a:gd name="csX37" fmla="*/ 2222726 w 2464533"/>
                              <a:gd name="csY37" fmla="*/ 493813 h 1349022"/>
                              <a:gd name="csX38" fmla="*/ 2294164 w 2464533"/>
                              <a:gd name="csY38" fmla="*/ 497896 h 1349022"/>
                              <a:gd name="csX39" fmla="*/ 2339067 w 2464533"/>
                              <a:gd name="csY39" fmla="*/ 510142 h 1349022"/>
                              <a:gd name="csX40" fmla="*/ 2371725 w 2464533"/>
                              <a:gd name="csY40" fmla="*/ 481567 h 1349022"/>
                              <a:gd name="csX41" fmla="*/ 2451326 w 2464533"/>
                              <a:gd name="csY41" fmla="*/ 383596 h 1349022"/>
                              <a:gd name="csX42" fmla="*/ 2459491 w 2464533"/>
                              <a:gd name="csY42" fmla="*/ 481567 h 1349022"/>
                              <a:gd name="csX43" fmla="*/ 2441121 w 2464533"/>
                              <a:gd name="csY43" fmla="*/ 561169 h 1349022"/>
                              <a:gd name="csX44" fmla="*/ 2463573 w 2464533"/>
                              <a:gd name="csY44" fmla="*/ 608113 h 1349022"/>
                              <a:gd name="csX45" fmla="*/ 2402341 w 2464533"/>
                              <a:gd name="csY45" fmla="*/ 671387 h 1349022"/>
                              <a:gd name="csX46" fmla="*/ 2359478 w 2464533"/>
                              <a:gd name="csY46" fmla="*/ 681592 h 1349022"/>
                              <a:gd name="csX47" fmla="*/ 2330903 w 2464533"/>
                              <a:gd name="csY47" fmla="*/ 724454 h 1349022"/>
                              <a:gd name="csX48" fmla="*/ 2275794 w 2464533"/>
                              <a:gd name="csY48" fmla="*/ 769358 h 1349022"/>
                              <a:gd name="csX49" fmla="*/ 2314575 w 2464533"/>
                              <a:gd name="csY49" fmla="*/ 830590 h 1349022"/>
                              <a:gd name="csX50" fmla="*/ 2332944 w 2464533"/>
                              <a:gd name="csY50" fmla="*/ 924479 h 1349022"/>
                              <a:gd name="csX51" fmla="*/ 2337026 w 2464533"/>
                              <a:gd name="csY51" fmla="*/ 977547 h 1349022"/>
                              <a:gd name="csX52" fmla="*/ 2271712 w 2464533"/>
                              <a:gd name="csY52" fmla="*/ 977547 h 1349022"/>
                              <a:gd name="csX53" fmla="*/ 2239055 w 2464533"/>
                              <a:gd name="csY53" fmla="*/ 1022451 h 1349022"/>
                              <a:gd name="csX54" fmla="*/ 2212521 w 2464533"/>
                              <a:gd name="csY54" fmla="*/ 1053067 h 1349022"/>
                              <a:gd name="csX55" fmla="*/ 2218644 w 2464533"/>
                              <a:gd name="csY55" fmla="*/ 1097971 h 1349022"/>
                              <a:gd name="csX56" fmla="*/ 2161494 w 2464533"/>
                              <a:gd name="csY56" fmla="*/ 1108176 h 1349022"/>
                              <a:gd name="csX57" fmla="*/ 2134960 w 2464533"/>
                              <a:gd name="csY57" fmla="*/ 1067354 h 1349022"/>
                              <a:gd name="csX58" fmla="*/ 2116591 w 2464533"/>
                              <a:gd name="csY58" fmla="*/ 1108176 h 1349022"/>
                              <a:gd name="csX59" fmla="*/ 2143125 w 2464533"/>
                              <a:gd name="csY59" fmla="*/ 1155121 h 1349022"/>
                              <a:gd name="csX60" fmla="*/ 2081892 w 2464533"/>
                              <a:gd name="csY60" fmla="*/ 1169408 h 1349022"/>
                              <a:gd name="csX61" fmla="*/ 2057400 w 2464533"/>
                              <a:gd name="csY61" fmla="*/ 1140833 h 1349022"/>
                              <a:gd name="csX62" fmla="*/ 2012496 w 2464533"/>
                              <a:gd name="csY62" fmla="*/ 1222476 h 1349022"/>
                              <a:gd name="csX63" fmla="*/ 1936976 w 2464533"/>
                              <a:gd name="csY63" fmla="*/ 1287790 h 1349022"/>
                              <a:gd name="csX64" fmla="*/ 1883909 w 2464533"/>
                              <a:gd name="csY64" fmla="*/ 1349022 h 1349022"/>
                              <a:gd name="csX0" fmla="*/ 0 w 2464533"/>
                              <a:gd name="csY0" fmla="*/ 1278136 h 1396518"/>
                              <a:gd name="csX1" fmla="*/ 73478 w 2464533"/>
                              <a:gd name="csY1" fmla="*/ 1293317 h 1396518"/>
                              <a:gd name="csX2" fmla="*/ 165443 w 2464533"/>
                              <a:gd name="csY2" fmla="*/ 1325911 h 1396518"/>
                              <a:gd name="csX3" fmla="*/ 280822 w 2464533"/>
                              <a:gd name="csY3" fmla="*/ 1295488 h 1396518"/>
                              <a:gd name="csX4" fmla="*/ 350719 w 2464533"/>
                              <a:gd name="csY4" fmla="*/ 1275529 h 1396518"/>
                              <a:gd name="csX5" fmla="*/ 404365 w 2464533"/>
                              <a:gd name="csY5" fmla="*/ 1252501 h 1396518"/>
                              <a:gd name="csX6" fmla="*/ 468717 w 2464533"/>
                              <a:gd name="csY6" fmla="*/ 1248645 h 1396518"/>
                              <a:gd name="csX7" fmla="*/ 562873 w 2464533"/>
                              <a:gd name="csY7" fmla="*/ 1234258 h 1396518"/>
                              <a:gd name="csX8" fmla="*/ 707826 w 2464533"/>
                              <a:gd name="csY8" fmla="*/ 1159729 h 1396518"/>
                              <a:gd name="csX9" fmla="*/ 775952 w 2464533"/>
                              <a:gd name="csY9" fmla="*/ 1097668 h 1396518"/>
                              <a:gd name="csX10" fmla="*/ 859600 w 2464533"/>
                              <a:gd name="csY10" fmla="*/ 1071676 h 1396518"/>
                              <a:gd name="csX11" fmla="*/ 1065439 w 2464533"/>
                              <a:gd name="csY11" fmla="*/ 1076070 h 1396518"/>
                              <a:gd name="csX12" fmla="*/ 1169534 w 2464533"/>
                              <a:gd name="csY12" fmla="*/ 1069947 h 1396518"/>
                              <a:gd name="csX13" fmla="*/ 1153205 w 2464533"/>
                              <a:gd name="csY13" fmla="*/ 972806 h 1396518"/>
                              <a:gd name="csX14" fmla="*/ 1220635 w 2464533"/>
                              <a:gd name="csY14" fmla="*/ 886157 h 1396518"/>
                              <a:gd name="csX15" fmla="*/ 1271587 w 2464533"/>
                              <a:gd name="csY15" fmla="*/ 869922 h 1396518"/>
                              <a:gd name="csX16" fmla="*/ 1288493 w 2464533"/>
                              <a:gd name="csY16" fmla="*/ 826104 h 1396518"/>
                              <a:gd name="csX17" fmla="*/ 1354269 w 2464533"/>
                              <a:gd name="csY17" fmla="*/ 792935 h 1396518"/>
                              <a:gd name="csX18" fmla="*/ 1425086 w 2464533"/>
                              <a:gd name="csY18" fmla="*/ 768412 h 1396518"/>
                              <a:gd name="csX19" fmla="*/ 1248174 w 2464533"/>
                              <a:gd name="csY19" fmla="*/ 574509 h 1396518"/>
                              <a:gd name="csX20" fmla="*/ 1152738 w 2464533"/>
                              <a:gd name="csY20" fmla="*/ 548737 h 1396518"/>
                              <a:gd name="csX21" fmla="*/ 1171837 w 2464533"/>
                              <a:gd name="csY21" fmla="*/ 468344 h 1396518"/>
                              <a:gd name="csX22" fmla="*/ 1311982 w 2464533"/>
                              <a:gd name="csY22" fmla="*/ 424301 h 1396518"/>
                              <a:gd name="csX23" fmla="*/ 1359119 w 2464533"/>
                              <a:gd name="csY23" fmla="*/ 375828 h 1396518"/>
                              <a:gd name="csX24" fmla="*/ 1401714 w 2464533"/>
                              <a:gd name="csY24" fmla="*/ 307577 h 1396518"/>
                              <a:gd name="csX25" fmla="*/ 1421163 w 2464533"/>
                              <a:gd name="csY25" fmla="*/ 200932 h 1396518"/>
                              <a:gd name="csX26" fmla="*/ 1467586 w 2464533"/>
                              <a:gd name="csY26" fmla="*/ 162531 h 1396518"/>
                              <a:gd name="csX27" fmla="*/ 1473268 w 2464533"/>
                              <a:gd name="csY27" fmla="*/ 110611 h 1396518"/>
                              <a:gd name="csX28" fmla="*/ 1482930 w 2464533"/>
                              <a:gd name="csY28" fmla="*/ 1449 h 1396518"/>
                              <a:gd name="csX29" fmla="*/ 1612446 w 2464533"/>
                              <a:gd name="csY29" fmla="*/ 51452 h 1396518"/>
                              <a:gd name="csX30" fmla="*/ 1736951 w 2464533"/>
                              <a:gd name="csY30" fmla="*/ 102479 h 1396518"/>
                              <a:gd name="csX31" fmla="*/ 1779814 w 2464533"/>
                              <a:gd name="csY31" fmla="*/ 106561 h 1396518"/>
                              <a:gd name="csX32" fmla="*/ 1908401 w 2464533"/>
                              <a:gd name="csY32" fmla="*/ 292299 h 1396518"/>
                              <a:gd name="csX33" fmla="*/ 1920648 w 2464533"/>
                              <a:gd name="csY33" fmla="*/ 375983 h 1396518"/>
                              <a:gd name="csX34" fmla="*/ 2061482 w 2464533"/>
                              <a:gd name="csY34" fmla="*/ 400475 h 1396518"/>
                              <a:gd name="csX35" fmla="*/ 2190069 w 2464533"/>
                              <a:gd name="csY35" fmla="*/ 455584 h 1396518"/>
                              <a:gd name="csX36" fmla="*/ 2200275 w 2464533"/>
                              <a:gd name="csY36" fmla="*/ 512734 h 1396518"/>
                              <a:gd name="csX37" fmla="*/ 2222726 w 2464533"/>
                              <a:gd name="csY37" fmla="*/ 541309 h 1396518"/>
                              <a:gd name="csX38" fmla="*/ 2294164 w 2464533"/>
                              <a:gd name="csY38" fmla="*/ 545392 h 1396518"/>
                              <a:gd name="csX39" fmla="*/ 2339067 w 2464533"/>
                              <a:gd name="csY39" fmla="*/ 557638 h 1396518"/>
                              <a:gd name="csX40" fmla="*/ 2371725 w 2464533"/>
                              <a:gd name="csY40" fmla="*/ 529063 h 1396518"/>
                              <a:gd name="csX41" fmla="*/ 2451326 w 2464533"/>
                              <a:gd name="csY41" fmla="*/ 431092 h 1396518"/>
                              <a:gd name="csX42" fmla="*/ 2459491 w 2464533"/>
                              <a:gd name="csY42" fmla="*/ 529063 h 1396518"/>
                              <a:gd name="csX43" fmla="*/ 2441121 w 2464533"/>
                              <a:gd name="csY43" fmla="*/ 608665 h 1396518"/>
                              <a:gd name="csX44" fmla="*/ 2463573 w 2464533"/>
                              <a:gd name="csY44" fmla="*/ 655609 h 1396518"/>
                              <a:gd name="csX45" fmla="*/ 2402341 w 2464533"/>
                              <a:gd name="csY45" fmla="*/ 718883 h 1396518"/>
                              <a:gd name="csX46" fmla="*/ 2359478 w 2464533"/>
                              <a:gd name="csY46" fmla="*/ 729088 h 1396518"/>
                              <a:gd name="csX47" fmla="*/ 2330903 w 2464533"/>
                              <a:gd name="csY47" fmla="*/ 771950 h 1396518"/>
                              <a:gd name="csX48" fmla="*/ 2275794 w 2464533"/>
                              <a:gd name="csY48" fmla="*/ 816854 h 1396518"/>
                              <a:gd name="csX49" fmla="*/ 2314575 w 2464533"/>
                              <a:gd name="csY49" fmla="*/ 878086 h 1396518"/>
                              <a:gd name="csX50" fmla="*/ 2332944 w 2464533"/>
                              <a:gd name="csY50" fmla="*/ 971975 h 1396518"/>
                              <a:gd name="csX51" fmla="*/ 2337026 w 2464533"/>
                              <a:gd name="csY51" fmla="*/ 1025043 h 1396518"/>
                              <a:gd name="csX52" fmla="*/ 2271712 w 2464533"/>
                              <a:gd name="csY52" fmla="*/ 1025043 h 1396518"/>
                              <a:gd name="csX53" fmla="*/ 2239055 w 2464533"/>
                              <a:gd name="csY53" fmla="*/ 1069947 h 1396518"/>
                              <a:gd name="csX54" fmla="*/ 2212521 w 2464533"/>
                              <a:gd name="csY54" fmla="*/ 1100563 h 1396518"/>
                              <a:gd name="csX55" fmla="*/ 2218644 w 2464533"/>
                              <a:gd name="csY55" fmla="*/ 1145467 h 1396518"/>
                              <a:gd name="csX56" fmla="*/ 2161494 w 2464533"/>
                              <a:gd name="csY56" fmla="*/ 1155672 h 1396518"/>
                              <a:gd name="csX57" fmla="*/ 2134960 w 2464533"/>
                              <a:gd name="csY57" fmla="*/ 1114850 h 1396518"/>
                              <a:gd name="csX58" fmla="*/ 2116591 w 2464533"/>
                              <a:gd name="csY58" fmla="*/ 1155672 h 1396518"/>
                              <a:gd name="csX59" fmla="*/ 2143125 w 2464533"/>
                              <a:gd name="csY59" fmla="*/ 1202617 h 1396518"/>
                              <a:gd name="csX60" fmla="*/ 2081892 w 2464533"/>
                              <a:gd name="csY60" fmla="*/ 1216904 h 1396518"/>
                              <a:gd name="csX61" fmla="*/ 2057400 w 2464533"/>
                              <a:gd name="csY61" fmla="*/ 1188329 h 1396518"/>
                              <a:gd name="csX62" fmla="*/ 2012496 w 2464533"/>
                              <a:gd name="csY62" fmla="*/ 1269972 h 1396518"/>
                              <a:gd name="csX63" fmla="*/ 1936976 w 2464533"/>
                              <a:gd name="csY63" fmla="*/ 1335286 h 1396518"/>
                              <a:gd name="csX64" fmla="*/ 1883909 w 2464533"/>
                              <a:gd name="csY64" fmla="*/ 1396518 h 1396518"/>
                              <a:gd name="csX0" fmla="*/ 0 w 2464533"/>
                              <a:gd name="csY0" fmla="*/ 1277265 h 1395647"/>
                              <a:gd name="csX1" fmla="*/ 73478 w 2464533"/>
                              <a:gd name="csY1" fmla="*/ 1292446 h 1395647"/>
                              <a:gd name="csX2" fmla="*/ 165443 w 2464533"/>
                              <a:gd name="csY2" fmla="*/ 1325040 h 1395647"/>
                              <a:gd name="csX3" fmla="*/ 280822 w 2464533"/>
                              <a:gd name="csY3" fmla="*/ 1294617 h 1395647"/>
                              <a:gd name="csX4" fmla="*/ 350719 w 2464533"/>
                              <a:gd name="csY4" fmla="*/ 1274658 h 1395647"/>
                              <a:gd name="csX5" fmla="*/ 404365 w 2464533"/>
                              <a:gd name="csY5" fmla="*/ 1251630 h 1395647"/>
                              <a:gd name="csX6" fmla="*/ 468717 w 2464533"/>
                              <a:gd name="csY6" fmla="*/ 1247774 h 1395647"/>
                              <a:gd name="csX7" fmla="*/ 562873 w 2464533"/>
                              <a:gd name="csY7" fmla="*/ 1233387 h 1395647"/>
                              <a:gd name="csX8" fmla="*/ 707826 w 2464533"/>
                              <a:gd name="csY8" fmla="*/ 1158858 h 1395647"/>
                              <a:gd name="csX9" fmla="*/ 775952 w 2464533"/>
                              <a:gd name="csY9" fmla="*/ 1096797 h 1395647"/>
                              <a:gd name="csX10" fmla="*/ 859600 w 2464533"/>
                              <a:gd name="csY10" fmla="*/ 1070805 h 1395647"/>
                              <a:gd name="csX11" fmla="*/ 1065439 w 2464533"/>
                              <a:gd name="csY11" fmla="*/ 1075199 h 1395647"/>
                              <a:gd name="csX12" fmla="*/ 1169534 w 2464533"/>
                              <a:gd name="csY12" fmla="*/ 1069076 h 1395647"/>
                              <a:gd name="csX13" fmla="*/ 1153205 w 2464533"/>
                              <a:gd name="csY13" fmla="*/ 971935 h 1395647"/>
                              <a:gd name="csX14" fmla="*/ 1220635 w 2464533"/>
                              <a:gd name="csY14" fmla="*/ 885286 h 1395647"/>
                              <a:gd name="csX15" fmla="*/ 1271587 w 2464533"/>
                              <a:gd name="csY15" fmla="*/ 869051 h 1395647"/>
                              <a:gd name="csX16" fmla="*/ 1288493 w 2464533"/>
                              <a:gd name="csY16" fmla="*/ 825233 h 1395647"/>
                              <a:gd name="csX17" fmla="*/ 1354269 w 2464533"/>
                              <a:gd name="csY17" fmla="*/ 792064 h 1395647"/>
                              <a:gd name="csX18" fmla="*/ 1425086 w 2464533"/>
                              <a:gd name="csY18" fmla="*/ 767541 h 1395647"/>
                              <a:gd name="csX19" fmla="*/ 1248174 w 2464533"/>
                              <a:gd name="csY19" fmla="*/ 573638 h 1395647"/>
                              <a:gd name="csX20" fmla="*/ 1152738 w 2464533"/>
                              <a:gd name="csY20" fmla="*/ 547866 h 1395647"/>
                              <a:gd name="csX21" fmla="*/ 1171837 w 2464533"/>
                              <a:gd name="csY21" fmla="*/ 467473 h 1395647"/>
                              <a:gd name="csX22" fmla="*/ 1311982 w 2464533"/>
                              <a:gd name="csY22" fmla="*/ 423430 h 1395647"/>
                              <a:gd name="csX23" fmla="*/ 1359119 w 2464533"/>
                              <a:gd name="csY23" fmla="*/ 374957 h 1395647"/>
                              <a:gd name="csX24" fmla="*/ 1401714 w 2464533"/>
                              <a:gd name="csY24" fmla="*/ 306706 h 1395647"/>
                              <a:gd name="csX25" fmla="*/ 1421163 w 2464533"/>
                              <a:gd name="csY25" fmla="*/ 200061 h 1395647"/>
                              <a:gd name="csX26" fmla="*/ 1467586 w 2464533"/>
                              <a:gd name="csY26" fmla="*/ 161660 h 1395647"/>
                              <a:gd name="csX27" fmla="*/ 1467586 w 2464533"/>
                              <a:gd name="csY27" fmla="*/ 85186 h 1395647"/>
                              <a:gd name="csX28" fmla="*/ 1482930 w 2464533"/>
                              <a:gd name="csY28" fmla="*/ 578 h 1395647"/>
                              <a:gd name="csX29" fmla="*/ 1612446 w 2464533"/>
                              <a:gd name="csY29" fmla="*/ 50581 h 1395647"/>
                              <a:gd name="csX30" fmla="*/ 1736951 w 2464533"/>
                              <a:gd name="csY30" fmla="*/ 101608 h 1395647"/>
                              <a:gd name="csX31" fmla="*/ 1779814 w 2464533"/>
                              <a:gd name="csY31" fmla="*/ 105690 h 1395647"/>
                              <a:gd name="csX32" fmla="*/ 1908401 w 2464533"/>
                              <a:gd name="csY32" fmla="*/ 291428 h 1395647"/>
                              <a:gd name="csX33" fmla="*/ 1920648 w 2464533"/>
                              <a:gd name="csY33" fmla="*/ 375112 h 1395647"/>
                              <a:gd name="csX34" fmla="*/ 2061482 w 2464533"/>
                              <a:gd name="csY34" fmla="*/ 399604 h 1395647"/>
                              <a:gd name="csX35" fmla="*/ 2190069 w 2464533"/>
                              <a:gd name="csY35" fmla="*/ 454713 h 1395647"/>
                              <a:gd name="csX36" fmla="*/ 2200275 w 2464533"/>
                              <a:gd name="csY36" fmla="*/ 511863 h 1395647"/>
                              <a:gd name="csX37" fmla="*/ 2222726 w 2464533"/>
                              <a:gd name="csY37" fmla="*/ 540438 h 1395647"/>
                              <a:gd name="csX38" fmla="*/ 2294164 w 2464533"/>
                              <a:gd name="csY38" fmla="*/ 544521 h 1395647"/>
                              <a:gd name="csX39" fmla="*/ 2339067 w 2464533"/>
                              <a:gd name="csY39" fmla="*/ 556767 h 1395647"/>
                              <a:gd name="csX40" fmla="*/ 2371725 w 2464533"/>
                              <a:gd name="csY40" fmla="*/ 528192 h 1395647"/>
                              <a:gd name="csX41" fmla="*/ 2451326 w 2464533"/>
                              <a:gd name="csY41" fmla="*/ 430221 h 1395647"/>
                              <a:gd name="csX42" fmla="*/ 2459491 w 2464533"/>
                              <a:gd name="csY42" fmla="*/ 528192 h 1395647"/>
                              <a:gd name="csX43" fmla="*/ 2441121 w 2464533"/>
                              <a:gd name="csY43" fmla="*/ 607794 h 1395647"/>
                              <a:gd name="csX44" fmla="*/ 2463573 w 2464533"/>
                              <a:gd name="csY44" fmla="*/ 654738 h 1395647"/>
                              <a:gd name="csX45" fmla="*/ 2402341 w 2464533"/>
                              <a:gd name="csY45" fmla="*/ 718012 h 1395647"/>
                              <a:gd name="csX46" fmla="*/ 2359478 w 2464533"/>
                              <a:gd name="csY46" fmla="*/ 728217 h 1395647"/>
                              <a:gd name="csX47" fmla="*/ 2330903 w 2464533"/>
                              <a:gd name="csY47" fmla="*/ 771079 h 1395647"/>
                              <a:gd name="csX48" fmla="*/ 2275794 w 2464533"/>
                              <a:gd name="csY48" fmla="*/ 815983 h 1395647"/>
                              <a:gd name="csX49" fmla="*/ 2314575 w 2464533"/>
                              <a:gd name="csY49" fmla="*/ 877215 h 1395647"/>
                              <a:gd name="csX50" fmla="*/ 2332944 w 2464533"/>
                              <a:gd name="csY50" fmla="*/ 971104 h 1395647"/>
                              <a:gd name="csX51" fmla="*/ 2337026 w 2464533"/>
                              <a:gd name="csY51" fmla="*/ 1024172 h 1395647"/>
                              <a:gd name="csX52" fmla="*/ 2271712 w 2464533"/>
                              <a:gd name="csY52" fmla="*/ 1024172 h 1395647"/>
                              <a:gd name="csX53" fmla="*/ 2239055 w 2464533"/>
                              <a:gd name="csY53" fmla="*/ 1069076 h 1395647"/>
                              <a:gd name="csX54" fmla="*/ 2212521 w 2464533"/>
                              <a:gd name="csY54" fmla="*/ 1099692 h 1395647"/>
                              <a:gd name="csX55" fmla="*/ 2218644 w 2464533"/>
                              <a:gd name="csY55" fmla="*/ 1144596 h 1395647"/>
                              <a:gd name="csX56" fmla="*/ 2161494 w 2464533"/>
                              <a:gd name="csY56" fmla="*/ 1154801 h 1395647"/>
                              <a:gd name="csX57" fmla="*/ 2134960 w 2464533"/>
                              <a:gd name="csY57" fmla="*/ 1113979 h 1395647"/>
                              <a:gd name="csX58" fmla="*/ 2116591 w 2464533"/>
                              <a:gd name="csY58" fmla="*/ 1154801 h 1395647"/>
                              <a:gd name="csX59" fmla="*/ 2143125 w 2464533"/>
                              <a:gd name="csY59" fmla="*/ 1201746 h 1395647"/>
                              <a:gd name="csX60" fmla="*/ 2081892 w 2464533"/>
                              <a:gd name="csY60" fmla="*/ 1216033 h 1395647"/>
                              <a:gd name="csX61" fmla="*/ 2057400 w 2464533"/>
                              <a:gd name="csY61" fmla="*/ 1187458 h 1395647"/>
                              <a:gd name="csX62" fmla="*/ 2012496 w 2464533"/>
                              <a:gd name="csY62" fmla="*/ 1269101 h 1395647"/>
                              <a:gd name="csX63" fmla="*/ 1936976 w 2464533"/>
                              <a:gd name="csY63" fmla="*/ 1334415 h 1395647"/>
                              <a:gd name="csX64" fmla="*/ 1883909 w 2464533"/>
                              <a:gd name="csY64" fmla="*/ 1395647 h 1395647"/>
                              <a:gd name="csX0" fmla="*/ 0 w 2464533"/>
                              <a:gd name="csY0" fmla="*/ 1293534 h 1411916"/>
                              <a:gd name="csX1" fmla="*/ 73478 w 2464533"/>
                              <a:gd name="csY1" fmla="*/ 1308715 h 1411916"/>
                              <a:gd name="csX2" fmla="*/ 165443 w 2464533"/>
                              <a:gd name="csY2" fmla="*/ 1341309 h 1411916"/>
                              <a:gd name="csX3" fmla="*/ 280822 w 2464533"/>
                              <a:gd name="csY3" fmla="*/ 1310886 h 1411916"/>
                              <a:gd name="csX4" fmla="*/ 350719 w 2464533"/>
                              <a:gd name="csY4" fmla="*/ 1290927 h 1411916"/>
                              <a:gd name="csX5" fmla="*/ 404365 w 2464533"/>
                              <a:gd name="csY5" fmla="*/ 1267899 h 1411916"/>
                              <a:gd name="csX6" fmla="*/ 468717 w 2464533"/>
                              <a:gd name="csY6" fmla="*/ 1264043 h 1411916"/>
                              <a:gd name="csX7" fmla="*/ 562873 w 2464533"/>
                              <a:gd name="csY7" fmla="*/ 1249656 h 1411916"/>
                              <a:gd name="csX8" fmla="*/ 707826 w 2464533"/>
                              <a:gd name="csY8" fmla="*/ 1175127 h 1411916"/>
                              <a:gd name="csX9" fmla="*/ 775952 w 2464533"/>
                              <a:gd name="csY9" fmla="*/ 1113066 h 1411916"/>
                              <a:gd name="csX10" fmla="*/ 859600 w 2464533"/>
                              <a:gd name="csY10" fmla="*/ 1087074 h 1411916"/>
                              <a:gd name="csX11" fmla="*/ 1065439 w 2464533"/>
                              <a:gd name="csY11" fmla="*/ 1091468 h 1411916"/>
                              <a:gd name="csX12" fmla="*/ 1169534 w 2464533"/>
                              <a:gd name="csY12" fmla="*/ 1085345 h 1411916"/>
                              <a:gd name="csX13" fmla="*/ 1153205 w 2464533"/>
                              <a:gd name="csY13" fmla="*/ 988204 h 1411916"/>
                              <a:gd name="csX14" fmla="*/ 1220635 w 2464533"/>
                              <a:gd name="csY14" fmla="*/ 901555 h 1411916"/>
                              <a:gd name="csX15" fmla="*/ 1271587 w 2464533"/>
                              <a:gd name="csY15" fmla="*/ 885320 h 1411916"/>
                              <a:gd name="csX16" fmla="*/ 1288493 w 2464533"/>
                              <a:gd name="csY16" fmla="*/ 841502 h 1411916"/>
                              <a:gd name="csX17" fmla="*/ 1354269 w 2464533"/>
                              <a:gd name="csY17" fmla="*/ 808333 h 1411916"/>
                              <a:gd name="csX18" fmla="*/ 1425086 w 2464533"/>
                              <a:gd name="csY18" fmla="*/ 783810 h 1411916"/>
                              <a:gd name="csX19" fmla="*/ 1248174 w 2464533"/>
                              <a:gd name="csY19" fmla="*/ 589907 h 1411916"/>
                              <a:gd name="csX20" fmla="*/ 1152738 w 2464533"/>
                              <a:gd name="csY20" fmla="*/ 564135 h 1411916"/>
                              <a:gd name="csX21" fmla="*/ 1171837 w 2464533"/>
                              <a:gd name="csY21" fmla="*/ 483742 h 1411916"/>
                              <a:gd name="csX22" fmla="*/ 1311982 w 2464533"/>
                              <a:gd name="csY22" fmla="*/ 439699 h 1411916"/>
                              <a:gd name="csX23" fmla="*/ 1359119 w 2464533"/>
                              <a:gd name="csY23" fmla="*/ 391226 h 1411916"/>
                              <a:gd name="csX24" fmla="*/ 1401714 w 2464533"/>
                              <a:gd name="csY24" fmla="*/ 322975 h 1411916"/>
                              <a:gd name="csX25" fmla="*/ 1421163 w 2464533"/>
                              <a:gd name="csY25" fmla="*/ 216330 h 1411916"/>
                              <a:gd name="csX26" fmla="*/ 1467586 w 2464533"/>
                              <a:gd name="csY26" fmla="*/ 177929 h 1411916"/>
                              <a:gd name="csX27" fmla="*/ 1467586 w 2464533"/>
                              <a:gd name="csY27" fmla="*/ 101455 h 1411916"/>
                              <a:gd name="csX28" fmla="*/ 1482930 w 2464533"/>
                              <a:gd name="csY28" fmla="*/ 16847 h 1411916"/>
                              <a:gd name="csX29" fmla="*/ 1621689 w 2464533"/>
                              <a:gd name="csY29" fmla="*/ 8971 h 1411916"/>
                              <a:gd name="csX30" fmla="*/ 1736951 w 2464533"/>
                              <a:gd name="csY30" fmla="*/ 117877 h 1411916"/>
                              <a:gd name="csX31" fmla="*/ 1779814 w 2464533"/>
                              <a:gd name="csY31" fmla="*/ 121959 h 1411916"/>
                              <a:gd name="csX32" fmla="*/ 1908401 w 2464533"/>
                              <a:gd name="csY32" fmla="*/ 307697 h 1411916"/>
                              <a:gd name="csX33" fmla="*/ 1920648 w 2464533"/>
                              <a:gd name="csY33" fmla="*/ 391381 h 1411916"/>
                              <a:gd name="csX34" fmla="*/ 2061482 w 2464533"/>
                              <a:gd name="csY34" fmla="*/ 415873 h 1411916"/>
                              <a:gd name="csX35" fmla="*/ 2190069 w 2464533"/>
                              <a:gd name="csY35" fmla="*/ 470982 h 1411916"/>
                              <a:gd name="csX36" fmla="*/ 2200275 w 2464533"/>
                              <a:gd name="csY36" fmla="*/ 528132 h 1411916"/>
                              <a:gd name="csX37" fmla="*/ 2222726 w 2464533"/>
                              <a:gd name="csY37" fmla="*/ 556707 h 1411916"/>
                              <a:gd name="csX38" fmla="*/ 2294164 w 2464533"/>
                              <a:gd name="csY38" fmla="*/ 560790 h 1411916"/>
                              <a:gd name="csX39" fmla="*/ 2339067 w 2464533"/>
                              <a:gd name="csY39" fmla="*/ 573036 h 1411916"/>
                              <a:gd name="csX40" fmla="*/ 2371725 w 2464533"/>
                              <a:gd name="csY40" fmla="*/ 544461 h 1411916"/>
                              <a:gd name="csX41" fmla="*/ 2451326 w 2464533"/>
                              <a:gd name="csY41" fmla="*/ 446490 h 1411916"/>
                              <a:gd name="csX42" fmla="*/ 2459491 w 2464533"/>
                              <a:gd name="csY42" fmla="*/ 544461 h 1411916"/>
                              <a:gd name="csX43" fmla="*/ 2441121 w 2464533"/>
                              <a:gd name="csY43" fmla="*/ 624063 h 1411916"/>
                              <a:gd name="csX44" fmla="*/ 2463573 w 2464533"/>
                              <a:gd name="csY44" fmla="*/ 671007 h 1411916"/>
                              <a:gd name="csX45" fmla="*/ 2402341 w 2464533"/>
                              <a:gd name="csY45" fmla="*/ 734281 h 1411916"/>
                              <a:gd name="csX46" fmla="*/ 2359478 w 2464533"/>
                              <a:gd name="csY46" fmla="*/ 744486 h 1411916"/>
                              <a:gd name="csX47" fmla="*/ 2330903 w 2464533"/>
                              <a:gd name="csY47" fmla="*/ 787348 h 1411916"/>
                              <a:gd name="csX48" fmla="*/ 2275794 w 2464533"/>
                              <a:gd name="csY48" fmla="*/ 832252 h 1411916"/>
                              <a:gd name="csX49" fmla="*/ 2314575 w 2464533"/>
                              <a:gd name="csY49" fmla="*/ 893484 h 1411916"/>
                              <a:gd name="csX50" fmla="*/ 2332944 w 2464533"/>
                              <a:gd name="csY50" fmla="*/ 987373 h 1411916"/>
                              <a:gd name="csX51" fmla="*/ 2337026 w 2464533"/>
                              <a:gd name="csY51" fmla="*/ 1040441 h 1411916"/>
                              <a:gd name="csX52" fmla="*/ 2271712 w 2464533"/>
                              <a:gd name="csY52" fmla="*/ 1040441 h 1411916"/>
                              <a:gd name="csX53" fmla="*/ 2239055 w 2464533"/>
                              <a:gd name="csY53" fmla="*/ 1085345 h 1411916"/>
                              <a:gd name="csX54" fmla="*/ 2212521 w 2464533"/>
                              <a:gd name="csY54" fmla="*/ 1115961 h 1411916"/>
                              <a:gd name="csX55" fmla="*/ 2218644 w 2464533"/>
                              <a:gd name="csY55" fmla="*/ 1160865 h 1411916"/>
                              <a:gd name="csX56" fmla="*/ 2161494 w 2464533"/>
                              <a:gd name="csY56" fmla="*/ 1171070 h 1411916"/>
                              <a:gd name="csX57" fmla="*/ 2134960 w 2464533"/>
                              <a:gd name="csY57" fmla="*/ 1130248 h 1411916"/>
                              <a:gd name="csX58" fmla="*/ 2116591 w 2464533"/>
                              <a:gd name="csY58" fmla="*/ 1171070 h 1411916"/>
                              <a:gd name="csX59" fmla="*/ 2143125 w 2464533"/>
                              <a:gd name="csY59" fmla="*/ 1218015 h 1411916"/>
                              <a:gd name="csX60" fmla="*/ 2081892 w 2464533"/>
                              <a:gd name="csY60" fmla="*/ 1232302 h 1411916"/>
                              <a:gd name="csX61" fmla="*/ 2057400 w 2464533"/>
                              <a:gd name="csY61" fmla="*/ 1203727 h 1411916"/>
                              <a:gd name="csX62" fmla="*/ 2012496 w 2464533"/>
                              <a:gd name="csY62" fmla="*/ 1285370 h 1411916"/>
                              <a:gd name="csX63" fmla="*/ 1936976 w 2464533"/>
                              <a:gd name="csY63" fmla="*/ 1350684 h 1411916"/>
                              <a:gd name="csX64" fmla="*/ 1883909 w 2464533"/>
                              <a:gd name="csY64" fmla="*/ 1411916 h 1411916"/>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779814 w 2464533"/>
                              <a:gd name="csY31" fmla="*/ 117025 h 1406982"/>
                              <a:gd name="csX32" fmla="*/ 1908401 w 2464533"/>
                              <a:gd name="csY32" fmla="*/ 302763 h 1406982"/>
                              <a:gd name="csX33" fmla="*/ 1920648 w 2464533"/>
                              <a:gd name="csY33" fmla="*/ 386447 h 1406982"/>
                              <a:gd name="csX34" fmla="*/ 2061482 w 2464533"/>
                              <a:gd name="csY34" fmla="*/ 410939 h 1406982"/>
                              <a:gd name="csX35" fmla="*/ 2190069 w 2464533"/>
                              <a:gd name="csY35" fmla="*/ 466048 h 1406982"/>
                              <a:gd name="csX36" fmla="*/ 2200275 w 2464533"/>
                              <a:gd name="csY36" fmla="*/ 523198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61482 w 2464533"/>
                              <a:gd name="csY34" fmla="*/ 410939 h 1406982"/>
                              <a:gd name="csX35" fmla="*/ 2190069 w 2464533"/>
                              <a:gd name="csY35" fmla="*/ 466048 h 1406982"/>
                              <a:gd name="csX36" fmla="*/ 2200275 w 2464533"/>
                              <a:gd name="csY36" fmla="*/ 523198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61482 w 2464533"/>
                              <a:gd name="csY34" fmla="*/ 410939 h 1406982"/>
                              <a:gd name="csX35" fmla="*/ 2190069 w 2464533"/>
                              <a:gd name="csY35" fmla="*/ 466048 h 1406982"/>
                              <a:gd name="csX36" fmla="*/ 2200275 w 2464533"/>
                              <a:gd name="csY36" fmla="*/ 523198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04175 w 2464533"/>
                              <a:gd name="csY34" fmla="*/ 486359 h 1406982"/>
                              <a:gd name="csX35" fmla="*/ 2190069 w 2464533"/>
                              <a:gd name="csY35" fmla="*/ 466048 h 1406982"/>
                              <a:gd name="csX36" fmla="*/ 2200275 w 2464533"/>
                              <a:gd name="csY36" fmla="*/ 523198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04175 w 2464533"/>
                              <a:gd name="csY34" fmla="*/ 486359 h 1406982"/>
                              <a:gd name="csX35" fmla="*/ 2123519 w 2464533"/>
                              <a:gd name="csY35" fmla="*/ 523929 h 1406982"/>
                              <a:gd name="csX36" fmla="*/ 2200275 w 2464533"/>
                              <a:gd name="csY36" fmla="*/ 523198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04175 w 2464533"/>
                              <a:gd name="csY34" fmla="*/ 486359 h 1406982"/>
                              <a:gd name="csX35" fmla="*/ 2123519 w 2464533"/>
                              <a:gd name="csY35" fmla="*/ 523929 h 1406982"/>
                              <a:gd name="csX36" fmla="*/ 2189184 w 2464533"/>
                              <a:gd name="csY36" fmla="*/ 561785 h 1406982"/>
                              <a:gd name="csX37" fmla="*/ 2222726 w 2464533"/>
                              <a:gd name="csY37" fmla="*/ 551773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04175 w 2464533"/>
                              <a:gd name="csY34" fmla="*/ 486359 h 1406982"/>
                              <a:gd name="csX35" fmla="*/ 2123519 w 2464533"/>
                              <a:gd name="csY35" fmla="*/ 523929 h 1406982"/>
                              <a:gd name="csX36" fmla="*/ 2189184 w 2464533"/>
                              <a:gd name="csY36" fmla="*/ 561785 h 1406982"/>
                              <a:gd name="csX37" fmla="*/ 2211633 w 2464533"/>
                              <a:gd name="csY37" fmla="*/ 667532 h 1406982"/>
                              <a:gd name="csX38" fmla="*/ 2294164 w 2464533"/>
                              <a:gd name="csY38" fmla="*/ 555856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06982"/>
                              <a:gd name="csX1" fmla="*/ 73478 w 2464533"/>
                              <a:gd name="csY1" fmla="*/ 1303781 h 1406982"/>
                              <a:gd name="csX2" fmla="*/ 165443 w 2464533"/>
                              <a:gd name="csY2" fmla="*/ 1336375 h 1406982"/>
                              <a:gd name="csX3" fmla="*/ 280822 w 2464533"/>
                              <a:gd name="csY3" fmla="*/ 1305952 h 1406982"/>
                              <a:gd name="csX4" fmla="*/ 350719 w 2464533"/>
                              <a:gd name="csY4" fmla="*/ 1285993 h 1406982"/>
                              <a:gd name="csX5" fmla="*/ 404365 w 2464533"/>
                              <a:gd name="csY5" fmla="*/ 1262965 h 1406982"/>
                              <a:gd name="csX6" fmla="*/ 468717 w 2464533"/>
                              <a:gd name="csY6" fmla="*/ 1259109 h 1406982"/>
                              <a:gd name="csX7" fmla="*/ 562873 w 2464533"/>
                              <a:gd name="csY7" fmla="*/ 1244722 h 1406982"/>
                              <a:gd name="csX8" fmla="*/ 707826 w 2464533"/>
                              <a:gd name="csY8" fmla="*/ 1170193 h 1406982"/>
                              <a:gd name="csX9" fmla="*/ 775952 w 2464533"/>
                              <a:gd name="csY9" fmla="*/ 1108132 h 1406982"/>
                              <a:gd name="csX10" fmla="*/ 859600 w 2464533"/>
                              <a:gd name="csY10" fmla="*/ 1082140 h 1406982"/>
                              <a:gd name="csX11" fmla="*/ 1065439 w 2464533"/>
                              <a:gd name="csY11" fmla="*/ 1086534 h 1406982"/>
                              <a:gd name="csX12" fmla="*/ 1169534 w 2464533"/>
                              <a:gd name="csY12" fmla="*/ 1080411 h 1406982"/>
                              <a:gd name="csX13" fmla="*/ 1153205 w 2464533"/>
                              <a:gd name="csY13" fmla="*/ 983270 h 1406982"/>
                              <a:gd name="csX14" fmla="*/ 1220635 w 2464533"/>
                              <a:gd name="csY14" fmla="*/ 896621 h 1406982"/>
                              <a:gd name="csX15" fmla="*/ 1271587 w 2464533"/>
                              <a:gd name="csY15" fmla="*/ 880386 h 1406982"/>
                              <a:gd name="csX16" fmla="*/ 1288493 w 2464533"/>
                              <a:gd name="csY16" fmla="*/ 836568 h 1406982"/>
                              <a:gd name="csX17" fmla="*/ 1354269 w 2464533"/>
                              <a:gd name="csY17" fmla="*/ 803399 h 1406982"/>
                              <a:gd name="csX18" fmla="*/ 1425086 w 2464533"/>
                              <a:gd name="csY18" fmla="*/ 778876 h 1406982"/>
                              <a:gd name="csX19" fmla="*/ 1248174 w 2464533"/>
                              <a:gd name="csY19" fmla="*/ 584973 h 1406982"/>
                              <a:gd name="csX20" fmla="*/ 1152738 w 2464533"/>
                              <a:gd name="csY20" fmla="*/ 559201 h 1406982"/>
                              <a:gd name="csX21" fmla="*/ 1171837 w 2464533"/>
                              <a:gd name="csY21" fmla="*/ 478808 h 1406982"/>
                              <a:gd name="csX22" fmla="*/ 1311982 w 2464533"/>
                              <a:gd name="csY22" fmla="*/ 434765 h 1406982"/>
                              <a:gd name="csX23" fmla="*/ 1359119 w 2464533"/>
                              <a:gd name="csY23" fmla="*/ 386292 h 1406982"/>
                              <a:gd name="csX24" fmla="*/ 1401714 w 2464533"/>
                              <a:gd name="csY24" fmla="*/ 318041 h 1406982"/>
                              <a:gd name="csX25" fmla="*/ 1421163 w 2464533"/>
                              <a:gd name="csY25" fmla="*/ 211396 h 1406982"/>
                              <a:gd name="csX26" fmla="*/ 1467586 w 2464533"/>
                              <a:gd name="csY26" fmla="*/ 172995 h 1406982"/>
                              <a:gd name="csX27" fmla="*/ 1467586 w 2464533"/>
                              <a:gd name="csY27" fmla="*/ 96521 h 1406982"/>
                              <a:gd name="csX28" fmla="*/ 1482930 w 2464533"/>
                              <a:gd name="csY28" fmla="*/ 11913 h 1406982"/>
                              <a:gd name="csX29" fmla="*/ 1621689 w 2464533"/>
                              <a:gd name="csY29" fmla="*/ 4037 h 1406982"/>
                              <a:gd name="csX30" fmla="*/ 1731405 w 2464533"/>
                              <a:gd name="csY30" fmla="*/ 44540 h 1406982"/>
                              <a:gd name="csX31" fmla="*/ 1835272 w 2464533"/>
                              <a:gd name="csY31" fmla="*/ 117025 h 1406982"/>
                              <a:gd name="csX32" fmla="*/ 1908401 w 2464533"/>
                              <a:gd name="csY32" fmla="*/ 302763 h 1406982"/>
                              <a:gd name="csX33" fmla="*/ 1920648 w 2464533"/>
                              <a:gd name="csY33" fmla="*/ 386447 h 1406982"/>
                              <a:gd name="csX34" fmla="*/ 2004175 w 2464533"/>
                              <a:gd name="csY34" fmla="*/ 486359 h 1406982"/>
                              <a:gd name="csX35" fmla="*/ 2123519 w 2464533"/>
                              <a:gd name="csY35" fmla="*/ 523929 h 1406982"/>
                              <a:gd name="csX36" fmla="*/ 2189184 w 2464533"/>
                              <a:gd name="csY36" fmla="*/ 561785 h 1406982"/>
                              <a:gd name="csX37" fmla="*/ 2211633 w 2464533"/>
                              <a:gd name="csY37" fmla="*/ 667532 h 1406982"/>
                              <a:gd name="csX38" fmla="*/ 2299709 w 2464533"/>
                              <a:gd name="csY38" fmla="*/ 689155 h 1406982"/>
                              <a:gd name="csX39" fmla="*/ 2339067 w 2464533"/>
                              <a:gd name="csY39" fmla="*/ 568102 h 1406982"/>
                              <a:gd name="csX40" fmla="*/ 2371725 w 2464533"/>
                              <a:gd name="csY40" fmla="*/ 539527 h 1406982"/>
                              <a:gd name="csX41" fmla="*/ 2451326 w 2464533"/>
                              <a:gd name="csY41" fmla="*/ 441556 h 1406982"/>
                              <a:gd name="csX42" fmla="*/ 2459491 w 2464533"/>
                              <a:gd name="csY42" fmla="*/ 539527 h 1406982"/>
                              <a:gd name="csX43" fmla="*/ 2441121 w 2464533"/>
                              <a:gd name="csY43" fmla="*/ 619129 h 1406982"/>
                              <a:gd name="csX44" fmla="*/ 2463573 w 2464533"/>
                              <a:gd name="csY44" fmla="*/ 666073 h 1406982"/>
                              <a:gd name="csX45" fmla="*/ 2402341 w 2464533"/>
                              <a:gd name="csY45" fmla="*/ 729347 h 1406982"/>
                              <a:gd name="csX46" fmla="*/ 2359478 w 2464533"/>
                              <a:gd name="csY46" fmla="*/ 739552 h 1406982"/>
                              <a:gd name="csX47" fmla="*/ 2330903 w 2464533"/>
                              <a:gd name="csY47" fmla="*/ 782414 h 1406982"/>
                              <a:gd name="csX48" fmla="*/ 2275794 w 2464533"/>
                              <a:gd name="csY48" fmla="*/ 827318 h 1406982"/>
                              <a:gd name="csX49" fmla="*/ 2314575 w 2464533"/>
                              <a:gd name="csY49" fmla="*/ 888550 h 1406982"/>
                              <a:gd name="csX50" fmla="*/ 2332944 w 2464533"/>
                              <a:gd name="csY50" fmla="*/ 982439 h 1406982"/>
                              <a:gd name="csX51" fmla="*/ 2337026 w 2464533"/>
                              <a:gd name="csY51" fmla="*/ 1035507 h 1406982"/>
                              <a:gd name="csX52" fmla="*/ 2271712 w 2464533"/>
                              <a:gd name="csY52" fmla="*/ 1035507 h 1406982"/>
                              <a:gd name="csX53" fmla="*/ 2239055 w 2464533"/>
                              <a:gd name="csY53" fmla="*/ 1080411 h 1406982"/>
                              <a:gd name="csX54" fmla="*/ 2212521 w 2464533"/>
                              <a:gd name="csY54" fmla="*/ 1111027 h 1406982"/>
                              <a:gd name="csX55" fmla="*/ 2218644 w 2464533"/>
                              <a:gd name="csY55" fmla="*/ 1155931 h 1406982"/>
                              <a:gd name="csX56" fmla="*/ 2161494 w 2464533"/>
                              <a:gd name="csY56" fmla="*/ 1166136 h 1406982"/>
                              <a:gd name="csX57" fmla="*/ 2134960 w 2464533"/>
                              <a:gd name="csY57" fmla="*/ 1125314 h 1406982"/>
                              <a:gd name="csX58" fmla="*/ 2116591 w 2464533"/>
                              <a:gd name="csY58" fmla="*/ 1166136 h 1406982"/>
                              <a:gd name="csX59" fmla="*/ 2143125 w 2464533"/>
                              <a:gd name="csY59" fmla="*/ 1213081 h 1406982"/>
                              <a:gd name="csX60" fmla="*/ 2081892 w 2464533"/>
                              <a:gd name="csY60" fmla="*/ 1227368 h 1406982"/>
                              <a:gd name="csX61" fmla="*/ 2057400 w 2464533"/>
                              <a:gd name="csY61" fmla="*/ 1198793 h 1406982"/>
                              <a:gd name="csX62" fmla="*/ 2012496 w 2464533"/>
                              <a:gd name="csY62" fmla="*/ 1280436 h 1406982"/>
                              <a:gd name="csX63" fmla="*/ 1936976 w 2464533"/>
                              <a:gd name="csY63" fmla="*/ 1345750 h 1406982"/>
                              <a:gd name="csX64" fmla="*/ 1883909 w 2464533"/>
                              <a:gd name="csY64" fmla="*/ 1406982 h 1406982"/>
                              <a:gd name="csX0" fmla="*/ 0 w 2464533"/>
                              <a:gd name="csY0" fmla="*/ 1288600 h 1450830"/>
                              <a:gd name="csX1" fmla="*/ 73478 w 2464533"/>
                              <a:gd name="csY1" fmla="*/ 1303781 h 1450830"/>
                              <a:gd name="csX2" fmla="*/ 165443 w 2464533"/>
                              <a:gd name="csY2" fmla="*/ 1336375 h 1450830"/>
                              <a:gd name="csX3" fmla="*/ 280822 w 2464533"/>
                              <a:gd name="csY3" fmla="*/ 1305952 h 1450830"/>
                              <a:gd name="csX4" fmla="*/ 350719 w 2464533"/>
                              <a:gd name="csY4" fmla="*/ 1285993 h 1450830"/>
                              <a:gd name="csX5" fmla="*/ 404365 w 2464533"/>
                              <a:gd name="csY5" fmla="*/ 1262965 h 1450830"/>
                              <a:gd name="csX6" fmla="*/ 468717 w 2464533"/>
                              <a:gd name="csY6" fmla="*/ 1259109 h 1450830"/>
                              <a:gd name="csX7" fmla="*/ 562873 w 2464533"/>
                              <a:gd name="csY7" fmla="*/ 1244722 h 1450830"/>
                              <a:gd name="csX8" fmla="*/ 707826 w 2464533"/>
                              <a:gd name="csY8" fmla="*/ 1170193 h 1450830"/>
                              <a:gd name="csX9" fmla="*/ 775952 w 2464533"/>
                              <a:gd name="csY9" fmla="*/ 1108132 h 1450830"/>
                              <a:gd name="csX10" fmla="*/ 859600 w 2464533"/>
                              <a:gd name="csY10" fmla="*/ 1082140 h 1450830"/>
                              <a:gd name="csX11" fmla="*/ 1065439 w 2464533"/>
                              <a:gd name="csY11" fmla="*/ 1086534 h 1450830"/>
                              <a:gd name="csX12" fmla="*/ 1169534 w 2464533"/>
                              <a:gd name="csY12" fmla="*/ 1080411 h 1450830"/>
                              <a:gd name="csX13" fmla="*/ 1153205 w 2464533"/>
                              <a:gd name="csY13" fmla="*/ 983270 h 1450830"/>
                              <a:gd name="csX14" fmla="*/ 1220635 w 2464533"/>
                              <a:gd name="csY14" fmla="*/ 896621 h 1450830"/>
                              <a:gd name="csX15" fmla="*/ 1271587 w 2464533"/>
                              <a:gd name="csY15" fmla="*/ 880386 h 1450830"/>
                              <a:gd name="csX16" fmla="*/ 1288493 w 2464533"/>
                              <a:gd name="csY16" fmla="*/ 836568 h 1450830"/>
                              <a:gd name="csX17" fmla="*/ 1354269 w 2464533"/>
                              <a:gd name="csY17" fmla="*/ 803399 h 1450830"/>
                              <a:gd name="csX18" fmla="*/ 1425086 w 2464533"/>
                              <a:gd name="csY18" fmla="*/ 778876 h 1450830"/>
                              <a:gd name="csX19" fmla="*/ 1248174 w 2464533"/>
                              <a:gd name="csY19" fmla="*/ 584973 h 1450830"/>
                              <a:gd name="csX20" fmla="*/ 1152738 w 2464533"/>
                              <a:gd name="csY20" fmla="*/ 559201 h 1450830"/>
                              <a:gd name="csX21" fmla="*/ 1171837 w 2464533"/>
                              <a:gd name="csY21" fmla="*/ 478808 h 1450830"/>
                              <a:gd name="csX22" fmla="*/ 1311982 w 2464533"/>
                              <a:gd name="csY22" fmla="*/ 434765 h 1450830"/>
                              <a:gd name="csX23" fmla="*/ 1359119 w 2464533"/>
                              <a:gd name="csY23" fmla="*/ 386292 h 1450830"/>
                              <a:gd name="csX24" fmla="*/ 1401714 w 2464533"/>
                              <a:gd name="csY24" fmla="*/ 318041 h 1450830"/>
                              <a:gd name="csX25" fmla="*/ 1421163 w 2464533"/>
                              <a:gd name="csY25" fmla="*/ 211396 h 1450830"/>
                              <a:gd name="csX26" fmla="*/ 1467586 w 2464533"/>
                              <a:gd name="csY26" fmla="*/ 172995 h 1450830"/>
                              <a:gd name="csX27" fmla="*/ 1467586 w 2464533"/>
                              <a:gd name="csY27" fmla="*/ 96521 h 1450830"/>
                              <a:gd name="csX28" fmla="*/ 1482930 w 2464533"/>
                              <a:gd name="csY28" fmla="*/ 11913 h 1450830"/>
                              <a:gd name="csX29" fmla="*/ 1621689 w 2464533"/>
                              <a:gd name="csY29" fmla="*/ 4037 h 1450830"/>
                              <a:gd name="csX30" fmla="*/ 1731405 w 2464533"/>
                              <a:gd name="csY30" fmla="*/ 44540 h 1450830"/>
                              <a:gd name="csX31" fmla="*/ 1835272 w 2464533"/>
                              <a:gd name="csY31" fmla="*/ 117025 h 1450830"/>
                              <a:gd name="csX32" fmla="*/ 1908401 w 2464533"/>
                              <a:gd name="csY32" fmla="*/ 302763 h 1450830"/>
                              <a:gd name="csX33" fmla="*/ 1920648 w 2464533"/>
                              <a:gd name="csY33" fmla="*/ 386447 h 1450830"/>
                              <a:gd name="csX34" fmla="*/ 2004175 w 2464533"/>
                              <a:gd name="csY34" fmla="*/ 486359 h 1450830"/>
                              <a:gd name="csX35" fmla="*/ 2123519 w 2464533"/>
                              <a:gd name="csY35" fmla="*/ 523929 h 1450830"/>
                              <a:gd name="csX36" fmla="*/ 2189184 w 2464533"/>
                              <a:gd name="csY36" fmla="*/ 561785 h 1450830"/>
                              <a:gd name="csX37" fmla="*/ 2211633 w 2464533"/>
                              <a:gd name="csY37" fmla="*/ 667532 h 1450830"/>
                              <a:gd name="csX38" fmla="*/ 2299709 w 2464533"/>
                              <a:gd name="csY38" fmla="*/ 689155 h 1450830"/>
                              <a:gd name="csX39" fmla="*/ 2339067 w 2464533"/>
                              <a:gd name="csY39" fmla="*/ 568102 h 1450830"/>
                              <a:gd name="csX40" fmla="*/ 2371725 w 2464533"/>
                              <a:gd name="csY40" fmla="*/ 539527 h 1450830"/>
                              <a:gd name="csX41" fmla="*/ 2451326 w 2464533"/>
                              <a:gd name="csY41" fmla="*/ 441556 h 1450830"/>
                              <a:gd name="csX42" fmla="*/ 2459491 w 2464533"/>
                              <a:gd name="csY42" fmla="*/ 539527 h 1450830"/>
                              <a:gd name="csX43" fmla="*/ 2441121 w 2464533"/>
                              <a:gd name="csY43" fmla="*/ 619129 h 1450830"/>
                              <a:gd name="csX44" fmla="*/ 2463573 w 2464533"/>
                              <a:gd name="csY44" fmla="*/ 666073 h 1450830"/>
                              <a:gd name="csX45" fmla="*/ 2402341 w 2464533"/>
                              <a:gd name="csY45" fmla="*/ 729347 h 1450830"/>
                              <a:gd name="csX46" fmla="*/ 2359478 w 2464533"/>
                              <a:gd name="csY46" fmla="*/ 739552 h 1450830"/>
                              <a:gd name="csX47" fmla="*/ 2330903 w 2464533"/>
                              <a:gd name="csY47" fmla="*/ 782414 h 1450830"/>
                              <a:gd name="csX48" fmla="*/ 2275794 w 2464533"/>
                              <a:gd name="csY48" fmla="*/ 827318 h 1450830"/>
                              <a:gd name="csX49" fmla="*/ 2314575 w 2464533"/>
                              <a:gd name="csY49" fmla="*/ 888550 h 1450830"/>
                              <a:gd name="csX50" fmla="*/ 2332944 w 2464533"/>
                              <a:gd name="csY50" fmla="*/ 982439 h 1450830"/>
                              <a:gd name="csX51" fmla="*/ 2337026 w 2464533"/>
                              <a:gd name="csY51" fmla="*/ 1035507 h 1450830"/>
                              <a:gd name="csX52" fmla="*/ 2271712 w 2464533"/>
                              <a:gd name="csY52" fmla="*/ 1035507 h 1450830"/>
                              <a:gd name="csX53" fmla="*/ 2239055 w 2464533"/>
                              <a:gd name="csY53" fmla="*/ 1080411 h 1450830"/>
                              <a:gd name="csX54" fmla="*/ 2212521 w 2464533"/>
                              <a:gd name="csY54" fmla="*/ 1111027 h 1450830"/>
                              <a:gd name="csX55" fmla="*/ 2218644 w 2464533"/>
                              <a:gd name="csY55" fmla="*/ 1155931 h 1450830"/>
                              <a:gd name="csX56" fmla="*/ 2161494 w 2464533"/>
                              <a:gd name="csY56" fmla="*/ 1166136 h 1450830"/>
                              <a:gd name="csX57" fmla="*/ 2134960 w 2464533"/>
                              <a:gd name="csY57" fmla="*/ 1125314 h 1450830"/>
                              <a:gd name="csX58" fmla="*/ 2116591 w 2464533"/>
                              <a:gd name="csY58" fmla="*/ 1166136 h 1450830"/>
                              <a:gd name="csX59" fmla="*/ 2143125 w 2464533"/>
                              <a:gd name="csY59" fmla="*/ 1213081 h 1450830"/>
                              <a:gd name="csX60" fmla="*/ 2081892 w 2464533"/>
                              <a:gd name="csY60" fmla="*/ 1227368 h 1450830"/>
                              <a:gd name="csX61" fmla="*/ 2057400 w 2464533"/>
                              <a:gd name="csY61" fmla="*/ 1198793 h 1450830"/>
                              <a:gd name="csX62" fmla="*/ 2012496 w 2464533"/>
                              <a:gd name="csY62" fmla="*/ 1280436 h 1450830"/>
                              <a:gd name="csX63" fmla="*/ 1936976 w 2464533"/>
                              <a:gd name="csY63" fmla="*/ 1345750 h 1450830"/>
                              <a:gd name="csX64" fmla="*/ 1714246 w 2464533"/>
                              <a:gd name="csY64" fmla="*/ 1450830 h 1450830"/>
                              <a:gd name="csX0" fmla="*/ 0 w 2461601"/>
                              <a:gd name="csY0" fmla="*/ 1288600 h 1450830"/>
                              <a:gd name="csX1" fmla="*/ 73478 w 2461601"/>
                              <a:gd name="csY1" fmla="*/ 1303781 h 1450830"/>
                              <a:gd name="csX2" fmla="*/ 165443 w 2461601"/>
                              <a:gd name="csY2" fmla="*/ 1336375 h 1450830"/>
                              <a:gd name="csX3" fmla="*/ 280822 w 2461601"/>
                              <a:gd name="csY3" fmla="*/ 1305952 h 1450830"/>
                              <a:gd name="csX4" fmla="*/ 350719 w 2461601"/>
                              <a:gd name="csY4" fmla="*/ 1285993 h 1450830"/>
                              <a:gd name="csX5" fmla="*/ 404365 w 2461601"/>
                              <a:gd name="csY5" fmla="*/ 1262965 h 1450830"/>
                              <a:gd name="csX6" fmla="*/ 468717 w 2461601"/>
                              <a:gd name="csY6" fmla="*/ 1259109 h 1450830"/>
                              <a:gd name="csX7" fmla="*/ 562873 w 2461601"/>
                              <a:gd name="csY7" fmla="*/ 1244722 h 1450830"/>
                              <a:gd name="csX8" fmla="*/ 707826 w 2461601"/>
                              <a:gd name="csY8" fmla="*/ 1170193 h 1450830"/>
                              <a:gd name="csX9" fmla="*/ 775952 w 2461601"/>
                              <a:gd name="csY9" fmla="*/ 1108132 h 1450830"/>
                              <a:gd name="csX10" fmla="*/ 859600 w 2461601"/>
                              <a:gd name="csY10" fmla="*/ 1082140 h 1450830"/>
                              <a:gd name="csX11" fmla="*/ 1065439 w 2461601"/>
                              <a:gd name="csY11" fmla="*/ 1086534 h 1450830"/>
                              <a:gd name="csX12" fmla="*/ 1169534 w 2461601"/>
                              <a:gd name="csY12" fmla="*/ 1080411 h 1450830"/>
                              <a:gd name="csX13" fmla="*/ 1153205 w 2461601"/>
                              <a:gd name="csY13" fmla="*/ 983270 h 1450830"/>
                              <a:gd name="csX14" fmla="*/ 1220635 w 2461601"/>
                              <a:gd name="csY14" fmla="*/ 896621 h 1450830"/>
                              <a:gd name="csX15" fmla="*/ 1271587 w 2461601"/>
                              <a:gd name="csY15" fmla="*/ 880386 h 1450830"/>
                              <a:gd name="csX16" fmla="*/ 1288493 w 2461601"/>
                              <a:gd name="csY16" fmla="*/ 836568 h 1450830"/>
                              <a:gd name="csX17" fmla="*/ 1354269 w 2461601"/>
                              <a:gd name="csY17" fmla="*/ 803399 h 1450830"/>
                              <a:gd name="csX18" fmla="*/ 1425086 w 2461601"/>
                              <a:gd name="csY18" fmla="*/ 778876 h 1450830"/>
                              <a:gd name="csX19" fmla="*/ 1248174 w 2461601"/>
                              <a:gd name="csY19" fmla="*/ 584973 h 1450830"/>
                              <a:gd name="csX20" fmla="*/ 1152738 w 2461601"/>
                              <a:gd name="csY20" fmla="*/ 559201 h 1450830"/>
                              <a:gd name="csX21" fmla="*/ 1171837 w 2461601"/>
                              <a:gd name="csY21" fmla="*/ 478808 h 1450830"/>
                              <a:gd name="csX22" fmla="*/ 1311982 w 2461601"/>
                              <a:gd name="csY22" fmla="*/ 434765 h 1450830"/>
                              <a:gd name="csX23" fmla="*/ 1359119 w 2461601"/>
                              <a:gd name="csY23" fmla="*/ 386292 h 1450830"/>
                              <a:gd name="csX24" fmla="*/ 1401714 w 2461601"/>
                              <a:gd name="csY24" fmla="*/ 318041 h 1450830"/>
                              <a:gd name="csX25" fmla="*/ 1421163 w 2461601"/>
                              <a:gd name="csY25" fmla="*/ 211396 h 1450830"/>
                              <a:gd name="csX26" fmla="*/ 1467586 w 2461601"/>
                              <a:gd name="csY26" fmla="*/ 172995 h 1450830"/>
                              <a:gd name="csX27" fmla="*/ 1467586 w 2461601"/>
                              <a:gd name="csY27" fmla="*/ 96521 h 1450830"/>
                              <a:gd name="csX28" fmla="*/ 1482930 w 2461601"/>
                              <a:gd name="csY28" fmla="*/ 11913 h 1450830"/>
                              <a:gd name="csX29" fmla="*/ 1621689 w 2461601"/>
                              <a:gd name="csY29" fmla="*/ 4037 h 1450830"/>
                              <a:gd name="csX30" fmla="*/ 1731405 w 2461601"/>
                              <a:gd name="csY30" fmla="*/ 44540 h 1450830"/>
                              <a:gd name="csX31" fmla="*/ 1835272 w 2461601"/>
                              <a:gd name="csY31" fmla="*/ 117025 h 1450830"/>
                              <a:gd name="csX32" fmla="*/ 1908401 w 2461601"/>
                              <a:gd name="csY32" fmla="*/ 302763 h 1450830"/>
                              <a:gd name="csX33" fmla="*/ 1920648 w 2461601"/>
                              <a:gd name="csY33" fmla="*/ 386447 h 1450830"/>
                              <a:gd name="csX34" fmla="*/ 2004175 w 2461601"/>
                              <a:gd name="csY34" fmla="*/ 486359 h 1450830"/>
                              <a:gd name="csX35" fmla="*/ 2123519 w 2461601"/>
                              <a:gd name="csY35" fmla="*/ 523929 h 1450830"/>
                              <a:gd name="csX36" fmla="*/ 2189184 w 2461601"/>
                              <a:gd name="csY36" fmla="*/ 561785 h 1450830"/>
                              <a:gd name="csX37" fmla="*/ 2211633 w 2461601"/>
                              <a:gd name="csY37" fmla="*/ 667532 h 1450830"/>
                              <a:gd name="csX38" fmla="*/ 2299709 w 2461601"/>
                              <a:gd name="csY38" fmla="*/ 689155 h 1450830"/>
                              <a:gd name="csX39" fmla="*/ 2339067 w 2461601"/>
                              <a:gd name="csY39" fmla="*/ 568102 h 1450830"/>
                              <a:gd name="csX40" fmla="*/ 2371725 w 2461601"/>
                              <a:gd name="csY40" fmla="*/ 539527 h 1450830"/>
                              <a:gd name="csX41" fmla="*/ 2451326 w 2461601"/>
                              <a:gd name="csY41" fmla="*/ 441556 h 1450830"/>
                              <a:gd name="csX42" fmla="*/ 2459491 w 2461601"/>
                              <a:gd name="csY42" fmla="*/ 539527 h 1450830"/>
                              <a:gd name="csX43" fmla="*/ 2441121 w 2461601"/>
                              <a:gd name="csY43" fmla="*/ 619129 h 1450830"/>
                              <a:gd name="csX44" fmla="*/ 2450631 w 2461601"/>
                              <a:gd name="csY44" fmla="*/ 836205 h 1450830"/>
                              <a:gd name="csX45" fmla="*/ 2402341 w 2461601"/>
                              <a:gd name="csY45" fmla="*/ 729347 h 1450830"/>
                              <a:gd name="csX46" fmla="*/ 2359478 w 2461601"/>
                              <a:gd name="csY46" fmla="*/ 739552 h 1450830"/>
                              <a:gd name="csX47" fmla="*/ 2330903 w 2461601"/>
                              <a:gd name="csY47" fmla="*/ 782414 h 1450830"/>
                              <a:gd name="csX48" fmla="*/ 2275794 w 2461601"/>
                              <a:gd name="csY48" fmla="*/ 827318 h 1450830"/>
                              <a:gd name="csX49" fmla="*/ 2314575 w 2461601"/>
                              <a:gd name="csY49" fmla="*/ 888550 h 1450830"/>
                              <a:gd name="csX50" fmla="*/ 2332944 w 2461601"/>
                              <a:gd name="csY50" fmla="*/ 982439 h 1450830"/>
                              <a:gd name="csX51" fmla="*/ 2337026 w 2461601"/>
                              <a:gd name="csY51" fmla="*/ 1035507 h 1450830"/>
                              <a:gd name="csX52" fmla="*/ 2271712 w 2461601"/>
                              <a:gd name="csY52" fmla="*/ 1035507 h 1450830"/>
                              <a:gd name="csX53" fmla="*/ 2239055 w 2461601"/>
                              <a:gd name="csY53" fmla="*/ 1080411 h 1450830"/>
                              <a:gd name="csX54" fmla="*/ 2212521 w 2461601"/>
                              <a:gd name="csY54" fmla="*/ 1111027 h 1450830"/>
                              <a:gd name="csX55" fmla="*/ 2218644 w 2461601"/>
                              <a:gd name="csY55" fmla="*/ 1155931 h 1450830"/>
                              <a:gd name="csX56" fmla="*/ 2161494 w 2461601"/>
                              <a:gd name="csY56" fmla="*/ 1166136 h 1450830"/>
                              <a:gd name="csX57" fmla="*/ 2134960 w 2461601"/>
                              <a:gd name="csY57" fmla="*/ 1125314 h 1450830"/>
                              <a:gd name="csX58" fmla="*/ 2116591 w 2461601"/>
                              <a:gd name="csY58" fmla="*/ 1166136 h 1450830"/>
                              <a:gd name="csX59" fmla="*/ 2143125 w 2461601"/>
                              <a:gd name="csY59" fmla="*/ 1213081 h 1450830"/>
                              <a:gd name="csX60" fmla="*/ 2081892 w 2461601"/>
                              <a:gd name="csY60" fmla="*/ 1227368 h 1450830"/>
                              <a:gd name="csX61" fmla="*/ 2057400 w 2461601"/>
                              <a:gd name="csY61" fmla="*/ 1198793 h 1450830"/>
                              <a:gd name="csX62" fmla="*/ 2012496 w 2461601"/>
                              <a:gd name="csY62" fmla="*/ 1280436 h 1450830"/>
                              <a:gd name="csX63" fmla="*/ 1936976 w 2461601"/>
                              <a:gd name="csY63" fmla="*/ 1345750 h 1450830"/>
                              <a:gd name="csX64" fmla="*/ 1714246 w 2461601"/>
                              <a:gd name="csY64" fmla="*/ 1450830 h 1450830"/>
                              <a:gd name="csX0" fmla="*/ 0 w 2487404"/>
                              <a:gd name="csY0" fmla="*/ 1288600 h 1450830"/>
                              <a:gd name="csX1" fmla="*/ 73478 w 2487404"/>
                              <a:gd name="csY1" fmla="*/ 1303781 h 1450830"/>
                              <a:gd name="csX2" fmla="*/ 165443 w 2487404"/>
                              <a:gd name="csY2" fmla="*/ 1336375 h 1450830"/>
                              <a:gd name="csX3" fmla="*/ 280822 w 2487404"/>
                              <a:gd name="csY3" fmla="*/ 1305952 h 1450830"/>
                              <a:gd name="csX4" fmla="*/ 350719 w 2487404"/>
                              <a:gd name="csY4" fmla="*/ 1285993 h 1450830"/>
                              <a:gd name="csX5" fmla="*/ 404365 w 2487404"/>
                              <a:gd name="csY5" fmla="*/ 1262965 h 1450830"/>
                              <a:gd name="csX6" fmla="*/ 468717 w 2487404"/>
                              <a:gd name="csY6" fmla="*/ 1259109 h 1450830"/>
                              <a:gd name="csX7" fmla="*/ 562873 w 2487404"/>
                              <a:gd name="csY7" fmla="*/ 1244722 h 1450830"/>
                              <a:gd name="csX8" fmla="*/ 707826 w 2487404"/>
                              <a:gd name="csY8" fmla="*/ 1170193 h 1450830"/>
                              <a:gd name="csX9" fmla="*/ 775952 w 2487404"/>
                              <a:gd name="csY9" fmla="*/ 1108132 h 1450830"/>
                              <a:gd name="csX10" fmla="*/ 859600 w 2487404"/>
                              <a:gd name="csY10" fmla="*/ 1082140 h 1450830"/>
                              <a:gd name="csX11" fmla="*/ 1065439 w 2487404"/>
                              <a:gd name="csY11" fmla="*/ 1086534 h 1450830"/>
                              <a:gd name="csX12" fmla="*/ 1169534 w 2487404"/>
                              <a:gd name="csY12" fmla="*/ 1080411 h 1450830"/>
                              <a:gd name="csX13" fmla="*/ 1153205 w 2487404"/>
                              <a:gd name="csY13" fmla="*/ 983270 h 1450830"/>
                              <a:gd name="csX14" fmla="*/ 1220635 w 2487404"/>
                              <a:gd name="csY14" fmla="*/ 896621 h 1450830"/>
                              <a:gd name="csX15" fmla="*/ 1271587 w 2487404"/>
                              <a:gd name="csY15" fmla="*/ 880386 h 1450830"/>
                              <a:gd name="csX16" fmla="*/ 1288493 w 2487404"/>
                              <a:gd name="csY16" fmla="*/ 836568 h 1450830"/>
                              <a:gd name="csX17" fmla="*/ 1354269 w 2487404"/>
                              <a:gd name="csY17" fmla="*/ 803399 h 1450830"/>
                              <a:gd name="csX18" fmla="*/ 1425086 w 2487404"/>
                              <a:gd name="csY18" fmla="*/ 778876 h 1450830"/>
                              <a:gd name="csX19" fmla="*/ 1248174 w 2487404"/>
                              <a:gd name="csY19" fmla="*/ 584973 h 1450830"/>
                              <a:gd name="csX20" fmla="*/ 1152738 w 2487404"/>
                              <a:gd name="csY20" fmla="*/ 559201 h 1450830"/>
                              <a:gd name="csX21" fmla="*/ 1171837 w 2487404"/>
                              <a:gd name="csY21" fmla="*/ 478808 h 1450830"/>
                              <a:gd name="csX22" fmla="*/ 1311982 w 2487404"/>
                              <a:gd name="csY22" fmla="*/ 434765 h 1450830"/>
                              <a:gd name="csX23" fmla="*/ 1359119 w 2487404"/>
                              <a:gd name="csY23" fmla="*/ 386292 h 1450830"/>
                              <a:gd name="csX24" fmla="*/ 1401714 w 2487404"/>
                              <a:gd name="csY24" fmla="*/ 318041 h 1450830"/>
                              <a:gd name="csX25" fmla="*/ 1421163 w 2487404"/>
                              <a:gd name="csY25" fmla="*/ 211396 h 1450830"/>
                              <a:gd name="csX26" fmla="*/ 1467586 w 2487404"/>
                              <a:gd name="csY26" fmla="*/ 172995 h 1450830"/>
                              <a:gd name="csX27" fmla="*/ 1467586 w 2487404"/>
                              <a:gd name="csY27" fmla="*/ 96521 h 1450830"/>
                              <a:gd name="csX28" fmla="*/ 1482930 w 2487404"/>
                              <a:gd name="csY28" fmla="*/ 11913 h 1450830"/>
                              <a:gd name="csX29" fmla="*/ 1621689 w 2487404"/>
                              <a:gd name="csY29" fmla="*/ 4037 h 1450830"/>
                              <a:gd name="csX30" fmla="*/ 1731405 w 2487404"/>
                              <a:gd name="csY30" fmla="*/ 44540 h 1450830"/>
                              <a:gd name="csX31" fmla="*/ 1835272 w 2487404"/>
                              <a:gd name="csY31" fmla="*/ 117025 h 1450830"/>
                              <a:gd name="csX32" fmla="*/ 1908401 w 2487404"/>
                              <a:gd name="csY32" fmla="*/ 302763 h 1450830"/>
                              <a:gd name="csX33" fmla="*/ 1920648 w 2487404"/>
                              <a:gd name="csY33" fmla="*/ 386447 h 1450830"/>
                              <a:gd name="csX34" fmla="*/ 2004175 w 2487404"/>
                              <a:gd name="csY34" fmla="*/ 486359 h 1450830"/>
                              <a:gd name="csX35" fmla="*/ 2123519 w 2487404"/>
                              <a:gd name="csY35" fmla="*/ 523929 h 1450830"/>
                              <a:gd name="csX36" fmla="*/ 2189184 w 2487404"/>
                              <a:gd name="csY36" fmla="*/ 561785 h 1450830"/>
                              <a:gd name="csX37" fmla="*/ 2211633 w 2487404"/>
                              <a:gd name="csY37" fmla="*/ 667532 h 1450830"/>
                              <a:gd name="csX38" fmla="*/ 2299709 w 2487404"/>
                              <a:gd name="csY38" fmla="*/ 689155 h 1450830"/>
                              <a:gd name="csX39" fmla="*/ 2339067 w 2487404"/>
                              <a:gd name="csY39" fmla="*/ 568102 h 1450830"/>
                              <a:gd name="csX40" fmla="*/ 2371725 w 2487404"/>
                              <a:gd name="csY40" fmla="*/ 539527 h 1450830"/>
                              <a:gd name="csX41" fmla="*/ 2451326 w 2487404"/>
                              <a:gd name="csY41" fmla="*/ 441556 h 1450830"/>
                              <a:gd name="csX42" fmla="*/ 2459491 w 2487404"/>
                              <a:gd name="csY42" fmla="*/ 539527 h 1450830"/>
                              <a:gd name="csX43" fmla="*/ 2487337 w 2487404"/>
                              <a:gd name="csY43" fmla="*/ 729626 h 1450830"/>
                              <a:gd name="csX44" fmla="*/ 2450631 w 2487404"/>
                              <a:gd name="csY44" fmla="*/ 836205 h 1450830"/>
                              <a:gd name="csX45" fmla="*/ 2402341 w 2487404"/>
                              <a:gd name="csY45" fmla="*/ 729347 h 1450830"/>
                              <a:gd name="csX46" fmla="*/ 2359478 w 2487404"/>
                              <a:gd name="csY46" fmla="*/ 739552 h 1450830"/>
                              <a:gd name="csX47" fmla="*/ 2330903 w 2487404"/>
                              <a:gd name="csY47" fmla="*/ 782414 h 1450830"/>
                              <a:gd name="csX48" fmla="*/ 2275794 w 2487404"/>
                              <a:gd name="csY48" fmla="*/ 827318 h 1450830"/>
                              <a:gd name="csX49" fmla="*/ 2314575 w 2487404"/>
                              <a:gd name="csY49" fmla="*/ 888550 h 1450830"/>
                              <a:gd name="csX50" fmla="*/ 2332944 w 2487404"/>
                              <a:gd name="csY50" fmla="*/ 982439 h 1450830"/>
                              <a:gd name="csX51" fmla="*/ 2337026 w 2487404"/>
                              <a:gd name="csY51" fmla="*/ 1035507 h 1450830"/>
                              <a:gd name="csX52" fmla="*/ 2271712 w 2487404"/>
                              <a:gd name="csY52" fmla="*/ 1035507 h 1450830"/>
                              <a:gd name="csX53" fmla="*/ 2239055 w 2487404"/>
                              <a:gd name="csY53" fmla="*/ 1080411 h 1450830"/>
                              <a:gd name="csX54" fmla="*/ 2212521 w 2487404"/>
                              <a:gd name="csY54" fmla="*/ 1111027 h 1450830"/>
                              <a:gd name="csX55" fmla="*/ 2218644 w 2487404"/>
                              <a:gd name="csY55" fmla="*/ 1155931 h 1450830"/>
                              <a:gd name="csX56" fmla="*/ 2161494 w 2487404"/>
                              <a:gd name="csY56" fmla="*/ 1166136 h 1450830"/>
                              <a:gd name="csX57" fmla="*/ 2134960 w 2487404"/>
                              <a:gd name="csY57" fmla="*/ 1125314 h 1450830"/>
                              <a:gd name="csX58" fmla="*/ 2116591 w 2487404"/>
                              <a:gd name="csY58" fmla="*/ 1166136 h 1450830"/>
                              <a:gd name="csX59" fmla="*/ 2143125 w 2487404"/>
                              <a:gd name="csY59" fmla="*/ 1213081 h 1450830"/>
                              <a:gd name="csX60" fmla="*/ 2081892 w 2487404"/>
                              <a:gd name="csY60" fmla="*/ 1227368 h 1450830"/>
                              <a:gd name="csX61" fmla="*/ 2057400 w 2487404"/>
                              <a:gd name="csY61" fmla="*/ 1198793 h 1450830"/>
                              <a:gd name="csX62" fmla="*/ 2012496 w 2487404"/>
                              <a:gd name="csY62" fmla="*/ 1280436 h 1450830"/>
                              <a:gd name="csX63" fmla="*/ 1936976 w 2487404"/>
                              <a:gd name="csY63" fmla="*/ 1345750 h 1450830"/>
                              <a:gd name="csX64" fmla="*/ 1714246 w 2487404"/>
                              <a:gd name="csY64" fmla="*/ 1450830 h 1450830"/>
                              <a:gd name="csX0" fmla="*/ 0 w 2532625"/>
                              <a:gd name="csY0" fmla="*/ 1288600 h 1450830"/>
                              <a:gd name="csX1" fmla="*/ 73478 w 2532625"/>
                              <a:gd name="csY1" fmla="*/ 1303781 h 1450830"/>
                              <a:gd name="csX2" fmla="*/ 165443 w 2532625"/>
                              <a:gd name="csY2" fmla="*/ 1336375 h 1450830"/>
                              <a:gd name="csX3" fmla="*/ 280822 w 2532625"/>
                              <a:gd name="csY3" fmla="*/ 1305952 h 1450830"/>
                              <a:gd name="csX4" fmla="*/ 350719 w 2532625"/>
                              <a:gd name="csY4" fmla="*/ 1285993 h 1450830"/>
                              <a:gd name="csX5" fmla="*/ 404365 w 2532625"/>
                              <a:gd name="csY5" fmla="*/ 1262965 h 1450830"/>
                              <a:gd name="csX6" fmla="*/ 468717 w 2532625"/>
                              <a:gd name="csY6" fmla="*/ 1259109 h 1450830"/>
                              <a:gd name="csX7" fmla="*/ 562873 w 2532625"/>
                              <a:gd name="csY7" fmla="*/ 1244722 h 1450830"/>
                              <a:gd name="csX8" fmla="*/ 707826 w 2532625"/>
                              <a:gd name="csY8" fmla="*/ 1170193 h 1450830"/>
                              <a:gd name="csX9" fmla="*/ 775952 w 2532625"/>
                              <a:gd name="csY9" fmla="*/ 1108132 h 1450830"/>
                              <a:gd name="csX10" fmla="*/ 859600 w 2532625"/>
                              <a:gd name="csY10" fmla="*/ 1082140 h 1450830"/>
                              <a:gd name="csX11" fmla="*/ 1065439 w 2532625"/>
                              <a:gd name="csY11" fmla="*/ 1086534 h 1450830"/>
                              <a:gd name="csX12" fmla="*/ 1169534 w 2532625"/>
                              <a:gd name="csY12" fmla="*/ 1080411 h 1450830"/>
                              <a:gd name="csX13" fmla="*/ 1153205 w 2532625"/>
                              <a:gd name="csY13" fmla="*/ 983270 h 1450830"/>
                              <a:gd name="csX14" fmla="*/ 1220635 w 2532625"/>
                              <a:gd name="csY14" fmla="*/ 896621 h 1450830"/>
                              <a:gd name="csX15" fmla="*/ 1271587 w 2532625"/>
                              <a:gd name="csY15" fmla="*/ 880386 h 1450830"/>
                              <a:gd name="csX16" fmla="*/ 1288493 w 2532625"/>
                              <a:gd name="csY16" fmla="*/ 836568 h 1450830"/>
                              <a:gd name="csX17" fmla="*/ 1354269 w 2532625"/>
                              <a:gd name="csY17" fmla="*/ 803399 h 1450830"/>
                              <a:gd name="csX18" fmla="*/ 1425086 w 2532625"/>
                              <a:gd name="csY18" fmla="*/ 778876 h 1450830"/>
                              <a:gd name="csX19" fmla="*/ 1248174 w 2532625"/>
                              <a:gd name="csY19" fmla="*/ 584973 h 1450830"/>
                              <a:gd name="csX20" fmla="*/ 1152738 w 2532625"/>
                              <a:gd name="csY20" fmla="*/ 559201 h 1450830"/>
                              <a:gd name="csX21" fmla="*/ 1171837 w 2532625"/>
                              <a:gd name="csY21" fmla="*/ 478808 h 1450830"/>
                              <a:gd name="csX22" fmla="*/ 1311982 w 2532625"/>
                              <a:gd name="csY22" fmla="*/ 434765 h 1450830"/>
                              <a:gd name="csX23" fmla="*/ 1359119 w 2532625"/>
                              <a:gd name="csY23" fmla="*/ 386292 h 1450830"/>
                              <a:gd name="csX24" fmla="*/ 1401714 w 2532625"/>
                              <a:gd name="csY24" fmla="*/ 318041 h 1450830"/>
                              <a:gd name="csX25" fmla="*/ 1421163 w 2532625"/>
                              <a:gd name="csY25" fmla="*/ 211396 h 1450830"/>
                              <a:gd name="csX26" fmla="*/ 1467586 w 2532625"/>
                              <a:gd name="csY26" fmla="*/ 172995 h 1450830"/>
                              <a:gd name="csX27" fmla="*/ 1467586 w 2532625"/>
                              <a:gd name="csY27" fmla="*/ 96521 h 1450830"/>
                              <a:gd name="csX28" fmla="*/ 1482930 w 2532625"/>
                              <a:gd name="csY28" fmla="*/ 11913 h 1450830"/>
                              <a:gd name="csX29" fmla="*/ 1621689 w 2532625"/>
                              <a:gd name="csY29" fmla="*/ 4037 h 1450830"/>
                              <a:gd name="csX30" fmla="*/ 1731405 w 2532625"/>
                              <a:gd name="csY30" fmla="*/ 44540 h 1450830"/>
                              <a:gd name="csX31" fmla="*/ 1835272 w 2532625"/>
                              <a:gd name="csY31" fmla="*/ 117025 h 1450830"/>
                              <a:gd name="csX32" fmla="*/ 1908401 w 2532625"/>
                              <a:gd name="csY32" fmla="*/ 302763 h 1450830"/>
                              <a:gd name="csX33" fmla="*/ 1920648 w 2532625"/>
                              <a:gd name="csY33" fmla="*/ 386447 h 1450830"/>
                              <a:gd name="csX34" fmla="*/ 2004175 w 2532625"/>
                              <a:gd name="csY34" fmla="*/ 486359 h 1450830"/>
                              <a:gd name="csX35" fmla="*/ 2123519 w 2532625"/>
                              <a:gd name="csY35" fmla="*/ 523929 h 1450830"/>
                              <a:gd name="csX36" fmla="*/ 2189184 w 2532625"/>
                              <a:gd name="csY36" fmla="*/ 561785 h 1450830"/>
                              <a:gd name="csX37" fmla="*/ 2211633 w 2532625"/>
                              <a:gd name="csY37" fmla="*/ 667532 h 1450830"/>
                              <a:gd name="csX38" fmla="*/ 2299709 w 2532625"/>
                              <a:gd name="csY38" fmla="*/ 689155 h 1450830"/>
                              <a:gd name="csX39" fmla="*/ 2339067 w 2532625"/>
                              <a:gd name="csY39" fmla="*/ 568102 h 1450830"/>
                              <a:gd name="csX40" fmla="*/ 2371725 w 2532625"/>
                              <a:gd name="csY40" fmla="*/ 539527 h 1450830"/>
                              <a:gd name="csX41" fmla="*/ 2530817 w 2532625"/>
                              <a:gd name="csY41" fmla="*/ 615196 h 1450830"/>
                              <a:gd name="csX42" fmla="*/ 2459491 w 2532625"/>
                              <a:gd name="csY42" fmla="*/ 539527 h 1450830"/>
                              <a:gd name="csX43" fmla="*/ 2487337 w 2532625"/>
                              <a:gd name="csY43" fmla="*/ 729626 h 1450830"/>
                              <a:gd name="csX44" fmla="*/ 2450631 w 2532625"/>
                              <a:gd name="csY44" fmla="*/ 836205 h 1450830"/>
                              <a:gd name="csX45" fmla="*/ 2402341 w 2532625"/>
                              <a:gd name="csY45" fmla="*/ 729347 h 1450830"/>
                              <a:gd name="csX46" fmla="*/ 2359478 w 2532625"/>
                              <a:gd name="csY46" fmla="*/ 739552 h 1450830"/>
                              <a:gd name="csX47" fmla="*/ 2330903 w 2532625"/>
                              <a:gd name="csY47" fmla="*/ 782414 h 1450830"/>
                              <a:gd name="csX48" fmla="*/ 2275794 w 2532625"/>
                              <a:gd name="csY48" fmla="*/ 827318 h 1450830"/>
                              <a:gd name="csX49" fmla="*/ 2314575 w 2532625"/>
                              <a:gd name="csY49" fmla="*/ 888550 h 1450830"/>
                              <a:gd name="csX50" fmla="*/ 2332944 w 2532625"/>
                              <a:gd name="csY50" fmla="*/ 982439 h 1450830"/>
                              <a:gd name="csX51" fmla="*/ 2337026 w 2532625"/>
                              <a:gd name="csY51" fmla="*/ 1035507 h 1450830"/>
                              <a:gd name="csX52" fmla="*/ 2271712 w 2532625"/>
                              <a:gd name="csY52" fmla="*/ 1035507 h 1450830"/>
                              <a:gd name="csX53" fmla="*/ 2239055 w 2532625"/>
                              <a:gd name="csY53" fmla="*/ 1080411 h 1450830"/>
                              <a:gd name="csX54" fmla="*/ 2212521 w 2532625"/>
                              <a:gd name="csY54" fmla="*/ 1111027 h 1450830"/>
                              <a:gd name="csX55" fmla="*/ 2218644 w 2532625"/>
                              <a:gd name="csY55" fmla="*/ 1155931 h 1450830"/>
                              <a:gd name="csX56" fmla="*/ 2161494 w 2532625"/>
                              <a:gd name="csY56" fmla="*/ 1166136 h 1450830"/>
                              <a:gd name="csX57" fmla="*/ 2134960 w 2532625"/>
                              <a:gd name="csY57" fmla="*/ 1125314 h 1450830"/>
                              <a:gd name="csX58" fmla="*/ 2116591 w 2532625"/>
                              <a:gd name="csY58" fmla="*/ 1166136 h 1450830"/>
                              <a:gd name="csX59" fmla="*/ 2143125 w 2532625"/>
                              <a:gd name="csY59" fmla="*/ 1213081 h 1450830"/>
                              <a:gd name="csX60" fmla="*/ 2081892 w 2532625"/>
                              <a:gd name="csY60" fmla="*/ 1227368 h 1450830"/>
                              <a:gd name="csX61" fmla="*/ 2057400 w 2532625"/>
                              <a:gd name="csY61" fmla="*/ 1198793 h 1450830"/>
                              <a:gd name="csX62" fmla="*/ 2012496 w 2532625"/>
                              <a:gd name="csY62" fmla="*/ 1280436 h 1450830"/>
                              <a:gd name="csX63" fmla="*/ 1936976 w 2532625"/>
                              <a:gd name="csY63" fmla="*/ 1345750 h 1450830"/>
                              <a:gd name="csX64" fmla="*/ 1714246 w 2532625"/>
                              <a:gd name="csY64" fmla="*/ 1450830 h 1450830"/>
                              <a:gd name="csX0" fmla="*/ 0 w 2531253"/>
                              <a:gd name="csY0" fmla="*/ 1288600 h 1450830"/>
                              <a:gd name="csX1" fmla="*/ 73478 w 2531253"/>
                              <a:gd name="csY1" fmla="*/ 1303781 h 1450830"/>
                              <a:gd name="csX2" fmla="*/ 165443 w 2531253"/>
                              <a:gd name="csY2" fmla="*/ 1336375 h 1450830"/>
                              <a:gd name="csX3" fmla="*/ 280822 w 2531253"/>
                              <a:gd name="csY3" fmla="*/ 1305952 h 1450830"/>
                              <a:gd name="csX4" fmla="*/ 350719 w 2531253"/>
                              <a:gd name="csY4" fmla="*/ 1285993 h 1450830"/>
                              <a:gd name="csX5" fmla="*/ 404365 w 2531253"/>
                              <a:gd name="csY5" fmla="*/ 1262965 h 1450830"/>
                              <a:gd name="csX6" fmla="*/ 468717 w 2531253"/>
                              <a:gd name="csY6" fmla="*/ 1259109 h 1450830"/>
                              <a:gd name="csX7" fmla="*/ 562873 w 2531253"/>
                              <a:gd name="csY7" fmla="*/ 1244722 h 1450830"/>
                              <a:gd name="csX8" fmla="*/ 707826 w 2531253"/>
                              <a:gd name="csY8" fmla="*/ 1170193 h 1450830"/>
                              <a:gd name="csX9" fmla="*/ 775952 w 2531253"/>
                              <a:gd name="csY9" fmla="*/ 1108132 h 1450830"/>
                              <a:gd name="csX10" fmla="*/ 859600 w 2531253"/>
                              <a:gd name="csY10" fmla="*/ 1082140 h 1450830"/>
                              <a:gd name="csX11" fmla="*/ 1065439 w 2531253"/>
                              <a:gd name="csY11" fmla="*/ 1086534 h 1450830"/>
                              <a:gd name="csX12" fmla="*/ 1169534 w 2531253"/>
                              <a:gd name="csY12" fmla="*/ 1080411 h 1450830"/>
                              <a:gd name="csX13" fmla="*/ 1153205 w 2531253"/>
                              <a:gd name="csY13" fmla="*/ 983270 h 1450830"/>
                              <a:gd name="csX14" fmla="*/ 1220635 w 2531253"/>
                              <a:gd name="csY14" fmla="*/ 896621 h 1450830"/>
                              <a:gd name="csX15" fmla="*/ 1271587 w 2531253"/>
                              <a:gd name="csY15" fmla="*/ 880386 h 1450830"/>
                              <a:gd name="csX16" fmla="*/ 1288493 w 2531253"/>
                              <a:gd name="csY16" fmla="*/ 836568 h 1450830"/>
                              <a:gd name="csX17" fmla="*/ 1354269 w 2531253"/>
                              <a:gd name="csY17" fmla="*/ 803399 h 1450830"/>
                              <a:gd name="csX18" fmla="*/ 1425086 w 2531253"/>
                              <a:gd name="csY18" fmla="*/ 778876 h 1450830"/>
                              <a:gd name="csX19" fmla="*/ 1248174 w 2531253"/>
                              <a:gd name="csY19" fmla="*/ 584973 h 1450830"/>
                              <a:gd name="csX20" fmla="*/ 1152738 w 2531253"/>
                              <a:gd name="csY20" fmla="*/ 559201 h 1450830"/>
                              <a:gd name="csX21" fmla="*/ 1171837 w 2531253"/>
                              <a:gd name="csY21" fmla="*/ 478808 h 1450830"/>
                              <a:gd name="csX22" fmla="*/ 1311982 w 2531253"/>
                              <a:gd name="csY22" fmla="*/ 434765 h 1450830"/>
                              <a:gd name="csX23" fmla="*/ 1359119 w 2531253"/>
                              <a:gd name="csY23" fmla="*/ 386292 h 1450830"/>
                              <a:gd name="csX24" fmla="*/ 1401714 w 2531253"/>
                              <a:gd name="csY24" fmla="*/ 318041 h 1450830"/>
                              <a:gd name="csX25" fmla="*/ 1421163 w 2531253"/>
                              <a:gd name="csY25" fmla="*/ 211396 h 1450830"/>
                              <a:gd name="csX26" fmla="*/ 1467586 w 2531253"/>
                              <a:gd name="csY26" fmla="*/ 172995 h 1450830"/>
                              <a:gd name="csX27" fmla="*/ 1467586 w 2531253"/>
                              <a:gd name="csY27" fmla="*/ 96521 h 1450830"/>
                              <a:gd name="csX28" fmla="*/ 1482930 w 2531253"/>
                              <a:gd name="csY28" fmla="*/ 11913 h 1450830"/>
                              <a:gd name="csX29" fmla="*/ 1621689 w 2531253"/>
                              <a:gd name="csY29" fmla="*/ 4037 h 1450830"/>
                              <a:gd name="csX30" fmla="*/ 1731405 w 2531253"/>
                              <a:gd name="csY30" fmla="*/ 44540 h 1450830"/>
                              <a:gd name="csX31" fmla="*/ 1835272 w 2531253"/>
                              <a:gd name="csY31" fmla="*/ 117025 h 1450830"/>
                              <a:gd name="csX32" fmla="*/ 1908401 w 2531253"/>
                              <a:gd name="csY32" fmla="*/ 302763 h 1450830"/>
                              <a:gd name="csX33" fmla="*/ 1920648 w 2531253"/>
                              <a:gd name="csY33" fmla="*/ 386447 h 1450830"/>
                              <a:gd name="csX34" fmla="*/ 2004175 w 2531253"/>
                              <a:gd name="csY34" fmla="*/ 486359 h 1450830"/>
                              <a:gd name="csX35" fmla="*/ 2123519 w 2531253"/>
                              <a:gd name="csY35" fmla="*/ 523929 h 1450830"/>
                              <a:gd name="csX36" fmla="*/ 2189184 w 2531253"/>
                              <a:gd name="csY36" fmla="*/ 561785 h 1450830"/>
                              <a:gd name="csX37" fmla="*/ 2211633 w 2531253"/>
                              <a:gd name="csY37" fmla="*/ 667532 h 1450830"/>
                              <a:gd name="csX38" fmla="*/ 2299709 w 2531253"/>
                              <a:gd name="csY38" fmla="*/ 689155 h 1450830"/>
                              <a:gd name="csX39" fmla="*/ 2339067 w 2531253"/>
                              <a:gd name="csY39" fmla="*/ 568102 h 1450830"/>
                              <a:gd name="csX40" fmla="*/ 2419789 w 2531253"/>
                              <a:gd name="csY40" fmla="*/ 650025 h 1450830"/>
                              <a:gd name="csX41" fmla="*/ 2530817 w 2531253"/>
                              <a:gd name="csY41" fmla="*/ 615196 h 1450830"/>
                              <a:gd name="csX42" fmla="*/ 2459491 w 2531253"/>
                              <a:gd name="csY42" fmla="*/ 539527 h 1450830"/>
                              <a:gd name="csX43" fmla="*/ 2487337 w 2531253"/>
                              <a:gd name="csY43" fmla="*/ 729626 h 1450830"/>
                              <a:gd name="csX44" fmla="*/ 2450631 w 2531253"/>
                              <a:gd name="csY44" fmla="*/ 836205 h 1450830"/>
                              <a:gd name="csX45" fmla="*/ 2402341 w 2531253"/>
                              <a:gd name="csY45" fmla="*/ 729347 h 1450830"/>
                              <a:gd name="csX46" fmla="*/ 2359478 w 2531253"/>
                              <a:gd name="csY46" fmla="*/ 739552 h 1450830"/>
                              <a:gd name="csX47" fmla="*/ 2330903 w 2531253"/>
                              <a:gd name="csY47" fmla="*/ 782414 h 1450830"/>
                              <a:gd name="csX48" fmla="*/ 2275794 w 2531253"/>
                              <a:gd name="csY48" fmla="*/ 827318 h 1450830"/>
                              <a:gd name="csX49" fmla="*/ 2314575 w 2531253"/>
                              <a:gd name="csY49" fmla="*/ 888550 h 1450830"/>
                              <a:gd name="csX50" fmla="*/ 2332944 w 2531253"/>
                              <a:gd name="csY50" fmla="*/ 982439 h 1450830"/>
                              <a:gd name="csX51" fmla="*/ 2337026 w 2531253"/>
                              <a:gd name="csY51" fmla="*/ 1035507 h 1450830"/>
                              <a:gd name="csX52" fmla="*/ 2271712 w 2531253"/>
                              <a:gd name="csY52" fmla="*/ 1035507 h 1450830"/>
                              <a:gd name="csX53" fmla="*/ 2239055 w 2531253"/>
                              <a:gd name="csY53" fmla="*/ 1080411 h 1450830"/>
                              <a:gd name="csX54" fmla="*/ 2212521 w 2531253"/>
                              <a:gd name="csY54" fmla="*/ 1111027 h 1450830"/>
                              <a:gd name="csX55" fmla="*/ 2218644 w 2531253"/>
                              <a:gd name="csY55" fmla="*/ 1155931 h 1450830"/>
                              <a:gd name="csX56" fmla="*/ 2161494 w 2531253"/>
                              <a:gd name="csY56" fmla="*/ 1166136 h 1450830"/>
                              <a:gd name="csX57" fmla="*/ 2134960 w 2531253"/>
                              <a:gd name="csY57" fmla="*/ 1125314 h 1450830"/>
                              <a:gd name="csX58" fmla="*/ 2116591 w 2531253"/>
                              <a:gd name="csY58" fmla="*/ 1166136 h 1450830"/>
                              <a:gd name="csX59" fmla="*/ 2143125 w 2531253"/>
                              <a:gd name="csY59" fmla="*/ 1213081 h 1450830"/>
                              <a:gd name="csX60" fmla="*/ 2081892 w 2531253"/>
                              <a:gd name="csY60" fmla="*/ 1227368 h 1450830"/>
                              <a:gd name="csX61" fmla="*/ 2057400 w 2531253"/>
                              <a:gd name="csY61" fmla="*/ 1198793 h 1450830"/>
                              <a:gd name="csX62" fmla="*/ 2012496 w 2531253"/>
                              <a:gd name="csY62" fmla="*/ 1280436 h 1450830"/>
                              <a:gd name="csX63" fmla="*/ 1936976 w 2531253"/>
                              <a:gd name="csY63" fmla="*/ 1345750 h 1450830"/>
                              <a:gd name="csX64" fmla="*/ 1714246 w 2531253"/>
                              <a:gd name="csY64" fmla="*/ 1450830 h 1450830"/>
                              <a:gd name="csX0" fmla="*/ 0 w 2531253"/>
                              <a:gd name="csY0" fmla="*/ 1288600 h 1450830"/>
                              <a:gd name="csX1" fmla="*/ 73478 w 2531253"/>
                              <a:gd name="csY1" fmla="*/ 1303781 h 1450830"/>
                              <a:gd name="csX2" fmla="*/ 165443 w 2531253"/>
                              <a:gd name="csY2" fmla="*/ 1336375 h 1450830"/>
                              <a:gd name="csX3" fmla="*/ 280822 w 2531253"/>
                              <a:gd name="csY3" fmla="*/ 1305952 h 1450830"/>
                              <a:gd name="csX4" fmla="*/ 350719 w 2531253"/>
                              <a:gd name="csY4" fmla="*/ 1285993 h 1450830"/>
                              <a:gd name="csX5" fmla="*/ 404365 w 2531253"/>
                              <a:gd name="csY5" fmla="*/ 1262965 h 1450830"/>
                              <a:gd name="csX6" fmla="*/ 468717 w 2531253"/>
                              <a:gd name="csY6" fmla="*/ 1259109 h 1450830"/>
                              <a:gd name="csX7" fmla="*/ 562873 w 2531253"/>
                              <a:gd name="csY7" fmla="*/ 1244722 h 1450830"/>
                              <a:gd name="csX8" fmla="*/ 707826 w 2531253"/>
                              <a:gd name="csY8" fmla="*/ 1170193 h 1450830"/>
                              <a:gd name="csX9" fmla="*/ 775952 w 2531253"/>
                              <a:gd name="csY9" fmla="*/ 1108132 h 1450830"/>
                              <a:gd name="csX10" fmla="*/ 859600 w 2531253"/>
                              <a:gd name="csY10" fmla="*/ 1082140 h 1450830"/>
                              <a:gd name="csX11" fmla="*/ 1065439 w 2531253"/>
                              <a:gd name="csY11" fmla="*/ 1086534 h 1450830"/>
                              <a:gd name="csX12" fmla="*/ 1169534 w 2531253"/>
                              <a:gd name="csY12" fmla="*/ 1080411 h 1450830"/>
                              <a:gd name="csX13" fmla="*/ 1153205 w 2531253"/>
                              <a:gd name="csY13" fmla="*/ 983270 h 1450830"/>
                              <a:gd name="csX14" fmla="*/ 1220635 w 2531253"/>
                              <a:gd name="csY14" fmla="*/ 896621 h 1450830"/>
                              <a:gd name="csX15" fmla="*/ 1271587 w 2531253"/>
                              <a:gd name="csY15" fmla="*/ 880386 h 1450830"/>
                              <a:gd name="csX16" fmla="*/ 1288493 w 2531253"/>
                              <a:gd name="csY16" fmla="*/ 836568 h 1450830"/>
                              <a:gd name="csX17" fmla="*/ 1354269 w 2531253"/>
                              <a:gd name="csY17" fmla="*/ 803399 h 1450830"/>
                              <a:gd name="csX18" fmla="*/ 1425086 w 2531253"/>
                              <a:gd name="csY18" fmla="*/ 778876 h 1450830"/>
                              <a:gd name="csX19" fmla="*/ 1248174 w 2531253"/>
                              <a:gd name="csY19" fmla="*/ 584973 h 1450830"/>
                              <a:gd name="csX20" fmla="*/ 1152738 w 2531253"/>
                              <a:gd name="csY20" fmla="*/ 559201 h 1450830"/>
                              <a:gd name="csX21" fmla="*/ 1171837 w 2531253"/>
                              <a:gd name="csY21" fmla="*/ 478808 h 1450830"/>
                              <a:gd name="csX22" fmla="*/ 1311982 w 2531253"/>
                              <a:gd name="csY22" fmla="*/ 434765 h 1450830"/>
                              <a:gd name="csX23" fmla="*/ 1359119 w 2531253"/>
                              <a:gd name="csY23" fmla="*/ 386292 h 1450830"/>
                              <a:gd name="csX24" fmla="*/ 1401714 w 2531253"/>
                              <a:gd name="csY24" fmla="*/ 318041 h 1450830"/>
                              <a:gd name="csX25" fmla="*/ 1421163 w 2531253"/>
                              <a:gd name="csY25" fmla="*/ 211396 h 1450830"/>
                              <a:gd name="csX26" fmla="*/ 1467586 w 2531253"/>
                              <a:gd name="csY26" fmla="*/ 172995 h 1450830"/>
                              <a:gd name="csX27" fmla="*/ 1467586 w 2531253"/>
                              <a:gd name="csY27" fmla="*/ 96521 h 1450830"/>
                              <a:gd name="csX28" fmla="*/ 1482930 w 2531253"/>
                              <a:gd name="csY28" fmla="*/ 11913 h 1450830"/>
                              <a:gd name="csX29" fmla="*/ 1621689 w 2531253"/>
                              <a:gd name="csY29" fmla="*/ 4037 h 1450830"/>
                              <a:gd name="csX30" fmla="*/ 1731405 w 2531253"/>
                              <a:gd name="csY30" fmla="*/ 44540 h 1450830"/>
                              <a:gd name="csX31" fmla="*/ 1835272 w 2531253"/>
                              <a:gd name="csY31" fmla="*/ 117025 h 1450830"/>
                              <a:gd name="csX32" fmla="*/ 1908401 w 2531253"/>
                              <a:gd name="csY32" fmla="*/ 302763 h 1450830"/>
                              <a:gd name="csX33" fmla="*/ 1920648 w 2531253"/>
                              <a:gd name="csY33" fmla="*/ 386447 h 1450830"/>
                              <a:gd name="csX34" fmla="*/ 2004175 w 2531253"/>
                              <a:gd name="csY34" fmla="*/ 486359 h 1450830"/>
                              <a:gd name="csX35" fmla="*/ 2123519 w 2531253"/>
                              <a:gd name="csY35" fmla="*/ 523929 h 1450830"/>
                              <a:gd name="csX36" fmla="*/ 2189184 w 2531253"/>
                              <a:gd name="csY36" fmla="*/ 561785 h 1450830"/>
                              <a:gd name="csX37" fmla="*/ 2211633 w 2531253"/>
                              <a:gd name="csY37" fmla="*/ 667532 h 1450830"/>
                              <a:gd name="csX38" fmla="*/ 2299709 w 2531253"/>
                              <a:gd name="csY38" fmla="*/ 689155 h 1450830"/>
                              <a:gd name="csX39" fmla="*/ 2357553 w 2531253"/>
                              <a:gd name="csY39" fmla="*/ 687370 h 1450830"/>
                              <a:gd name="csX40" fmla="*/ 2419789 w 2531253"/>
                              <a:gd name="csY40" fmla="*/ 650025 h 1450830"/>
                              <a:gd name="csX41" fmla="*/ 2530817 w 2531253"/>
                              <a:gd name="csY41" fmla="*/ 615196 h 1450830"/>
                              <a:gd name="csX42" fmla="*/ 2459491 w 2531253"/>
                              <a:gd name="csY42" fmla="*/ 539527 h 1450830"/>
                              <a:gd name="csX43" fmla="*/ 2487337 w 2531253"/>
                              <a:gd name="csY43" fmla="*/ 729626 h 1450830"/>
                              <a:gd name="csX44" fmla="*/ 2450631 w 2531253"/>
                              <a:gd name="csY44" fmla="*/ 836205 h 1450830"/>
                              <a:gd name="csX45" fmla="*/ 2402341 w 2531253"/>
                              <a:gd name="csY45" fmla="*/ 729347 h 1450830"/>
                              <a:gd name="csX46" fmla="*/ 2359478 w 2531253"/>
                              <a:gd name="csY46" fmla="*/ 739552 h 1450830"/>
                              <a:gd name="csX47" fmla="*/ 2330903 w 2531253"/>
                              <a:gd name="csY47" fmla="*/ 782414 h 1450830"/>
                              <a:gd name="csX48" fmla="*/ 2275794 w 2531253"/>
                              <a:gd name="csY48" fmla="*/ 827318 h 1450830"/>
                              <a:gd name="csX49" fmla="*/ 2314575 w 2531253"/>
                              <a:gd name="csY49" fmla="*/ 888550 h 1450830"/>
                              <a:gd name="csX50" fmla="*/ 2332944 w 2531253"/>
                              <a:gd name="csY50" fmla="*/ 982439 h 1450830"/>
                              <a:gd name="csX51" fmla="*/ 2337026 w 2531253"/>
                              <a:gd name="csY51" fmla="*/ 1035507 h 1450830"/>
                              <a:gd name="csX52" fmla="*/ 2271712 w 2531253"/>
                              <a:gd name="csY52" fmla="*/ 1035507 h 1450830"/>
                              <a:gd name="csX53" fmla="*/ 2239055 w 2531253"/>
                              <a:gd name="csY53" fmla="*/ 1080411 h 1450830"/>
                              <a:gd name="csX54" fmla="*/ 2212521 w 2531253"/>
                              <a:gd name="csY54" fmla="*/ 1111027 h 1450830"/>
                              <a:gd name="csX55" fmla="*/ 2218644 w 2531253"/>
                              <a:gd name="csY55" fmla="*/ 1155931 h 1450830"/>
                              <a:gd name="csX56" fmla="*/ 2161494 w 2531253"/>
                              <a:gd name="csY56" fmla="*/ 1166136 h 1450830"/>
                              <a:gd name="csX57" fmla="*/ 2134960 w 2531253"/>
                              <a:gd name="csY57" fmla="*/ 1125314 h 1450830"/>
                              <a:gd name="csX58" fmla="*/ 2116591 w 2531253"/>
                              <a:gd name="csY58" fmla="*/ 1166136 h 1450830"/>
                              <a:gd name="csX59" fmla="*/ 2143125 w 2531253"/>
                              <a:gd name="csY59" fmla="*/ 1213081 h 1450830"/>
                              <a:gd name="csX60" fmla="*/ 2081892 w 2531253"/>
                              <a:gd name="csY60" fmla="*/ 1227368 h 1450830"/>
                              <a:gd name="csX61" fmla="*/ 2057400 w 2531253"/>
                              <a:gd name="csY61" fmla="*/ 1198793 h 1450830"/>
                              <a:gd name="csX62" fmla="*/ 2012496 w 2531253"/>
                              <a:gd name="csY62" fmla="*/ 1280436 h 1450830"/>
                              <a:gd name="csX63" fmla="*/ 1936976 w 2531253"/>
                              <a:gd name="csY63" fmla="*/ 1345750 h 1450830"/>
                              <a:gd name="csX64" fmla="*/ 1714246 w 2531253"/>
                              <a:gd name="csY64"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402341 w 2534723"/>
                              <a:gd name="csY45" fmla="*/ 729347 h 1450830"/>
                              <a:gd name="csX46" fmla="*/ 2359478 w 2534723"/>
                              <a:gd name="csY46" fmla="*/ 739552 h 1450830"/>
                              <a:gd name="csX47" fmla="*/ 2330903 w 2534723"/>
                              <a:gd name="csY47" fmla="*/ 782414 h 1450830"/>
                              <a:gd name="csX48" fmla="*/ 2275794 w 2534723"/>
                              <a:gd name="csY48" fmla="*/ 827318 h 1450830"/>
                              <a:gd name="csX49" fmla="*/ 2314575 w 2534723"/>
                              <a:gd name="csY49" fmla="*/ 888550 h 1450830"/>
                              <a:gd name="csX50" fmla="*/ 2332944 w 2534723"/>
                              <a:gd name="csY50" fmla="*/ 982439 h 1450830"/>
                              <a:gd name="csX51" fmla="*/ 2337026 w 2534723"/>
                              <a:gd name="csY51" fmla="*/ 1035507 h 1450830"/>
                              <a:gd name="csX52" fmla="*/ 2271712 w 2534723"/>
                              <a:gd name="csY52" fmla="*/ 1035507 h 1450830"/>
                              <a:gd name="csX53" fmla="*/ 2239055 w 2534723"/>
                              <a:gd name="csY53" fmla="*/ 1080411 h 1450830"/>
                              <a:gd name="csX54" fmla="*/ 2212521 w 2534723"/>
                              <a:gd name="csY54" fmla="*/ 1111027 h 1450830"/>
                              <a:gd name="csX55" fmla="*/ 2218644 w 2534723"/>
                              <a:gd name="csY55" fmla="*/ 1155931 h 1450830"/>
                              <a:gd name="csX56" fmla="*/ 2161494 w 2534723"/>
                              <a:gd name="csY56" fmla="*/ 1166136 h 1450830"/>
                              <a:gd name="csX57" fmla="*/ 2134960 w 2534723"/>
                              <a:gd name="csY57" fmla="*/ 1125314 h 1450830"/>
                              <a:gd name="csX58" fmla="*/ 2116591 w 2534723"/>
                              <a:gd name="csY58" fmla="*/ 1166136 h 1450830"/>
                              <a:gd name="csX59" fmla="*/ 2143125 w 2534723"/>
                              <a:gd name="csY59" fmla="*/ 1213081 h 1450830"/>
                              <a:gd name="csX60" fmla="*/ 2081892 w 2534723"/>
                              <a:gd name="csY60" fmla="*/ 1227368 h 1450830"/>
                              <a:gd name="csX61" fmla="*/ 2057400 w 2534723"/>
                              <a:gd name="csY61" fmla="*/ 1198793 h 1450830"/>
                              <a:gd name="csX62" fmla="*/ 2012496 w 2534723"/>
                              <a:gd name="csY62" fmla="*/ 1280436 h 1450830"/>
                              <a:gd name="csX63" fmla="*/ 1936976 w 2534723"/>
                              <a:gd name="csY63" fmla="*/ 1345750 h 1450830"/>
                              <a:gd name="csX64" fmla="*/ 1714246 w 2534723"/>
                              <a:gd name="csY64"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5704 w 2534723"/>
                              <a:gd name="csY45" fmla="*/ 867909 h 1450830"/>
                              <a:gd name="csX46" fmla="*/ 2359478 w 2534723"/>
                              <a:gd name="csY46" fmla="*/ 739552 h 1450830"/>
                              <a:gd name="csX47" fmla="*/ 2330903 w 2534723"/>
                              <a:gd name="csY47" fmla="*/ 782414 h 1450830"/>
                              <a:gd name="csX48" fmla="*/ 2275794 w 2534723"/>
                              <a:gd name="csY48" fmla="*/ 827318 h 1450830"/>
                              <a:gd name="csX49" fmla="*/ 2314575 w 2534723"/>
                              <a:gd name="csY49" fmla="*/ 888550 h 1450830"/>
                              <a:gd name="csX50" fmla="*/ 2332944 w 2534723"/>
                              <a:gd name="csY50" fmla="*/ 982439 h 1450830"/>
                              <a:gd name="csX51" fmla="*/ 2337026 w 2534723"/>
                              <a:gd name="csY51" fmla="*/ 1035507 h 1450830"/>
                              <a:gd name="csX52" fmla="*/ 2271712 w 2534723"/>
                              <a:gd name="csY52" fmla="*/ 1035507 h 1450830"/>
                              <a:gd name="csX53" fmla="*/ 2239055 w 2534723"/>
                              <a:gd name="csY53" fmla="*/ 1080411 h 1450830"/>
                              <a:gd name="csX54" fmla="*/ 2212521 w 2534723"/>
                              <a:gd name="csY54" fmla="*/ 1111027 h 1450830"/>
                              <a:gd name="csX55" fmla="*/ 2218644 w 2534723"/>
                              <a:gd name="csY55" fmla="*/ 1155931 h 1450830"/>
                              <a:gd name="csX56" fmla="*/ 2161494 w 2534723"/>
                              <a:gd name="csY56" fmla="*/ 1166136 h 1450830"/>
                              <a:gd name="csX57" fmla="*/ 2134960 w 2534723"/>
                              <a:gd name="csY57" fmla="*/ 1125314 h 1450830"/>
                              <a:gd name="csX58" fmla="*/ 2116591 w 2534723"/>
                              <a:gd name="csY58" fmla="*/ 1166136 h 1450830"/>
                              <a:gd name="csX59" fmla="*/ 2143125 w 2534723"/>
                              <a:gd name="csY59" fmla="*/ 1213081 h 1450830"/>
                              <a:gd name="csX60" fmla="*/ 2081892 w 2534723"/>
                              <a:gd name="csY60" fmla="*/ 1227368 h 1450830"/>
                              <a:gd name="csX61" fmla="*/ 2057400 w 2534723"/>
                              <a:gd name="csY61" fmla="*/ 1198793 h 1450830"/>
                              <a:gd name="csX62" fmla="*/ 2012496 w 2534723"/>
                              <a:gd name="csY62" fmla="*/ 1280436 h 1450830"/>
                              <a:gd name="csX63" fmla="*/ 1936976 w 2534723"/>
                              <a:gd name="csY63" fmla="*/ 1345750 h 1450830"/>
                              <a:gd name="csX64" fmla="*/ 1714246 w 2534723"/>
                              <a:gd name="csY64"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5704 w 2534723"/>
                              <a:gd name="csY45" fmla="*/ 867909 h 1450830"/>
                              <a:gd name="csX46" fmla="*/ 2348386 w 2534723"/>
                              <a:gd name="csY46" fmla="*/ 888636 h 1450830"/>
                              <a:gd name="csX47" fmla="*/ 2330903 w 2534723"/>
                              <a:gd name="csY47" fmla="*/ 782414 h 1450830"/>
                              <a:gd name="csX48" fmla="*/ 2275794 w 2534723"/>
                              <a:gd name="csY48" fmla="*/ 827318 h 1450830"/>
                              <a:gd name="csX49" fmla="*/ 2314575 w 2534723"/>
                              <a:gd name="csY49" fmla="*/ 888550 h 1450830"/>
                              <a:gd name="csX50" fmla="*/ 2332944 w 2534723"/>
                              <a:gd name="csY50" fmla="*/ 982439 h 1450830"/>
                              <a:gd name="csX51" fmla="*/ 2337026 w 2534723"/>
                              <a:gd name="csY51" fmla="*/ 1035507 h 1450830"/>
                              <a:gd name="csX52" fmla="*/ 2271712 w 2534723"/>
                              <a:gd name="csY52" fmla="*/ 1035507 h 1450830"/>
                              <a:gd name="csX53" fmla="*/ 2239055 w 2534723"/>
                              <a:gd name="csY53" fmla="*/ 1080411 h 1450830"/>
                              <a:gd name="csX54" fmla="*/ 2212521 w 2534723"/>
                              <a:gd name="csY54" fmla="*/ 1111027 h 1450830"/>
                              <a:gd name="csX55" fmla="*/ 2218644 w 2534723"/>
                              <a:gd name="csY55" fmla="*/ 1155931 h 1450830"/>
                              <a:gd name="csX56" fmla="*/ 2161494 w 2534723"/>
                              <a:gd name="csY56" fmla="*/ 1166136 h 1450830"/>
                              <a:gd name="csX57" fmla="*/ 2134960 w 2534723"/>
                              <a:gd name="csY57" fmla="*/ 1125314 h 1450830"/>
                              <a:gd name="csX58" fmla="*/ 2116591 w 2534723"/>
                              <a:gd name="csY58" fmla="*/ 1166136 h 1450830"/>
                              <a:gd name="csX59" fmla="*/ 2143125 w 2534723"/>
                              <a:gd name="csY59" fmla="*/ 1213081 h 1450830"/>
                              <a:gd name="csX60" fmla="*/ 2081892 w 2534723"/>
                              <a:gd name="csY60" fmla="*/ 1227368 h 1450830"/>
                              <a:gd name="csX61" fmla="*/ 2057400 w 2534723"/>
                              <a:gd name="csY61" fmla="*/ 1198793 h 1450830"/>
                              <a:gd name="csX62" fmla="*/ 2012496 w 2534723"/>
                              <a:gd name="csY62" fmla="*/ 1280436 h 1450830"/>
                              <a:gd name="csX63" fmla="*/ 1936976 w 2534723"/>
                              <a:gd name="csY63" fmla="*/ 1345750 h 1450830"/>
                              <a:gd name="csX64" fmla="*/ 1714246 w 2534723"/>
                              <a:gd name="csY64"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5704 w 2534723"/>
                              <a:gd name="csY45" fmla="*/ 867909 h 1450830"/>
                              <a:gd name="csX46" fmla="*/ 2330903 w 2534723"/>
                              <a:gd name="csY46" fmla="*/ 782414 h 1450830"/>
                              <a:gd name="csX47" fmla="*/ 2275794 w 2534723"/>
                              <a:gd name="csY47" fmla="*/ 827318 h 1450830"/>
                              <a:gd name="csX48" fmla="*/ 2314575 w 2534723"/>
                              <a:gd name="csY48" fmla="*/ 888550 h 1450830"/>
                              <a:gd name="csX49" fmla="*/ 2332944 w 2534723"/>
                              <a:gd name="csY49" fmla="*/ 982439 h 1450830"/>
                              <a:gd name="csX50" fmla="*/ 2337026 w 2534723"/>
                              <a:gd name="csY50" fmla="*/ 1035507 h 1450830"/>
                              <a:gd name="csX51" fmla="*/ 2271712 w 2534723"/>
                              <a:gd name="csY51" fmla="*/ 1035507 h 1450830"/>
                              <a:gd name="csX52" fmla="*/ 2239055 w 2534723"/>
                              <a:gd name="csY52" fmla="*/ 1080411 h 1450830"/>
                              <a:gd name="csX53" fmla="*/ 2212521 w 2534723"/>
                              <a:gd name="csY53" fmla="*/ 1111027 h 1450830"/>
                              <a:gd name="csX54" fmla="*/ 2218644 w 2534723"/>
                              <a:gd name="csY54" fmla="*/ 1155931 h 1450830"/>
                              <a:gd name="csX55" fmla="*/ 2161494 w 2534723"/>
                              <a:gd name="csY55" fmla="*/ 1166136 h 1450830"/>
                              <a:gd name="csX56" fmla="*/ 2134960 w 2534723"/>
                              <a:gd name="csY56" fmla="*/ 1125314 h 1450830"/>
                              <a:gd name="csX57" fmla="*/ 2116591 w 2534723"/>
                              <a:gd name="csY57" fmla="*/ 1166136 h 1450830"/>
                              <a:gd name="csX58" fmla="*/ 2143125 w 2534723"/>
                              <a:gd name="csY58" fmla="*/ 1213081 h 1450830"/>
                              <a:gd name="csX59" fmla="*/ 2081892 w 2534723"/>
                              <a:gd name="csY59" fmla="*/ 1227368 h 1450830"/>
                              <a:gd name="csX60" fmla="*/ 2057400 w 2534723"/>
                              <a:gd name="csY60" fmla="*/ 1198793 h 1450830"/>
                              <a:gd name="csX61" fmla="*/ 2012496 w 2534723"/>
                              <a:gd name="csY61" fmla="*/ 1280436 h 1450830"/>
                              <a:gd name="csX62" fmla="*/ 1936976 w 2534723"/>
                              <a:gd name="csY62" fmla="*/ 1345750 h 1450830"/>
                              <a:gd name="csX63" fmla="*/ 1714246 w 2534723"/>
                              <a:gd name="csY63"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5704 w 2534723"/>
                              <a:gd name="csY45" fmla="*/ 867909 h 1450830"/>
                              <a:gd name="csX46" fmla="*/ 2275794 w 2534723"/>
                              <a:gd name="csY46" fmla="*/ 827318 h 1450830"/>
                              <a:gd name="csX47" fmla="*/ 2314575 w 2534723"/>
                              <a:gd name="csY47" fmla="*/ 888550 h 1450830"/>
                              <a:gd name="csX48" fmla="*/ 2332944 w 2534723"/>
                              <a:gd name="csY48" fmla="*/ 982439 h 1450830"/>
                              <a:gd name="csX49" fmla="*/ 2337026 w 2534723"/>
                              <a:gd name="csY49" fmla="*/ 1035507 h 1450830"/>
                              <a:gd name="csX50" fmla="*/ 2271712 w 2534723"/>
                              <a:gd name="csY50" fmla="*/ 1035507 h 1450830"/>
                              <a:gd name="csX51" fmla="*/ 2239055 w 2534723"/>
                              <a:gd name="csY51" fmla="*/ 1080411 h 1450830"/>
                              <a:gd name="csX52" fmla="*/ 2212521 w 2534723"/>
                              <a:gd name="csY52" fmla="*/ 1111027 h 1450830"/>
                              <a:gd name="csX53" fmla="*/ 2218644 w 2534723"/>
                              <a:gd name="csY53" fmla="*/ 1155931 h 1450830"/>
                              <a:gd name="csX54" fmla="*/ 2161494 w 2534723"/>
                              <a:gd name="csY54" fmla="*/ 1166136 h 1450830"/>
                              <a:gd name="csX55" fmla="*/ 2134960 w 2534723"/>
                              <a:gd name="csY55" fmla="*/ 1125314 h 1450830"/>
                              <a:gd name="csX56" fmla="*/ 2116591 w 2534723"/>
                              <a:gd name="csY56" fmla="*/ 1166136 h 1450830"/>
                              <a:gd name="csX57" fmla="*/ 2143125 w 2534723"/>
                              <a:gd name="csY57" fmla="*/ 1213081 h 1450830"/>
                              <a:gd name="csX58" fmla="*/ 2081892 w 2534723"/>
                              <a:gd name="csY58" fmla="*/ 1227368 h 1450830"/>
                              <a:gd name="csX59" fmla="*/ 2057400 w 2534723"/>
                              <a:gd name="csY59" fmla="*/ 1198793 h 1450830"/>
                              <a:gd name="csX60" fmla="*/ 2012496 w 2534723"/>
                              <a:gd name="csY60" fmla="*/ 1280436 h 1450830"/>
                              <a:gd name="csX61" fmla="*/ 1936976 w 2534723"/>
                              <a:gd name="csY61" fmla="*/ 1345750 h 1450830"/>
                              <a:gd name="csX62" fmla="*/ 1714246 w 2534723"/>
                              <a:gd name="csY62"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5704 w 2534723"/>
                              <a:gd name="csY45" fmla="*/ 867909 h 1450830"/>
                              <a:gd name="csX46" fmla="*/ 2314575 w 2534723"/>
                              <a:gd name="csY46" fmla="*/ 888550 h 1450830"/>
                              <a:gd name="csX47" fmla="*/ 2332944 w 2534723"/>
                              <a:gd name="csY47" fmla="*/ 982439 h 1450830"/>
                              <a:gd name="csX48" fmla="*/ 2337026 w 2534723"/>
                              <a:gd name="csY48" fmla="*/ 1035507 h 1450830"/>
                              <a:gd name="csX49" fmla="*/ 2271712 w 2534723"/>
                              <a:gd name="csY49" fmla="*/ 1035507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7553 w 2534723"/>
                              <a:gd name="csY45" fmla="*/ 888956 h 1450830"/>
                              <a:gd name="csX46" fmla="*/ 2314575 w 2534723"/>
                              <a:gd name="csY46" fmla="*/ 888550 h 1450830"/>
                              <a:gd name="csX47" fmla="*/ 2332944 w 2534723"/>
                              <a:gd name="csY47" fmla="*/ 982439 h 1450830"/>
                              <a:gd name="csX48" fmla="*/ 2337026 w 2534723"/>
                              <a:gd name="csY48" fmla="*/ 1035507 h 1450830"/>
                              <a:gd name="csX49" fmla="*/ 2271712 w 2534723"/>
                              <a:gd name="csY49" fmla="*/ 1035507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7553 w 2534723"/>
                              <a:gd name="csY45" fmla="*/ 888956 h 1450830"/>
                              <a:gd name="csX46" fmla="*/ 2314575 w 2534723"/>
                              <a:gd name="csY46" fmla="*/ 888550 h 1450830"/>
                              <a:gd name="csX47" fmla="*/ 2275637 w 2534723"/>
                              <a:gd name="csY47" fmla="*/ 964900 h 1450830"/>
                              <a:gd name="csX48" fmla="*/ 2337026 w 2534723"/>
                              <a:gd name="csY48" fmla="*/ 1035507 h 1450830"/>
                              <a:gd name="csX49" fmla="*/ 2271712 w 2534723"/>
                              <a:gd name="csY49" fmla="*/ 1035507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7553 w 2534723"/>
                              <a:gd name="csY45" fmla="*/ 888956 h 1450830"/>
                              <a:gd name="csX46" fmla="*/ 2314575 w 2534723"/>
                              <a:gd name="csY46" fmla="*/ 888550 h 1450830"/>
                              <a:gd name="csX47" fmla="*/ 2275637 w 2534723"/>
                              <a:gd name="csY47" fmla="*/ 964900 h 1450830"/>
                              <a:gd name="csX48" fmla="*/ 2222409 w 2534723"/>
                              <a:gd name="csY48" fmla="*/ 984643 h 1450830"/>
                              <a:gd name="csX49" fmla="*/ 2271712 w 2534723"/>
                              <a:gd name="csY49" fmla="*/ 1035507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7553 w 2534723"/>
                              <a:gd name="csY45" fmla="*/ 888956 h 1450830"/>
                              <a:gd name="csX46" fmla="*/ 2314575 w 2534723"/>
                              <a:gd name="csY46" fmla="*/ 888550 h 1450830"/>
                              <a:gd name="csX47" fmla="*/ 2260847 w 2534723"/>
                              <a:gd name="csY47" fmla="*/ 947360 h 1450830"/>
                              <a:gd name="csX48" fmla="*/ 2222409 w 2534723"/>
                              <a:gd name="csY48" fmla="*/ 984643 h 1450830"/>
                              <a:gd name="csX49" fmla="*/ 2271712 w 2534723"/>
                              <a:gd name="csY49" fmla="*/ 1035507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34723"/>
                              <a:gd name="csY0" fmla="*/ 1288600 h 1450830"/>
                              <a:gd name="csX1" fmla="*/ 73478 w 2534723"/>
                              <a:gd name="csY1" fmla="*/ 1303781 h 1450830"/>
                              <a:gd name="csX2" fmla="*/ 165443 w 2534723"/>
                              <a:gd name="csY2" fmla="*/ 1336375 h 1450830"/>
                              <a:gd name="csX3" fmla="*/ 280822 w 2534723"/>
                              <a:gd name="csY3" fmla="*/ 1305952 h 1450830"/>
                              <a:gd name="csX4" fmla="*/ 350719 w 2534723"/>
                              <a:gd name="csY4" fmla="*/ 1285993 h 1450830"/>
                              <a:gd name="csX5" fmla="*/ 404365 w 2534723"/>
                              <a:gd name="csY5" fmla="*/ 1262965 h 1450830"/>
                              <a:gd name="csX6" fmla="*/ 468717 w 2534723"/>
                              <a:gd name="csY6" fmla="*/ 1259109 h 1450830"/>
                              <a:gd name="csX7" fmla="*/ 562873 w 2534723"/>
                              <a:gd name="csY7" fmla="*/ 1244722 h 1450830"/>
                              <a:gd name="csX8" fmla="*/ 707826 w 2534723"/>
                              <a:gd name="csY8" fmla="*/ 1170193 h 1450830"/>
                              <a:gd name="csX9" fmla="*/ 775952 w 2534723"/>
                              <a:gd name="csY9" fmla="*/ 1108132 h 1450830"/>
                              <a:gd name="csX10" fmla="*/ 859600 w 2534723"/>
                              <a:gd name="csY10" fmla="*/ 1082140 h 1450830"/>
                              <a:gd name="csX11" fmla="*/ 1065439 w 2534723"/>
                              <a:gd name="csY11" fmla="*/ 1086534 h 1450830"/>
                              <a:gd name="csX12" fmla="*/ 1169534 w 2534723"/>
                              <a:gd name="csY12" fmla="*/ 1080411 h 1450830"/>
                              <a:gd name="csX13" fmla="*/ 1153205 w 2534723"/>
                              <a:gd name="csY13" fmla="*/ 983270 h 1450830"/>
                              <a:gd name="csX14" fmla="*/ 1220635 w 2534723"/>
                              <a:gd name="csY14" fmla="*/ 896621 h 1450830"/>
                              <a:gd name="csX15" fmla="*/ 1271587 w 2534723"/>
                              <a:gd name="csY15" fmla="*/ 880386 h 1450830"/>
                              <a:gd name="csX16" fmla="*/ 1288493 w 2534723"/>
                              <a:gd name="csY16" fmla="*/ 836568 h 1450830"/>
                              <a:gd name="csX17" fmla="*/ 1354269 w 2534723"/>
                              <a:gd name="csY17" fmla="*/ 803399 h 1450830"/>
                              <a:gd name="csX18" fmla="*/ 1425086 w 2534723"/>
                              <a:gd name="csY18" fmla="*/ 778876 h 1450830"/>
                              <a:gd name="csX19" fmla="*/ 1248174 w 2534723"/>
                              <a:gd name="csY19" fmla="*/ 584973 h 1450830"/>
                              <a:gd name="csX20" fmla="*/ 1152738 w 2534723"/>
                              <a:gd name="csY20" fmla="*/ 559201 h 1450830"/>
                              <a:gd name="csX21" fmla="*/ 1171837 w 2534723"/>
                              <a:gd name="csY21" fmla="*/ 478808 h 1450830"/>
                              <a:gd name="csX22" fmla="*/ 1311982 w 2534723"/>
                              <a:gd name="csY22" fmla="*/ 434765 h 1450830"/>
                              <a:gd name="csX23" fmla="*/ 1359119 w 2534723"/>
                              <a:gd name="csY23" fmla="*/ 386292 h 1450830"/>
                              <a:gd name="csX24" fmla="*/ 1401714 w 2534723"/>
                              <a:gd name="csY24" fmla="*/ 318041 h 1450830"/>
                              <a:gd name="csX25" fmla="*/ 1421163 w 2534723"/>
                              <a:gd name="csY25" fmla="*/ 211396 h 1450830"/>
                              <a:gd name="csX26" fmla="*/ 1467586 w 2534723"/>
                              <a:gd name="csY26" fmla="*/ 172995 h 1450830"/>
                              <a:gd name="csX27" fmla="*/ 1467586 w 2534723"/>
                              <a:gd name="csY27" fmla="*/ 96521 h 1450830"/>
                              <a:gd name="csX28" fmla="*/ 1482930 w 2534723"/>
                              <a:gd name="csY28" fmla="*/ 11913 h 1450830"/>
                              <a:gd name="csX29" fmla="*/ 1621689 w 2534723"/>
                              <a:gd name="csY29" fmla="*/ 4037 h 1450830"/>
                              <a:gd name="csX30" fmla="*/ 1731405 w 2534723"/>
                              <a:gd name="csY30" fmla="*/ 44540 h 1450830"/>
                              <a:gd name="csX31" fmla="*/ 1835272 w 2534723"/>
                              <a:gd name="csY31" fmla="*/ 117025 h 1450830"/>
                              <a:gd name="csX32" fmla="*/ 1908401 w 2534723"/>
                              <a:gd name="csY32" fmla="*/ 302763 h 1450830"/>
                              <a:gd name="csX33" fmla="*/ 1920648 w 2534723"/>
                              <a:gd name="csY33" fmla="*/ 386447 h 1450830"/>
                              <a:gd name="csX34" fmla="*/ 2004175 w 2534723"/>
                              <a:gd name="csY34" fmla="*/ 486359 h 1450830"/>
                              <a:gd name="csX35" fmla="*/ 2123519 w 2534723"/>
                              <a:gd name="csY35" fmla="*/ 523929 h 1450830"/>
                              <a:gd name="csX36" fmla="*/ 2189184 w 2534723"/>
                              <a:gd name="csY36" fmla="*/ 561785 h 1450830"/>
                              <a:gd name="csX37" fmla="*/ 2211633 w 2534723"/>
                              <a:gd name="csY37" fmla="*/ 667532 h 1450830"/>
                              <a:gd name="csX38" fmla="*/ 2299709 w 2534723"/>
                              <a:gd name="csY38" fmla="*/ 689155 h 1450830"/>
                              <a:gd name="csX39" fmla="*/ 2357553 w 2534723"/>
                              <a:gd name="csY39" fmla="*/ 687370 h 1450830"/>
                              <a:gd name="csX40" fmla="*/ 2419789 w 2534723"/>
                              <a:gd name="csY40" fmla="*/ 650025 h 1450830"/>
                              <a:gd name="csX41" fmla="*/ 2530817 w 2534723"/>
                              <a:gd name="csY41" fmla="*/ 615196 h 1450830"/>
                              <a:gd name="csX42" fmla="*/ 2507555 w 2534723"/>
                              <a:gd name="csY42" fmla="*/ 672826 h 1450830"/>
                              <a:gd name="csX43" fmla="*/ 2487337 w 2534723"/>
                              <a:gd name="csY43" fmla="*/ 729626 h 1450830"/>
                              <a:gd name="csX44" fmla="*/ 2450631 w 2534723"/>
                              <a:gd name="csY44" fmla="*/ 836205 h 1450830"/>
                              <a:gd name="csX45" fmla="*/ 2387553 w 2534723"/>
                              <a:gd name="csY45" fmla="*/ 888956 h 1450830"/>
                              <a:gd name="csX46" fmla="*/ 2314575 w 2534723"/>
                              <a:gd name="csY46" fmla="*/ 888550 h 1450830"/>
                              <a:gd name="csX47" fmla="*/ 2260847 w 2534723"/>
                              <a:gd name="csY47" fmla="*/ 947360 h 1450830"/>
                              <a:gd name="csX48" fmla="*/ 2222409 w 2534723"/>
                              <a:gd name="csY48" fmla="*/ 984643 h 1450830"/>
                              <a:gd name="csX49" fmla="*/ 2255074 w 2534723"/>
                              <a:gd name="csY49" fmla="*/ 1039014 h 1450830"/>
                              <a:gd name="csX50" fmla="*/ 2239055 w 2534723"/>
                              <a:gd name="csY50" fmla="*/ 1080411 h 1450830"/>
                              <a:gd name="csX51" fmla="*/ 2212521 w 2534723"/>
                              <a:gd name="csY51" fmla="*/ 1111027 h 1450830"/>
                              <a:gd name="csX52" fmla="*/ 2218644 w 2534723"/>
                              <a:gd name="csY52" fmla="*/ 1155931 h 1450830"/>
                              <a:gd name="csX53" fmla="*/ 2161494 w 2534723"/>
                              <a:gd name="csY53" fmla="*/ 1166136 h 1450830"/>
                              <a:gd name="csX54" fmla="*/ 2134960 w 2534723"/>
                              <a:gd name="csY54" fmla="*/ 1125314 h 1450830"/>
                              <a:gd name="csX55" fmla="*/ 2116591 w 2534723"/>
                              <a:gd name="csY55" fmla="*/ 1166136 h 1450830"/>
                              <a:gd name="csX56" fmla="*/ 2143125 w 2534723"/>
                              <a:gd name="csY56" fmla="*/ 1213081 h 1450830"/>
                              <a:gd name="csX57" fmla="*/ 2081892 w 2534723"/>
                              <a:gd name="csY57" fmla="*/ 1227368 h 1450830"/>
                              <a:gd name="csX58" fmla="*/ 2057400 w 2534723"/>
                              <a:gd name="csY58" fmla="*/ 1198793 h 1450830"/>
                              <a:gd name="csX59" fmla="*/ 2012496 w 2534723"/>
                              <a:gd name="csY59" fmla="*/ 1280436 h 1450830"/>
                              <a:gd name="csX60" fmla="*/ 1936976 w 2534723"/>
                              <a:gd name="csY60" fmla="*/ 1345750 h 1450830"/>
                              <a:gd name="csX61" fmla="*/ 1714246 w 253472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43125 w 2528013"/>
                              <a:gd name="csY56" fmla="*/ 1213081 h 1450830"/>
                              <a:gd name="csX57" fmla="*/ 2081892 w 2528013"/>
                              <a:gd name="csY57" fmla="*/ 1227368 h 1450830"/>
                              <a:gd name="csX58" fmla="*/ 2057400 w 2528013"/>
                              <a:gd name="csY58" fmla="*/ 1198793 h 1450830"/>
                              <a:gd name="csX59" fmla="*/ 2012496 w 2528013"/>
                              <a:gd name="csY59" fmla="*/ 1280436 h 1450830"/>
                              <a:gd name="csX60" fmla="*/ 1936976 w 2528013"/>
                              <a:gd name="csY60" fmla="*/ 1345750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43125 w 2528013"/>
                              <a:gd name="csY56" fmla="*/ 1213081 h 1450830"/>
                              <a:gd name="csX57" fmla="*/ 2081892 w 2528013"/>
                              <a:gd name="csY57" fmla="*/ 1227368 h 1450830"/>
                              <a:gd name="csX58" fmla="*/ 2057400 w 2528013"/>
                              <a:gd name="csY58" fmla="*/ 1198793 h 1450830"/>
                              <a:gd name="csX59" fmla="*/ 2012496 w 2528013"/>
                              <a:gd name="csY59" fmla="*/ 1280436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43125 w 2528013"/>
                              <a:gd name="csY56" fmla="*/ 1213081 h 1450830"/>
                              <a:gd name="csX57" fmla="*/ 2081892 w 2528013"/>
                              <a:gd name="csY57" fmla="*/ 1227368 h 1450830"/>
                              <a:gd name="csX58" fmla="*/ 2057400 w 2528013"/>
                              <a:gd name="csY58" fmla="*/ 1198793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43125 w 2528013"/>
                              <a:gd name="csY56" fmla="*/ 1213081 h 1450830"/>
                              <a:gd name="csX57" fmla="*/ 2081892 w 2528013"/>
                              <a:gd name="csY57" fmla="*/ 1227368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43125 w 2528013"/>
                              <a:gd name="csY56" fmla="*/ 1213081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39055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12521 w 2528013"/>
                              <a:gd name="csY51" fmla="*/ 1111027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4 w 2528013"/>
                              <a:gd name="csY52" fmla="*/ 1155931 h 1450830"/>
                              <a:gd name="csX53" fmla="*/ 2161494 w 2528013"/>
                              <a:gd name="csY53" fmla="*/ 1166136 h 1450830"/>
                              <a:gd name="csX54" fmla="*/ 2134960 w 2528013"/>
                              <a:gd name="csY54" fmla="*/ 1125314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61494 w 2528013"/>
                              <a:gd name="csY53" fmla="*/ 1166136 h 1450830"/>
                              <a:gd name="csX54" fmla="*/ 2134960 w 2528013"/>
                              <a:gd name="csY54" fmla="*/ 1125314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0 w 2528013"/>
                              <a:gd name="csY54" fmla="*/ 1125314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6591 w 2528013"/>
                              <a:gd name="csY55" fmla="*/ 1166136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24639 w 2528013"/>
                              <a:gd name="csY56" fmla="*/ 1211327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61375 w 2528013"/>
                              <a:gd name="csY57" fmla="*/ 1243153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44632 w 2528013"/>
                              <a:gd name="csY58" fmla="*/ 1288244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72362 w 2528013"/>
                              <a:gd name="csY58" fmla="*/ 1325076 h 1450830"/>
                              <a:gd name="csX59" fmla="*/ 1899730 w 2528013"/>
                              <a:gd name="csY59" fmla="*/ 13084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72362 w 2528013"/>
                              <a:gd name="csY58" fmla="*/ 1325076 h 1450830"/>
                              <a:gd name="csX59" fmla="*/ 1898100 w 2528013"/>
                              <a:gd name="csY59" fmla="*/ 1303860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72362 w 2528013"/>
                              <a:gd name="csY58" fmla="*/ 1325076 h 1450830"/>
                              <a:gd name="csX59" fmla="*/ 1886693 w 2528013"/>
                              <a:gd name="csY59" fmla="*/ 1288398 h 1450830"/>
                              <a:gd name="csX60" fmla="*/ 1813179 w 2528013"/>
                              <a:gd name="csY60" fmla="*/ 1368551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72362 w 2528013"/>
                              <a:gd name="csY58" fmla="*/ 1325076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2057678 w 2528013"/>
                              <a:gd name="csY57" fmla="*/ 1259107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22137 w 2528013"/>
                              <a:gd name="csY55" fmla="*/ 1178414 h 1450830"/>
                              <a:gd name="csX56" fmla="*/ 2115396 w 2528013"/>
                              <a:gd name="csY56" fmla="*/ 1223605 h 1450830"/>
                              <a:gd name="csX57" fmla="*/ 1994122 w 2528013"/>
                              <a:gd name="csY57" fmla="*/ 127147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115396 w 2528013"/>
                              <a:gd name="csY56" fmla="*/ 1223605 h 1450830"/>
                              <a:gd name="csX57" fmla="*/ 1994122 w 2528013"/>
                              <a:gd name="csY57" fmla="*/ 127147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94122 w 2528013"/>
                              <a:gd name="csY57" fmla="*/ 127147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5086 w 2528013"/>
                              <a:gd name="csY18" fmla="*/ 778876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1827 w 2528013"/>
                              <a:gd name="csY18" fmla="*/ 752591 h 1450830"/>
                              <a:gd name="csX19" fmla="*/ 1248174 w 2528013"/>
                              <a:gd name="csY19" fmla="*/ 584973 h 1450830"/>
                              <a:gd name="csX20" fmla="*/ 1152738 w 2528013"/>
                              <a:gd name="csY20" fmla="*/ 559201 h 1450830"/>
                              <a:gd name="csX21" fmla="*/ 1171837 w 2528013"/>
                              <a:gd name="csY21" fmla="*/ 478808 h 1450830"/>
                              <a:gd name="csX22" fmla="*/ 1311982 w 2528013"/>
                              <a:gd name="csY22" fmla="*/ 434765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1827 w 2528013"/>
                              <a:gd name="csY18" fmla="*/ 752591 h 1450830"/>
                              <a:gd name="csX19" fmla="*/ 1248174 w 2528013"/>
                              <a:gd name="csY19" fmla="*/ 584973 h 1450830"/>
                              <a:gd name="csX20" fmla="*/ 1152738 w 2528013"/>
                              <a:gd name="csY20" fmla="*/ 559201 h 1450830"/>
                              <a:gd name="csX21" fmla="*/ 1171837 w 2528013"/>
                              <a:gd name="csY21" fmla="*/ 478808 h 1450830"/>
                              <a:gd name="csX22" fmla="*/ 1279389 w 2528013"/>
                              <a:gd name="csY22" fmla="*/ 465688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1827 w 2528013"/>
                              <a:gd name="csY18" fmla="*/ 752591 h 1450830"/>
                              <a:gd name="csX19" fmla="*/ 1248174 w 2528013"/>
                              <a:gd name="csY19" fmla="*/ 584973 h 1450830"/>
                              <a:gd name="csX20" fmla="*/ 1152738 w 2528013"/>
                              <a:gd name="csY20" fmla="*/ 559201 h 1450830"/>
                              <a:gd name="csX21" fmla="*/ 1166949 w 2528013"/>
                              <a:gd name="csY21" fmla="*/ 471077 h 1450830"/>
                              <a:gd name="csX22" fmla="*/ 1279389 w 2528013"/>
                              <a:gd name="csY22" fmla="*/ 465688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8600 h 1450830"/>
                              <a:gd name="csX1" fmla="*/ 73478 w 2528013"/>
                              <a:gd name="csY1" fmla="*/ 1303781 h 1450830"/>
                              <a:gd name="csX2" fmla="*/ 165443 w 2528013"/>
                              <a:gd name="csY2" fmla="*/ 1336375 h 1450830"/>
                              <a:gd name="csX3" fmla="*/ 280822 w 2528013"/>
                              <a:gd name="csY3" fmla="*/ 1305952 h 1450830"/>
                              <a:gd name="csX4" fmla="*/ 350719 w 2528013"/>
                              <a:gd name="csY4" fmla="*/ 1285993 h 1450830"/>
                              <a:gd name="csX5" fmla="*/ 404365 w 2528013"/>
                              <a:gd name="csY5" fmla="*/ 1262965 h 1450830"/>
                              <a:gd name="csX6" fmla="*/ 468717 w 2528013"/>
                              <a:gd name="csY6" fmla="*/ 1259109 h 1450830"/>
                              <a:gd name="csX7" fmla="*/ 562873 w 2528013"/>
                              <a:gd name="csY7" fmla="*/ 1244722 h 1450830"/>
                              <a:gd name="csX8" fmla="*/ 707826 w 2528013"/>
                              <a:gd name="csY8" fmla="*/ 1170193 h 1450830"/>
                              <a:gd name="csX9" fmla="*/ 775952 w 2528013"/>
                              <a:gd name="csY9" fmla="*/ 1108132 h 1450830"/>
                              <a:gd name="csX10" fmla="*/ 859600 w 2528013"/>
                              <a:gd name="csY10" fmla="*/ 1082140 h 1450830"/>
                              <a:gd name="csX11" fmla="*/ 1065439 w 2528013"/>
                              <a:gd name="csY11" fmla="*/ 1086534 h 1450830"/>
                              <a:gd name="csX12" fmla="*/ 1169534 w 2528013"/>
                              <a:gd name="csY12" fmla="*/ 1080411 h 1450830"/>
                              <a:gd name="csX13" fmla="*/ 1153205 w 2528013"/>
                              <a:gd name="csY13" fmla="*/ 983270 h 1450830"/>
                              <a:gd name="csX14" fmla="*/ 1220635 w 2528013"/>
                              <a:gd name="csY14" fmla="*/ 896621 h 1450830"/>
                              <a:gd name="csX15" fmla="*/ 1271587 w 2528013"/>
                              <a:gd name="csY15" fmla="*/ 880386 h 1450830"/>
                              <a:gd name="csX16" fmla="*/ 1288493 w 2528013"/>
                              <a:gd name="csY16" fmla="*/ 836568 h 1450830"/>
                              <a:gd name="csX17" fmla="*/ 1354269 w 2528013"/>
                              <a:gd name="csY17" fmla="*/ 803399 h 1450830"/>
                              <a:gd name="csX18" fmla="*/ 1421827 w 2528013"/>
                              <a:gd name="csY18" fmla="*/ 752591 h 1450830"/>
                              <a:gd name="csX19" fmla="*/ 1248174 w 2528013"/>
                              <a:gd name="csY19" fmla="*/ 584973 h 1450830"/>
                              <a:gd name="csX20" fmla="*/ 1152738 w 2528013"/>
                              <a:gd name="csY20" fmla="*/ 559201 h 1450830"/>
                              <a:gd name="csX21" fmla="*/ 1166949 w 2528013"/>
                              <a:gd name="csY21" fmla="*/ 471077 h 1450830"/>
                              <a:gd name="csX22" fmla="*/ 1279389 w 2528013"/>
                              <a:gd name="csY22" fmla="*/ 465688 h 1450830"/>
                              <a:gd name="csX23" fmla="*/ 1359119 w 2528013"/>
                              <a:gd name="csY23" fmla="*/ 386292 h 1450830"/>
                              <a:gd name="csX24" fmla="*/ 1401714 w 2528013"/>
                              <a:gd name="csY24" fmla="*/ 318041 h 1450830"/>
                              <a:gd name="csX25" fmla="*/ 1421163 w 2528013"/>
                              <a:gd name="csY25" fmla="*/ 211396 h 1450830"/>
                              <a:gd name="csX26" fmla="*/ 1467586 w 2528013"/>
                              <a:gd name="csY26" fmla="*/ 172995 h 1450830"/>
                              <a:gd name="csX27" fmla="*/ 1467586 w 2528013"/>
                              <a:gd name="csY27" fmla="*/ 96521 h 1450830"/>
                              <a:gd name="csX28" fmla="*/ 1482930 w 2528013"/>
                              <a:gd name="csY28" fmla="*/ 11913 h 1450830"/>
                              <a:gd name="csX29" fmla="*/ 1621689 w 2528013"/>
                              <a:gd name="csY29" fmla="*/ 4037 h 1450830"/>
                              <a:gd name="csX30" fmla="*/ 1731405 w 2528013"/>
                              <a:gd name="csY30" fmla="*/ 44540 h 1450830"/>
                              <a:gd name="csX31" fmla="*/ 1835272 w 2528013"/>
                              <a:gd name="csY31" fmla="*/ 117025 h 1450830"/>
                              <a:gd name="csX32" fmla="*/ 1908401 w 2528013"/>
                              <a:gd name="csY32" fmla="*/ 302763 h 1450830"/>
                              <a:gd name="csX33" fmla="*/ 1920648 w 2528013"/>
                              <a:gd name="csY33" fmla="*/ 386447 h 1450830"/>
                              <a:gd name="csX34" fmla="*/ 2004175 w 2528013"/>
                              <a:gd name="csY34" fmla="*/ 486359 h 1450830"/>
                              <a:gd name="csX35" fmla="*/ 2123519 w 2528013"/>
                              <a:gd name="csY35" fmla="*/ 523929 h 1450830"/>
                              <a:gd name="csX36" fmla="*/ 2189184 w 2528013"/>
                              <a:gd name="csY36" fmla="*/ 561785 h 1450830"/>
                              <a:gd name="csX37" fmla="*/ 2211633 w 2528013"/>
                              <a:gd name="csY37" fmla="*/ 667532 h 1450830"/>
                              <a:gd name="csX38" fmla="*/ 2299709 w 2528013"/>
                              <a:gd name="csY38" fmla="*/ 689155 h 1450830"/>
                              <a:gd name="csX39" fmla="*/ 2357553 w 2528013"/>
                              <a:gd name="csY39" fmla="*/ 687370 h 1450830"/>
                              <a:gd name="csX40" fmla="*/ 2419789 w 2528013"/>
                              <a:gd name="csY40" fmla="*/ 650025 h 1450830"/>
                              <a:gd name="csX41" fmla="*/ 2523423 w 2528013"/>
                              <a:gd name="csY41" fmla="*/ 611688 h 1450830"/>
                              <a:gd name="csX42" fmla="*/ 2507555 w 2528013"/>
                              <a:gd name="csY42" fmla="*/ 672826 h 1450830"/>
                              <a:gd name="csX43" fmla="*/ 2487337 w 2528013"/>
                              <a:gd name="csY43" fmla="*/ 729626 h 1450830"/>
                              <a:gd name="csX44" fmla="*/ 2450631 w 2528013"/>
                              <a:gd name="csY44" fmla="*/ 836205 h 1450830"/>
                              <a:gd name="csX45" fmla="*/ 2387553 w 2528013"/>
                              <a:gd name="csY45" fmla="*/ 888956 h 1450830"/>
                              <a:gd name="csX46" fmla="*/ 2314575 w 2528013"/>
                              <a:gd name="csY46" fmla="*/ 888550 h 1450830"/>
                              <a:gd name="csX47" fmla="*/ 2260847 w 2528013"/>
                              <a:gd name="csY47" fmla="*/ 947360 h 1450830"/>
                              <a:gd name="csX48" fmla="*/ 2222409 w 2528013"/>
                              <a:gd name="csY48" fmla="*/ 984643 h 1450830"/>
                              <a:gd name="csX49" fmla="*/ 2255074 w 2528013"/>
                              <a:gd name="csY49" fmla="*/ 1039014 h 1450830"/>
                              <a:gd name="csX50" fmla="*/ 2250147 w 2528013"/>
                              <a:gd name="csY50" fmla="*/ 1080411 h 1450830"/>
                              <a:gd name="csX51" fmla="*/ 2236554 w 2528013"/>
                              <a:gd name="csY51" fmla="*/ 1130321 h 1450830"/>
                              <a:gd name="csX52" fmla="*/ 2218643 w 2528013"/>
                              <a:gd name="csY52" fmla="*/ 1176979 h 1450830"/>
                              <a:gd name="csX53" fmla="*/ 2179981 w 2528013"/>
                              <a:gd name="csY53" fmla="*/ 1176660 h 1450830"/>
                              <a:gd name="csX54" fmla="*/ 2134961 w 2528013"/>
                              <a:gd name="csY54" fmla="*/ 1148671 h 1450830"/>
                              <a:gd name="csX55" fmla="*/ 2117248 w 2528013"/>
                              <a:gd name="csY55" fmla="*/ 1179961 h 1450830"/>
                              <a:gd name="csX56" fmla="*/ 2061375 w 2528013"/>
                              <a:gd name="csY56" fmla="*/ 1251435 h 1450830"/>
                              <a:gd name="csX57" fmla="*/ 1972937 w 2528013"/>
                              <a:gd name="csY57" fmla="*/ 1279206 h 1450830"/>
                              <a:gd name="csX58" fmla="*/ 1977252 w 2528013"/>
                              <a:gd name="csY58" fmla="*/ 1328169 h 1450830"/>
                              <a:gd name="csX59" fmla="*/ 1886693 w 2528013"/>
                              <a:gd name="csY59" fmla="*/ 1288398 h 1450830"/>
                              <a:gd name="csX60" fmla="*/ 1822957 w 2528013"/>
                              <a:gd name="csY60" fmla="*/ 1374736 h 1450830"/>
                              <a:gd name="csX61" fmla="*/ 1714246 w 2528013"/>
                              <a:gd name="csY61" fmla="*/ 1450830 h 1450830"/>
                              <a:gd name="csX0" fmla="*/ 0 w 2528013"/>
                              <a:gd name="csY0" fmla="*/ 1287928 h 1450158"/>
                              <a:gd name="csX1" fmla="*/ 73478 w 2528013"/>
                              <a:gd name="csY1" fmla="*/ 1303109 h 1450158"/>
                              <a:gd name="csX2" fmla="*/ 165443 w 2528013"/>
                              <a:gd name="csY2" fmla="*/ 1335703 h 1450158"/>
                              <a:gd name="csX3" fmla="*/ 280822 w 2528013"/>
                              <a:gd name="csY3" fmla="*/ 1305280 h 1450158"/>
                              <a:gd name="csX4" fmla="*/ 350719 w 2528013"/>
                              <a:gd name="csY4" fmla="*/ 1285321 h 1450158"/>
                              <a:gd name="csX5" fmla="*/ 404365 w 2528013"/>
                              <a:gd name="csY5" fmla="*/ 1262293 h 1450158"/>
                              <a:gd name="csX6" fmla="*/ 468717 w 2528013"/>
                              <a:gd name="csY6" fmla="*/ 1258437 h 1450158"/>
                              <a:gd name="csX7" fmla="*/ 562873 w 2528013"/>
                              <a:gd name="csY7" fmla="*/ 1244050 h 1450158"/>
                              <a:gd name="csX8" fmla="*/ 707826 w 2528013"/>
                              <a:gd name="csY8" fmla="*/ 1169521 h 1450158"/>
                              <a:gd name="csX9" fmla="*/ 775952 w 2528013"/>
                              <a:gd name="csY9" fmla="*/ 1107460 h 1450158"/>
                              <a:gd name="csX10" fmla="*/ 859600 w 2528013"/>
                              <a:gd name="csY10" fmla="*/ 1081468 h 1450158"/>
                              <a:gd name="csX11" fmla="*/ 1065439 w 2528013"/>
                              <a:gd name="csY11" fmla="*/ 1085862 h 1450158"/>
                              <a:gd name="csX12" fmla="*/ 1169534 w 2528013"/>
                              <a:gd name="csY12" fmla="*/ 1079739 h 1450158"/>
                              <a:gd name="csX13" fmla="*/ 1153205 w 2528013"/>
                              <a:gd name="csY13" fmla="*/ 982598 h 1450158"/>
                              <a:gd name="csX14" fmla="*/ 1220635 w 2528013"/>
                              <a:gd name="csY14" fmla="*/ 895949 h 1450158"/>
                              <a:gd name="csX15" fmla="*/ 1271587 w 2528013"/>
                              <a:gd name="csY15" fmla="*/ 879714 h 1450158"/>
                              <a:gd name="csX16" fmla="*/ 1288493 w 2528013"/>
                              <a:gd name="csY16" fmla="*/ 835896 h 1450158"/>
                              <a:gd name="csX17" fmla="*/ 1354269 w 2528013"/>
                              <a:gd name="csY17" fmla="*/ 802727 h 1450158"/>
                              <a:gd name="csX18" fmla="*/ 1421827 w 2528013"/>
                              <a:gd name="csY18" fmla="*/ 751919 h 1450158"/>
                              <a:gd name="csX19" fmla="*/ 1248174 w 2528013"/>
                              <a:gd name="csY19" fmla="*/ 584301 h 1450158"/>
                              <a:gd name="csX20" fmla="*/ 1152738 w 2528013"/>
                              <a:gd name="csY20" fmla="*/ 558529 h 1450158"/>
                              <a:gd name="csX21" fmla="*/ 1166949 w 2528013"/>
                              <a:gd name="csY21" fmla="*/ 470405 h 1450158"/>
                              <a:gd name="csX22" fmla="*/ 1279389 w 2528013"/>
                              <a:gd name="csY22" fmla="*/ 465016 h 1450158"/>
                              <a:gd name="csX23" fmla="*/ 1359119 w 2528013"/>
                              <a:gd name="csY23" fmla="*/ 385620 h 1450158"/>
                              <a:gd name="csX24" fmla="*/ 1401714 w 2528013"/>
                              <a:gd name="csY24" fmla="*/ 317369 h 1450158"/>
                              <a:gd name="csX25" fmla="*/ 1421163 w 2528013"/>
                              <a:gd name="csY25" fmla="*/ 210724 h 1450158"/>
                              <a:gd name="csX26" fmla="*/ 1467586 w 2528013"/>
                              <a:gd name="csY26" fmla="*/ 172323 h 1450158"/>
                              <a:gd name="csX27" fmla="*/ 1467586 w 2528013"/>
                              <a:gd name="csY27" fmla="*/ 95849 h 1450158"/>
                              <a:gd name="csX28" fmla="*/ 1487280 w 2528013"/>
                              <a:gd name="csY28" fmla="*/ 12787 h 1450158"/>
                              <a:gd name="csX29" fmla="*/ 1621689 w 2528013"/>
                              <a:gd name="csY29" fmla="*/ 3365 h 1450158"/>
                              <a:gd name="csX30" fmla="*/ 1731405 w 2528013"/>
                              <a:gd name="csY30" fmla="*/ 43868 h 1450158"/>
                              <a:gd name="csX31" fmla="*/ 1835272 w 2528013"/>
                              <a:gd name="csY31" fmla="*/ 116353 h 1450158"/>
                              <a:gd name="csX32" fmla="*/ 1908401 w 2528013"/>
                              <a:gd name="csY32" fmla="*/ 302091 h 1450158"/>
                              <a:gd name="csX33" fmla="*/ 1920648 w 2528013"/>
                              <a:gd name="csY33" fmla="*/ 385775 h 1450158"/>
                              <a:gd name="csX34" fmla="*/ 2004175 w 2528013"/>
                              <a:gd name="csY34" fmla="*/ 485687 h 1450158"/>
                              <a:gd name="csX35" fmla="*/ 2123519 w 2528013"/>
                              <a:gd name="csY35" fmla="*/ 523257 h 1450158"/>
                              <a:gd name="csX36" fmla="*/ 2189184 w 2528013"/>
                              <a:gd name="csY36" fmla="*/ 561113 h 1450158"/>
                              <a:gd name="csX37" fmla="*/ 2211633 w 2528013"/>
                              <a:gd name="csY37" fmla="*/ 666860 h 1450158"/>
                              <a:gd name="csX38" fmla="*/ 2299709 w 2528013"/>
                              <a:gd name="csY38" fmla="*/ 688483 h 1450158"/>
                              <a:gd name="csX39" fmla="*/ 2357553 w 2528013"/>
                              <a:gd name="csY39" fmla="*/ 686698 h 1450158"/>
                              <a:gd name="csX40" fmla="*/ 2419789 w 2528013"/>
                              <a:gd name="csY40" fmla="*/ 649353 h 1450158"/>
                              <a:gd name="csX41" fmla="*/ 2523423 w 2528013"/>
                              <a:gd name="csY41" fmla="*/ 611016 h 1450158"/>
                              <a:gd name="csX42" fmla="*/ 2507555 w 2528013"/>
                              <a:gd name="csY42" fmla="*/ 672154 h 1450158"/>
                              <a:gd name="csX43" fmla="*/ 2487337 w 2528013"/>
                              <a:gd name="csY43" fmla="*/ 728954 h 1450158"/>
                              <a:gd name="csX44" fmla="*/ 2450631 w 2528013"/>
                              <a:gd name="csY44" fmla="*/ 835533 h 1450158"/>
                              <a:gd name="csX45" fmla="*/ 2387553 w 2528013"/>
                              <a:gd name="csY45" fmla="*/ 888284 h 1450158"/>
                              <a:gd name="csX46" fmla="*/ 2314575 w 2528013"/>
                              <a:gd name="csY46" fmla="*/ 887878 h 1450158"/>
                              <a:gd name="csX47" fmla="*/ 2260847 w 2528013"/>
                              <a:gd name="csY47" fmla="*/ 946688 h 1450158"/>
                              <a:gd name="csX48" fmla="*/ 2222409 w 2528013"/>
                              <a:gd name="csY48" fmla="*/ 983971 h 1450158"/>
                              <a:gd name="csX49" fmla="*/ 2255074 w 2528013"/>
                              <a:gd name="csY49" fmla="*/ 1038342 h 1450158"/>
                              <a:gd name="csX50" fmla="*/ 2250147 w 2528013"/>
                              <a:gd name="csY50" fmla="*/ 1079739 h 1450158"/>
                              <a:gd name="csX51" fmla="*/ 2236554 w 2528013"/>
                              <a:gd name="csY51" fmla="*/ 1129649 h 1450158"/>
                              <a:gd name="csX52" fmla="*/ 2218643 w 2528013"/>
                              <a:gd name="csY52" fmla="*/ 1176307 h 1450158"/>
                              <a:gd name="csX53" fmla="*/ 2179981 w 2528013"/>
                              <a:gd name="csY53" fmla="*/ 1175988 h 1450158"/>
                              <a:gd name="csX54" fmla="*/ 2134961 w 2528013"/>
                              <a:gd name="csY54" fmla="*/ 1147999 h 1450158"/>
                              <a:gd name="csX55" fmla="*/ 2117248 w 2528013"/>
                              <a:gd name="csY55" fmla="*/ 1179289 h 1450158"/>
                              <a:gd name="csX56" fmla="*/ 2061375 w 2528013"/>
                              <a:gd name="csY56" fmla="*/ 1250763 h 1450158"/>
                              <a:gd name="csX57" fmla="*/ 1972937 w 2528013"/>
                              <a:gd name="csY57" fmla="*/ 1278534 h 1450158"/>
                              <a:gd name="csX58" fmla="*/ 1977252 w 2528013"/>
                              <a:gd name="csY58" fmla="*/ 1327497 h 1450158"/>
                              <a:gd name="csX59" fmla="*/ 1886693 w 2528013"/>
                              <a:gd name="csY59" fmla="*/ 1287726 h 1450158"/>
                              <a:gd name="csX60" fmla="*/ 1822957 w 2528013"/>
                              <a:gd name="csY60" fmla="*/ 1374064 h 1450158"/>
                              <a:gd name="csX61" fmla="*/ 1714246 w 2528013"/>
                              <a:gd name="csY61" fmla="*/ 1450158 h 145015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Lst>
                            <a:rect l="l" t="t" r="r" b="b"/>
                            <a:pathLst>
                              <a:path w="2528013" h="1450158">
                                <a:moveTo>
                                  <a:pt x="0" y="1287928"/>
                                </a:moveTo>
                                <a:cubicBezTo>
                                  <a:pt x="24492" y="1286567"/>
                                  <a:pt x="45904" y="1295147"/>
                                  <a:pt x="73478" y="1303109"/>
                                </a:cubicBezTo>
                                <a:cubicBezTo>
                                  <a:pt x="101052" y="1311072"/>
                                  <a:pt x="130886" y="1335341"/>
                                  <a:pt x="165443" y="1335703"/>
                                </a:cubicBezTo>
                                <a:cubicBezTo>
                                  <a:pt x="200000" y="1336065"/>
                                  <a:pt x="249943" y="1313677"/>
                                  <a:pt x="280822" y="1305280"/>
                                </a:cubicBezTo>
                                <a:cubicBezTo>
                                  <a:pt x="311701" y="1296883"/>
                                  <a:pt x="330128" y="1292486"/>
                                  <a:pt x="350719" y="1285321"/>
                                </a:cubicBezTo>
                                <a:cubicBezTo>
                                  <a:pt x="371310" y="1278156"/>
                                  <a:pt x="384699" y="1266774"/>
                                  <a:pt x="404365" y="1262293"/>
                                </a:cubicBezTo>
                                <a:cubicBezTo>
                                  <a:pt x="424031" y="1257812"/>
                                  <a:pt x="442299" y="1261478"/>
                                  <a:pt x="468717" y="1258437"/>
                                </a:cubicBezTo>
                                <a:cubicBezTo>
                                  <a:pt x="495135" y="1255397"/>
                                  <a:pt x="523022" y="1258869"/>
                                  <a:pt x="562873" y="1244050"/>
                                </a:cubicBezTo>
                                <a:cubicBezTo>
                                  <a:pt x="602724" y="1229231"/>
                                  <a:pt x="672313" y="1192286"/>
                                  <a:pt x="707826" y="1169521"/>
                                </a:cubicBezTo>
                                <a:cubicBezTo>
                                  <a:pt x="743339" y="1146756"/>
                                  <a:pt x="750656" y="1122135"/>
                                  <a:pt x="775952" y="1107460"/>
                                </a:cubicBezTo>
                                <a:cubicBezTo>
                                  <a:pt x="801248" y="1092785"/>
                                  <a:pt x="811352" y="1085068"/>
                                  <a:pt x="859600" y="1081468"/>
                                </a:cubicBezTo>
                                <a:cubicBezTo>
                                  <a:pt x="907848" y="1077868"/>
                                  <a:pt x="1013783" y="1086150"/>
                                  <a:pt x="1065439" y="1085862"/>
                                </a:cubicBezTo>
                                <a:cubicBezTo>
                                  <a:pt x="1117095" y="1085574"/>
                                  <a:pt x="1154906" y="1096950"/>
                                  <a:pt x="1169534" y="1079739"/>
                                </a:cubicBezTo>
                                <a:cubicBezTo>
                                  <a:pt x="1184162" y="1062528"/>
                                  <a:pt x="1144688" y="1013230"/>
                                  <a:pt x="1153205" y="982598"/>
                                </a:cubicBezTo>
                                <a:cubicBezTo>
                                  <a:pt x="1161722" y="951966"/>
                                  <a:pt x="1200905" y="913096"/>
                                  <a:pt x="1220635" y="895949"/>
                                </a:cubicBezTo>
                                <a:cubicBezTo>
                                  <a:pt x="1240365" y="878802"/>
                                  <a:pt x="1260277" y="889723"/>
                                  <a:pt x="1271587" y="879714"/>
                                </a:cubicBezTo>
                                <a:cubicBezTo>
                                  <a:pt x="1282897" y="869705"/>
                                  <a:pt x="1274713" y="848727"/>
                                  <a:pt x="1288493" y="835896"/>
                                </a:cubicBezTo>
                                <a:cubicBezTo>
                                  <a:pt x="1302273" y="823065"/>
                                  <a:pt x="1332047" y="816723"/>
                                  <a:pt x="1354269" y="802727"/>
                                </a:cubicBezTo>
                                <a:cubicBezTo>
                                  <a:pt x="1376491" y="788731"/>
                                  <a:pt x="1429732" y="814607"/>
                                  <a:pt x="1421827" y="751919"/>
                                </a:cubicBezTo>
                                <a:cubicBezTo>
                                  <a:pt x="1413922" y="689231"/>
                                  <a:pt x="1293022" y="616533"/>
                                  <a:pt x="1248174" y="584301"/>
                                </a:cubicBezTo>
                                <a:cubicBezTo>
                                  <a:pt x="1203326" y="552069"/>
                                  <a:pt x="1166275" y="577512"/>
                                  <a:pt x="1152738" y="558529"/>
                                </a:cubicBezTo>
                                <a:cubicBezTo>
                                  <a:pt x="1139201" y="539546"/>
                                  <a:pt x="1136063" y="484444"/>
                                  <a:pt x="1166949" y="470405"/>
                                </a:cubicBezTo>
                                <a:cubicBezTo>
                                  <a:pt x="1197835" y="456366"/>
                                  <a:pt x="1247361" y="479147"/>
                                  <a:pt x="1279389" y="465016"/>
                                </a:cubicBezTo>
                                <a:cubicBezTo>
                                  <a:pt x="1311417" y="450885"/>
                                  <a:pt x="1338732" y="410228"/>
                                  <a:pt x="1359119" y="385620"/>
                                </a:cubicBezTo>
                                <a:cubicBezTo>
                                  <a:pt x="1379506" y="361012"/>
                                  <a:pt x="1391373" y="346518"/>
                                  <a:pt x="1401714" y="317369"/>
                                </a:cubicBezTo>
                                <a:cubicBezTo>
                                  <a:pt x="1412055" y="288220"/>
                                  <a:pt x="1410184" y="234898"/>
                                  <a:pt x="1421163" y="210724"/>
                                </a:cubicBezTo>
                                <a:cubicBezTo>
                                  <a:pt x="1432142" y="186550"/>
                                  <a:pt x="1459849" y="191469"/>
                                  <a:pt x="1467586" y="172323"/>
                                </a:cubicBezTo>
                                <a:cubicBezTo>
                                  <a:pt x="1475323" y="153177"/>
                                  <a:pt x="1464304" y="122438"/>
                                  <a:pt x="1467586" y="95849"/>
                                </a:cubicBezTo>
                                <a:cubicBezTo>
                                  <a:pt x="1470868" y="69260"/>
                                  <a:pt x="1461596" y="28201"/>
                                  <a:pt x="1487280" y="12787"/>
                                </a:cubicBezTo>
                                <a:cubicBezTo>
                                  <a:pt x="1512964" y="-2627"/>
                                  <a:pt x="1581002" y="-1815"/>
                                  <a:pt x="1621689" y="3365"/>
                                </a:cubicBezTo>
                                <a:cubicBezTo>
                                  <a:pt x="1662377" y="8545"/>
                                  <a:pt x="1695808" y="25037"/>
                                  <a:pt x="1731405" y="43868"/>
                                </a:cubicBezTo>
                                <a:cubicBezTo>
                                  <a:pt x="1767002" y="62699"/>
                                  <a:pt x="1811318" y="68053"/>
                                  <a:pt x="1835272" y="116353"/>
                                </a:cubicBezTo>
                                <a:cubicBezTo>
                                  <a:pt x="1859226" y="164653"/>
                                  <a:pt x="1894172" y="257187"/>
                                  <a:pt x="1908401" y="302091"/>
                                </a:cubicBezTo>
                                <a:cubicBezTo>
                                  <a:pt x="1922630" y="346995"/>
                                  <a:pt x="1904686" y="355176"/>
                                  <a:pt x="1920648" y="385775"/>
                                </a:cubicBezTo>
                                <a:cubicBezTo>
                                  <a:pt x="1936610" y="416374"/>
                                  <a:pt x="1970363" y="462773"/>
                                  <a:pt x="2004175" y="485687"/>
                                </a:cubicBezTo>
                                <a:cubicBezTo>
                                  <a:pt x="2037987" y="508601"/>
                                  <a:pt x="2092684" y="510686"/>
                                  <a:pt x="2123519" y="523257"/>
                                </a:cubicBezTo>
                                <a:cubicBezTo>
                                  <a:pt x="2154354" y="535828"/>
                                  <a:pt x="2174498" y="537179"/>
                                  <a:pt x="2189184" y="561113"/>
                                </a:cubicBezTo>
                                <a:cubicBezTo>
                                  <a:pt x="2203870" y="585047"/>
                                  <a:pt x="2193212" y="645632"/>
                                  <a:pt x="2211633" y="666860"/>
                                </a:cubicBezTo>
                                <a:cubicBezTo>
                                  <a:pt x="2230054" y="688088"/>
                                  <a:pt x="2275389" y="685177"/>
                                  <a:pt x="2299709" y="688483"/>
                                </a:cubicBezTo>
                                <a:cubicBezTo>
                                  <a:pt x="2324029" y="691789"/>
                                  <a:pt x="2337540" y="693220"/>
                                  <a:pt x="2357553" y="686698"/>
                                </a:cubicBezTo>
                                <a:cubicBezTo>
                                  <a:pt x="2377566" y="680176"/>
                                  <a:pt x="2392144" y="661967"/>
                                  <a:pt x="2419789" y="649353"/>
                                </a:cubicBezTo>
                                <a:cubicBezTo>
                                  <a:pt x="2447434" y="636739"/>
                                  <a:pt x="2508795" y="607216"/>
                                  <a:pt x="2523423" y="611016"/>
                                </a:cubicBezTo>
                                <a:cubicBezTo>
                                  <a:pt x="2538051" y="614816"/>
                                  <a:pt x="2513569" y="652498"/>
                                  <a:pt x="2507555" y="672154"/>
                                </a:cubicBezTo>
                                <a:cubicBezTo>
                                  <a:pt x="2501541" y="691810"/>
                                  <a:pt x="2496824" y="701724"/>
                                  <a:pt x="2487337" y="728954"/>
                                </a:cubicBezTo>
                                <a:cubicBezTo>
                                  <a:pt x="2477850" y="756184"/>
                                  <a:pt x="2467262" y="808978"/>
                                  <a:pt x="2450631" y="835533"/>
                                </a:cubicBezTo>
                                <a:cubicBezTo>
                                  <a:pt x="2434000" y="862088"/>
                                  <a:pt x="2410229" y="879560"/>
                                  <a:pt x="2387553" y="888284"/>
                                </a:cubicBezTo>
                                <a:cubicBezTo>
                                  <a:pt x="2364877" y="897008"/>
                                  <a:pt x="2335693" y="878144"/>
                                  <a:pt x="2314575" y="887878"/>
                                </a:cubicBezTo>
                                <a:cubicBezTo>
                                  <a:pt x="2293457" y="897612"/>
                                  <a:pt x="2276208" y="930673"/>
                                  <a:pt x="2260847" y="946688"/>
                                </a:cubicBezTo>
                                <a:cubicBezTo>
                                  <a:pt x="2245486" y="962703"/>
                                  <a:pt x="2223371" y="968695"/>
                                  <a:pt x="2222409" y="983971"/>
                                </a:cubicBezTo>
                                <a:cubicBezTo>
                                  <a:pt x="2221447" y="999247"/>
                                  <a:pt x="2250451" y="1022381"/>
                                  <a:pt x="2255074" y="1038342"/>
                                </a:cubicBezTo>
                                <a:cubicBezTo>
                                  <a:pt x="2259697" y="1054303"/>
                                  <a:pt x="2253234" y="1064521"/>
                                  <a:pt x="2250147" y="1079739"/>
                                </a:cubicBezTo>
                                <a:cubicBezTo>
                                  <a:pt x="2247060" y="1094957"/>
                                  <a:pt x="2241805" y="1113554"/>
                                  <a:pt x="2236554" y="1129649"/>
                                </a:cubicBezTo>
                                <a:cubicBezTo>
                                  <a:pt x="2231303" y="1145744"/>
                                  <a:pt x="2228072" y="1168584"/>
                                  <a:pt x="2218643" y="1176307"/>
                                </a:cubicBezTo>
                                <a:cubicBezTo>
                                  <a:pt x="2209214" y="1184030"/>
                                  <a:pt x="2193928" y="1180706"/>
                                  <a:pt x="2179981" y="1175988"/>
                                </a:cubicBezTo>
                                <a:cubicBezTo>
                                  <a:pt x="2166034" y="1171270"/>
                                  <a:pt x="2145416" y="1147449"/>
                                  <a:pt x="2134961" y="1147999"/>
                                </a:cubicBezTo>
                                <a:cubicBezTo>
                                  <a:pt x="2124506" y="1148549"/>
                                  <a:pt x="2129512" y="1162162"/>
                                  <a:pt x="2117248" y="1179289"/>
                                </a:cubicBezTo>
                                <a:cubicBezTo>
                                  <a:pt x="2104984" y="1196416"/>
                                  <a:pt x="2085427" y="1234222"/>
                                  <a:pt x="2061375" y="1250763"/>
                                </a:cubicBezTo>
                                <a:cubicBezTo>
                                  <a:pt x="2037323" y="1267304"/>
                                  <a:pt x="1986957" y="1265745"/>
                                  <a:pt x="1972937" y="1278534"/>
                                </a:cubicBezTo>
                                <a:cubicBezTo>
                                  <a:pt x="1958917" y="1291323"/>
                                  <a:pt x="1991626" y="1325965"/>
                                  <a:pt x="1977252" y="1327497"/>
                                </a:cubicBezTo>
                                <a:cubicBezTo>
                                  <a:pt x="1962878" y="1329029"/>
                                  <a:pt x="1912409" y="1279965"/>
                                  <a:pt x="1886693" y="1287726"/>
                                </a:cubicBezTo>
                                <a:cubicBezTo>
                                  <a:pt x="1860977" y="1295487"/>
                                  <a:pt x="1851698" y="1346992"/>
                                  <a:pt x="1822957" y="1374064"/>
                                </a:cubicBezTo>
                                <a:cubicBezTo>
                                  <a:pt x="1794216" y="1401136"/>
                                  <a:pt x="1730064" y="1430087"/>
                                  <a:pt x="1714246" y="1450158"/>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DA8C673" id="组合 529" o:spid="_x0000_s1026" style="position:absolute;left:0;text-align:left;margin-left:135.7pt;margin-top:42.9pt;width:186.9pt;height:116.05pt;z-index:251827200;mso-position-horizontal:right;mso-position-horizontal-relative:margin;mso-height-relative:margin" coordsize="23733,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">
                <v:group id="组合 523" o:spid="_x0000_s1027" style="position:absolute;width:23733;height:14738" coordsize="23733,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49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">
                  <v:group id="组合 521" o:spid="_x0000_s1028" style="position:absolute;width:23733;height:14738" coordsize="23733,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">
                    <v:group id="图形 635" o:spid="_x0000_s1029" style="position:absolute;width:23733;height:14571" coordsize="30217,18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">
                      <v:shape id="任意多边形: 形状 2041186216" o:spid="_x0000_s1030" style="position:absolute;top:246;width:23186;height:18307;visibility:visible;mso-wrap-style:square;v-text-anchor:top" coordsize="2318632,1830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" path="m14468,1277288v110585,28384,222123,-8573,330517,22003c345747,1299481,346414,1299767,347176,1300148v65151,31528,145066,88963,227266,73342c580348,1372347,585872,1376157,587682,1381968v18479,59055,191738,-90488,244031,-69438c958776,1327104,1050883,1287289,1134989,1201850v952,-953,2190,-1810,3429,-2381c1211474,1165750,1176137,1155273,1150324,1107076v-857,-1619,-1334,-3524,-1429,-5334c1140323,923244,1297961,1113363,1365303,1020589v38957,-58293,60389,-32385,119634,-47720c1486271,972488,1487699,971916,1488842,971154v68390,-45339,26670,-64484,84582,-102298c1576472,866856,1580282,866284,1583711,867522v50292,17526,37529,-44767,60103,-22002c1650482,854283,1660388,847901,1664769,840948v572,-953,1238,-1905,2096,-2667c1711537,796847,1856603,884286,1821646,798276v-191,-381,-286,-762,-476,-1143c1790690,736363,1689820,614348,1630574,704550v-3810,5810,-11906,7429,-17145,2857c1585997,683309,1541230,678070,1514465,705216v-3810,3906,-10002,4858,-14478,1715c1443122,666926,1537610,534909,1564471,463472v2667,-7144,11430,-9620,17716,-5239c1665531,516336,1693916,448422,1768687,421562v2381,-857,4477,-2286,5810,-4477c1781165,406227,1786403,389463,1779545,385272v-666,-381,-1238,-667,-1714,-953c1771163,381366,1768115,373746,1772021,367650v19240,-30289,37052,-66198,46767,-99726c1818884,267543,1819074,267162,1819169,266781v16574,-41244,50959,-67342,74105,-101442c1894322,163815,1895084,162006,1895274,160101v2762,-22860,-15145,-27051,-5810,-52864c1898036,102951,1882987,98283,1879463,95807v-11430,-17145,-51626,21812,-39720,-14669c1832504,69613,1846982,68375,1855841,61612v1524,-1143,2476,-2953,3143,-4667c1879558,3891,1988619,-31352,1973093,40657v-285,1238,-762,2572,-1428,3715c1929659,117905,1917658,82662,1978713,130383v5334,4095,13145,3143,16859,-2477c2006621,111333,2006717,98474,2029291,125144v2381,-3905,3810,-1334,4572,2191c2034815,132002,2038625,135717,2043388,136574v30861,5239,-6572,20764,8382,38100c2053389,176484,2054056,178960,2054151,181437v5048,128778,59055,63722,130207,84201c2194740,272400,2192169,246683,2203598,256875v3239,2857,8001,3810,11907,2095c2228459,253350,2235221,240968,2242270,228395v3238,-5810,10763,-7811,16288,-4096c2291133,245635,2343711,306976,2304944,329646v4668,5715,-11429,2857,-3143,7143c2310755,368603,2284942,367174,2274941,392511v1428,17145,-20003,20002,-14288,25336c2266368,423276,2267797,421467,2258177,424705v3524,191,3524,2286,2286,4572c2256938,435278,2256081,442422,2255891,449470v-191,6382,-1620,12383,-572,21717c2254652,478712,2244270,463377,2249985,477664v2191,-4286,10763,10382,4667,9335c2276465,563484,2210552,494428,2201979,618444v-7143,11430,7906,32480,-7525,44672c2189978,665497,2189787,663592,2191121,661592v2095,-3239,2857,-7144,1143,-10668c2190359,646923,2187787,643209,2186072,638541v-476,-1238,-666,-2762,-666,-4095c2185120,577391,2141876,650543,2123588,668640v-285,286,-666,572,-952,858c2073201,711122,1997668,739983,2058342,793418v5620,3619,20288,50768,32957,25146c2093204,814659,2097395,812182,2101776,811992v11525,-572,7620,-11145,-1143,-18193c2107777,800276,2110634,799514,2118921,800276v-6477,15335,762,17431,6096,6001c2128256,837709,2132161,825993,2098538,833423v2476,10668,-11430,7144,-16098,4572c2077773,835518,2081393,840471,2080631,843043v-6477,-381,-2858,2477,-3620,6477c2104634,907432,2056628,886287,2056247,940674v-5715,16479,-12478,-18573,-18288,-5715c2034053,931340,2036149,916386,2024719,919910v-6763,40386,-49435,-51816,-48006,10001c1964807,940103,1969093,948104,1980618,944484v3905,-1238,8477,-571,11240,2382c1999573,955248,1991286,969726,2010050,978012v-4476,6477,-3619,9430,-1428,11621c2012717,993919,2013194,1000872,2009098,1005254v-11811,12668,-7049,40481,-1905,47530c2002907,1050307,2005383,1052117,2003954,1054974v11049,-3238,-4286,7144,762,13526c2027957,1089264,2009765,1138223,2057009,1096027v42672,-31051,22383,-2000,44196,18669c2104157,1117458,2105777,1121459,2105015,1125364v-3906,19336,27527,49244,6477,59627c2119302,1194230,2097204,1176418,2101776,1193944v21717,14288,40958,8477,24479,44291c2124541,1241855,2121112,1244522,2117111,1245093v-44196,5906,-10382,17241,-36099,28575c2062724,1281669,2054437,1275192,2043293,1270525v-6001,-2476,-11621,1715,-13145,8001c2028815,1284146,2015480,1282622,2003764,1280526v-1429,-285,-2953,-381,-4382,c1987952,1283289,1987190,1295671,1978999,1303958v-3715,3810,-9906,4667,-14288,1524c1954043,1297862,1935755,1314054,1925945,1324722v-10764,11716,-33147,7144,-52102,19717c1872605,1345296,1871462,1346439,1870509,1347773v-34290,48958,-22860,51911,-46863,3048c1822598,1348630,1821932,1346154,1822313,1343677v2381,-16383,-12097,-4953,-19622,-16478c1794119,1327199,1803453,1305768,1788404,1322913v-39339,28194,46196,138684,-60865,104298c1708108,1423497,1701631,1439213,1701059,1421496v,-1905,-476,-3714,-1428,-5429c1694201,1406447,1677342,1378253,1687534,1378443v7429,96,12097,-8382,9620,-15430c1695725,1359012,1694487,1355298,1696678,1351011v-2000,-2952,-3239,-3905,-4191,-3714c1686772,1348440,1681057,1345487,1679057,1339962v-7906,-21431,-10192,-56578,-44006,-46863c1609619,1298148,1647243,1307768,1593522,1307768v-11049,9620,-12478,6763,-7810,24670c1586759,1342439,1569233,1328532,1578187,1340248v9334,2191,5048,22860,-6096,18574c1552469,1373490,1539515,1346725,1525704,1368442v-4096,6382,-12954,7334,-18288,2000c1499796,1362727,1499510,1363108,1477222,1378158v-7906,9239,-26480,7810,-15716,21812c1456076,1403113,1452552,1393493,1451790,1402446v-4667,-1047,-10668,-2952,-17335,-3619c1427787,1398160,1422453,1391778,1423882,1384920v11620,-57245,-46482,-46577,-32195,-25717c1374352,1361203,1367875,1377967,1367684,1395684v,6286,-5048,11144,-11334,11525c1346158,1407971,1343205,1417401,1343015,1426735v,3334,1428,6668,4000,8763c1351682,1439118,1354445,1444642,1343586,1446071v-16859,13240,27908,36481,11811,49625c1360160,1530653,1334728,1508460,1316821,1530462v-1905,2286,-4477,4096,-7430,4477c1290913,1537225,1268243,1517889,1258909,1542654v-2286,6192,-9430,9335,-15431,6668c1233953,1545036,1224905,1534082,1213856,1543321v-32195,44387,-14574,71533,-58198,66485c1150514,1609234,1145561,1612187,1143752,1617045v-4668,12192,-25718,19716,-27718,15621c1104985,1630856,1125749,1619426,1118891,1613330v-39433,8287,-21145,47530,-52673,23622c1060884,1631618,1063075,1640571,1058408,1642286v-36291,-33433,-1429,5905,-26670,8382c1028213,1651049,1023832,1653430,1022498,1656764v-2476,6096,-19812,11811,-21621,22193c1000591,1680672,1000115,1682386,999067,1683624v-20193,23337,-41910,34195,-55150,66485c942012,1754681,943536,1760110,947346,1763253v3048,2572,5715,4953,3429,8001c938488,1812783,933630,1733440,929534,1798591v-381,5810,-4857,10382,-10668,10954c903436,1810974,887720,1815260,874194,1812593v-3715,-762,-6667,-3334,-8287,-6763c858383,1790114,825807,1789542,806757,1767635v-1429,-1619,-3143,-2858,-5239,-3429c782564,1758777,729795,1761348,754274,1731821v1715,-2096,2572,-4572,2763,-7239c758561,1695150,795803,1679910,773229,1656002v-2381,-2572,-3238,-6096,-2857,-9620c772753,1625617,721413,1644572,728747,1656954v-190,3429,-2667,3429,-5429,2858c718746,1658764,713888,1660764,711317,1664670v-25146,37052,-12097,135921,-36957,134874c631783,1815927,555202,1858027,520531,1804020v-1619,-2476,-3810,-4476,-6668,-5143c497766,1794781,483383,1775541,497385,1765063v3905,-2857,6287,-7620,4858,-12287c489289,1711533,587587,1694959,550439,1647144v-1619,-2096,-2952,-4668,-2857,-7430c548534,1608186,488241,1639809,468048,1658955v-3143,3048,-7906,3714,-12001,2286c430996,1652668,410041,1650192,385657,1658097v-7620,2477,-10382,11526,-5906,18098c397468,1702389,346890,1716390,326411,1694673v6954,-3905,-3905,-6381,-7715,-12096c316029,1678481,311076,1676957,306409,1678481v-4667,1524,-8668,1333,-7906,-4763c283835,1674766,288121,1659621,289359,1645143v476,-6286,-4000,-12192,-10287,-12573c239448,1629808,224589,1575135,177440,1580754v60579,3144,92393,-140970,10859,-101441c186584,1480170,184679,1480647,182774,1480551r-17240,-571c160200,1479789,155247,1483314,153914,1488552v-1524,6192,-5430,12002,-10573,8573c144008,1481123,129053,1493220,123243,1495696v1143,9144,286,10001,-1714,7715c117623,1499030,111242,1497601,106384,1500840v-667,381,-1334,857,-2096,1238c97430,1505697,88858,1501221,87715,1493505v-4191,-29337,-36767,-43148,-53912,-68580c31232,1421020,31041,1415972,33613,1412067,55235,1379396,20087,1334152,1133,1293385v-4191,-9049,3905,-18764,13525,-16288l14468,1277288xe" filled="f" strokecolor="#1f1920" strokeweight=".5pt">
                        <v:stroke dashstyle="dashDot" joinstyle="miter"/>
                        <v:path arrowok="t" o:connecttype="custom" o:connectlocs="14468,1277289;344985,1299292;347176,1300149;574442,1373491;587682,1381969;831713,1312531;1134989,1201851;1138418,1199470;1150324,1107077;1148895,1101743;1365303,1020590;1484937,972870;1488842,971155;1573424,868856;1583711,867522;1643814,845520;1664769,840948;1666865,838281;1821646,798276;1821170,797133;1630574,704550;1613429,707407;1514465,705216;1499987,706931;1564471,463472;1582187,458233;1768687,421562;1774497,417085;1779545,385272;1777831,384319;1772021,367650;1818788,267924;1819169,266781;1893274,165339;1895274,160101;1889464,107237;1879463,95807;1839743,81138;1855841,61612;1858984,56945;1973093,40657;1971665,44372;1978713,130383;1995572,127906;2029291,125144;2033863,127335;2043388,136574;2051770,174674;2054151,181437;2184358,265638;2203598,256875;2215505,258970;2242270,228395;2258558,224299;2304944,329646;2301801,336789;2274941,392511;2260653,417847;2258177,424705;2260463,429277;2255891,449470;2255319,471187;2249985,477664;2254652,486999;2201979,618444;2194454,663116;2191121,661592;2192264,650924;2186072,638541;2185406,634446;2123588,668640;2122636,669498;2058342,793418;2091299,818564;2101776,811992;2100633,793799;2118921,800276;2125017,806277;2098538,833423;2082440,837995;2080631,843043;2077011,849520;2056247,940675;2037959,934960;2024719,919911;1976713,929912;1980618,944485;1991858,946867;2010050,978013;2008622,989634;2009098,1005255;2007193,1052785;2003954,1054975;2004716,1068501;2057009,1096028;2101205,1114697;2105015,1125365;2111492,1184992;2101776,1193945;2126255,1238236;2117111,1245094;2081012,1273669;2043293,1270526;2030148,1278527;2003764,1280527;1999382,1280527;1978999,1303959;1964711,1305483;1925945,1324723;1873843,1344440;1870509,1347774;1823646,1350822;1822313,1343678;1802691,1327200;1788404,1322914;1727539,1427212;1701059,1421497;1699631,1416068;1687534,1378444;1697154,1363014;1696678,1351012;1692487,1347298;1679057,1339963;1635051,1293100;1593522,1307769;1585712,1332439;1578187,1340249;1572091,1358823;1525704,1368443;1507416,1370443;1477222,1378159;1461506,1399971;1451790,1402447;1434455,1398828;1423882,1384921;1391687,1359204;1367684,1395685;1356350,1407210;1343015,1426736;1347015,1435499;1343586,1446072;1355397,1495697;1316821,1530463;1309391,1534940;1258909,1542655;1243478,1549323;1213856,1543322;1155658,1609807;1143752,1617046;1116034,1632667;1118891,1613331;1066218,1636953;1058408,1642287;1031738,1650669;1022498,1656765;1000877,1678958;999067,1683625;943917,1750110;947346,1763254;950775,1771255;929534,1798592;918866,1809546;874194,1812594;865907,1805831;806757,1767636;801518,1764207;754274,1731822;757037,1724583;773229,1656003;770372,1646383;728747,1656955;723318,1659813;711317,1664671;674360,1799545;520531,1804021;513863,1798878;497385,1765064;502243,1752777;550439,1647145;547582,1639715;468048,1658956;456047,1661242;385657,1658098;379751,1676196;326411,1694674;318696,1682578;306409,1678482;298503,1673719;289359,1645144;279072,1632571;177440,1580755;188299,1479314;182774,1480552;165534,1479981;153914,1488553;143341,1497126;123243,1495697;121529,1503412;106384,1500841;104288,1502079;87715,1493506;33803,1424926;33613,1412068;1133,1293386;14658,1277098" o:connectangles="0,0,0,0,0,0,0,0,0,0,0,0,0,0,0,0,0,0,0,0,0,0,0,0,0,0,0,0,0,0,0,0,0,0,0,0,0,0,0,0,0,0,0,0,0,0,0,0,0,0,0,0,0,0,0,0,0,0,0,0,0,0,0,0,0,0,0,0,0,0,0,0,0,0,0,0,0,0,0,0,0,0,0,0,0,0,0,0,0,0,0,0,0,0,0,0,0,0,0,0,0,0,0,0,0,0,0,0,0,0,0,0,0,0,0,0,0,0,0,0,0,0,0,0,0,0,0,0,0,0,0,0,0,0,0,0,0,0,0,0,0,0,0,0,0,0,0,0,0,0,0,0,0,0,0,0,0,0,0,0,0,0,0,0,0,0,0,0,0,0,0,0,0,0,0,0,0,0,0,0,0,0,0,0,0,0,0,0,0,0,0,0,0,0,0,0,0,0,0,0,0,0,0,0,0"/>
                      </v:shape>
                      <v:shape id="任意多边形: 形状 1050504186" o:spid="_x0000_s1031" style="position:absolute;left:17243;top:12366;width:5497;height:5005;visibility:visible;mso-wrap-style:square;v-text-anchor:top" coordsize="549700,5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" path="m386669,18501v1810,-33051,10668,-14192,23527,-1809c461155,37361,428675,50124,445819,55839v-12763,18860,16383,10287,22099,-11811c491730,23073,473918,58221,480395,73556v14955,-4953,4286,5715,11430,14192c490777,98416,502112,85938,496397,105941v14954,2857,1429,23812,14669,20574c518210,127277,508589,134325,515352,136135v6763,1810,-6096,9239,,3143c513923,138897,517162,150327,519924,141469v21717,5715,-18193,25241,-2857,43720c513828,207954,529163,181665,526687,203001v9239,31623,39910,43719,10668,75819c574026,285582,475061,318634,468584,338541v-53054,39529,-23145,60484,-95059,56960c332853,404740,252081,454175,243127,477702v-1047,13144,-10382,-5334,-18859,-1429c215696,480178,234269,483702,224649,491513v-84392,28099,-33052,-18479,-2477,-26670c222172,465224,216457,470558,221125,469129v12097,-6763,-17812,-12763,7143,-24955c226078,433220,215791,455985,199027,438173v-10383,-667,-7430,762,-8573,-8192c202170,424647,185787,428934,188644,419694v46673,-22764,-7143,-9239,45625,-46196c262082,355305,236746,347876,252843,347495v2476,-2477,-1048,-9239,4286,-9239c262463,338256,258939,335779,261415,333684v4953,4286,4573,-6001,9240,-7430c264940,298822,244651,306347,236079,278915v-17431,13811,-67342,-7144,-63056,15621c141686,319110,88632,417218,62248,343971,53389,290631,43769,333969,28434,309490,23100,305585,-12904,293488,4907,271104v5334,3144,8192,-3143,5715,-4572c-1094,262246,54056,227766,39483,208525m301897,447984v7810,3524,-7811,1428,-10668,-762c294467,443316,297610,450460,301897,447984xm276275,459699v2857,-5715,5334,-4953,6000,1048c278370,457128,279037,465319,276275,459699xm305897,453318v-11049,,667,-1429,3905,-1429c313041,451889,304754,458271,305897,453318xm309802,473987v,,3525,3905,-380,2095c305516,474273,305135,471796,309802,473987xm332567,420933v2477,1047,-1810,3905,-2095,5334c324376,423790,326567,418742,332567,420933xm290943,452556r3620,1047c293134,453603,289895,455413,290943,452556xm153783,323492v-2477,,1429,-4667,1429,-5334c155212,317396,156640,322730,153783,323492xm337615,433410r-2476,-3619c337330,430172,338282,430839,337615,433410xm343616,475035v-2095,-762,-1428,-5715,-1428,-7144c347902,468558,347902,471796,343616,475035xm388098,399978v-381,-2858,1429,-1048,3238,-667l388098,399978xe" filled="f" strokecolor="#1f1920" strokeweight=".5pt">
                        <v:stroke dashstyle="dash" joinstyle="miter"/>
                        <v:path arrowok="t" o:connecttype="custom" o:connectlocs="386669,18501;410196,16692;445819,55839;467918,44028;480395,73556;491825,87748;496397,105941;511066,126515;515352,136135;515352,139278;519924,141469;517067,185189;526687,203001;537355,278820;468584,338541;373525,395501;243127,477702;224268,476273;224649,491513;222172,464843;221125,469129;228268,444174;199027,438173;190454,429981;188644,419694;234269,373498;252843,347495;257129,338256;261415,333684;270655,326254;236079,278915;173023,294536;62248,343971;28434,309490;4907,271104;10622,266532;39483,208525;301897,447984;291229,447222;301897,447984;276275,459699;282275,460747;276275,459699;305897,453318;309802,451889;305897,453318;309802,473987;309422,476082;309802,473987;332567,420933;330472,426267;332567,420933;290943,452556;294563,453603;290943,452556;153783,323492;155212,318158;153783,323492;337615,433410;335139,429791;337615,433410;343616,475035;342188,467891;343616,475035;388098,399978;391336,399311;388098,399978" o:connectangles="0,0,0,0,0,0,0,0,0,0,0,0,0,0,0,0,0,0,0,0,0,0,0,0,0,0,0,0,0,0,0,0,0,0,0,0,0,0,0,0,0,0,0,0,0,0,0,0,0,0,0,0,0,0,0,0,0,0,0,0,0,0,0,0,0,0,0"/>
                      </v:shape>
                      <v:shape id="任意多边形: 形状 1920797038" o:spid="_x0000_s1032" style="position:absolute;left:22444;top:12367;width:4597;height:2824;visibility:visible;mso-wrap-style:square;v-text-anchor:top" coordsize="459716,28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" path="m456152,302v10668,-4286,-5334,38291,-12477,47244c451485,70787,437579,53642,437197,64691v-380,11049,-14954,667,-17430,667c419386,71073,378809,73168,390906,85741v23908,-2476,3524,19336,13907,28290c404431,119746,395573,101172,396240,94314v-6477,-6382,-2858,12478,-7810,5048c383477,91933,369856,80122,375190,62881v-22384,381,-5715,-3619,-11430,-8953c323850,44212,347377,113269,322421,116507v-66294,-6382,18860,46482,-126206,44672c252889,246238,172974,231283,123444,208042v3905,-2857,-17431,-42195,-26384,-14668c83820,178324,95631,201946,81725,196898v-4668,7144,-6763,36100,-8954,31814c47149,253000,28575,299578,,275956e" filled="f" strokecolor="#1f1920" strokeweight=".5pt">
                        <v:stroke dashstyle="dashDot" joinstyle="miter"/>
                        <v:path arrowok="t" o:connecttype="custom" o:connectlocs="456152,302;443675,47546;437197,64691;419767,65358;390906,85741;404813,114031;396240,94314;388430,99362;375190,62881;363760,53928;322421,116507;196215,161178;123444,208041;97060,193373;81725,196897;72771,228711;0,275955" o:connectangles="0,0,0,0,0,0,0,0,0,0,0,0,0,0,0,0,0"/>
                      </v:shape>
                      <v:shape id="任意多边形: 形状 1652823783" o:spid="_x0000_s1033" style="position:absolute;left:19272;width:10945;height:12366;visibility:visible;mso-wrap-style:square;v-text-anchor:top" coordsize="1094472,1236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" path="m,28474c41339,10186,57531,13138,106775,13138,120777,9138,142780,-7245,154210,6661v6477,5715,-2191,-10668,6096,-5715c159258,4852,193358,7423,204883,25616v20479,-1810,26289,27146,50006,23622c252032,61430,264224,50667,266700,60668v13716,-31813,83439,9335,66580,32576c348425,78194,349091,104674,357759,106864v2191,-10382,16955,762,5429,2477c368237,121152,348044,117913,360712,131153v20860,-5429,19812,33242,33433,40100c360712,180207,427577,189160,395192,203829v762,23241,30195,37624,19812,58674c439865,268218,409289,281077,431197,284315v11144,12192,-16574,5048,-3239,20003c439484,309652,422529,287458,438341,296031v-21241,40100,36290,63055,30194,112014c461296,443478,505587,417760,479679,461671v4001,68389,58960,50482,106489,56959c573976,533965,590455,525107,600932,530822v11907,22574,8668,4667,31338,11049c629412,527584,648843,532918,646271,545491v-2476,12477,9049,3619,14383,6762c671132,581590,696659,602355,722567,603403v36671,-7811,-10478,25431,9715,36099c731615,654552,734092,647789,744188,647789v-1047,22955,12192,25813,-7905,48673c756761,711511,756095,760851,785527,740467v37433,2858,52864,14669,88868,-3238c895255,751231,888778,736562,899922,722941v-6096,-12477,1810,-8572,10382,-6000c943737,673983,941260,709416,978313,686842v25908,-30766,74104,-17145,102870,-32195c1132523,656076,1014984,674650,1065657,734752v9716,10383,-10763,29718,-17240,37910c1001268,780187,1036510,803428,1015651,820954v-10097,15716,,39719,-13621,53340c988314,887914,1007745,904678,995172,916204v1048,2190,-381,8286,-3905,2476c989076,920871,989457,926967,982599,926205v-6858,-667,5048,9715,2477,13621c982599,943826,983266,954113,975360,952018v-3238,18954,-3905,-4287,-12573,12954c965264,989356,963549,988213,939451,1005739v-8287,14668,3619,60102,-24860,47910c780859,1006786,866394,1035742,764286,1076224v18669,31813,25146,137064,15431,159258c774668,1234434,775716,1240149,770001,1233005v-7906,-13621,-12573,10001,-19812,1048c707041,1192143,720662,1232243,708089,1168902v-37434,59817,-16193,-31528,-43149,14668c589788,1192143,642652,1228719,592265,1224337v-20860,-38671,-28385,-67246,-41720,-108775c538734,1117657,536543,1139470,526447,1132040v-5048,7811,7905,15050,-1048,22574c534734,1160044,510635,1168902,507683,1164330v-12573,5429,-6858,-17907,-12954,-9716c455200,1103846,510159,1113466,464915,1101655v-3619,762,-7524,4668,-7239,-666c452247,1098512,452247,1107751,447294,1104132v-4286,20383,-14383,-36100,-381,-37529c426434,1001071,336899,1080510,333280,1001833v-13621,-1428,-21908,11049,-31242,12478c272510,1015740,292989,1013549,275082,1003929v-5715,-15716,-4667,15049,-15430,2857c225838,1023265,218313,988498,197453,971734v15145,-7143,-10096,-17145,381,-23907c199263,919537,193548,900964,162211,919537e" filled="f" strokecolor="#1f1920" strokeweight=".5pt">
                        <v:stroke dashstyle="dashDot" joinstyle="miter"/>
                        <v:path arrowok="t" o:connecttype="custom" o:connectlocs="0,28474;106775,13138;154210,6661;160306,946;204883,25616;254889,49238;266700,60668;333280,93244;357759,106864;363188,109341;360712,131153;394145,171253;395192,203829;415004,262503;431197,284315;427958,304318;438341,296031;468535,408045;479679,461671;586168,518630;600932,530822;632270,541871;646271,545491;660654,552253;722567,603403;732282,639502;744188,647789;736283,696462;785527,740467;874395,737229;899922,722941;910304,716941;978313,686842;1081183,654647;1065657,734752;1048417,772662;1015651,820954;1002030,874294;995172,916204;991267,918680;982599,926205;985076,939826;975360,952018;962787,964972;939451,1005739;914591,1053649;764286,1076224;779717,1235482;770001,1233005;750189,1234053;708089,1168902;664940,1183570;592265,1224337;550545,1115562;526447,1132040;525399,1154614;507683,1164330;494729,1154614;464915,1101655;457676,1100989;447294,1104132;446913,1066603;333280,1001833;302038,1014311;275082,1003929;259652,1006786;197453,971734;197834,947827;162211,919537" o:connectangles="0,0,0,0,0,0,0,0,0,0,0,0,0,0,0,0,0,0,0,0,0,0,0,0,0,0,0,0,0,0,0,0,0,0,0,0,0,0,0,0,0,0,0,0,0,0,0,0,0,0,0,0,0,0,0,0,0,0,0,0,0,0,0,0,0,0,0,0,0"/>
                      </v:shape>
                    </v:group>
                    <v:shapetype id="_x0000_t202" coordsize="21600,21600" o:spt="202" path="m,l,21600r21600,l21600,xe">
                      <v:stroke joinstyle="miter"/>
                      <v:path gradientshapeok="t" o:connecttype="rect"/>
                    </v:shapetype>
                    <v:shape id="文本框 2" o:spid="_x0000_s1034" type="#_x0000_t202" style="position:absolute;left:17206;top:5161;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" filled="f" stroked="f">
                      <v:textbox style="mso-fit-shape-to-text:t" inset="1mm,0,1mm,0">
                        <w:txbxContent>
                          <w:p w14:paraId="3813F35E" w14:textId="6D3D59D1" w:rsidR="005E0F34" w:rsidRPr="00030F73" w:rsidRDefault="005E0F34" w:rsidP="005E0F34">
                            <w:pPr>
                              <w:rPr>
                                <w:rFonts w:hint="eastAsia"/>
                                <w:sz w:val="18"/>
                                <w:szCs w:val="18"/>
                              </w:rPr>
                            </w:pPr>
                            <w:r>
                              <w:rPr>
                                <w:rFonts w:hint="eastAsia"/>
                                <w:sz w:val="18"/>
                                <w:szCs w:val="18"/>
                              </w:rPr>
                              <w:t>黑龙江</w:t>
                            </w:r>
                          </w:p>
                        </w:txbxContent>
                      </v:textbox>
                    </v:shape>
                    <v:shape id="文本框 2" o:spid="_x0000_s1035" type="#_x0000_t202" style="position:absolute;left:14547;top:10236;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" filled="f" stroked="f">
                      <v:textbox style="mso-fit-shape-to-text:t" inset="1mm,0,1mm,0">
                        <w:txbxContent>
                          <w:p w14:paraId="717F7923" w14:textId="04BE681E" w:rsidR="006C706E" w:rsidRPr="00030F73" w:rsidRDefault="006C706E" w:rsidP="005E0F34">
                            <w:pPr>
                              <w:rPr>
                                <w:rFonts w:hint="eastAsia"/>
                                <w:sz w:val="18"/>
                                <w:szCs w:val="18"/>
                              </w:rPr>
                            </w:pPr>
                            <w:r>
                              <w:rPr>
                                <w:rFonts w:hint="eastAsia"/>
                                <w:sz w:val="18"/>
                                <w:szCs w:val="18"/>
                              </w:rPr>
                              <w:t>辽宁</w:t>
                            </w:r>
                          </w:p>
                        </w:txbxContent>
                      </v:textbox>
                    </v:shape>
                    <v:shape id="文本框 2" o:spid="_x0000_s1036" type="#_x0000_t202" style="position:absolute;left:16286;top:7745;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" filled="f" stroked="f">
                      <v:textbox style="mso-fit-shape-to-text:t" inset="1mm,0,1mm,0">
                        <w:txbxContent>
                          <w:p w14:paraId="6061EA3C" w14:textId="4C89E9FB" w:rsidR="006C706E" w:rsidRPr="00030F73" w:rsidRDefault="006C706E" w:rsidP="005E0F34">
                            <w:pPr>
                              <w:rPr>
                                <w:rFonts w:hint="eastAsia"/>
                                <w:sz w:val="18"/>
                                <w:szCs w:val="18"/>
                              </w:rPr>
                            </w:pPr>
                            <w:r>
                              <w:rPr>
                                <w:rFonts w:hint="eastAsia"/>
                                <w:sz w:val="18"/>
                                <w:szCs w:val="18"/>
                              </w:rPr>
                              <w:t>吉</w:t>
                            </w:r>
                          </w:p>
                        </w:txbxContent>
                      </v:textbox>
                    </v:shape>
                    <v:shape id="文本框 2" o:spid="_x0000_s1037" type="#_x0000_t202" style="position:absolute;left:17717;top:8969;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" filled="f" stroked="f">
                      <v:textbox style="mso-fit-shape-to-text:t" inset="1mm,0,1mm,0">
                        <w:txbxContent>
                          <w:p w14:paraId="141ADE92" w14:textId="5F949591" w:rsidR="006C706E" w:rsidRPr="00030F73" w:rsidRDefault="006C706E" w:rsidP="005E0F34">
                            <w:pPr>
                              <w:rPr>
                                <w:rFonts w:hint="eastAsia"/>
                                <w:sz w:val="18"/>
                                <w:szCs w:val="18"/>
                              </w:rPr>
                            </w:pPr>
                            <w:r>
                              <w:rPr>
                                <w:rFonts w:hint="eastAsia"/>
                                <w:sz w:val="18"/>
                                <w:szCs w:val="18"/>
                              </w:rPr>
                              <w:t>林</w:t>
                            </w:r>
                          </w:p>
                        </w:txbxContent>
                      </v:textbox>
                    </v:shape>
                    <v:shape id="文本框 2" o:spid="_x0000_s1038" type="#_x0000_t202" style="position:absolute;left:7283;top:9679;width:4251;height:2077;rotation:-193224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" filled="f" stroked="f">
                      <v:textbox style="mso-fit-shape-to-text:t" inset="1mm,0,1mm,0">
                        <w:txbxContent>
                          <w:p w14:paraId="240F8D45" w14:textId="3744E384" w:rsidR="006C706E" w:rsidRPr="00030F73" w:rsidRDefault="006C706E" w:rsidP="005E0F34">
                            <w:pPr>
                              <w:rPr>
                                <w:rFonts w:hint="eastAsia"/>
                                <w:sz w:val="18"/>
                                <w:szCs w:val="18"/>
                              </w:rPr>
                            </w:pPr>
                            <w:r>
                              <w:rPr>
                                <w:rFonts w:hint="eastAsia"/>
                                <w:sz w:val="18"/>
                                <w:szCs w:val="18"/>
                              </w:rPr>
                              <w:t>内蒙古</w:t>
                            </w:r>
                          </w:p>
                        </w:txbxContent>
                      </v:textbox>
                    </v:shape>
                    <v:shape id="文本框 2" o:spid="_x0000_s1039" type="#_x0000_t202" style="position:absolute;left:2027;top:11205;width:5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" filled="f" stroked="f">
                      <v:textbox style="mso-fit-shape-to-text:t" inset="1mm,0,1mm,0">
                        <w:txbxContent>
                          <w:p w14:paraId="56D82C86" w14:textId="583C02E4" w:rsidR="006C706E" w:rsidRPr="006C706E" w:rsidRDefault="006C706E" w:rsidP="005E0F34">
                            <w:pPr>
                              <w:rPr>
                                <w:rFonts w:hint="eastAsia"/>
                                <w:sz w:val="18"/>
                                <w:szCs w:val="18"/>
                              </w:rPr>
                            </w:pPr>
                            <w:r w:rsidRPr="006C706E">
                              <w:rPr>
                                <w:sz w:val="18"/>
                                <w:szCs w:val="18"/>
                              </w:rPr>
                              <w:t>额济纳旗</w:t>
                            </w:r>
                          </w:p>
                        </w:txbxContent>
                      </v:textbox>
                    </v:shape>
                    <v:shape id="文本框 2" o:spid="_x0000_s1040" type="#_x0000_t202" style="position:absolute;left:15853;top:12661;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" filled="f" stroked="f">
                      <v:textbox style="mso-fit-shape-to-text:t" inset="1mm,0,1mm,0">
                        <w:txbxContent>
                          <w:p w14:paraId="7A14E21B" w14:textId="52A6F8A7" w:rsidR="00652814" w:rsidRPr="00030F73" w:rsidRDefault="00652814" w:rsidP="005E0F34">
                            <w:pPr>
                              <w:rPr>
                                <w:rFonts w:hint="eastAsia"/>
                                <w:sz w:val="18"/>
                                <w:szCs w:val="18"/>
                              </w:rPr>
                            </w:pPr>
                            <w:r>
                              <w:rPr>
                                <w:rFonts w:hint="eastAsia"/>
                                <w:sz w:val="18"/>
                                <w:szCs w:val="18"/>
                              </w:rPr>
                              <w:t>丹东</w:t>
                            </w:r>
                          </w:p>
                        </w:txbxContent>
                      </v:textbox>
                    </v:shape>
                  </v:group>
                  <v:oval id="椭圆 522" o:spid="_x0000_s1041" style="position:absolute;left:16553;top:1228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" filled="f" strokecolor="black [3213]">
                    <v:stroke joinstyle="miter"/>
                  </v:oval>
                  <v:oval id="椭圆 522" o:spid="_x0000_s1042" style="position:absolute;left:3041;top:1087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" filled="f" strokecolor="black [3213]">
                    <v:stroke joinstyle="miter"/>
                  </v:oval>
                </v:group>
                <v:shape id="任意多边形: 形状 528" o:spid="_x0000_s1043" style="position:absolute;left:3364;top:243;width:20011;height:12100;visibility:visible;mso-wrap-style:square;v-text-anchor:middle" coordsize="2528013,145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" path="m,1287928v24492,-1361,45904,7219,73478,15181c101052,1311072,130886,1335341,165443,1335703v34557,362,84500,-22026,115379,-30423c311701,1296883,330128,1292486,350719,1285321v20591,-7165,33980,-18547,53646,-23028c424031,1257812,442299,1261478,468717,1258437v26418,-3040,54305,432,94156,-14387c602724,1229231,672313,1192286,707826,1169521v35513,-22765,42830,-47386,68126,-62061c801248,1092785,811352,1085068,859600,1081468v48248,-3600,154183,4682,205839,4394c1117095,1085574,1154906,1096950,1169534,1079739v14628,-17211,-24846,-66509,-16329,-97141c1161722,951966,1200905,913096,1220635,895949v19730,-17147,39642,-6226,50952,-16235c1282897,869705,1274713,848727,1288493,835896v13780,-12831,43554,-19173,65776,-33169c1376491,788731,1429732,814607,1421827,751919,1413922,689231,1293022,616533,1248174,584301v-44848,-32232,-81899,-6789,-95436,-25772c1139201,539546,1136063,484444,1166949,470405v30886,-14039,80412,8742,112440,-5389c1311417,450885,1338732,410228,1359119,385620v20387,-24608,32254,-39102,42595,-68251c1412055,288220,1410184,234898,1421163,210724v10979,-24174,38686,-19255,46423,-38401c1475323,153177,1464304,122438,1467586,95849v3282,-26589,-5990,-67648,19694,-83062c1512964,-2627,1581002,-1815,1621689,3365v40688,5180,74119,21672,109716,40503c1767002,62699,1811318,68053,1835272,116353v23954,48300,58900,140834,73129,185738c1922630,346995,1904686,355176,1920648,385775v15962,30599,49715,76998,83527,99912c2037987,508601,2092684,510686,2123519,523257v30835,12571,50979,13922,65665,37856c2203870,585047,2193212,645632,2211633,666860v18421,21228,63756,18317,88076,21623c2324029,691789,2337540,693220,2357553,686698v20013,-6522,34591,-24731,62236,-37345c2447434,636739,2508795,607216,2523423,611016v14628,3800,-9854,41482,-15868,61138c2501541,691810,2496824,701724,2487337,728954v-9487,27230,-20075,80024,-36706,106579c2434000,862088,2410229,879560,2387553,888284v-22676,8724,-51860,-10140,-72978,-406c2293457,897612,2276208,930673,2260847,946688v-15361,16015,-37476,22007,-38438,37283c2221447,999247,2250451,1022381,2255074,1038342v4623,15961,-1840,26179,-4927,41397c2247060,1094957,2241805,1113554,2236554,1129649v-5251,16095,-8482,38935,-17911,46658c2209214,1184030,2193928,1180706,2179981,1175988v-13947,-4718,-34565,-28539,-45020,-27989c2124506,1148549,2129512,1162162,2117248,1179289v-12264,17127,-31821,54933,-55873,71474c2037323,1267304,1986957,1265745,1972937,1278534v-14020,12789,18689,47431,4315,48963c1962878,1329029,1912409,1279965,1886693,1287726v-25716,7761,-34995,59266,-63736,86338c1794216,1401136,1730064,1430087,1714246,1450158e" filled="f" strokecolor="black [3213]">
                  <v:stroke joinstyle="miter"/>
                  <v:path arrowok="t" o:connecttype="custom" o:connectlocs="0,1074646;58161,1087313;130956,1114510;222284,1089125;277611,1072471;320075,1053257;371012,1050039;445542,1038035;560279,975848;614204,924064;680415,902376;843347,906043;925743,900934;912818,819879;966192,747579;1006523,734033;1019905,697471;1071970,669795;1125446,627401;987991,487540;912449,466036;923697,392506;1012699,388009;1075809,321761;1109525,264813;1124920,175828;1161666,143786;1161666,79976;1177255,10669;1283646,2808;1370492,36603;1452708,97085;1510593,252065;1520287,321890;1586403,405257;1680869,436605;1732846,468192;1750616,556428;1820332,574470;1866119,572980;1915381,541820;1997413,509831;1984852,560845;1968849,608239;1939794,697168;1889865,741184;1832099,740845;1789571,789916;1759145,821025;1785001,866392;1781101,900934;1770342,942578;1756165,981510;1725562,981244;1689926,957890;1675905,983998;1631679,1043636;1561676,1066808;1565092,1107663;1493410,1074478;1442960,1146518;1356910,1210011" o:connectangles="0,0,0,0,0,0,0,0,0,0,0,0,0,0,0,0,0,0,0,0,0,0,0,0,0,0,0,0,0,0,0,0,0,0,0,0,0,0,0,0,0,0,0,0,0,0,0,0,0,0,0,0,0,0,0,0,0,0,0,0,0,0"/>
                </v:shape>
                <w10:wrap type="square" anchorx="margin"/>
              </v:group>
            </w:pict>
          </mc:Fallback>
        </mc:AlternateContent>
      </w:r>
      <w:r w:rsidR="00000000" w:rsidRPr="002409BA">
        <w:t>一、选择题：本题共</w:t>
      </w:r>
      <w:r w:rsidR="00000000" w:rsidRPr="002409BA">
        <w:rPr>
          <w:rFonts w:eastAsia="Times New Roman" w:cs="Times New Roman"/>
        </w:rPr>
        <w:t>10</w:t>
      </w:r>
      <w:r w:rsidR="00000000" w:rsidRPr="002409BA">
        <w:t>小题，共</w:t>
      </w:r>
      <w:r w:rsidR="00000000" w:rsidRPr="002409BA">
        <w:rPr>
          <w:rFonts w:eastAsia="Times New Roman" w:cs="Times New Roman"/>
        </w:rPr>
        <w:t>46</w:t>
      </w:r>
      <w:r w:rsidR="00000000" w:rsidRPr="002409BA">
        <w:t>分。在每小题给出的四个选项中，第</w:t>
      </w:r>
      <w:r w:rsidR="00000000" w:rsidRPr="002409BA">
        <w:rPr>
          <w:rFonts w:eastAsia="Times New Roman" w:cs="Times New Roman"/>
        </w:rPr>
        <w:t>1~7</w:t>
      </w:r>
      <w:r w:rsidR="00000000" w:rsidRPr="002409BA">
        <w:t>题只有一项符合题目要求，每小题</w:t>
      </w:r>
      <w:r w:rsidR="00000000" w:rsidRPr="002409BA">
        <w:rPr>
          <w:rFonts w:eastAsia="Times New Roman" w:cs="Times New Roman"/>
        </w:rPr>
        <w:t>4</w:t>
      </w:r>
      <w:r w:rsidR="00000000" w:rsidRPr="002409BA">
        <w:t>分；第</w:t>
      </w:r>
      <w:r w:rsidR="00000000" w:rsidRPr="002409BA">
        <w:rPr>
          <w:rFonts w:eastAsia="Times New Roman" w:cs="Times New Roman"/>
        </w:rPr>
        <w:t>8~10</w:t>
      </w:r>
      <w:r w:rsidR="00000000" w:rsidRPr="002409BA">
        <w:t>题有多项符合题目要求，每小题</w:t>
      </w:r>
      <w:r w:rsidR="00000000" w:rsidRPr="002409BA">
        <w:rPr>
          <w:rFonts w:eastAsia="Times New Roman" w:cs="Times New Roman"/>
        </w:rPr>
        <w:t>6</w:t>
      </w:r>
      <w:r w:rsidR="00000000" w:rsidRPr="002409BA">
        <w:t>分，全部选对的得</w:t>
      </w:r>
      <w:r w:rsidR="00000000" w:rsidRPr="002409BA">
        <w:rPr>
          <w:rFonts w:eastAsia="Times New Roman" w:cs="Times New Roman"/>
        </w:rPr>
        <w:t>6</w:t>
      </w:r>
      <w:r w:rsidR="00000000" w:rsidRPr="002409BA">
        <w:t>分，选对但不全的得</w:t>
      </w:r>
      <w:r w:rsidR="00000000" w:rsidRPr="002409BA">
        <w:rPr>
          <w:rFonts w:eastAsia="Times New Roman" w:cs="Times New Roman"/>
        </w:rPr>
        <w:t>3</w:t>
      </w:r>
      <w:r w:rsidR="00000000" w:rsidRPr="002409BA">
        <w:t>分，有选错的得</w:t>
      </w:r>
      <w:r w:rsidR="00000000" w:rsidRPr="002409BA">
        <w:rPr>
          <w:rFonts w:eastAsia="Times New Roman" w:cs="Times New Roman"/>
        </w:rPr>
        <w:t>0</w:t>
      </w:r>
      <w:r w:rsidR="00000000" w:rsidRPr="002409BA">
        <w:t>分。</w:t>
      </w:r>
    </w:p>
    <w:p w14:paraId="3473274A" w14:textId="5DC3234C" w:rsidR="00C00F03" w:rsidRPr="002409BA" w:rsidRDefault="00000000" w:rsidP="002409BA">
      <w:pPr>
        <w:numPr>
          <w:ilvl w:val="0"/>
          <w:numId w:val="2"/>
        </w:numPr>
      </w:pPr>
      <w:r w:rsidRPr="002409BA">
        <w:t>某游客驾车由丹东出发，沿</w:t>
      </w:r>
      <w:r w:rsidRPr="002409BA">
        <w:rPr>
          <w:rFonts w:ascii="宋体" w:hAnsi="宋体"/>
        </w:rPr>
        <w:t>“</w:t>
      </w:r>
      <w:r w:rsidRPr="002409BA">
        <w:t>最美边境公路</w:t>
      </w:r>
      <w:r w:rsidRPr="002409BA">
        <w:rPr>
          <w:rFonts w:ascii="宋体" w:hAnsi="宋体"/>
        </w:rPr>
        <w:t>”</w:t>
      </w:r>
      <w:r w:rsidRPr="002409BA">
        <w:t>国道</w:t>
      </w:r>
      <w:r w:rsidRPr="002409BA">
        <w:rPr>
          <w:rFonts w:eastAsia="Times New Roman" w:cs="Times New Roman"/>
        </w:rPr>
        <w:t>G331</w:t>
      </w:r>
      <w:r w:rsidRPr="002409BA">
        <w:t>到达额济纳旗，路线如图中实线所示，总里程约</w:t>
      </w:r>
      <w:r w:rsidR="002409BA" w:rsidRPr="002409BA">
        <w:rPr>
          <w:rFonts w:hint="eastAsia"/>
        </w:rPr>
        <w:t>7 500 km</w:t>
      </w:r>
      <w:r w:rsidRPr="002409BA">
        <w:t>，起点到终点的直线距离约</w:t>
      </w:r>
      <w:r w:rsidR="002409BA" w:rsidRPr="002409BA">
        <w:rPr>
          <w:rFonts w:hint="eastAsia"/>
        </w:rPr>
        <w:t>2 000 km</w:t>
      </w:r>
      <w:r w:rsidRPr="002409BA">
        <w:t>。此</w:t>
      </w:r>
      <w:commentRangeStart w:id="0"/>
      <w:r w:rsidRPr="002409BA">
        <w:t>过程</w:t>
      </w:r>
      <w:commentRangeEnd w:id="0"/>
      <w:r w:rsidR="002409BA" w:rsidRPr="002409BA">
        <w:rPr>
          <w:rStyle w:val="ab"/>
          <w:szCs w:val="24"/>
        </w:rPr>
        <w:commentReference w:id="0"/>
      </w:r>
      <w:r w:rsidRPr="002409BA">
        <w:t>（</w:t>
      </w:r>
      <w:r w:rsidRPr="002409BA">
        <w:rPr>
          <w:rFonts w:eastAsia="Times New Roman" w:cs="Times New Roman"/>
        </w:rPr>
        <w:t xml:space="preserve">     </w:t>
      </w:r>
      <w:r w:rsidRPr="002409BA">
        <w:t>）</w:t>
      </w:r>
    </w:p>
    <w:p w14:paraId="474B6C72" w14:textId="247597BE" w:rsidR="00C00F03" w:rsidRPr="002409BA" w:rsidRDefault="002409BA" w:rsidP="002409BA">
      <w:r w:rsidRPr="002409BA">
        <w:t>A</w:t>
      </w:r>
      <w:r w:rsidRPr="002409BA">
        <w:t>．该车的路程约为</w:t>
      </w:r>
      <w:r w:rsidRPr="002409BA">
        <w:rPr>
          <w:rFonts w:hint="eastAsia"/>
        </w:rPr>
        <w:t>2000 km</w:t>
      </w:r>
    </w:p>
    <w:p w14:paraId="338C2AE1" w14:textId="0FF2A975" w:rsidR="00C00F03" w:rsidRPr="002409BA" w:rsidRDefault="002409BA" w:rsidP="005E0F34">
      <w:r w:rsidRPr="002409BA">
        <w:t>B</w:t>
      </w:r>
      <w:r w:rsidRPr="002409BA">
        <w:t>．该车的位移大小约为</w:t>
      </w:r>
      <w:r w:rsidRPr="002409BA">
        <w:rPr>
          <w:rFonts w:eastAsia="Times New Roman" w:cs="Times New Roman"/>
        </w:rPr>
        <w:t>7</w:t>
      </w:r>
      <w:r w:rsidRPr="002409BA">
        <w:rPr>
          <w:rFonts w:eastAsiaTheme="minorEastAsia" w:cs="Times New Roman" w:hint="eastAsia"/>
        </w:rPr>
        <w:t xml:space="preserve"> </w:t>
      </w:r>
      <w:r w:rsidRPr="002409BA">
        <w:rPr>
          <w:rFonts w:eastAsia="Times New Roman" w:cs="Times New Roman"/>
        </w:rPr>
        <w:t>500 km</w:t>
      </w:r>
      <w:r w:rsidR="00B611B4" w:rsidRPr="00B611B4">
        <w:rPr>
          <w:noProof/>
        </w:rPr>
        <w:t xml:space="preserve"> </w:t>
      </w:r>
    </w:p>
    <w:p w14:paraId="2355CEEF" w14:textId="19F785FE" w:rsidR="00C00F03" w:rsidRPr="002409BA" w:rsidRDefault="002409BA" w:rsidP="002409BA">
      <w:r w:rsidRPr="002409BA">
        <w:t>C</w:t>
      </w:r>
      <w:r w:rsidRPr="002409BA">
        <w:t>．某时刻该车速度计显示的是平均速度</w:t>
      </w:r>
    </w:p>
    <w:p w14:paraId="2DF06E75" w14:textId="26A3ABB9" w:rsidR="00C00F03" w:rsidRPr="002409BA" w:rsidRDefault="002409BA" w:rsidP="002409BA">
      <w:r w:rsidRPr="002409BA">
        <w:t>D</w:t>
      </w:r>
      <w:r w:rsidRPr="002409BA">
        <w:t>．若研究该车的运动轨迹，该车可视为质点</w:t>
      </w:r>
    </w:p>
    <w:p w14:paraId="03126DCD" w14:textId="599D348C" w:rsidR="00C00F03" w:rsidRPr="002409BA" w:rsidRDefault="00000000" w:rsidP="002409BA">
      <w:pPr>
        <w:rPr>
          <w:color w:val="EE0000"/>
        </w:rPr>
      </w:pPr>
      <w:r w:rsidRPr="002409BA">
        <w:rPr>
          <w:color w:val="EE0000"/>
        </w:rPr>
        <w:t>【详解】</w:t>
      </w:r>
      <w:r w:rsidRPr="002409BA">
        <w:rPr>
          <w:rFonts w:eastAsia="Times New Roman" w:cs="Times New Roman"/>
          <w:color w:val="EE0000"/>
        </w:rPr>
        <w:t>AB</w:t>
      </w:r>
      <w:r w:rsidRPr="002409BA">
        <w:rPr>
          <w:rFonts w:ascii="宋体" w:hAnsi="宋体" w:hint="eastAsia"/>
          <w:color w:val="EE0000"/>
        </w:rPr>
        <w:t>．</w:t>
      </w:r>
      <w:r w:rsidRPr="002409BA">
        <w:rPr>
          <w:color w:val="EE0000"/>
        </w:rPr>
        <w:t>路程是物体运动轨迹的长度，位移是初位置到末位置的有向线段大小。本题中总里程</w:t>
      </w:r>
      <w:r w:rsidR="002409BA" w:rsidRPr="002409BA">
        <w:rPr>
          <w:rFonts w:eastAsia="Times New Roman" w:cs="Times New Roman"/>
          <w:color w:val="EE0000"/>
        </w:rPr>
        <w:t>7</w:t>
      </w:r>
      <w:r w:rsidR="002409BA">
        <w:rPr>
          <w:rFonts w:eastAsiaTheme="minorEastAsia" w:cs="Times New Roman" w:hint="eastAsia"/>
          <w:color w:val="EE0000"/>
        </w:rPr>
        <w:t xml:space="preserve"> </w:t>
      </w:r>
      <w:r w:rsidR="002409BA" w:rsidRPr="002409BA">
        <w:rPr>
          <w:rFonts w:eastAsia="Times New Roman" w:cs="Times New Roman"/>
          <w:color w:val="EE0000"/>
        </w:rPr>
        <w:t>500 km</w:t>
      </w:r>
      <w:r w:rsidRPr="002409BA">
        <w:rPr>
          <w:color w:val="EE0000"/>
        </w:rPr>
        <w:t>是路程，起点终点的直线距离</w:t>
      </w:r>
      <w:r w:rsidR="002409BA">
        <w:rPr>
          <w:rFonts w:hint="eastAsia"/>
          <w:color w:val="EE0000"/>
        </w:rPr>
        <w:t>2</w:t>
      </w:r>
      <w:r w:rsidR="002409BA">
        <w:rPr>
          <w:rFonts w:eastAsiaTheme="minorEastAsia" w:cs="Times New Roman" w:hint="eastAsia"/>
          <w:color w:val="EE0000"/>
        </w:rPr>
        <w:t xml:space="preserve"> 0</w:t>
      </w:r>
      <w:r w:rsidR="002409BA" w:rsidRPr="002409BA">
        <w:rPr>
          <w:rFonts w:eastAsia="Times New Roman" w:cs="Times New Roman"/>
          <w:color w:val="EE0000"/>
        </w:rPr>
        <w:t>00 km</w:t>
      </w:r>
      <w:r w:rsidRPr="002409BA">
        <w:rPr>
          <w:color w:val="EE0000"/>
        </w:rPr>
        <w:t>是位移大小，故</w:t>
      </w:r>
      <w:r w:rsidRPr="002409BA">
        <w:rPr>
          <w:rFonts w:eastAsia="Times New Roman" w:cs="Times New Roman"/>
          <w:color w:val="EE0000"/>
        </w:rPr>
        <w:t>AB</w:t>
      </w:r>
      <w:r w:rsidRPr="002409BA">
        <w:rPr>
          <w:color w:val="EE0000"/>
        </w:rPr>
        <w:t>错误；</w:t>
      </w:r>
    </w:p>
    <w:p w14:paraId="750B108F" w14:textId="15A73F4C" w:rsidR="00C00F03" w:rsidRPr="002409BA" w:rsidRDefault="00000000" w:rsidP="002409BA">
      <w:pPr>
        <w:rPr>
          <w:color w:val="EE0000"/>
        </w:rPr>
      </w:pPr>
      <w:r w:rsidRPr="002409BA">
        <w:rPr>
          <w:rFonts w:eastAsia="Times New Roman" w:cs="Times New Roman"/>
          <w:color w:val="EE0000"/>
        </w:rPr>
        <w:t>C</w:t>
      </w:r>
      <w:r w:rsidRPr="002409BA">
        <w:rPr>
          <w:rFonts w:ascii="宋体" w:hAnsi="宋体" w:hint="eastAsia"/>
          <w:color w:val="EE0000"/>
        </w:rPr>
        <w:t>．</w:t>
      </w:r>
      <w:r w:rsidRPr="002409BA">
        <w:rPr>
          <w:color w:val="EE0000"/>
        </w:rPr>
        <w:t>汽车速度计显示的是某一时刻的瞬时速度，不是平均速度，故</w:t>
      </w:r>
      <w:r w:rsidRPr="002409BA">
        <w:rPr>
          <w:color w:val="EE0000"/>
        </w:rPr>
        <w:t>C</w:t>
      </w:r>
      <w:r w:rsidRPr="002409BA">
        <w:rPr>
          <w:color w:val="EE0000"/>
        </w:rPr>
        <w:t>错误；</w:t>
      </w:r>
    </w:p>
    <w:p w14:paraId="44873BE8" w14:textId="6C65B227" w:rsidR="00C00F03" w:rsidRPr="002409BA" w:rsidRDefault="00B611B4" w:rsidP="002409BA">
      <w:pPr>
        <w:rPr>
          <w:color w:val="EE0000"/>
        </w:rPr>
      </w:pPr>
      <w:r w:rsidRPr="002409BA">
        <w:rPr>
          <w:rFonts w:eastAsia="Times New Roman" w:cs="Times New Roman"/>
          <w:color w:val="EE0000"/>
        </w:rPr>
        <w:t>D</w:t>
      </w:r>
      <w:r w:rsidRPr="002409BA">
        <w:rPr>
          <w:rFonts w:ascii="宋体" w:hAnsi="宋体" w:hint="eastAsia"/>
          <w:color w:val="EE0000"/>
        </w:rPr>
        <w:t>．</w:t>
      </w:r>
      <w:r w:rsidRPr="002409BA">
        <w:rPr>
          <w:color w:val="EE0000"/>
        </w:rPr>
        <w:t>研究该车的运动轨迹时，汽车自身的大小、形状相对于数千公里的运动路径可以忽略，因此可以将汽车视为质点，故</w:t>
      </w:r>
      <w:r w:rsidRPr="002409BA">
        <w:rPr>
          <w:rFonts w:eastAsia="Times New Roman" w:cs="Times New Roman"/>
          <w:color w:val="EE0000"/>
        </w:rPr>
        <w:t>D</w:t>
      </w:r>
      <w:r w:rsidRPr="002409BA">
        <w:rPr>
          <w:color w:val="EE0000"/>
        </w:rPr>
        <w:t>正确。</w:t>
      </w:r>
    </w:p>
    <w:p w14:paraId="13120ABA" w14:textId="24B3799A" w:rsidR="00C00F03" w:rsidRPr="002409BA" w:rsidRDefault="00000000" w:rsidP="002409BA">
      <w:pPr>
        <w:rPr>
          <w:color w:val="EE0000"/>
        </w:rPr>
      </w:pPr>
      <w:r w:rsidRPr="002409BA">
        <w:rPr>
          <w:color w:val="EE0000"/>
        </w:rPr>
        <w:t>故选</w:t>
      </w:r>
      <w:r w:rsidRPr="002409BA">
        <w:rPr>
          <w:rFonts w:eastAsia="Times New Roman" w:cs="Times New Roman"/>
          <w:color w:val="EE0000"/>
        </w:rPr>
        <w:t>D</w:t>
      </w:r>
      <w:r w:rsidRPr="002409BA">
        <w:rPr>
          <w:color w:val="EE0000"/>
        </w:rPr>
        <w:t>。</w:t>
      </w:r>
    </w:p>
    <w:p w14:paraId="657DA784" w14:textId="77777777" w:rsidR="002409BA" w:rsidRDefault="002409BA" w:rsidP="002409BA">
      <w:pPr>
        <w:rPr>
          <w:color w:val="EE0000"/>
        </w:rPr>
      </w:pPr>
    </w:p>
    <w:p w14:paraId="36323413" w14:textId="144CD394" w:rsidR="00C00F03" w:rsidRPr="00B611B4" w:rsidRDefault="00B22D42" w:rsidP="002409BA">
      <w:pPr>
        <w:numPr>
          <w:ilvl w:val="0"/>
          <w:numId w:val="2"/>
        </w:numPr>
      </w:pPr>
      <w:r w:rsidRPr="002409BA">
        <w:rPr>
          <w:noProof/>
          <w:color w:val="EE0000"/>
        </w:rPr>
        <w:drawing>
          <wp:anchor distT="0" distB="0" distL="114300" distR="114300" simplePos="0" relativeHeight="251592704" behindDoc="0" locked="0" layoutInCell="1" allowOverlap="1" wp14:anchorId="7DA66077" wp14:editId="569D3E96">
            <wp:simplePos x="0" y="0"/>
            <wp:positionH relativeFrom="margin">
              <wp:posOffset>4044315</wp:posOffset>
            </wp:positionH>
            <wp:positionV relativeFrom="paragraph">
              <wp:posOffset>15240</wp:posOffset>
            </wp:positionV>
            <wp:extent cx="1236980" cy="1278255"/>
            <wp:effectExtent l="0" t="0" r="127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236980" cy="1278255"/>
                    </a:xfrm>
                    <a:prstGeom prst="rect">
                      <a:avLst/>
                    </a:prstGeom>
                  </pic:spPr>
                </pic:pic>
              </a:graphicData>
            </a:graphic>
            <wp14:sizeRelH relativeFrom="margin">
              <wp14:pctWidth>0</wp14:pctWidth>
            </wp14:sizeRelH>
            <wp14:sizeRelV relativeFrom="margin">
              <wp14:pctHeight>0</wp14:pctHeight>
            </wp14:sizeRelV>
          </wp:anchor>
        </w:drawing>
      </w:r>
      <w:r w:rsidR="00741C77" w:rsidRPr="00B611B4">
        <w:t>秧马是古代插秧时用的一种农具，苏轼用</w:t>
      </w:r>
      <w:r w:rsidR="00741C77" w:rsidRPr="00B611B4">
        <w:rPr>
          <w:rFonts w:ascii="宋体" w:hAnsi="宋体"/>
        </w:rPr>
        <w:t>“</w:t>
      </w:r>
      <w:r w:rsidR="00741C77" w:rsidRPr="00B611B4">
        <w:t>日行千畦</w:t>
      </w:r>
      <w:r w:rsidR="00741C77" w:rsidRPr="00B611B4">
        <w:rPr>
          <w:rFonts w:ascii="宋体" w:hAnsi="宋体"/>
        </w:rPr>
        <w:t>”</w:t>
      </w:r>
      <w:r w:rsidR="00741C77" w:rsidRPr="00B611B4">
        <w:t>形容其高效。如图，人抬脚跨坐在秧马上，与其一起向前减速滑行的过程中</w:t>
      </w:r>
      <w:commentRangeStart w:id="1"/>
      <w:commentRangeEnd w:id="1"/>
      <w:r w:rsidR="002409BA" w:rsidRPr="00B611B4">
        <w:rPr>
          <w:rStyle w:val="ab"/>
          <w:szCs w:val="24"/>
        </w:rPr>
        <w:commentReference w:id="1"/>
      </w:r>
      <w:r w:rsidR="00741C77" w:rsidRPr="00B611B4">
        <w:t>（</w:t>
      </w:r>
      <w:r w:rsidR="00741C77" w:rsidRPr="00B611B4">
        <w:rPr>
          <w:rFonts w:eastAsia="Times New Roman" w:cs="Times New Roman"/>
        </w:rPr>
        <w:t xml:space="preserve">     </w:t>
      </w:r>
      <w:r w:rsidR="00741C77" w:rsidRPr="00B611B4">
        <w:t>）</w:t>
      </w:r>
    </w:p>
    <w:p w14:paraId="2ACAAEB8" w14:textId="44E239B3" w:rsidR="00C00F03" w:rsidRPr="00B611B4" w:rsidRDefault="002409BA" w:rsidP="002409BA">
      <w:r w:rsidRPr="00B611B4">
        <w:t>A</w:t>
      </w:r>
      <w:r w:rsidRPr="00B611B4">
        <w:t>．秧马的加速度方向向后</w:t>
      </w:r>
    </w:p>
    <w:p w14:paraId="3C9D9233" w14:textId="2FAFFB58" w:rsidR="00C00F03" w:rsidRPr="00B611B4" w:rsidRDefault="002409BA" w:rsidP="002409BA">
      <w:r w:rsidRPr="00B611B4">
        <w:t>B</w:t>
      </w:r>
      <w:r w:rsidRPr="00B611B4">
        <w:t>．秧马受到秧田的摩擦力方向向前</w:t>
      </w:r>
    </w:p>
    <w:p w14:paraId="03FE81B4" w14:textId="4B24B8AF" w:rsidR="00C00F03" w:rsidRPr="00B611B4" w:rsidRDefault="002409BA" w:rsidP="002409BA">
      <w:r w:rsidRPr="00B611B4">
        <w:t>C</w:t>
      </w:r>
      <w:r w:rsidRPr="00B611B4">
        <w:t>．秧马对人的支持力和人对秧马的压力是一对平衡力</w:t>
      </w:r>
    </w:p>
    <w:p w14:paraId="55C27B54" w14:textId="5F88EA2B" w:rsidR="00C00F03" w:rsidRPr="00B611B4" w:rsidRDefault="002409BA" w:rsidP="002409BA">
      <w:r w:rsidRPr="00B611B4">
        <w:t>D</w:t>
      </w:r>
      <w:r w:rsidRPr="00B611B4">
        <w:t>．秧马对人的支持力和人受到的重力是一对作用力与反作用力</w:t>
      </w:r>
    </w:p>
    <w:p w14:paraId="08D4959A" w14:textId="77777777" w:rsidR="00C00F03" w:rsidRPr="002409BA" w:rsidRDefault="00000000" w:rsidP="002409BA">
      <w:pPr>
        <w:rPr>
          <w:color w:val="EE0000"/>
        </w:rPr>
      </w:pPr>
      <w:r w:rsidRPr="002409BA">
        <w:rPr>
          <w:color w:val="EE0000"/>
        </w:rPr>
        <w:t>【详解】</w:t>
      </w:r>
      <w:r w:rsidRPr="002409BA">
        <w:rPr>
          <w:rFonts w:eastAsia="Times New Roman" w:cs="Times New Roman"/>
          <w:color w:val="EE0000"/>
        </w:rPr>
        <w:t>A</w:t>
      </w:r>
      <w:r w:rsidRPr="002409BA">
        <w:rPr>
          <w:rFonts w:ascii="宋体" w:hAnsi="宋体" w:hint="eastAsia"/>
          <w:color w:val="EE0000"/>
        </w:rPr>
        <w:t>．</w:t>
      </w:r>
      <w:r w:rsidRPr="002409BA">
        <w:rPr>
          <w:color w:val="EE0000"/>
        </w:rPr>
        <w:t>秧马向前减速滑行，速度方向向前，减速运动的加速度方向与速度方向相反，因此加速度方向向后，</w:t>
      </w:r>
      <w:r w:rsidRPr="002409BA">
        <w:rPr>
          <w:color w:val="EE0000"/>
        </w:rPr>
        <w:t>A</w:t>
      </w:r>
      <w:r w:rsidRPr="002409BA">
        <w:rPr>
          <w:color w:val="EE0000"/>
        </w:rPr>
        <w:t>正确。</w:t>
      </w:r>
    </w:p>
    <w:p w14:paraId="5E7BF981" w14:textId="77777777" w:rsidR="00C00F03" w:rsidRPr="002409BA" w:rsidRDefault="00000000" w:rsidP="002409BA">
      <w:pPr>
        <w:rPr>
          <w:color w:val="EE0000"/>
        </w:rPr>
      </w:pPr>
      <w:r w:rsidRPr="002409BA">
        <w:rPr>
          <w:rFonts w:eastAsia="Times New Roman" w:cs="Times New Roman"/>
          <w:color w:val="EE0000"/>
        </w:rPr>
        <w:t>B</w:t>
      </w:r>
      <w:r w:rsidRPr="002409BA">
        <w:rPr>
          <w:rFonts w:ascii="宋体" w:hAnsi="宋体" w:hint="eastAsia"/>
          <w:color w:val="EE0000"/>
        </w:rPr>
        <w:t>．</w:t>
      </w:r>
      <w:r w:rsidRPr="002409BA">
        <w:rPr>
          <w:color w:val="EE0000"/>
        </w:rPr>
        <w:t>秧马相对秧田向前运动，秧田对秧马的摩擦力阻碍相对运动，因此摩擦力方向向后，</w:t>
      </w:r>
      <w:r w:rsidRPr="002409BA">
        <w:rPr>
          <w:color w:val="EE0000"/>
        </w:rPr>
        <w:t>B</w:t>
      </w:r>
      <w:r w:rsidRPr="002409BA">
        <w:rPr>
          <w:color w:val="EE0000"/>
        </w:rPr>
        <w:lastRenderedPageBreak/>
        <w:t>错误。</w:t>
      </w:r>
    </w:p>
    <w:p w14:paraId="551FAB6B" w14:textId="77777777" w:rsidR="00C00F03" w:rsidRPr="002409BA" w:rsidRDefault="00000000" w:rsidP="002409BA">
      <w:pPr>
        <w:rPr>
          <w:color w:val="EE0000"/>
        </w:rPr>
      </w:pPr>
      <w:r w:rsidRPr="002409BA">
        <w:rPr>
          <w:rFonts w:eastAsia="Times New Roman" w:cs="Times New Roman"/>
          <w:color w:val="EE0000"/>
        </w:rPr>
        <w:t>C</w:t>
      </w:r>
      <w:r w:rsidRPr="002409BA">
        <w:rPr>
          <w:rFonts w:ascii="宋体" w:hAnsi="宋体" w:hint="eastAsia"/>
          <w:color w:val="EE0000"/>
        </w:rPr>
        <w:t>．</w:t>
      </w:r>
      <w:r w:rsidRPr="002409BA">
        <w:rPr>
          <w:color w:val="EE0000"/>
        </w:rPr>
        <w:t>秧马对人的支持力作用在人身上，人对秧马的压力作用在秧马身上，二者是作用力与反作用力（平衡力要求作用在同一物体上），</w:t>
      </w:r>
      <w:r w:rsidRPr="002409BA">
        <w:rPr>
          <w:color w:val="EE0000"/>
        </w:rPr>
        <w:t>C</w:t>
      </w:r>
      <w:r w:rsidRPr="002409BA">
        <w:rPr>
          <w:color w:val="EE0000"/>
        </w:rPr>
        <w:t>错误。</w:t>
      </w:r>
    </w:p>
    <w:p w14:paraId="3B0014BE" w14:textId="77777777" w:rsidR="00C00F03" w:rsidRPr="002409BA" w:rsidRDefault="00000000" w:rsidP="002409BA">
      <w:pPr>
        <w:rPr>
          <w:color w:val="EE0000"/>
        </w:rPr>
      </w:pPr>
      <w:r w:rsidRPr="002409BA">
        <w:rPr>
          <w:rFonts w:eastAsia="Times New Roman" w:cs="Times New Roman"/>
          <w:color w:val="EE0000"/>
        </w:rPr>
        <w:t>D</w:t>
      </w:r>
      <w:r w:rsidRPr="002409BA">
        <w:rPr>
          <w:rFonts w:ascii="宋体" w:hAnsi="宋体" w:hint="eastAsia"/>
          <w:color w:val="EE0000"/>
        </w:rPr>
        <w:t>．</w:t>
      </w:r>
      <w:r w:rsidRPr="002409BA">
        <w:rPr>
          <w:color w:val="EE0000"/>
        </w:rPr>
        <w:t>作用力与反作用力是两个物体之间的相互作用，秧马对人的支持力是人跟秧马之间的相互作用，人受到的重力是地球对人的引力，二者不是作用力与反作用力，</w:t>
      </w:r>
      <w:r w:rsidRPr="002409BA">
        <w:rPr>
          <w:color w:val="EE0000"/>
        </w:rPr>
        <w:t>D</w:t>
      </w:r>
      <w:r w:rsidRPr="002409BA">
        <w:rPr>
          <w:color w:val="EE0000"/>
        </w:rPr>
        <w:t>错误。</w:t>
      </w:r>
    </w:p>
    <w:p w14:paraId="0D2893F2" w14:textId="69D57519" w:rsidR="00C00F03" w:rsidRPr="002409BA" w:rsidRDefault="00000000" w:rsidP="002409BA">
      <w:pPr>
        <w:rPr>
          <w:color w:val="EE0000"/>
        </w:rPr>
      </w:pPr>
      <w:r w:rsidRPr="002409BA">
        <w:rPr>
          <w:color w:val="EE0000"/>
        </w:rPr>
        <w:t>故选</w:t>
      </w:r>
      <w:r w:rsidRPr="002409BA">
        <w:rPr>
          <w:rFonts w:eastAsia="Times New Roman" w:cs="Times New Roman"/>
          <w:color w:val="EE0000"/>
        </w:rPr>
        <w:t>A</w:t>
      </w:r>
      <w:r w:rsidRPr="002409BA">
        <w:rPr>
          <w:color w:val="EE0000"/>
        </w:rPr>
        <w:t>。</w:t>
      </w:r>
    </w:p>
    <w:p w14:paraId="4B8083FA" w14:textId="77777777" w:rsidR="002409BA" w:rsidRDefault="002409BA" w:rsidP="002409BA">
      <w:pPr>
        <w:rPr>
          <w:color w:val="EE0000"/>
        </w:rPr>
      </w:pPr>
    </w:p>
    <w:p w14:paraId="68C05300" w14:textId="4D158C2C" w:rsidR="00C00F03" w:rsidRPr="00741C77" w:rsidRDefault="00B611B4" w:rsidP="002409BA">
      <w:pPr>
        <w:numPr>
          <w:ilvl w:val="0"/>
          <w:numId w:val="2"/>
        </w:numPr>
      </w:pPr>
      <w:r w:rsidRPr="00741C77">
        <w:t>某同学做</w:t>
      </w:r>
      <w:r w:rsidRPr="00741C77">
        <w:rPr>
          <w:rFonts w:ascii="宋体" w:hAnsi="宋体"/>
        </w:rPr>
        <w:t>“</w:t>
      </w:r>
      <w:r w:rsidRPr="00741C77">
        <w:t>描绘小灯泡的伏安特性曲线</w:t>
      </w:r>
      <w:r w:rsidRPr="00741C77">
        <w:rPr>
          <w:rFonts w:ascii="宋体" w:hAnsi="宋体"/>
        </w:rPr>
        <w:t>”</w:t>
      </w:r>
      <w:r w:rsidRPr="00741C77">
        <w:t>实验时，得到的</w:t>
      </w:r>
      <w:r w:rsidRPr="00741C77">
        <w:rPr>
          <w:rFonts w:hint="eastAsia"/>
          <w:i/>
          <w:iCs/>
        </w:rPr>
        <w:t>I</w:t>
      </w:r>
      <w:r w:rsidRPr="00741C77">
        <w:t>–</w:t>
      </w:r>
      <w:r w:rsidRPr="00741C77">
        <w:rPr>
          <w:rFonts w:hint="eastAsia"/>
          <w:i/>
          <w:iCs/>
        </w:rPr>
        <w:t>U</w:t>
      </w:r>
      <w:r w:rsidRPr="00741C77">
        <w:t>图像如图所示。从图中状态</w:t>
      </w:r>
      <w:r w:rsidRPr="00741C77">
        <w:rPr>
          <w:rFonts w:hint="eastAsia"/>
          <w:i/>
          <w:iCs/>
        </w:rPr>
        <w:t>a</w:t>
      </w:r>
      <w:r w:rsidRPr="00741C77">
        <w:t>到状态</w:t>
      </w:r>
      <w:r w:rsidRPr="00741C77">
        <w:rPr>
          <w:rFonts w:hint="eastAsia"/>
          <w:i/>
          <w:iCs/>
        </w:rPr>
        <w:t>b</w:t>
      </w:r>
      <w:r w:rsidRPr="00741C77">
        <w:t>，小灯泡电阻的变化量和电功率的变化量分别为</w:t>
      </w:r>
      <w:commentRangeStart w:id="2"/>
      <w:commentRangeEnd w:id="2"/>
      <w:r w:rsidR="002409BA" w:rsidRPr="00741C77">
        <w:rPr>
          <w:rStyle w:val="ab"/>
          <w:szCs w:val="24"/>
        </w:rPr>
        <w:commentReference w:id="2"/>
      </w:r>
      <w:r w:rsidRPr="00741C77">
        <w:t>（</w:t>
      </w:r>
      <w:r w:rsidRPr="00741C77">
        <w:rPr>
          <w:rFonts w:eastAsia="Times New Roman" w:cs="Times New Roman"/>
        </w:rPr>
        <w:t xml:space="preserve">     </w:t>
      </w:r>
      <w:r w:rsidRPr="00741C77">
        <w:t>）</w:t>
      </w:r>
    </w:p>
    <w:p w14:paraId="55C92838" w14:textId="3EF65481" w:rsidR="00741C77" w:rsidRDefault="006B6874" w:rsidP="002409BA">
      <w:r>
        <w:rPr>
          <w:noProof/>
          <w:color w:val="EE0000"/>
          <w:lang w:val="zh-CN"/>
        </w:rPr>
        <mc:AlternateContent>
          <mc:Choice Requires="wpg">
            <w:drawing>
              <wp:anchor distT="0" distB="0" distL="114300" distR="114300" simplePos="0" relativeHeight="251750400" behindDoc="0" locked="0" layoutInCell="1" allowOverlap="1" wp14:anchorId="4E1D0E4F" wp14:editId="0F76CD26">
                <wp:simplePos x="0" y="0"/>
                <wp:positionH relativeFrom="column">
                  <wp:posOffset>3819525</wp:posOffset>
                </wp:positionH>
                <wp:positionV relativeFrom="paragraph">
                  <wp:posOffset>15530</wp:posOffset>
                </wp:positionV>
                <wp:extent cx="1421656" cy="1276954"/>
                <wp:effectExtent l="0" t="0" r="7620" b="0"/>
                <wp:wrapNone/>
                <wp:docPr id="1630443583" name="组合 235"/>
                <wp:cNvGraphicFramePr/>
                <a:graphic xmlns:a="http://schemas.openxmlformats.org/drawingml/2006/main">
                  <a:graphicData uri="http://schemas.microsoft.com/office/word/2010/wordprocessingGroup">
                    <wpg:wgp>
                      <wpg:cNvGrpSpPr/>
                      <wpg:grpSpPr>
                        <a:xfrm>
                          <a:off x="0" y="0"/>
                          <a:ext cx="1421656" cy="1276954"/>
                          <a:chOff x="233917" y="6862"/>
                          <a:chExt cx="1421656" cy="1276954"/>
                        </a:xfrm>
                      </wpg:grpSpPr>
                      <wpg:grpSp>
                        <wpg:cNvPr id="873719969" name="组合 233"/>
                        <wpg:cNvGrpSpPr/>
                        <wpg:grpSpPr>
                          <a:xfrm>
                            <a:off x="233917" y="6862"/>
                            <a:ext cx="1421656" cy="1276954"/>
                            <a:chOff x="911243" y="1310832"/>
                            <a:chExt cx="1422025" cy="1277330"/>
                          </a:xfrm>
                        </wpg:grpSpPr>
                        <wps:wsp>
                          <wps:cNvPr id="1291715870" name="任意多边形: 形状 230"/>
                          <wps:cNvSpPr/>
                          <wps:spPr>
                            <a:xfrm>
                              <a:off x="1139181" y="1382674"/>
                              <a:ext cx="1006265" cy="1007462"/>
                            </a:xfrm>
                            <a:custGeom>
                              <a:avLst/>
                              <a:gdLst>
                                <a:gd name="csX0" fmla="*/ 0 w 766037"/>
                                <a:gd name="csY0" fmla="*/ 0 h 917427"/>
                                <a:gd name="csX1" fmla="*/ 0 w 766037"/>
                                <a:gd name="csY1" fmla="*/ 917427 h 917427"/>
                                <a:gd name="csX2" fmla="*/ 766037 w 766037"/>
                                <a:gd name="csY2" fmla="*/ 917427 h 917427"/>
                              </a:gdLst>
                              <a:ahLst/>
                              <a:cxnLst>
                                <a:cxn ang="0">
                                  <a:pos x="csX0" y="csY0"/>
                                </a:cxn>
                                <a:cxn ang="0">
                                  <a:pos x="csX1" y="csY1"/>
                                </a:cxn>
                                <a:cxn ang="0">
                                  <a:pos x="csX2" y="csY2"/>
                                </a:cxn>
                              </a:cxnLst>
                              <a:rect l="l" t="t" r="r" b="b"/>
                              <a:pathLst>
                                <a:path w="766037" h="917427">
                                  <a:moveTo>
                                    <a:pt x="0" y="0"/>
                                  </a:moveTo>
                                  <a:lnTo>
                                    <a:pt x="0" y="917427"/>
                                  </a:lnTo>
                                  <a:lnTo>
                                    <a:pt x="766037" y="91742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0634332" name="文本框 2"/>
                          <wps:cNvSpPr txBox="1">
                            <a:spLocks noChangeArrowheads="1"/>
                          </wps:cNvSpPr>
                          <wps:spPr bwMode="auto">
                            <a:xfrm>
                              <a:off x="1146770" y="1310832"/>
                              <a:ext cx="233924" cy="207644"/>
                            </a:xfrm>
                            <a:prstGeom prst="rect">
                              <a:avLst/>
                            </a:prstGeom>
                            <a:noFill/>
                            <a:ln w="9525">
                              <a:noFill/>
                              <a:miter lim="800000"/>
                              <a:headEnd/>
                              <a:tailEnd/>
                            </a:ln>
                          </wps:spPr>
                          <wps:txbx>
                            <w:txbxContent>
                              <w:p w14:paraId="2FFA19D7" w14:textId="293F8497" w:rsidR="00030F73" w:rsidRPr="00DA5485" w:rsidRDefault="00030F73" w:rsidP="00030F73">
                                <w:pPr>
                                  <w:rPr>
                                    <w:i/>
                                    <w:iCs/>
                                    <w:sz w:val="18"/>
                                    <w:szCs w:val="18"/>
                                  </w:rPr>
                                </w:pPr>
                                <w:r>
                                  <w:rPr>
                                    <w:rFonts w:hint="eastAsia"/>
                                    <w:i/>
                                    <w:iCs/>
                                    <w:sz w:val="18"/>
                                    <w:szCs w:val="18"/>
                                  </w:rPr>
                                  <w:t>I</w:t>
                                </w:r>
                                <w:r w:rsidRPr="00030F73">
                                  <w:rPr>
                                    <w:rFonts w:hint="eastAsia"/>
                                    <w:sz w:val="18"/>
                                    <w:szCs w:val="18"/>
                                  </w:rPr>
                                  <w:t>/A</w:t>
                                </w:r>
                              </w:p>
                            </w:txbxContent>
                          </wps:txbx>
                          <wps:bodyPr rot="0" vert="horz" wrap="none" lIns="36000" tIns="0" rIns="36000" bIns="0" anchor="t" anchorCtr="0">
                            <a:spAutoFit/>
                          </wps:bodyPr>
                        </wps:wsp>
                        <wps:wsp>
                          <wps:cNvPr id="348369905" name="直接连接符 231"/>
                          <wps:cNvCnPr/>
                          <wps:spPr>
                            <a:xfrm>
                              <a:off x="1140208" y="1528730"/>
                              <a:ext cx="86087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1766381" name="文本框 2"/>
                          <wps:cNvSpPr txBox="1">
                            <a:spLocks noChangeArrowheads="1"/>
                          </wps:cNvSpPr>
                          <wps:spPr bwMode="auto">
                            <a:xfrm>
                              <a:off x="915173" y="1425636"/>
                              <a:ext cx="225034" cy="207644"/>
                            </a:xfrm>
                            <a:prstGeom prst="rect">
                              <a:avLst/>
                            </a:prstGeom>
                            <a:noFill/>
                            <a:ln w="9525">
                              <a:noFill/>
                              <a:miter lim="800000"/>
                              <a:headEnd/>
                              <a:tailEnd/>
                            </a:ln>
                          </wps:spPr>
                          <wps:txbx>
                            <w:txbxContent>
                              <w:p w14:paraId="44FF0DD5" w14:textId="2A3CF0E4" w:rsidR="00030F73" w:rsidRPr="00030F73" w:rsidRDefault="00030F73" w:rsidP="00030F73">
                                <w:pPr>
                                  <w:rPr>
                                    <w:sz w:val="18"/>
                                    <w:szCs w:val="18"/>
                                  </w:rPr>
                                </w:pPr>
                                <w:r w:rsidRPr="00030F73">
                                  <w:rPr>
                                    <w:rFonts w:hint="eastAsia"/>
                                    <w:sz w:val="18"/>
                                    <w:szCs w:val="18"/>
                                  </w:rPr>
                                  <w:t>0.6</w:t>
                                </w:r>
                              </w:p>
                            </w:txbxContent>
                          </wps:txbx>
                          <wps:bodyPr rot="0" vert="horz" wrap="none" lIns="36000" tIns="0" rIns="36000" bIns="0" anchor="t" anchorCtr="0">
                            <a:spAutoFit/>
                          </wps:bodyPr>
                        </wps:wsp>
                        <wps:wsp>
                          <wps:cNvPr id="1841834928" name="直接连接符 231"/>
                          <wps:cNvCnPr/>
                          <wps:spPr>
                            <a:xfrm rot="5400000">
                              <a:off x="1568880" y="1959686"/>
                              <a:ext cx="86081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9181708" name="直接连接符 231"/>
                          <wps:cNvCnPr/>
                          <wps:spPr>
                            <a:xfrm>
                              <a:off x="1140345" y="1585356"/>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69843086" name="直接连接符 231"/>
                          <wps:cNvCnPr/>
                          <wps:spPr>
                            <a:xfrm>
                              <a:off x="1140645" y="1642923"/>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809414155" name="直接连接符 231"/>
                          <wps:cNvCnPr/>
                          <wps:spPr>
                            <a:xfrm>
                              <a:off x="1140633" y="1700236"/>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53285526" name="直接连接符 231"/>
                          <wps:cNvCnPr/>
                          <wps:spPr>
                            <a:xfrm>
                              <a:off x="1140298" y="1756880"/>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54367563" name="直接连接符 231"/>
                          <wps:cNvCnPr/>
                          <wps:spPr>
                            <a:xfrm>
                              <a:off x="1140298" y="1814422"/>
                              <a:ext cx="86087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3341356" name="直接连接符 231"/>
                          <wps:cNvCnPr/>
                          <wps:spPr>
                            <a:xfrm>
                              <a:off x="1140610" y="1871699"/>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5973275" name="直接连接符 231"/>
                          <wps:cNvCnPr/>
                          <wps:spPr>
                            <a:xfrm>
                              <a:off x="1140276" y="1928656"/>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51614580" name="直接连接符 231"/>
                          <wps:cNvCnPr/>
                          <wps:spPr>
                            <a:xfrm>
                              <a:off x="1140598" y="1985610"/>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73133460" name="直接连接符 231"/>
                          <wps:cNvCnPr/>
                          <wps:spPr>
                            <a:xfrm>
                              <a:off x="1140610" y="2043210"/>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07841531" name="直接连接符 231"/>
                          <wps:cNvCnPr/>
                          <wps:spPr>
                            <a:xfrm>
                              <a:off x="1140298" y="2099830"/>
                              <a:ext cx="86087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5983678" name="直接连接符 231"/>
                          <wps:cNvCnPr/>
                          <wps:spPr>
                            <a:xfrm>
                              <a:off x="1140622" y="2157084"/>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21161869" name="直接连接符 231"/>
                          <wps:cNvCnPr/>
                          <wps:spPr>
                            <a:xfrm>
                              <a:off x="1140633" y="2214685"/>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46139735" name="直接连接符 231"/>
                          <wps:cNvCnPr/>
                          <wps:spPr>
                            <a:xfrm>
                              <a:off x="1140646" y="2271628"/>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50067318" name="直接连接符 231"/>
                          <wps:cNvCnPr/>
                          <wps:spPr>
                            <a:xfrm>
                              <a:off x="1140646" y="2328559"/>
                              <a:ext cx="860876"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85297653" name="直接连接符 231"/>
                          <wps:cNvCnPr/>
                          <wps:spPr>
                            <a:xfrm rot="5400000">
                              <a:off x="768345" y="1959542"/>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05768036" name="直接连接符 231"/>
                          <wps:cNvCnPr/>
                          <wps:spPr>
                            <a:xfrm rot="5400000">
                              <a:off x="825259" y="1959686"/>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11112648" name="直接连接符 231"/>
                          <wps:cNvCnPr/>
                          <wps:spPr>
                            <a:xfrm rot="5400000">
                              <a:off x="882450" y="1960154"/>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17456861" name="直接连接符 231"/>
                          <wps:cNvCnPr/>
                          <wps:spPr>
                            <a:xfrm rot="5400000">
                              <a:off x="939846" y="1959541"/>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44307765" name="直接连接符 231"/>
                          <wps:cNvCnPr/>
                          <wps:spPr>
                            <a:xfrm rot="5400000">
                              <a:off x="997027" y="1959541"/>
                              <a:ext cx="86081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7036072" name="直接连接符 231"/>
                          <wps:cNvCnPr/>
                          <wps:spPr>
                            <a:xfrm rot="5400000">
                              <a:off x="1054148" y="1959542"/>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118652242" name="直接连接符 231"/>
                          <wps:cNvCnPr/>
                          <wps:spPr>
                            <a:xfrm rot="5400000">
                              <a:off x="1111124" y="1959893"/>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542472948" name="直接连接符 231"/>
                          <wps:cNvCnPr/>
                          <wps:spPr>
                            <a:xfrm rot="5400000">
                              <a:off x="1168806" y="1959821"/>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96580082" name="直接连接符 231"/>
                          <wps:cNvCnPr/>
                          <wps:spPr>
                            <a:xfrm rot="5400000">
                              <a:off x="1225506" y="1959689"/>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3180049" name="直接连接符 231"/>
                          <wps:cNvCnPr/>
                          <wps:spPr>
                            <a:xfrm rot="5400000">
                              <a:off x="1282677" y="1960038"/>
                              <a:ext cx="86081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7683542" name="直接连接符 231"/>
                          <wps:cNvCnPr/>
                          <wps:spPr>
                            <a:xfrm rot="5400000">
                              <a:off x="1340289" y="1960156"/>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82712040" name="直接连接符 231"/>
                          <wps:cNvCnPr/>
                          <wps:spPr>
                            <a:xfrm rot="5400000">
                              <a:off x="1396907" y="1959687"/>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88551287" name="直接连接符 231"/>
                          <wps:cNvCnPr/>
                          <wps:spPr>
                            <a:xfrm rot="5400000">
                              <a:off x="1454590" y="1960030"/>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54122183" name="直接连接符 231"/>
                          <wps:cNvCnPr/>
                          <wps:spPr>
                            <a:xfrm rot="5400000">
                              <a:off x="1511495" y="1959832"/>
                              <a:ext cx="860814" cy="0"/>
                            </a:xfrm>
                            <a:prstGeom prst="line">
                              <a:avLst/>
                            </a:prstGeom>
                            <a:ln>
                              <a:solidFill>
                                <a:schemeClr val="bg1">
                                  <a:lumMod val="50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07998793" name="文本框 2"/>
                          <wps:cNvSpPr txBox="1">
                            <a:spLocks noChangeArrowheads="1"/>
                          </wps:cNvSpPr>
                          <wps:spPr bwMode="auto">
                            <a:xfrm>
                              <a:off x="911243" y="1711017"/>
                              <a:ext cx="225093" cy="207705"/>
                            </a:xfrm>
                            <a:prstGeom prst="rect">
                              <a:avLst/>
                            </a:prstGeom>
                            <a:noFill/>
                            <a:ln w="9525">
                              <a:noFill/>
                              <a:miter lim="800000"/>
                              <a:headEnd/>
                              <a:tailEnd/>
                            </a:ln>
                          </wps:spPr>
                          <wps:txbx>
                            <w:txbxContent>
                              <w:p w14:paraId="4251196C" w14:textId="668DB06B" w:rsidR="00030F73" w:rsidRPr="00030F73" w:rsidRDefault="00030F73" w:rsidP="00030F73">
                                <w:pPr>
                                  <w:rPr>
                                    <w:sz w:val="18"/>
                                    <w:szCs w:val="18"/>
                                  </w:rPr>
                                </w:pPr>
                                <w:r w:rsidRPr="00030F73">
                                  <w:rPr>
                                    <w:rFonts w:hint="eastAsia"/>
                                    <w:sz w:val="18"/>
                                    <w:szCs w:val="18"/>
                                  </w:rPr>
                                  <w:t>0.</w:t>
                                </w:r>
                                <w:r>
                                  <w:rPr>
                                    <w:rFonts w:hint="eastAsia"/>
                                    <w:sz w:val="18"/>
                                    <w:szCs w:val="18"/>
                                  </w:rPr>
                                  <w:t>4</w:t>
                                </w:r>
                              </w:p>
                            </w:txbxContent>
                          </wps:txbx>
                          <wps:bodyPr rot="0" vert="horz" wrap="none" lIns="36000" tIns="0" rIns="36000" bIns="0" anchor="t" anchorCtr="0">
                            <a:spAutoFit/>
                          </wps:bodyPr>
                        </wps:wsp>
                        <wps:wsp>
                          <wps:cNvPr id="556597644" name="文本框 2"/>
                          <wps:cNvSpPr txBox="1">
                            <a:spLocks noChangeArrowheads="1"/>
                          </wps:cNvSpPr>
                          <wps:spPr bwMode="auto">
                            <a:xfrm>
                              <a:off x="911438" y="2000928"/>
                              <a:ext cx="225093" cy="207705"/>
                            </a:xfrm>
                            <a:prstGeom prst="rect">
                              <a:avLst/>
                            </a:prstGeom>
                            <a:noFill/>
                            <a:ln w="9525">
                              <a:noFill/>
                              <a:miter lim="800000"/>
                              <a:headEnd/>
                              <a:tailEnd/>
                            </a:ln>
                          </wps:spPr>
                          <wps:txbx>
                            <w:txbxContent>
                              <w:p w14:paraId="384A6CAD" w14:textId="771848F6" w:rsidR="00030F73" w:rsidRPr="00030F73" w:rsidRDefault="00030F73" w:rsidP="00030F73">
                                <w:pPr>
                                  <w:rPr>
                                    <w:sz w:val="18"/>
                                    <w:szCs w:val="18"/>
                                  </w:rPr>
                                </w:pPr>
                                <w:r w:rsidRPr="00030F73">
                                  <w:rPr>
                                    <w:rFonts w:hint="eastAsia"/>
                                    <w:sz w:val="18"/>
                                    <w:szCs w:val="18"/>
                                  </w:rPr>
                                  <w:t>0.</w:t>
                                </w:r>
                                <w:r>
                                  <w:rPr>
                                    <w:rFonts w:hint="eastAsia"/>
                                    <w:sz w:val="18"/>
                                    <w:szCs w:val="18"/>
                                  </w:rPr>
                                  <w:t>2</w:t>
                                </w:r>
                              </w:p>
                            </w:txbxContent>
                          </wps:txbx>
                          <wps:bodyPr rot="0" vert="horz" wrap="none" lIns="36000" tIns="0" rIns="36000" bIns="0" anchor="t" anchorCtr="0">
                            <a:spAutoFit/>
                          </wps:bodyPr>
                        </wps:wsp>
                        <wps:wsp>
                          <wps:cNvPr id="836160758" name="文本框 2"/>
                          <wps:cNvSpPr txBox="1">
                            <a:spLocks noChangeArrowheads="1"/>
                          </wps:cNvSpPr>
                          <wps:spPr bwMode="auto">
                            <a:xfrm>
                              <a:off x="996580" y="2380220"/>
                              <a:ext cx="139346" cy="207705"/>
                            </a:xfrm>
                            <a:prstGeom prst="rect">
                              <a:avLst/>
                            </a:prstGeom>
                            <a:noFill/>
                            <a:ln w="9525">
                              <a:noFill/>
                              <a:miter lim="800000"/>
                              <a:headEnd/>
                              <a:tailEnd/>
                            </a:ln>
                          </wps:spPr>
                          <wps:txbx>
                            <w:txbxContent>
                              <w:p w14:paraId="75A60C12" w14:textId="1B54D0AE" w:rsidR="00030F73" w:rsidRPr="00030F73" w:rsidRDefault="00030F73" w:rsidP="00030F73">
                                <w:pPr>
                                  <w:rPr>
                                    <w:sz w:val="18"/>
                                    <w:szCs w:val="18"/>
                                  </w:rPr>
                                </w:pPr>
                                <w:r w:rsidRPr="00030F73">
                                  <w:rPr>
                                    <w:rFonts w:hint="eastAsia"/>
                                    <w:sz w:val="18"/>
                                    <w:szCs w:val="18"/>
                                  </w:rPr>
                                  <w:t>0</w:t>
                                </w:r>
                              </w:p>
                            </w:txbxContent>
                          </wps:txbx>
                          <wps:bodyPr rot="0" vert="horz" wrap="none" lIns="36000" tIns="0" rIns="36000" bIns="0" anchor="t" anchorCtr="0">
                            <a:spAutoFit/>
                          </wps:bodyPr>
                        </wps:wsp>
                        <wps:wsp>
                          <wps:cNvPr id="1940276830" name="文本框 2"/>
                          <wps:cNvSpPr txBox="1">
                            <a:spLocks noChangeArrowheads="1"/>
                          </wps:cNvSpPr>
                          <wps:spPr bwMode="auto">
                            <a:xfrm>
                              <a:off x="1315928" y="2380287"/>
                              <a:ext cx="225093" cy="207705"/>
                            </a:xfrm>
                            <a:prstGeom prst="rect">
                              <a:avLst/>
                            </a:prstGeom>
                            <a:noFill/>
                            <a:ln w="9525">
                              <a:noFill/>
                              <a:miter lim="800000"/>
                              <a:headEnd/>
                              <a:tailEnd/>
                            </a:ln>
                          </wps:spPr>
                          <wps:txbx>
                            <w:txbxContent>
                              <w:p w14:paraId="29AC4324" w14:textId="0D5D0540" w:rsidR="00030F73" w:rsidRPr="00030F73" w:rsidRDefault="00030F73" w:rsidP="00030F73">
                                <w:pPr>
                                  <w:rPr>
                                    <w:sz w:val="18"/>
                                    <w:szCs w:val="18"/>
                                  </w:rPr>
                                </w:pPr>
                                <w:r>
                                  <w:rPr>
                                    <w:rFonts w:hint="eastAsia"/>
                                    <w:sz w:val="18"/>
                                    <w:szCs w:val="18"/>
                                  </w:rPr>
                                  <w:t>1.</w:t>
                                </w:r>
                                <w:r w:rsidRPr="00030F73">
                                  <w:rPr>
                                    <w:rFonts w:hint="eastAsia"/>
                                    <w:sz w:val="18"/>
                                    <w:szCs w:val="18"/>
                                  </w:rPr>
                                  <w:t>0</w:t>
                                </w:r>
                              </w:p>
                            </w:txbxContent>
                          </wps:txbx>
                          <wps:bodyPr rot="0" vert="horz" wrap="none" lIns="36000" tIns="0" rIns="36000" bIns="0" anchor="t" anchorCtr="0">
                            <a:spAutoFit/>
                          </wps:bodyPr>
                        </wps:wsp>
                        <wps:wsp>
                          <wps:cNvPr id="977982307" name="文本框 2"/>
                          <wps:cNvSpPr txBox="1">
                            <a:spLocks noChangeArrowheads="1"/>
                          </wps:cNvSpPr>
                          <wps:spPr bwMode="auto">
                            <a:xfrm>
                              <a:off x="1886457" y="2380040"/>
                              <a:ext cx="225093" cy="207705"/>
                            </a:xfrm>
                            <a:prstGeom prst="rect">
                              <a:avLst/>
                            </a:prstGeom>
                            <a:noFill/>
                            <a:ln w="9525">
                              <a:noFill/>
                              <a:miter lim="800000"/>
                              <a:headEnd/>
                              <a:tailEnd/>
                            </a:ln>
                          </wps:spPr>
                          <wps:txbx>
                            <w:txbxContent>
                              <w:p w14:paraId="331937B0" w14:textId="7FB3A3A6" w:rsidR="00030F73" w:rsidRPr="00030F73" w:rsidRDefault="00030F73" w:rsidP="00030F73">
                                <w:pPr>
                                  <w:rPr>
                                    <w:sz w:val="18"/>
                                    <w:szCs w:val="18"/>
                                  </w:rPr>
                                </w:pPr>
                                <w:r>
                                  <w:rPr>
                                    <w:rFonts w:hint="eastAsia"/>
                                    <w:sz w:val="18"/>
                                    <w:szCs w:val="18"/>
                                  </w:rPr>
                                  <w:t>3.</w:t>
                                </w:r>
                                <w:r w:rsidRPr="00030F73">
                                  <w:rPr>
                                    <w:rFonts w:hint="eastAsia"/>
                                    <w:sz w:val="18"/>
                                    <w:szCs w:val="18"/>
                                  </w:rPr>
                                  <w:t>0</w:t>
                                </w:r>
                              </w:p>
                            </w:txbxContent>
                          </wps:txbx>
                          <wps:bodyPr rot="0" vert="horz" wrap="none" lIns="36000" tIns="0" rIns="36000" bIns="0" anchor="t" anchorCtr="0">
                            <a:spAutoFit/>
                          </wps:bodyPr>
                        </wps:wsp>
                        <wps:wsp>
                          <wps:cNvPr id="1945645372" name="文本框 2"/>
                          <wps:cNvSpPr txBox="1">
                            <a:spLocks noChangeArrowheads="1"/>
                          </wps:cNvSpPr>
                          <wps:spPr bwMode="auto">
                            <a:xfrm>
                              <a:off x="1600244" y="2380457"/>
                              <a:ext cx="225093" cy="207705"/>
                            </a:xfrm>
                            <a:prstGeom prst="rect">
                              <a:avLst/>
                            </a:prstGeom>
                            <a:noFill/>
                            <a:ln w="9525">
                              <a:noFill/>
                              <a:miter lim="800000"/>
                              <a:headEnd/>
                              <a:tailEnd/>
                            </a:ln>
                          </wps:spPr>
                          <wps:txbx>
                            <w:txbxContent>
                              <w:p w14:paraId="0C025AEE" w14:textId="47F04DD8" w:rsidR="00030F73" w:rsidRPr="00030F73" w:rsidRDefault="00030F73" w:rsidP="00030F73">
                                <w:pPr>
                                  <w:rPr>
                                    <w:sz w:val="18"/>
                                    <w:szCs w:val="18"/>
                                  </w:rPr>
                                </w:pPr>
                                <w:r>
                                  <w:rPr>
                                    <w:rFonts w:hint="eastAsia"/>
                                    <w:sz w:val="18"/>
                                    <w:szCs w:val="18"/>
                                  </w:rPr>
                                  <w:t>2.</w:t>
                                </w:r>
                                <w:r w:rsidRPr="00030F73">
                                  <w:rPr>
                                    <w:rFonts w:hint="eastAsia"/>
                                    <w:sz w:val="18"/>
                                    <w:szCs w:val="18"/>
                                  </w:rPr>
                                  <w:t>0</w:t>
                                </w:r>
                              </w:p>
                            </w:txbxContent>
                          </wps:txbx>
                          <wps:bodyPr rot="0" vert="horz" wrap="none" lIns="36000" tIns="0" rIns="36000" bIns="0" anchor="t" anchorCtr="0">
                            <a:spAutoFit/>
                          </wps:bodyPr>
                        </wps:wsp>
                        <wps:wsp>
                          <wps:cNvPr id="676502130" name="文本框 2"/>
                          <wps:cNvSpPr txBox="1">
                            <a:spLocks noChangeArrowheads="1"/>
                          </wps:cNvSpPr>
                          <wps:spPr bwMode="auto">
                            <a:xfrm>
                              <a:off x="2054821" y="2380310"/>
                              <a:ext cx="278447" cy="207705"/>
                            </a:xfrm>
                            <a:prstGeom prst="rect">
                              <a:avLst/>
                            </a:prstGeom>
                            <a:noFill/>
                            <a:ln w="9525">
                              <a:noFill/>
                              <a:miter lim="800000"/>
                              <a:headEnd/>
                              <a:tailEnd/>
                            </a:ln>
                          </wps:spPr>
                          <wps:txbx>
                            <w:txbxContent>
                              <w:p w14:paraId="7915AD32" w14:textId="03619742" w:rsidR="00030F73" w:rsidRPr="00DA5485" w:rsidRDefault="00030F73" w:rsidP="00030F73">
                                <w:pPr>
                                  <w:rPr>
                                    <w:i/>
                                    <w:iCs/>
                                    <w:sz w:val="18"/>
                                    <w:szCs w:val="18"/>
                                  </w:rPr>
                                </w:pPr>
                                <w:r>
                                  <w:rPr>
                                    <w:rFonts w:hint="eastAsia"/>
                                    <w:i/>
                                    <w:iCs/>
                                    <w:sz w:val="18"/>
                                    <w:szCs w:val="18"/>
                                  </w:rPr>
                                  <w:t>U</w:t>
                                </w:r>
                                <w:r w:rsidRPr="00030F73">
                                  <w:rPr>
                                    <w:rFonts w:hint="eastAsia"/>
                                    <w:sz w:val="18"/>
                                    <w:szCs w:val="18"/>
                                  </w:rPr>
                                  <w:t>/</w:t>
                                </w:r>
                                <w:r>
                                  <w:rPr>
                                    <w:rFonts w:hint="eastAsia"/>
                                    <w:sz w:val="18"/>
                                    <w:szCs w:val="18"/>
                                  </w:rPr>
                                  <w:t>V</w:t>
                                </w:r>
                              </w:p>
                            </w:txbxContent>
                          </wps:txbx>
                          <wps:bodyPr rot="0" vert="horz" wrap="none" lIns="36000" tIns="0" rIns="36000" bIns="0" anchor="t" anchorCtr="0">
                            <a:spAutoFit/>
                          </wps:bodyPr>
                        </wps:wsp>
                        <wps:wsp>
                          <wps:cNvPr id="1532273808" name="任意多边形: 形状 232"/>
                          <wps:cNvSpPr/>
                          <wps:spPr>
                            <a:xfrm>
                              <a:off x="1139663" y="1729759"/>
                              <a:ext cx="858103" cy="658569"/>
                            </a:xfrm>
                            <a:custGeom>
                              <a:avLst/>
                              <a:gdLst>
                                <a:gd name="csX0" fmla="*/ 0 w 702453"/>
                                <a:gd name="csY0" fmla="*/ 654008 h 654008"/>
                                <a:gd name="csX1" fmla="*/ 702453 w 702453"/>
                                <a:gd name="csY1" fmla="*/ 0 h 654008"/>
                                <a:gd name="csX0" fmla="*/ 0 w 702453"/>
                                <a:gd name="csY0" fmla="*/ 654008 h 654008"/>
                                <a:gd name="csX1" fmla="*/ 702453 w 702453"/>
                                <a:gd name="csY1" fmla="*/ 0 h 654008"/>
                                <a:gd name="csX0" fmla="*/ 0 w 799725"/>
                                <a:gd name="csY0" fmla="*/ 696551 h 696551"/>
                                <a:gd name="csX1" fmla="*/ 799725 w 799725"/>
                                <a:gd name="csY1" fmla="*/ 0 h 696551"/>
                                <a:gd name="csX0" fmla="*/ 0 w 799725"/>
                                <a:gd name="csY0" fmla="*/ 696551 h 696551"/>
                                <a:gd name="csX1" fmla="*/ 799725 w 799725"/>
                                <a:gd name="csY1" fmla="*/ 0 h 696551"/>
                                <a:gd name="csX0" fmla="*/ 0 w 799725"/>
                                <a:gd name="csY0" fmla="*/ 696551 h 696551"/>
                                <a:gd name="csX1" fmla="*/ 799725 w 799725"/>
                                <a:gd name="csY1" fmla="*/ 0 h 696551"/>
                                <a:gd name="csX0" fmla="*/ 0 w 796685"/>
                                <a:gd name="csY0" fmla="*/ 635776 h 635776"/>
                                <a:gd name="csX1" fmla="*/ 796685 w 796685"/>
                                <a:gd name="csY1" fmla="*/ 0 h 635776"/>
                                <a:gd name="csX0" fmla="*/ 0 w 796685"/>
                                <a:gd name="csY0" fmla="*/ 635776 h 635776"/>
                                <a:gd name="csX1" fmla="*/ 796685 w 796685"/>
                                <a:gd name="csY1" fmla="*/ 0 h 635776"/>
                                <a:gd name="csX0" fmla="*/ 0 w 796685"/>
                                <a:gd name="csY0" fmla="*/ 635776 h 635776"/>
                                <a:gd name="csX1" fmla="*/ 796685 w 796685"/>
                                <a:gd name="csY1" fmla="*/ 0 h 635776"/>
                                <a:gd name="csX0" fmla="*/ 0 w 796685"/>
                                <a:gd name="csY0" fmla="*/ 635776 h 635776"/>
                                <a:gd name="csX1" fmla="*/ 796685 w 796685"/>
                                <a:gd name="csY1" fmla="*/ 0 h 635776"/>
                                <a:gd name="csX0" fmla="*/ 0 w 796685"/>
                                <a:gd name="csY0" fmla="*/ 635776 h 635776"/>
                                <a:gd name="csX1" fmla="*/ 796685 w 796685"/>
                                <a:gd name="csY1" fmla="*/ 0 h 635776"/>
                                <a:gd name="csX0" fmla="*/ 0 w 741969"/>
                                <a:gd name="csY0" fmla="*/ 629699 h 629699"/>
                                <a:gd name="csX1" fmla="*/ 741969 w 741969"/>
                                <a:gd name="csY1" fmla="*/ 0 h 629699"/>
                                <a:gd name="csX0" fmla="*/ 0 w 855960"/>
                                <a:gd name="csY0" fmla="*/ 658567 h 658567"/>
                                <a:gd name="csX1" fmla="*/ 855960 w 855960"/>
                                <a:gd name="csY1" fmla="*/ 0 h 658567"/>
                                <a:gd name="csX0" fmla="*/ 0 w 859624"/>
                                <a:gd name="csY0" fmla="*/ 663125 h 663125"/>
                                <a:gd name="csX1" fmla="*/ 859624 w 859624"/>
                                <a:gd name="csY1" fmla="*/ 0 h 663125"/>
                                <a:gd name="csX0" fmla="*/ 0 w 859624"/>
                                <a:gd name="csY0" fmla="*/ 663125 h 663125"/>
                                <a:gd name="csX1" fmla="*/ 859624 w 859624"/>
                                <a:gd name="csY1" fmla="*/ 0 h 663125"/>
                                <a:gd name="csX0" fmla="*/ 0 w 859624"/>
                                <a:gd name="csY0" fmla="*/ 663125 h 663125"/>
                                <a:gd name="csX1" fmla="*/ 859624 w 859624"/>
                                <a:gd name="csY1" fmla="*/ 0 h 663125"/>
                                <a:gd name="csX0" fmla="*/ 0 w 859624"/>
                                <a:gd name="csY0" fmla="*/ 663125 h 663125"/>
                                <a:gd name="csX1" fmla="*/ 859624 w 859624"/>
                                <a:gd name="csY1" fmla="*/ 0 h 663125"/>
                                <a:gd name="csX0" fmla="*/ 0 w 859624"/>
                                <a:gd name="csY0" fmla="*/ 663125 h 663125"/>
                                <a:gd name="csX1" fmla="*/ 859624 w 859624"/>
                                <a:gd name="csY1" fmla="*/ 0 h 663125"/>
                                <a:gd name="csX0" fmla="*/ 0 w 859624"/>
                                <a:gd name="csY0" fmla="*/ 654009 h 654009"/>
                                <a:gd name="csX1" fmla="*/ 859624 w 859624"/>
                                <a:gd name="csY1" fmla="*/ 0 h 654009"/>
                                <a:gd name="csX0" fmla="*/ 0 w 858104"/>
                                <a:gd name="csY0" fmla="*/ 658567 h 658567"/>
                                <a:gd name="csX1" fmla="*/ 858104 w 858104"/>
                                <a:gd name="csY1" fmla="*/ 0 h 658567"/>
                              </a:gdLst>
                              <a:ahLst/>
                              <a:cxnLst>
                                <a:cxn ang="0">
                                  <a:pos x="csX0" y="csY0"/>
                                </a:cxn>
                                <a:cxn ang="0">
                                  <a:pos x="csX1" y="csY1"/>
                                </a:cxn>
                              </a:cxnLst>
                              <a:rect l="l" t="t" r="r" b="b"/>
                              <a:pathLst>
                                <a:path w="858104" h="658567">
                                  <a:moveTo>
                                    <a:pt x="0" y="658567"/>
                                  </a:moveTo>
                                  <a:cubicBezTo>
                                    <a:pt x="165756" y="252159"/>
                                    <a:pt x="508442" y="64545"/>
                                    <a:pt x="85810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7920117" name="文本框 2"/>
                          <wps:cNvSpPr txBox="1">
                            <a:spLocks noChangeArrowheads="1"/>
                          </wps:cNvSpPr>
                          <wps:spPr bwMode="auto">
                            <a:xfrm>
                              <a:off x="1271557" y="2031704"/>
                              <a:ext cx="139345" cy="207705"/>
                            </a:xfrm>
                            <a:prstGeom prst="rect">
                              <a:avLst/>
                            </a:prstGeom>
                            <a:noFill/>
                            <a:ln w="9525">
                              <a:noFill/>
                              <a:miter lim="800000"/>
                              <a:headEnd/>
                              <a:tailEnd/>
                            </a:ln>
                          </wps:spPr>
                          <wps:txbx>
                            <w:txbxContent>
                              <w:p w14:paraId="1AD30B3E" w14:textId="2CE0ED15" w:rsidR="006B6874" w:rsidRPr="006B6874" w:rsidRDefault="006B6874" w:rsidP="00030F73">
                                <w:pPr>
                                  <w:rPr>
                                    <w:i/>
                                    <w:iCs/>
                                    <w:sz w:val="18"/>
                                    <w:szCs w:val="18"/>
                                  </w:rPr>
                                </w:pPr>
                                <w:r w:rsidRPr="006B6874">
                                  <w:rPr>
                                    <w:rFonts w:hint="eastAsia"/>
                                    <w:i/>
                                    <w:iCs/>
                                    <w:sz w:val="18"/>
                                    <w:szCs w:val="18"/>
                                  </w:rPr>
                                  <w:t>a</w:t>
                                </w:r>
                              </w:p>
                            </w:txbxContent>
                          </wps:txbx>
                          <wps:bodyPr rot="0" vert="horz" wrap="none" lIns="36000" tIns="0" rIns="36000" bIns="0" anchor="t" anchorCtr="0">
                            <a:spAutoFit/>
                          </wps:bodyPr>
                        </wps:wsp>
                        <wps:wsp>
                          <wps:cNvPr id="1159768149" name="文本框 2"/>
                          <wps:cNvSpPr txBox="1">
                            <a:spLocks noChangeArrowheads="1"/>
                          </wps:cNvSpPr>
                          <wps:spPr bwMode="auto">
                            <a:xfrm>
                              <a:off x="1685990" y="1771348"/>
                              <a:ext cx="139345" cy="207705"/>
                            </a:xfrm>
                            <a:prstGeom prst="rect">
                              <a:avLst/>
                            </a:prstGeom>
                            <a:noFill/>
                            <a:ln w="9525">
                              <a:noFill/>
                              <a:miter lim="800000"/>
                              <a:headEnd/>
                              <a:tailEnd/>
                            </a:ln>
                          </wps:spPr>
                          <wps:txbx>
                            <w:txbxContent>
                              <w:p w14:paraId="2305CF62" w14:textId="1A665CAD" w:rsidR="006B6874" w:rsidRPr="006B6874" w:rsidRDefault="006B6874" w:rsidP="00030F73">
                                <w:pPr>
                                  <w:rPr>
                                    <w:i/>
                                    <w:iCs/>
                                    <w:sz w:val="18"/>
                                    <w:szCs w:val="18"/>
                                  </w:rPr>
                                </w:pPr>
                                <w:r>
                                  <w:rPr>
                                    <w:rFonts w:hint="eastAsia"/>
                                    <w:i/>
                                    <w:iCs/>
                                    <w:sz w:val="18"/>
                                    <w:szCs w:val="18"/>
                                  </w:rPr>
                                  <w:t>b</w:t>
                                </w:r>
                              </w:p>
                            </w:txbxContent>
                          </wps:txbx>
                          <wps:bodyPr rot="0" vert="horz" wrap="none" lIns="36000" tIns="0" rIns="36000" bIns="0" anchor="t" anchorCtr="0">
                            <a:spAutoFit/>
                          </wps:bodyPr>
                        </wps:wsp>
                      </wpg:grpSp>
                      <wps:wsp>
                        <wps:cNvPr id="680981654" name="椭圆 234"/>
                        <wps:cNvSpPr/>
                        <wps:spPr>
                          <a:xfrm>
                            <a:off x="618082" y="780206"/>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31734" name="椭圆 234"/>
                        <wps:cNvSpPr/>
                        <wps:spPr>
                          <a:xfrm>
                            <a:off x="1019082" y="494646"/>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1D0E4F" id="组合 235" o:spid="_x0000_s1044" style="position:absolute;left:0;text-align:left;margin-left:300.75pt;margin-top:1.2pt;width:111.95pt;height:100.55pt;z-index:251750400;mso-width-relative:margin;mso-height-relative:margin" coordorigin="2339,68" coordsize="14216,12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">
                <v:group id="组合 233" o:spid="_x0000_s1045" style="position:absolute;left:2339;top:68;width:14216;height:12770" coordorigin="9112,13108" coordsize="14220,1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">
                  <v:shape id="任意多边形: 形状 230" o:spid="_x0000_s1046" style="position:absolute;left:11391;top:13826;width:10063;height:10075;visibility:visible;mso-wrap-style:square;v-text-anchor:middle" coordsize="766037,91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" path="m,l,917427r766037,e" filled="f" strokecolor="black [3213]" strokeweight=".5pt">
                    <v:stroke startarrow="block" startarrowwidth="narrow" endarrow="block" endarrowwidth="narrow" joinstyle="miter"/>
                    <v:path arrowok="t" o:connecttype="custom" o:connectlocs="0,0;0,1007462;1006265,1007462" o:connectangles="0,0,0"/>
                  </v:shape>
                  <v:shape id="文本框 2" o:spid="_x0000_s1047" type="#_x0000_t202" style="position:absolute;left:11467;top:13108;width:23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" filled="f" stroked="f">
                    <v:textbox style="mso-fit-shape-to-text:t" inset="1mm,0,1mm,0">
                      <w:txbxContent>
                        <w:p w14:paraId="2FFA19D7" w14:textId="293F8497" w:rsidR="00030F73" w:rsidRPr="00DA5485" w:rsidRDefault="00030F73" w:rsidP="00030F73">
                          <w:pPr>
                            <w:rPr>
                              <w:i/>
                              <w:iCs/>
                              <w:sz w:val="18"/>
                              <w:szCs w:val="18"/>
                            </w:rPr>
                          </w:pPr>
                          <w:r>
                            <w:rPr>
                              <w:rFonts w:hint="eastAsia"/>
                              <w:i/>
                              <w:iCs/>
                              <w:sz w:val="18"/>
                              <w:szCs w:val="18"/>
                            </w:rPr>
                            <w:t>I</w:t>
                          </w:r>
                          <w:r w:rsidRPr="00030F73">
                            <w:rPr>
                              <w:rFonts w:hint="eastAsia"/>
                              <w:sz w:val="18"/>
                              <w:szCs w:val="18"/>
                            </w:rPr>
                            <w:t>/A</w:t>
                          </w:r>
                        </w:p>
                      </w:txbxContent>
                    </v:textbox>
                  </v:shape>
                  <v:line id="直接连接符 231" o:spid="_x0000_s1048" style="position:absolute;visibility:visible;mso-wrap-style:square" from="11402,15287" to="20010,1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" strokecolor="black [3213]" strokeweight=".5pt">
                    <v:stroke joinstyle="miter"/>
                  </v:line>
                  <v:shape id="文本框 2" o:spid="_x0000_s1049" type="#_x0000_t202" style="position:absolute;left:9151;top:14256;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" filled="f" stroked="f">
                    <v:textbox style="mso-fit-shape-to-text:t" inset="1mm,0,1mm,0">
                      <w:txbxContent>
                        <w:p w14:paraId="44FF0DD5" w14:textId="2A3CF0E4" w:rsidR="00030F73" w:rsidRPr="00030F73" w:rsidRDefault="00030F73" w:rsidP="00030F73">
                          <w:pPr>
                            <w:rPr>
                              <w:sz w:val="18"/>
                              <w:szCs w:val="18"/>
                            </w:rPr>
                          </w:pPr>
                          <w:r w:rsidRPr="00030F73">
                            <w:rPr>
                              <w:rFonts w:hint="eastAsia"/>
                              <w:sz w:val="18"/>
                              <w:szCs w:val="18"/>
                            </w:rPr>
                            <w:t>0.6</w:t>
                          </w:r>
                        </w:p>
                      </w:txbxContent>
                    </v:textbox>
                  </v:shape>
                  <v:line id="直接连接符 231" o:spid="_x0000_s1050" style="position:absolute;rotation:90;visibility:visible;mso-wrap-style:square" from="15688,19596" to="24296,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" strokecolor="black [3213]" strokeweight=".5pt">
                    <v:stroke joinstyle="miter"/>
                  </v:line>
                  <v:line id="直接连接符 231" o:spid="_x0000_s1051" style="position:absolute;visibility:visible;mso-wrap-style:square" from="11403,15853" to="20012,15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" strokecolor="#7f7f7f [1612]" strokeweight=".5pt">
                    <v:stroke dashstyle="dash" joinstyle="miter"/>
                  </v:line>
                  <v:line id="直接连接符 231" o:spid="_x0000_s1052" style="position:absolute;visibility:visible;mso-wrap-style:square" from="11406,16429" to="20015,1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" strokecolor="#7f7f7f [1612]" strokeweight=".5pt">
                    <v:stroke dashstyle="dash" joinstyle="miter"/>
                  </v:line>
                  <v:line id="直接连接符 231" o:spid="_x0000_s1053" style="position:absolute;visibility:visible;mso-wrap-style:square" from="11406,17002" to="20015,17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" strokecolor="#7f7f7f [1612]" strokeweight=".5pt">
                    <v:stroke dashstyle="dash" joinstyle="miter"/>
                  </v:line>
                  <v:line id="直接连接符 231" o:spid="_x0000_s1054" style="position:absolute;visibility:visible;mso-wrap-style:square" from="11402,17568" to="20011,17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" strokecolor="#7f7f7f [1612]" strokeweight=".5pt">
                    <v:stroke dashstyle="dash" joinstyle="miter"/>
                  </v:line>
                  <v:line id="直接连接符 231" o:spid="_x0000_s1055" style="position:absolute;visibility:visible;mso-wrap-style:square" from="11402,18144" to="20011,1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" strokecolor="black [3213]" strokeweight=".5pt">
                    <v:stroke joinstyle="miter"/>
                  </v:line>
                  <v:line id="直接连接符 231" o:spid="_x0000_s1056" style="position:absolute;visibility:visible;mso-wrap-style:square" from="11406,18716" to="20014,18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" strokecolor="#7f7f7f [1612]" strokeweight=".5pt">
                    <v:stroke dashstyle="dash" joinstyle="miter"/>
                  </v:line>
                  <v:line id="直接连接符 231" o:spid="_x0000_s1057" style="position:absolute;visibility:visible;mso-wrap-style:square" from="11402,19286" to="20011,1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" strokecolor="#7f7f7f [1612]" strokeweight=".5pt">
                    <v:stroke dashstyle="dash" joinstyle="miter"/>
                  </v:line>
                  <v:line id="直接连接符 231" o:spid="_x0000_s1058" style="position:absolute;visibility:visible;mso-wrap-style:square" from="11405,19856" to="20014,1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" strokecolor="#7f7f7f [1612]" strokeweight=".5pt">
                    <v:stroke dashstyle="dash" joinstyle="miter"/>
                  </v:line>
                  <v:line id="直接连接符 231" o:spid="_x0000_s1059" style="position:absolute;visibility:visible;mso-wrap-style:square" from="11406,20432" to="20014,20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" strokecolor="#7f7f7f [1612]" strokeweight=".5pt">
                    <v:stroke dashstyle="dash" joinstyle="miter"/>
                  </v:line>
                  <v:line id="直接连接符 231" o:spid="_x0000_s1060" style="position:absolute;visibility:visible;mso-wrap-style:square" from="11402,20998" to="20011,2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" strokecolor="black [3213]" strokeweight=".5pt">
                    <v:stroke joinstyle="miter"/>
                  </v:line>
                  <v:line id="直接连接符 231" o:spid="_x0000_s1061" style="position:absolute;visibility:visible;mso-wrap-style:square" from="11406,21570" to="20014,2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" strokecolor="#7f7f7f [1612]" strokeweight=".5pt">
                    <v:stroke dashstyle="dash" joinstyle="miter"/>
                  </v:line>
                  <v:line id="直接连接符 231" o:spid="_x0000_s1062" style="position:absolute;visibility:visible;mso-wrap-style:square" from="11406,22146" to="20015,2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" strokecolor="#7f7f7f [1612]" strokeweight=".5pt">
                    <v:stroke dashstyle="dash" joinstyle="miter"/>
                  </v:line>
                  <v:line id="直接连接符 231" o:spid="_x0000_s1063" style="position:absolute;visibility:visible;mso-wrap-style:square" from="11406,22716" to="20015,2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" strokecolor="#7f7f7f [1612]" strokeweight=".5pt">
                    <v:stroke dashstyle="dash" joinstyle="miter"/>
                  </v:line>
                  <v:line id="直接连接符 231" o:spid="_x0000_s1064" style="position:absolute;visibility:visible;mso-wrap-style:square" from="11406,23285" to="20015,23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" strokecolor="#7f7f7f [1612]" strokeweight=".5pt">
                    <v:stroke dashstyle="dash" joinstyle="miter"/>
                  </v:line>
                  <v:line id="直接连接符 231" o:spid="_x0000_s1065" style="position:absolute;rotation:90;visibility:visible;mso-wrap-style:square" from="7683,19595" to="16291,1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" strokecolor="#7f7f7f [1612]" strokeweight=".5pt">
                    <v:stroke dashstyle="dash" joinstyle="miter"/>
                  </v:line>
                  <v:line id="直接连接符 231" o:spid="_x0000_s1066" style="position:absolute;rotation:90;visibility:visible;mso-wrap-style:square" from="8252,19596" to="16860,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" strokecolor="#7f7f7f [1612]" strokeweight=".5pt">
                    <v:stroke dashstyle="dash" joinstyle="miter"/>
                  </v:line>
                  <v:line id="直接连接符 231" o:spid="_x0000_s1067" style="position:absolute;rotation:90;visibility:visible;mso-wrap-style:square" from="8824,19601" to="17432,1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" strokecolor="#7f7f7f [1612]" strokeweight=".5pt">
                    <v:stroke dashstyle="dash" joinstyle="miter"/>
                  </v:line>
                  <v:line id="直接连接符 231" o:spid="_x0000_s1068" style="position:absolute;rotation:90;visibility:visible;mso-wrap-style:square" from="9398,19595" to="18006,1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" strokecolor="#7f7f7f [1612]" strokeweight=".5pt">
                    <v:stroke dashstyle="dash" joinstyle="miter"/>
                  </v:line>
                  <v:line id="直接连接符 231" o:spid="_x0000_s1069" style="position:absolute;rotation:90;visibility:visible;mso-wrap-style:square" from="9970,19595" to="18578,1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" strokecolor="black [3213]" strokeweight=".5pt">
                    <v:stroke joinstyle="miter"/>
                  </v:line>
                  <v:line id="直接连接符 231" o:spid="_x0000_s1070" style="position:absolute;rotation:90;visibility:visible;mso-wrap-style:square" from="10541,19595" to="19149,1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" strokecolor="#7f7f7f [1612]" strokeweight=".5pt">
                    <v:stroke dashstyle="dash" joinstyle="miter"/>
                  </v:line>
                  <v:line id="直接连接符 231" o:spid="_x0000_s1071" style="position:absolute;rotation:90;visibility:visible;mso-wrap-style:square" from="11110,19599" to="19719,1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" strokecolor="#7f7f7f [1612]" strokeweight=".5pt">
                    <v:stroke dashstyle="dash" joinstyle="miter"/>
                  </v:line>
                  <v:line id="直接连接符 231" o:spid="_x0000_s1072" style="position:absolute;rotation:90;visibility:visible;mso-wrap-style:square" from="11688,19598" to="20296,1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" strokecolor="#7f7f7f [1612]" strokeweight=".5pt">
                    <v:stroke dashstyle="dash" joinstyle="miter"/>
                  </v:line>
                  <v:line id="直接连接符 231" o:spid="_x0000_s1073" style="position:absolute;rotation:90;visibility:visible;mso-wrap-style:square" from="12255,19596" to="20863,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" strokecolor="#7f7f7f [1612]" strokeweight=".5pt">
                    <v:stroke dashstyle="dash" joinstyle="miter"/>
                  </v:line>
                  <v:line id="直接连接符 231" o:spid="_x0000_s1074" style="position:absolute;rotation:90;visibility:visible;mso-wrap-style:square" from="12826,19600" to="21434,1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" strokecolor="black [3213]" strokeweight=".5pt">
                    <v:stroke joinstyle="miter"/>
                  </v:line>
                  <v:line id="直接连接符 231" o:spid="_x0000_s1075" style="position:absolute;rotation:90;visibility:visible;mso-wrap-style:square" from="13402,19601" to="22010,1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" strokecolor="#7f7f7f [1612]" strokeweight=".5pt">
                    <v:stroke dashstyle="dash" joinstyle="miter"/>
                  </v:line>
                  <v:line id="直接连接符 231" o:spid="_x0000_s1076" style="position:absolute;rotation:90;visibility:visible;mso-wrap-style:square" from="13969,19596" to="22577,1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" strokecolor="#7f7f7f [1612]" strokeweight=".5pt">
                    <v:stroke dashstyle="dash" joinstyle="miter"/>
                  </v:line>
                  <v:line id="直接连接符 231" o:spid="_x0000_s1077" style="position:absolute;rotation:90;visibility:visible;mso-wrap-style:square" from="14545,19600" to="23153,1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" strokecolor="#7f7f7f [1612]" strokeweight=".5pt">
                    <v:stroke dashstyle="dash" joinstyle="miter"/>
                  </v:line>
                  <v:line id="直接连接符 231" o:spid="_x0000_s1078" style="position:absolute;rotation:90;visibility:visible;mso-wrap-style:square" from="15115,19598" to="23723,1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" strokecolor="#7f7f7f [1612]" strokeweight=".5pt">
                    <v:stroke dashstyle="dash" joinstyle="miter"/>
                  </v:line>
                  <v:shape id="文本框 2" o:spid="_x0000_s1079" type="#_x0000_t202" style="position:absolute;left:9112;top:17110;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" filled="f" stroked="f">
                    <v:textbox style="mso-fit-shape-to-text:t" inset="1mm,0,1mm,0">
                      <w:txbxContent>
                        <w:p w14:paraId="4251196C" w14:textId="668DB06B" w:rsidR="00030F73" w:rsidRPr="00030F73" w:rsidRDefault="00030F73" w:rsidP="00030F73">
                          <w:pPr>
                            <w:rPr>
                              <w:sz w:val="18"/>
                              <w:szCs w:val="18"/>
                            </w:rPr>
                          </w:pPr>
                          <w:r w:rsidRPr="00030F73">
                            <w:rPr>
                              <w:rFonts w:hint="eastAsia"/>
                              <w:sz w:val="18"/>
                              <w:szCs w:val="18"/>
                            </w:rPr>
                            <w:t>0.</w:t>
                          </w:r>
                          <w:r>
                            <w:rPr>
                              <w:rFonts w:hint="eastAsia"/>
                              <w:sz w:val="18"/>
                              <w:szCs w:val="18"/>
                            </w:rPr>
                            <w:t>4</w:t>
                          </w:r>
                        </w:p>
                      </w:txbxContent>
                    </v:textbox>
                  </v:shape>
                  <v:shape id="文本框 2" o:spid="_x0000_s1080" type="#_x0000_t202" style="position:absolute;left:9114;top:20009;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" filled="f" stroked="f">
                    <v:textbox style="mso-fit-shape-to-text:t" inset="1mm,0,1mm,0">
                      <w:txbxContent>
                        <w:p w14:paraId="384A6CAD" w14:textId="771848F6" w:rsidR="00030F73" w:rsidRPr="00030F73" w:rsidRDefault="00030F73" w:rsidP="00030F73">
                          <w:pPr>
                            <w:rPr>
                              <w:sz w:val="18"/>
                              <w:szCs w:val="18"/>
                            </w:rPr>
                          </w:pPr>
                          <w:r w:rsidRPr="00030F73">
                            <w:rPr>
                              <w:rFonts w:hint="eastAsia"/>
                              <w:sz w:val="18"/>
                              <w:szCs w:val="18"/>
                            </w:rPr>
                            <w:t>0.</w:t>
                          </w:r>
                          <w:r>
                            <w:rPr>
                              <w:rFonts w:hint="eastAsia"/>
                              <w:sz w:val="18"/>
                              <w:szCs w:val="18"/>
                            </w:rPr>
                            <w:t>2</w:t>
                          </w:r>
                        </w:p>
                      </w:txbxContent>
                    </v:textbox>
                  </v:shape>
                  <v:shape id="文本框 2" o:spid="_x0000_s1081" type="#_x0000_t202" style="position:absolute;left:9965;top:2380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" filled="f" stroked="f">
                    <v:textbox style="mso-fit-shape-to-text:t" inset="1mm,0,1mm,0">
                      <w:txbxContent>
                        <w:p w14:paraId="75A60C12" w14:textId="1B54D0AE" w:rsidR="00030F73" w:rsidRPr="00030F73" w:rsidRDefault="00030F73" w:rsidP="00030F73">
                          <w:pPr>
                            <w:rPr>
                              <w:sz w:val="18"/>
                              <w:szCs w:val="18"/>
                            </w:rPr>
                          </w:pPr>
                          <w:r w:rsidRPr="00030F73">
                            <w:rPr>
                              <w:rFonts w:hint="eastAsia"/>
                              <w:sz w:val="18"/>
                              <w:szCs w:val="18"/>
                            </w:rPr>
                            <w:t>0</w:t>
                          </w:r>
                        </w:p>
                      </w:txbxContent>
                    </v:textbox>
                  </v:shape>
                  <v:shape id="文本框 2" o:spid="_x0000_s1082" type="#_x0000_t202" style="position:absolute;left:13159;top:23802;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" filled="f" stroked="f">
                    <v:textbox style="mso-fit-shape-to-text:t" inset="1mm,0,1mm,0">
                      <w:txbxContent>
                        <w:p w14:paraId="29AC4324" w14:textId="0D5D0540" w:rsidR="00030F73" w:rsidRPr="00030F73" w:rsidRDefault="00030F73" w:rsidP="00030F73">
                          <w:pPr>
                            <w:rPr>
                              <w:sz w:val="18"/>
                              <w:szCs w:val="18"/>
                            </w:rPr>
                          </w:pPr>
                          <w:r>
                            <w:rPr>
                              <w:rFonts w:hint="eastAsia"/>
                              <w:sz w:val="18"/>
                              <w:szCs w:val="18"/>
                            </w:rPr>
                            <w:t>1.</w:t>
                          </w:r>
                          <w:r w:rsidRPr="00030F73">
                            <w:rPr>
                              <w:rFonts w:hint="eastAsia"/>
                              <w:sz w:val="18"/>
                              <w:szCs w:val="18"/>
                            </w:rPr>
                            <w:t>0</w:t>
                          </w:r>
                        </w:p>
                      </w:txbxContent>
                    </v:textbox>
                  </v:shape>
                  <v:shape id="文本框 2" o:spid="_x0000_s1083" type="#_x0000_t202" style="position:absolute;left:18864;top:23800;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" filled="f" stroked="f">
                    <v:textbox style="mso-fit-shape-to-text:t" inset="1mm,0,1mm,0">
                      <w:txbxContent>
                        <w:p w14:paraId="331937B0" w14:textId="7FB3A3A6" w:rsidR="00030F73" w:rsidRPr="00030F73" w:rsidRDefault="00030F73" w:rsidP="00030F73">
                          <w:pPr>
                            <w:rPr>
                              <w:sz w:val="18"/>
                              <w:szCs w:val="18"/>
                            </w:rPr>
                          </w:pPr>
                          <w:r>
                            <w:rPr>
                              <w:rFonts w:hint="eastAsia"/>
                              <w:sz w:val="18"/>
                              <w:szCs w:val="18"/>
                            </w:rPr>
                            <w:t>3.</w:t>
                          </w:r>
                          <w:r w:rsidRPr="00030F73">
                            <w:rPr>
                              <w:rFonts w:hint="eastAsia"/>
                              <w:sz w:val="18"/>
                              <w:szCs w:val="18"/>
                            </w:rPr>
                            <w:t>0</w:t>
                          </w:r>
                        </w:p>
                      </w:txbxContent>
                    </v:textbox>
                  </v:shape>
                  <v:shape id="文本框 2" o:spid="_x0000_s1084" type="#_x0000_t202" style="position:absolute;left:16002;top:23804;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" filled="f" stroked="f">
                    <v:textbox style="mso-fit-shape-to-text:t" inset="1mm,0,1mm,0">
                      <w:txbxContent>
                        <w:p w14:paraId="0C025AEE" w14:textId="47F04DD8" w:rsidR="00030F73" w:rsidRPr="00030F73" w:rsidRDefault="00030F73" w:rsidP="00030F73">
                          <w:pPr>
                            <w:rPr>
                              <w:sz w:val="18"/>
                              <w:szCs w:val="18"/>
                            </w:rPr>
                          </w:pPr>
                          <w:r>
                            <w:rPr>
                              <w:rFonts w:hint="eastAsia"/>
                              <w:sz w:val="18"/>
                              <w:szCs w:val="18"/>
                            </w:rPr>
                            <w:t>2.</w:t>
                          </w:r>
                          <w:r w:rsidRPr="00030F73">
                            <w:rPr>
                              <w:rFonts w:hint="eastAsia"/>
                              <w:sz w:val="18"/>
                              <w:szCs w:val="18"/>
                            </w:rPr>
                            <w:t>0</w:t>
                          </w:r>
                        </w:p>
                      </w:txbxContent>
                    </v:textbox>
                  </v:shape>
                  <v:shape id="文本框 2" o:spid="_x0000_s1085" type="#_x0000_t202" style="position:absolute;left:20548;top:23803;width:27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" filled="f" stroked="f">
                    <v:textbox style="mso-fit-shape-to-text:t" inset="1mm,0,1mm,0">
                      <w:txbxContent>
                        <w:p w14:paraId="7915AD32" w14:textId="03619742" w:rsidR="00030F73" w:rsidRPr="00DA5485" w:rsidRDefault="00030F73" w:rsidP="00030F73">
                          <w:pPr>
                            <w:rPr>
                              <w:i/>
                              <w:iCs/>
                              <w:sz w:val="18"/>
                              <w:szCs w:val="18"/>
                            </w:rPr>
                          </w:pPr>
                          <w:r>
                            <w:rPr>
                              <w:rFonts w:hint="eastAsia"/>
                              <w:i/>
                              <w:iCs/>
                              <w:sz w:val="18"/>
                              <w:szCs w:val="18"/>
                            </w:rPr>
                            <w:t>U</w:t>
                          </w:r>
                          <w:r w:rsidRPr="00030F73">
                            <w:rPr>
                              <w:rFonts w:hint="eastAsia"/>
                              <w:sz w:val="18"/>
                              <w:szCs w:val="18"/>
                            </w:rPr>
                            <w:t>/</w:t>
                          </w:r>
                          <w:r>
                            <w:rPr>
                              <w:rFonts w:hint="eastAsia"/>
                              <w:sz w:val="18"/>
                              <w:szCs w:val="18"/>
                            </w:rPr>
                            <w:t>V</w:t>
                          </w:r>
                        </w:p>
                      </w:txbxContent>
                    </v:textbox>
                  </v:shape>
                  <v:shape id="任意多边形: 形状 232" o:spid="_x0000_s1086" style="position:absolute;left:11396;top:17297;width:8581;height:6586;visibility:visible;mso-wrap-style:square;v-text-anchor:middle" coordsize="858104,658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" path="m,658567c165756,252159,508442,64545,858104,e" filled="f" strokecolor="black [3213]" strokeweight="1pt">
                    <v:stroke joinstyle="miter"/>
                    <v:path arrowok="t" o:connecttype="custom" o:connectlocs="0,658569;858103,0" o:connectangles="0,0"/>
                  </v:shape>
                  <v:shape id="文本框 2" o:spid="_x0000_s1087" type="#_x0000_t202" style="position:absolute;left:12715;top:20317;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" filled="f" stroked="f">
                    <v:textbox style="mso-fit-shape-to-text:t" inset="1mm,0,1mm,0">
                      <w:txbxContent>
                        <w:p w14:paraId="1AD30B3E" w14:textId="2CE0ED15" w:rsidR="006B6874" w:rsidRPr="006B6874" w:rsidRDefault="006B6874" w:rsidP="00030F73">
                          <w:pPr>
                            <w:rPr>
                              <w:i/>
                              <w:iCs/>
                              <w:sz w:val="18"/>
                              <w:szCs w:val="18"/>
                            </w:rPr>
                          </w:pPr>
                          <w:r w:rsidRPr="006B6874">
                            <w:rPr>
                              <w:rFonts w:hint="eastAsia"/>
                              <w:i/>
                              <w:iCs/>
                              <w:sz w:val="18"/>
                              <w:szCs w:val="18"/>
                            </w:rPr>
                            <w:t>a</w:t>
                          </w:r>
                        </w:p>
                      </w:txbxContent>
                    </v:textbox>
                  </v:shape>
                  <v:shape id="文本框 2" o:spid="_x0000_s1088" type="#_x0000_t202" style="position:absolute;left:16859;top:17713;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" filled="f" stroked="f">
                    <v:textbox style="mso-fit-shape-to-text:t" inset="1mm,0,1mm,0">
                      <w:txbxContent>
                        <w:p w14:paraId="2305CF62" w14:textId="1A665CAD" w:rsidR="006B6874" w:rsidRPr="006B6874" w:rsidRDefault="006B6874" w:rsidP="00030F73">
                          <w:pPr>
                            <w:rPr>
                              <w:i/>
                              <w:iCs/>
                              <w:sz w:val="18"/>
                              <w:szCs w:val="18"/>
                            </w:rPr>
                          </w:pPr>
                          <w:r>
                            <w:rPr>
                              <w:rFonts w:hint="eastAsia"/>
                              <w:i/>
                              <w:iCs/>
                              <w:sz w:val="18"/>
                              <w:szCs w:val="18"/>
                            </w:rPr>
                            <w:t>b</w:t>
                          </w:r>
                        </w:p>
                      </w:txbxContent>
                    </v:textbox>
                  </v:shape>
                </v:group>
                <v:oval id="椭圆 234" o:spid="_x0000_s1089" style="position:absolute;left:6180;top:7802;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" fillcolor="black [3213]" stroked="f" strokeweight="1pt">
                  <v:stroke joinstyle="miter"/>
                </v:oval>
                <v:oval id="椭圆 234" o:spid="_x0000_s1090" style="position:absolute;left:10190;top:4946;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" fillcolor="black [3213]" stroked="f" strokeweight="1pt">
                  <v:stroke joinstyle="miter"/>
                </v:oval>
              </v:group>
            </w:pict>
          </mc:Fallback>
        </mc:AlternateContent>
      </w:r>
      <w:r w:rsidR="002409BA" w:rsidRPr="00741C77">
        <w:t>A</w:t>
      </w:r>
      <w:r w:rsidR="002409BA" w:rsidRPr="00741C77">
        <w:t>．</w:t>
      </w:r>
      <w:r w:rsidR="00B611B4" w:rsidRPr="00741C77">
        <w:rPr>
          <w:rFonts w:hint="eastAsia"/>
        </w:rPr>
        <w:t xml:space="preserve">2.0 </w:t>
      </w:r>
      <w:r w:rsidR="00B611B4" w:rsidRPr="00741C77">
        <w:rPr>
          <w:rFonts w:cs="Times New Roman"/>
        </w:rPr>
        <w:t>Ω</w:t>
      </w:r>
      <w:r w:rsidR="002409BA" w:rsidRPr="00741C77">
        <w:t>，</w:t>
      </w:r>
      <w:r w:rsidR="00B611B4" w:rsidRPr="00741C77">
        <w:rPr>
          <w:rFonts w:hint="eastAsia"/>
        </w:rPr>
        <w:t>0.28 W</w:t>
      </w:r>
    </w:p>
    <w:p w14:paraId="015B9E03" w14:textId="6923C0CB" w:rsidR="00C00F03" w:rsidRPr="00741C77" w:rsidRDefault="002409BA" w:rsidP="002409BA">
      <w:r w:rsidRPr="00741C77">
        <w:t>B</w:t>
      </w:r>
      <w:r w:rsidRPr="00741C77">
        <w:t>．</w:t>
      </w:r>
      <w:r w:rsidR="00B611B4" w:rsidRPr="00741C77">
        <w:rPr>
          <w:rFonts w:hint="eastAsia"/>
        </w:rPr>
        <w:t xml:space="preserve">2.0 </w:t>
      </w:r>
      <w:r w:rsidR="00B611B4" w:rsidRPr="00741C77">
        <w:rPr>
          <w:rFonts w:cs="Times New Roman"/>
        </w:rPr>
        <w:t>Ω</w:t>
      </w:r>
      <w:r w:rsidR="00B611B4" w:rsidRPr="00741C77">
        <w:t>，</w:t>
      </w:r>
      <w:r w:rsidR="00B611B4" w:rsidRPr="00741C77">
        <w:rPr>
          <w:rFonts w:hint="eastAsia"/>
        </w:rPr>
        <w:t>0.68 W</w:t>
      </w:r>
    </w:p>
    <w:p w14:paraId="372682D8" w14:textId="4782C223" w:rsidR="00741C77" w:rsidRDefault="002409BA" w:rsidP="002409BA">
      <w:r w:rsidRPr="00741C77">
        <w:t>C</w:t>
      </w:r>
      <w:r w:rsidRPr="00741C77">
        <w:t>．</w:t>
      </w:r>
      <w:r w:rsidR="00B611B4" w:rsidRPr="00741C77">
        <w:rPr>
          <w:rFonts w:hint="eastAsia"/>
        </w:rPr>
        <w:t xml:space="preserve">7.0 </w:t>
      </w:r>
      <w:r w:rsidR="00B611B4" w:rsidRPr="00741C77">
        <w:rPr>
          <w:rFonts w:cs="Times New Roman"/>
        </w:rPr>
        <w:t>Ω</w:t>
      </w:r>
      <w:r w:rsidR="00B611B4" w:rsidRPr="00741C77">
        <w:t>，</w:t>
      </w:r>
      <w:r w:rsidR="00B611B4" w:rsidRPr="00741C77">
        <w:rPr>
          <w:rFonts w:hint="eastAsia"/>
        </w:rPr>
        <w:t>0.28 W</w:t>
      </w:r>
    </w:p>
    <w:p w14:paraId="32C994BC" w14:textId="0654F853" w:rsidR="00C00F03" w:rsidRPr="00741C77" w:rsidRDefault="002409BA" w:rsidP="002409BA">
      <w:r w:rsidRPr="00741C77">
        <w:t>D</w:t>
      </w:r>
      <w:r w:rsidRPr="00741C77">
        <w:t>．</w:t>
      </w:r>
      <w:r w:rsidR="00B611B4" w:rsidRPr="00741C77">
        <w:rPr>
          <w:rFonts w:hint="eastAsia"/>
        </w:rPr>
        <w:t xml:space="preserve">7.0 </w:t>
      </w:r>
      <w:r w:rsidR="00B611B4" w:rsidRPr="00741C77">
        <w:rPr>
          <w:rFonts w:cs="Times New Roman"/>
        </w:rPr>
        <w:t>Ω</w:t>
      </w:r>
      <w:r w:rsidR="00B611B4" w:rsidRPr="00741C77">
        <w:t>，</w:t>
      </w:r>
      <w:r w:rsidR="00B611B4" w:rsidRPr="00741C77">
        <w:rPr>
          <w:rFonts w:hint="eastAsia"/>
        </w:rPr>
        <w:t>0.68 W</w:t>
      </w:r>
    </w:p>
    <w:p w14:paraId="5AA8A4B8" w14:textId="593FAA4A" w:rsidR="00C00F03" w:rsidRPr="002409BA" w:rsidRDefault="00000000" w:rsidP="002409BA">
      <w:pPr>
        <w:rPr>
          <w:color w:val="EE0000"/>
        </w:rPr>
      </w:pPr>
      <w:r w:rsidRPr="002409BA">
        <w:rPr>
          <w:color w:val="EE0000"/>
        </w:rPr>
        <w:t>【详解】从</w:t>
      </w:r>
      <w:r w:rsidR="00B611B4" w:rsidRPr="00B611B4">
        <w:rPr>
          <w:rFonts w:hint="eastAsia"/>
          <w:i/>
          <w:iCs/>
          <w:color w:val="EE0000"/>
        </w:rPr>
        <w:t>I</w:t>
      </w:r>
      <w:r w:rsidR="00B611B4">
        <w:rPr>
          <w:color w:val="EE0000"/>
        </w:rPr>
        <w:t>–</w:t>
      </w:r>
      <w:r w:rsidR="00B611B4" w:rsidRPr="00B611B4">
        <w:rPr>
          <w:rFonts w:hint="eastAsia"/>
          <w:i/>
          <w:iCs/>
          <w:color w:val="EE0000"/>
        </w:rPr>
        <w:t>U</w:t>
      </w:r>
      <w:r w:rsidRPr="002409BA">
        <w:rPr>
          <w:color w:val="EE0000"/>
        </w:rPr>
        <w:t>图像中读出两点坐标：</w:t>
      </w:r>
    </w:p>
    <w:p w14:paraId="12C40974" w14:textId="6F1B1C9E" w:rsidR="00C00F03" w:rsidRPr="002409BA" w:rsidRDefault="00741C77" w:rsidP="002409BA">
      <w:pPr>
        <w:rPr>
          <w:color w:val="EE0000"/>
        </w:rPr>
      </w:pPr>
      <w:r w:rsidRPr="002409BA">
        <w:rPr>
          <w:color w:val="EE0000"/>
        </w:rPr>
        <w:t>状态</w:t>
      </w:r>
      <w:r w:rsidR="00B611B4">
        <w:rPr>
          <w:rFonts w:hint="eastAsia"/>
          <w:color w:val="EE0000"/>
        </w:rPr>
        <w:t>a</w:t>
      </w:r>
      <w:r w:rsidR="00B611B4">
        <w:rPr>
          <w:rFonts w:hint="eastAsia"/>
          <w:color w:val="EE0000"/>
        </w:rPr>
        <w:t>：</w:t>
      </w:r>
      <w:r w:rsidRPr="002409BA">
        <w:rPr>
          <w:rFonts w:eastAsia="Times New Roman" w:cs="Times New Roman"/>
          <w:i/>
          <w:color w:val="EE0000"/>
        </w:rPr>
        <w:t>U</w:t>
      </w:r>
      <w:r w:rsidRPr="002409BA">
        <w:rPr>
          <w:color w:val="EE0000"/>
          <w:vertAlign w:val="subscript"/>
        </w:rPr>
        <w:t>a</w:t>
      </w:r>
      <w:r w:rsidR="00B611B4">
        <w:rPr>
          <w:rFonts w:hint="eastAsia"/>
          <w:color w:val="EE0000"/>
        </w:rPr>
        <w:t xml:space="preserve"> </w:t>
      </w:r>
      <w:r w:rsidRPr="002409BA">
        <w:rPr>
          <w:rFonts w:eastAsia="Times New Roman" w:cs="Times New Roman"/>
          <w:color w:val="EE0000"/>
        </w:rPr>
        <w:t>=</w:t>
      </w:r>
      <w:r w:rsidR="00B611B4">
        <w:rPr>
          <w:rFonts w:eastAsiaTheme="minorEastAsia" w:cs="Times New Roman" w:hint="eastAsia"/>
          <w:color w:val="EE0000"/>
        </w:rPr>
        <w:t xml:space="preserve"> </w:t>
      </w:r>
      <w:r w:rsidRPr="002409BA">
        <w:rPr>
          <w:rFonts w:eastAsia="Times New Roman" w:cs="Times New Roman"/>
          <w:color w:val="EE0000"/>
        </w:rPr>
        <w:t>0.6</w:t>
      </w:r>
      <w:r w:rsidR="00B611B4">
        <w:rPr>
          <w:rFonts w:eastAsiaTheme="minorEastAsia" w:cs="Times New Roman" w:hint="eastAsia"/>
          <w:color w:val="EE0000"/>
        </w:rPr>
        <w:t xml:space="preserve"> </w:t>
      </w:r>
      <w:r w:rsidRPr="002409BA">
        <w:rPr>
          <w:rFonts w:eastAsia="Times New Roman" w:cs="Times New Roman"/>
          <w:color w:val="EE0000"/>
        </w:rPr>
        <w:t>V</w:t>
      </w:r>
      <w:r w:rsidRPr="002409BA">
        <w:rPr>
          <w:color w:val="EE0000"/>
        </w:rPr>
        <w:t>，</w:t>
      </w:r>
      <w:r w:rsidRPr="002409BA">
        <w:rPr>
          <w:color w:val="EE0000"/>
        </w:rPr>
        <w:object w:dxaOrig="1005" w:dyaOrig="360" w14:anchorId="2A061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0.6pt;height:17.55pt" o:ole="">
            <v:imagedata r:id="rId15" o:title="eqId8068b0cb77df9562dafc9a1af24de516"/>
          </v:shape>
          <o:OLEObject Type="Embed" ProgID="Equation.DSMT4" ShapeID="_x0000_i1025" DrawAspect="Content" ObjectID="_1843468686" r:id="rId16"/>
        </w:object>
      </w:r>
    </w:p>
    <w:p w14:paraId="05AB5C1E" w14:textId="3EAEA751" w:rsidR="00C00F03" w:rsidRPr="002409BA" w:rsidRDefault="008E203B" w:rsidP="002409BA">
      <w:pPr>
        <w:rPr>
          <w:color w:val="EE0000"/>
        </w:rPr>
      </w:pPr>
      <w:r w:rsidRPr="002409BA">
        <w:rPr>
          <w:color w:val="EE0000"/>
        </w:rPr>
        <w:t>则</w:t>
      </w:r>
      <w:r w:rsidRPr="002409BA">
        <w:rPr>
          <w:color w:val="EE0000"/>
        </w:rPr>
        <w:object w:dxaOrig="1395" w:dyaOrig="675" w14:anchorId="46576896">
          <v:shape id="_x0000_i1026" type="#_x0000_t75" alt="学科网(www.zxxk.com)--教育资源门户，提供试卷、教案、课件、论文、素材以及各类教学资源下载，还有大量而丰富的教学相关资讯！" style="width:69.9pt;height:32.75pt" o:ole="">
            <v:imagedata r:id="rId17" o:title="eqIdb7c5a77f21fed127164983adb9436c76"/>
          </v:shape>
          <o:OLEObject Type="Embed" ProgID="Equation.DSMT4" ShapeID="_x0000_i1026" DrawAspect="Content" ObjectID="_1843468687" r:id="rId18"/>
        </w:object>
      </w:r>
      <w:r w:rsidR="00B611B4">
        <w:rPr>
          <w:rFonts w:hint="eastAsia"/>
          <w:color w:val="EE0000"/>
        </w:rPr>
        <w:t>，</w:t>
      </w:r>
      <w:r w:rsidRPr="002409BA">
        <w:rPr>
          <w:color w:val="EE0000"/>
        </w:rPr>
        <w:object w:dxaOrig="1860" w:dyaOrig="360" w14:anchorId="225423FA">
          <v:shape id="_x0000_i1027" type="#_x0000_t75" alt="学科网(www.zxxk.com)--教育资源门户，提供试卷、教案、课件、论文、素材以及各类教学资源下载，还有大量而丰富的教学相关资讯！" style="width:93.1pt;height:17.55pt" o:ole="">
            <v:imagedata r:id="rId19" o:title="eqId862c04b22a943c9bd42b0e438d27ad42"/>
          </v:shape>
          <o:OLEObject Type="Embed" ProgID="Equation.DSMT4" ShapeID="_x0000_i1027" DrawAspect="Content" ObjectID="_1843468688" r:id="rId20"/>
        </w:object>
      </w:r>
    </w:p>
    <w:p w14:paraId="19F9AE7D" w14:textId="539171A7" w:rsidR="00C00F03" w:rsidRPr="002409BA" w:rsidRDefault="00000000" w:rsidP="002409BA">
      <w:pPr>
        <w:rPr>
          <w:color w:val="EE0000"/>
        </w:rPr>
      </w:pPr>
      <w:r w:rsidRPr="002409BA">
        <w:rPr>
          <w:color w:val="EE0000"/>
        </w:rPr>
        <w:t>状态</w:t>
      </w:r>
      <w:r w:rsidR="00B611B4">
        <w:rPr>
          <w:rFonts w:hint="eastAsia"/>
          <w:color w:val="EE0000"/>
        </w:rPr>
        <w:t>b</w:t>
      </w:r>
      <w:r w:rsidRPr="002409BA">
        <w:rPr>
          <w:color w:val="EE0000"/>
        </w:rPr>
        <w:t>：</w:t>
      </w:r>
      <w:r w:rsidRPr="002409BA">
        <w:rPr>
          <w:color w:val="EE0000"/>
        </w:rPr>
        <w:object w:dxaOrig="1065" w:dyaOrig="360" w14:anchorId="1F42BD76">
          <v:shape id="_x0000_i1028" type="#_x0000_t75" alt="学科网(www.zxxk.com)--教育资源门户，提供试卷、教案、课件、论文、素材以及各类教学资源下载，还有大量而丰富的教学相关资讯！" style="width:52.35pt;height:17.55pt" o:ole="">
            <v:imagedata r:id="rId21" o:title="eqId0b261f0458f06116fe17d5bd78848ddb"/>
          </v:shape>
          <o:OLEObject Type="Embed" ProgID="Equation.DSMT4" ShapeID="_x0000_i1028" DrawAspect="Content" ObjectID="_1843468689" r:id="rId22"/>
        </w:object>
      </w:r>
      <w:r w:rsidRPr="002409BA">
        <w:rPr>
          <w:color w:val="EE0000"/>
        </w:rPr>
        <w:t>，</w:t>
      </w:r>
      <w:r w:rsidRPr="002409BA">
        <w:rPr>
          <w:color w:val="EE0000"/>
        </w:rPr>
        <w:object w:dxaOrig="1005" w:dyaOrig="360" w14:anchorId="5E6B25F1">
          <v:shape id="_x0000_i1029" type="#_x0000_t75" alt="学科网(www.zxxk.com)--教育资源门户，提供试卷、教案、课件、论文、素材以及各类教学资源下载，还有大量而丰富的教学相关资讯！" style="width:50.6pt;height:17.55pt" o:ole="">
            <v:imagedata r:id="rId23" o:title="eqId046ffa3a420d3174e46641363d7c2a7c"/>
          </v:shape>
          <o:OLEObject Type="Embed" ProgID="Equation.DSMT4" ShapeID="_x0000_i1029" DrawAspect="Content" ObjectID="_1843468690" r:id="rId24"/>
        </w:object>
      </w:r>
    </w:p>
    <w:p w14:paraId="1AA79EBF" w14:textId="5D7725E9" w:rsidR="00C00F03" w:rsidRPr="002409BA" w:rsidRDefault="00030F73" w:rsidP="002409BA">
      <w:pPr>
        <w:rPr>
          <w:color w:val="EE0000"/>
        </w:rPr>
      </w:pPr>
      <w:r w:rsidRPr="002409BA">
        <w:rPr>
          <w:color w:val="EE0000"/>
        </w:rPr>
        <w:t>则</w:t>
      </w:r>
      <w:r w:rsidRPr="002409BA">
        <w:rPr>
          <w:color w:val="EE0000"/>
        </w:rPr>
        <w:t> </w:t>
      </w:r>
      <w:r w:rsidRPr="002409BA">
        <w:rPr>
          <w:color w:val="EE0000"/>
        </w:rPr>
        <w:object w:dxaOrig="1980" w:dyaOrig="675" w14:anchorId="4F9B72BB">
          <v:shape id="_x0000_i1030" type="#_x0000_t75" alt="学科网(www.zxxk.com)--教育资源门户，提供试卷、教案、课件、论文、素材以及各类教学资源下载，还有大量而丰富的教学相关资讯！" style="width:98.8pt;height:32.75pt" o:ole="">
            <v:imagedata r:id="rId25" o:title="eqIdb7c7776b42c9548723a923572cdbc7a5"/>
          </v:shape>
          <o:OLEObject Type="Embed" ProgID="Equation.DSMT4" ShapeID="_x0000_i1030" DrawAspect="Content" ObjectID="_1843468691" r:id="rId26"/>
        </w:object>
      </w:r>
      <w:r w:rsidRPr="002409BA">
        <w:rPr>
          <w:color w:val="EE0000"/>
        </w:rPr>
        <w:t>，</w:t>
      </w:r>
      <w:r w:rsidRPr="002409BA">
        <w:rPr>
          <w:color w:val="EE0000"/>
        </w:rPr>
        <w:object w:dxaOrig="2775" w:dyaOrig="360" w14:anchorId="198D4428">
          <v:shape id="_x0000_i1031" type="#_x0000_t75" alt="学科网(www.zxxk.com)--教育资源门户，提供试卷、教案、课件、论文、素材以及各类教学资源下载，还有大量而丰富的教学相关资讯！" style="width:138.95pt;height:17.55pt" o:ole="">
            <v:imagedata r:id="rId27" o:title="eqId50890b628f2329a50a05cf6e1eb7ee19"/>
          </v:shape>
          <o:OLEObject Type="Embed" ProgID="Equation.DSMT4" ShapeID="_x0000_i1031" DrawAspect="Content" ObjectID="_1843468692" r:id="rId28"/>
        </w:object>
      </w:r>
    </w:p>
    <w:p w14:paraId="2B81B4BE" w14:textId="669D3A8B" w:rsidR="00C00F03" w:rsidRPr="002409BA" w:rsidRDefault="00000000" w:rsidP="002409BA">
      <w:pPr>
        <w:rPr>
          <w:color w:val="EE0000"/>
        </w:rPr>
      </w:pPr>
      <w:r w:rsidRPr="002409BA">
        <w:rPr>
          <w:color w:val="EE0000"/>
        </w:rPr>
        <w:t>故电阻变化量为</w:t>
      </w:r>
      <w:r w:rsidRPr="002409BA">
        <w:rPr>
          <w:rFonts w:eastAsia="Times New Roman" w:cs="Times New Roman"/>
          <w:color w:val="EE0000"/>
        </w:rPr>
        <w:t>2</w:t>
      </w:r>
      <w:r w:rsidR="00B611B4">
        <w:rPr>
          <w:rFonts w:eastAsiaTheme="minorEastAsia" w:cs="Times New Roman" w:hint="eastAsia"/>
          <w:color w:val="EE0000"/>
        </w:rPr>
        <w:t xml:space="preserve"> </w:t>
      </w:r>
      <w:r w:rsidRPr="002409BA">
        <w:rPr>
          <w:rFonts w:eastAsia="Times New Roman" w:cs="Times New Roman"/>
          <w:color w:val="EE0000"/>
        </w:rPr>
        <w:t>Ω</w:t>
      </w:r>
      <w:r w:rsidRPr="002409BA">
        <w:rPr>
          <w:color w:val="EE0000"/>
        </w:rPr>
        <w:t>，电功率变化量为</w:t>
      </w:r>
      <w:r w:rsidRPr="002409BA">
        <w:rPr>
          <w:rFonts w:eastAsia="Times New Roman" w:cs="Times New Roman"/>
          <w:color w:val="EE0000"/>
        </w:rPr>
        <w:t>0.68</w:t>
      </w:r>
      <w:r w:rsidR="00B611B4">
        <w:rPr>
          <w:rFonts w:eastAsiaTheme="minorEastAsia" w:cs="Times New Roman" w:hint="eastAsia"/>
          <w:color w:val="EE0000"/>
        </w:rPr>
        <w:t xml:space="preserve"> </w:t>
      </w:r>
      <w:r w:rsidRPr="002409BA">
        <w:rPr>
          <w:rFonts w:eastAsia="Times New Roman" w:cs="Times New Roman"/>
          <w:color w:val="EE0000"/>
        </w:rPr>
        <w:t>W</w:t>
      </w:r>
      <w:r w:rsidRPr="002409BA">
        <w:rPr>
          <w:color w:val="EE0000"/>
        </w:rPr>
        <w:t>。</w:t>
      </w:r>
    </w:p>
    <w:p w14:paraId="29FFAF12"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B</w:t>
      </w:r>
      <w:r w:rsidRPr="002409BA">
        <w:rPr>
          <w:color w:val="EE0000"/>
        </w:rPr>
        <w:t>。</w:t>
      </w:r>
    </w:p>
    <w:p w14:paraId="0993E4CE" w14:textId="77777777" w:rsidR="002409BA" w:rsidRDefault="002409BA" w:rsidP="002409BA">
      <w:pPr>
        <w:rPr>
          <w:color w:val="EE0000"/>
        </w:rPr>
      </w:pPr>
    </w:p>
    <w:p w14:paraId="50EC1B68" w14:textId="0610CF9B" w:rsidR="00C00F03" w:rsidRPr="00B611B4" w:rsidRDefault="00000000" w:rsidP="002409BA">
      <w:pPr>
        <w:numPr>
          <w:ilvl w:val="0"/>
          <w:numId w:val="2"/>
        </w:numPr>
      </w:pPr>
      <w:r w:rsidRPr="00B611B4">
        <w:t>某种微型</w:t>
      </w:r>
      <w:r w:rsidRPr="00B611B4">
        <w:rPr>
          <w:rFonts w:ascii="宋体" w:hAnsi="宋体"/>
        </w:rPr>
        <w:t>“</w:t>
      </w:r>
      <w:r w:rsidRPr="00B611B4">
        <w:t>纳米光子电子加速器</w:t>
      </w:r>
      <w:r w:rsidRPr="00B611B4">
        <w:rPr>
          <w:rFonts w:ascii="宋体" w:hAnsi="宋体"/>
        </w:rPr>
        <w:t>”</w:t>
      </w:r>
      <w:r w:rsidRPr="00B611B4">
        <w:t>利用激光照射周期性排列的纳米柱体时产生的交变电场来加速电子束。电子束通过虚线框区域的极短时间内，电场可视为恒定的，电场线分布如图所示，这段时间内</w:t>
      </w:r>
      <w:commentRangeStart w:id="3"/>
      <w:commentRangeEnd w:id="3"/>
      <w:r w:rsidR="002409BA" w:rsidRPr="00B611B4">
        <w:rPr>
          <w:rStyle w:val="ab"/>
          <w:szCs w:val="24"/>
        </w:rPr>
        <w:commentReference w:id="3"/>
      </w:r>
      <w:r w:rsidRPr="00B611B4">
        <w:t>（</w:t>
      </w:r>
      <w:r w:rsidRPr="00B611B4">
        <w:rPr>
          <w:rFonts w:eastAsia="Times New Roman" w:cs="Times New Roman"/>
        </w:rPr>
        <w:t xml:space="preserve">     </w:t>
      </w:r>
      <w:r w:rsidRPr="00B611B4">
        <w:t>）</w:t>
      </w:r>
    </w:p>
    <w:p w14:paraId="0CE444C5" w14:textId="1D2BE178" w:rsidR="00C00F03" w:rsidRDefault="00CB2063" w:rsidP="00CB2063">
      <w:pPr>
        <w:jc w:val="center"/>
      </w:pPr>
      <w:r>
        <w:rPr>
          <w:noProof/>
        </w:rPr>
        <mc:AlternateContent>
          <mc:Choice Requires="wpg">
            <w:drawing>
              <wp:inline distT="0" distB="0" distL="0" distR="0" wp14:anchorId="377576CA" wp14:editId="305AE4B9">
                <wp:extent cx="3074670" cy="566097"/>
                <wp:effectExtent l="0" t="0" r="11430" b="24765"/>
                <wp:docPr id="1286382322" name="组合 462"/>
                <wp:cNvGraphicFramePr/>
                <a:graphic xmlns:a="http://schemas.openxmlformats.org/drawingml/2006/main">
                  <a:graphicData uri="http://schemas.microsoft.com/office/word/2010/wordprocessingGroup">
                    <wpg:wgp>
                      <wpg:cNvGrpSpPr/>
                      <wpg:grpSpPr>
                        <a:xfrm>
                          <a:off x="0" y="0"/>
                          <a:ext cx="3074670" cy="566097"/>
                          <a:chOff x="0" y="0"/>
                          <a:chExt cx="3074670" cy="566097"/>
                        </a:xfrm>
                      </wpg:grpSpPr>
                      <wpg:grpSp>
                        <wpg:cNvPr id="1554281691" name="组合 457"/>
                        <wpg:cNvGrpSpPr/>
                        <wpg:grpSpPr>
                          <a:xfrm>
                            <a:off x="0" y="39905"/>
                            <a:ext cx="3074670" cy="517465"/>
                            <a:chOff x="0" y="0"/>
                            <a:chExt cx="3075169" cy="517525"/>
                          </a:xfrm>
                        </wpg:grpSpPr>
                        <wpg:grpSp>
                          <wpg:cNvPr id="623970183" name="组合 453"/>
                          <wpg:cNvGrpSpPr/>
                          <wpg:grpSpPr>
                            <a:xfrm>
                              <a:off x="0" y="0"/>
                              <a:ext cx="858520" cy="517525"/>
                              <a:chOff x="24533" y="0"/>
                              <a:chExt cx="1189321" cy="716263"/>
                            </a:xfrm>
                          </wpg:grpSpPr>
                          <wpg:grpSp>
                            <wpg:cNvPr id="71961563" name="组合 13"/>
                            <wpg:cNvGrpSpPr/>
                            <wpg:grpSpPr>
                              <a:xfrm>
                                <a:off x="24533" y="0"/>
                                <a:ext cx="1189321" cy="716263"/>
                                <a:chOff x="0" y="0"/>
                                <a:chExt cx="1189321" cy="716263"/>
                              </a:xfrm>
                            </wpg:grpSpPr>
                            <wpg:grpSp>
                              <wpg:cNvPr id="1286534316" name="组合 11"/>
                              <wpg:cNvGrpSpPr/>
                              <wpg:grpSpPr>
                                <a:xfrm>
                                  <a:off x="85177" y="0"/>
                                  <a:ext cx="1024255" cy="257810"/>
                                  <a:chOff x="0" y="0"/>
                                  <a:chExt cx="1024629" cy="258037"/>
                                </a:xfrm>
                              </wpg:grpSpPr>
                              <wps:wsp>
                                <wps:cNvPr id="1347677776"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2477091"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9775216" name="组合 11"/>
                              <wpg:cNvGrpSpPr/>
                              <wpg:grpSpPr>
                                <a:xfrm>
                                  <a:off x="2506" y="125260"/>
                                  <a:ext cx="1186815" cy="194945"/>
                                  <a:chOff x="0" y="0"/>
                                  <a:chExt cx="1024629" cy="258037"/>
                                </a:xfrm>
                              </wpg:grpSpPr>
                              <wps:wsp>
                                <wps:cNvPr id="367403368"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668602"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2227770" name="直接箭头连接符 12"/>
                              <wps:cNvCnPr/>
                              <wps:spPr>
                                <a:xfrm>
                                  <a:off x="55115" y="360750"/>
                                  <a:ext cx="1079500" cy="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cNvPr id="2078610680" name="组合 11"/>
                              <wpg:cNvGrpSpPr/>
                              <wpg:grpSpPr>
                                <a:xfrm flipV="1">
                                  <a:off x="82672" y="458453"/>
                                  <a:ext cx="1024255" cy="257810"/>
                                  <a:chOff x="0" y="0"/>
                                  <a:chExt cx="1024629" cy="258037"/>
                                </a:xfrm>
                              </wpg:grpSpPr>
                              <wps:wsp>
                                <wps:cNvPr id="1745262588"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6284732"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56194267" name="组合 11"/>
                              <wpg:cNvGrpSpPr/>
                              <wpg:grpSpPr>
                                <a:xfrm flipV="1">
                                  <a:off x="0" y="398328"/>
                                  <a:ext cx="1186815" cy="194945"/>
                                  <a:chOff x="0" y="0"/>
                                  <a:chExt cx="1024629" cy="258037"/>
                                </a:xfrm>
                              </wpg:grpSpPr>
                              <wps:wsp>
                                <wps:cNvPr id="1350924861"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6662767"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10372407" name="Shape 9566"/>
                            <wps:cNvSpPr>
                              <a:spLocks noChangeAspect="1"/>
                            </wps:cNvSpPr>
                            <wps:spPr>
                              <a:xfrm flipH="1" flipV="1">
                                <a:off x="1039291" y="322851"/>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559911996" name="Shape 9566"/>
                            <wps:cNvSpPr>
                              <a:spLocks noChangeAspect="1"/>
                            </wps:cNvSpPr>
                            <wps:spPr>
                              <a:xfrm rot="9244395">
                                <a:off x="1003450" y="193215"/>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935622922" name="Shape 9566"/>
                            <wps:cNvSpPr>
                              <a:spLocks noChangeAspect="1"/>
                            </wps:cNvSpPr>
                            <wps:spPr>
                              <a:xfrm rot="8352612">
                                <a:off x="974479" y="79403"/>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816914937" name="Shape 9566"/>
                            <wps:cNvSpPr>
                              <a:spLocks noChangeAspect="1"/>
                            </wps:cNvSpPr>
                            <wps:spPr>
                              <a:xfrm rot="12355605" flipV="1">
                                <a:off x="1003285" y="452344"/>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493835985" name="Shape 9566"/>
                            <wps:cNvSpPr>
                              <a:spLocks noChangeAspect="1"/>
                            </wps:cNvSpPr>
                            <wps:spPr>
                              <a:xfrm rot="13247388" flipV="1">
                                <a:off x="974103" y="561496"/>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g:grpSp>
                        <wpg:grpSp>
                          <wpg:cNvPr id="1978908598" name="组合 453"/>
                          <wpg:cNvGrpSpPr/>
                          <wpg:grpSpPr>
                            <a:xfrm>
                              <a:off x="2216649" y="0"/>
                              <a:ext cx="858520" cy="517525"/>
                              <a:chOff x="24533" y="0"/>
                              <a:chExt cx="1189321" cy="716263"/>
                            </a:xfrm>
                          </wpg:grpSpPr>
                          <wpg:grpSp>
                            <wpg:cNvPr id="549065569" name="组合 13"/>
                            <wpg:cNvGrpSpPr/>
                            <wpg:grpSpPr>
                              <a:xfrm>
                                <a:off x="24533" y="0"/>
                                <a:ext cx="1189321" cy="716263"/>
                                <a:chOff x="0" y="0"/>
                                <a:chExt cx="1189321" cy="716263"/>
                              </a:xfrm>
                            </wpg:grpSpPr>
                            <wpg:grpSp>
                              <wpg:cNvPr id="1041776233" name="组合 11"/>
                              <wpg:cNvGrpSpPr/>
                              <wpg:grpSpPr>
                                <a:xfrm>
                                  <a:off x="85177" y="0"/>
                                  <a:ext cx="1024255" cy="257810"/>
                                  <a:chOff x="0" y="0"/>
                                  <a:chExt cx="1024629" cy="258037"/>
                                </a:xfrm>
                              </wpg:grpSpPr>
                              <wps:wsp>
                                <wps:cNvPr id="1704674440"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023370"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56789656" name="组合 11"/>
                              <wpg:cNvGrpSpPr/>
                              <wpg:grpSpPr>
                                <a:xfrm>
                                  <a:off x="2506" y="125260"/>
                                  <a:ext cx="1186815" cy="194945"/>
                                  <a:chOff x="0" y="0"/>
                                  <a:chExt cx="1024629" cy="258037"/>
                                </a:xfrm>
                              </wpg:grpSpPr>
                              <wps:wsp>
                                <wps:cNvPr id="178561005"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192615"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4019850" name="直接箭头连接符 12"/>
                              <wps:cNvCnPr/>
                              <wps:spPr>
                                <a:xfrm>
                                  <a:off x="55115" y="360750"/>
                                  <a:ext cx="1079500" cy="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cNvPr id="465934764" name="组合 11"/>
                              <wpg:cNvGrpSpPr/>
                              <wpg:grpSpPr>
                                <a:xfrm flipV="1">
                                  <a:off x="82672" y="458453"/>
                                  <a:ext cx="1024255" cy="257810"/>
                                  <a:chOff x="0" y="0"/>
                                  <a:chExt cx="1024629" cy="258037"/>
                                </a:xfrm>
                              </wpg:grpSpPr>
                              <wps:wsp>
                                <wps:cNvPr id="1492334973"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368120"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91988443" name="组合 11"/>
                              <wpg:cNvGrpSpPr/>
                              <wpg:grpSpPr>
                                <a:xfrm flipV="1">
                                  <a:off x="0" y="398328"/>
                                  <a:ext cx="1186815" cy="194945"/>
                                  <a:chOff x="0" y="0"/>
                                  <a:chExt cx="1024629" cy="258037"/>
                                </a:xfrm>
                              </wpg:grpSpPr>
                              <wps:wsp>
                                <wps:cNvPr id="12577264"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0086660"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652862974" name="Shape 9566"/>
                            <wps:cNvSpPr>
                              <a:spLocks noChangeAspect="1"/>
                            </wps:cNvSpPr>
                            <wps:spPr>
                              <a:xfrm flipH="1" flipV="1">
                                <a:off x="1039291" y="322851"/>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912441701" name="Shape 9566"/>
                            <wps:cNvSpPr>
                              <a:spLocks noChangeAspect="1"/>
                            </wps:cNvSpPr>
                            <wps:spPr>
                              <a:xfrm rot="9244395">
                                <a:off x="1003450" y="193215"/>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428633842" name="Shape 9566"/>
                            <wps:cNvSpPr>
                              <a:spLocks noChangeAspect="1"/>
                            </wps:cNvSpPr>
                            <wps:spPr>
                              <a:xfrm rot="8352612">
                                <a:off x="974479" y="79403"/>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127904386" name="Shape 9566"/>
                            <wps:cNvSpPr>
                              <a:spLocks noChangeAspect="1"/>
                            </wps:cNvSpPr>
                            <wps:spPr>
                              <a:xfrm rot="12355605" flipV="1">
                                <a:off x="1003285" y="452344"/>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955342513" name="Shape 9566"/>
                            <wps:cNvSpPr>
                              <a:spLocks noChangeAspect="1"/>
                            </wps:cNvSpPr>
                            <wps:spPr>
                              <a:xfrm rot="13247388" flipV="1">
                                <a:off x="974103" y="561496"/>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g:grpSp>
                        <wpg:grpSp>
                          <wpg:cNvPr id="1533602531" name="组合 453"/>
                          <wpg:cNvGrpSpPr/>
                          <wpg:grpSpPr>
                            <a:xfrm>
                              <a:off x="1006313" y="0"/>
                              <a:ext cx="959247" cy="517525"/>
                              <a:chOff x="-115007" y="0"/>
                              <a:chExt cx="1328861" cy="716263"/>
                            </a:xfrm>
                          </wpg:grpSpPr>
                          <wpg:grpSp>
                            <wpg:cNvPr id="1840844875" name="组合 13"/>
                            <wpg:cNvGrpSpPr/>
                            <wpg:grpSpPr>
                              <a:xfrm>
                                <a:off x="-115007" y="0"/>
                                <a:ext cx="1328861" cy="716263"/>
                                <a:chOff x="-139540" y="0"/>
                                <a:chExt cx="1328861" cy="716263"/>
                              </a:xfrm>
                            </wpg:grpSpPr>
                            <wpg:grpSp>
                              <wpg:cNvPr id="1088104303" name="组合 11"/>
                              <wpg:cNvGrpSpPr/>
                              <wpg:grpSpPr>
                                <a:xfrm>
                                  <a:off x="85177" y="0"/>
                                  <a:ext cx="1024255" cy="257810"/>
                                  <a:chOff x="0" y="0"/>
                                  <a:chExt cx="1024629" cy="258037"/>
                                </a:xfrm>
                              </wpg:grpSpPr>
                              <wps:wsp>
                                <wps:cNvPr id="467011248"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7815175"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62281815" name="组合 11"/>
                              <wpg:cNvGrpSpPr/>
                              <wpg:grpSpPr>
                                <a:xfrm>
                                  <a:off x="2506" y="125260"/>
                                  <a:ext cx="1186815" cy="194945"/>
                                  <a:chOff x="0" y="0"/>
                                  <a:chExt cx="1024629" cy="258037"/>
                                </a:xfrm>
                              </wpg:grpSpPr>
                              <wps:wsp>
                                <wps:cNvPr id="822964469"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635894"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05022" name="直接箭头连接符 12"/>
                              <wps:cNvCnPr/>
                              <wps:spPr>
                                <a:xfrm>
                                  <a:off x="55115" y="360750"/>
                                  <a:ext cx="1079500" cy="0"/>
                                </a:xfrm>
                                <a:prstGeom prst="straightConnector1">
                                  <a:avLst/>
                                </a:prstGeom>
                                <a:ln w="6350">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cNvPr id="718593433" name="组合 11"/>
                              <wpg:cNvGrpSpPr/>
                              <wpg:grpSpPr>
                                <a:xfrm flipV="1">
                                  <a:off x="82672" y="458453"/>
                                  <a:ext cx="1024255" cy="257810"/>
                                  <a:chOff x="0" y="0"/>
                                  <a:chExt cx="1024629" cy="258037"/>
                                </a:xfrm>
                              </wpg:grpSpPr>
                              <wps:wsp>
                                <wps:cNvPr id="1623433520"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422720"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5561344" name="组合 11"/>
                              <wpg:cNvGrpSpPr/>
                              <wpg:grpSpPr>
                                <a:xfrm flipV="1">
                                  <a:off x="0" y="398328"/>
                                  <a:ext cx="1186815" cy="194945"/>
                                  <a:chOff x="0" y="0"/>
                                  <a:chExt cx="1024629" cy="258037"/>
                                </a:xfrm>
                              </wpg:grpSpPr>
                              <wps:wsp>
                                <wps:cNvPr id="1723408460" name="任意多边形: 形状 10"/>
                                <wps:cNvSpPr/>
                                <wps:spPr>
                                  <a:xfrm>
                                    <a:off x="0"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509287" name="任意多边形: 形状 10"/>
                                <wps:cNvSpPr/>
                                <wps:spPr>
                                  <a:xfrm flipH="1">
                                    <a:off x="511062" y="0"/>
                                    <a:ext cx="513567" cy="258037"/>
                                  </a:xfrm>
                                  <a:custGeom>
                                    <a:avLst/>
                                    <a:gdLst>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 name="csX0" fmla="*/ 0 w 513567"/>
                                      <a:gd name="csY0" fmla="*/ 0 h 258037"/>
                                      <a:gd name="csX1" fmla="*/ 513567 w 513567"/>
                                      <a:gd name="csY1" fmla="*/ 258037 h 258037"/>
                                    </a:gdLst>
                                    <a:ahLst/>
                                    <a:cxnLst>
                                      <a:cxn ang="0">
                                        <a:pos x="csX0" y="csY0"/>
                                      </a:cxn>
                                      <a:cxn ang="0">
                                        <a:pos x="csX1" y="csY1"/>
                                      </a:cxn>
                                    </a:cxnLst>
                                    <a:rect l="l" t="t" r="r" b="b"/>
                                    <a:pathLst>
                                      <a:path w="513567" h="258037">
                                        <a:moveTo>
                                          <a:pt x="0" y="0"/>
                                        </a:moveTo>
                                        <a:cubicBezTo>
                                          <a:pt x="128560" y="173772"/>
                                          <a:pt x="324825" y="257277"/>
                                          <a:pt x="513567" y="258037"/>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27338274" name="直接箭头连接符 12"/>
                              <wps:cNvCnPr/>
                              <wps:spPr>
                                <a:xfrm>
                                  <a:off x="-139160" y="364762"/>
                                  <a:ext cx="155268" cy="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1154658" name="直接箭头连接符 12"/>
                              <wps:cNvCnPr/>
                              <wps:spPr>
                                <a:xfrm>
                                  <a:off x="-139360" y="214316"/>
                                  <a:ext cx="155268" cy="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2718295" name="直接箭头连接符 12"/>
                              <wps:cNvCnPr/>
                              <wps:spPr>
                                <a:xfrm>
                                  <a:off x="-139540" y="514868"/>
                                  <a:ext cx="155268" cy="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702224227" name="Shape 9566"/>
                            <wps:cNvSpPr>
                              <a:spLocks noChangeAspect="1"/>
                            </wps:cNvSpPr>
                            <wps:spPr>
                              <a:xfrm flipH="1" flipV="1">
                                <a:off x="1039291" y="322851"/>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862293339" name="Shape 9566"/>
                            <wps:cNvSpPr>
                              <a:spLocks noChangeAspect="1"/>
                            </wps:cNvSpPr>
                            <wps:spPr>
                              <a:xfrm rot="9244395">
                                <a:off x="1003450" y="193215"/>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704234428" name="Shape 9566"/>
                            <wps:cNvSpPr>
                              <a:spLocks noChangeAspect="1"/>
                            </wps:cNvSpPr>
                            <wps:spPr>
                              <a:xfrm rot="8352612">
                                <a:off x="974479" y="79403"/>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677672800" name="Shape 9566"/>
                            <wps:cNvSpPr>
                              <a:spLocks noChangeAspect="1"/>
                            </wps:cNvSpPr>
                            <wps:spPr>
                              <a:xfrm rot="12355605" flipV="1">
                                <a:off x="1003285" y="452344"/>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s:wsp>
                            <wps:cNvPr id="1427610264" name="Shape 9566"/>
                            <wps:cNvSpPr>
                              <a:spLocks noChangeAspect="1"/>
                            </wps:cNvSpPr>
                            <wps:spPr>
                              <a:xfrm rot="13247388" flipV="1">
                                <a:off x="974103" y="561496"/>
                                <a:ext cx="89076" cy="75147"/>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square" lIns="36000" tIns="0" rIns="36000" bIns="0">
                              <a:noAutofit/>
                            </wps:bodyPr>
                          </wps:wsp>
                        </wpg:grpSp>
                      </wpg:grpSp>
                      <wpg:grpSp>
                        <wpg:cNvPr id="2018101558" name="组合 461"/>
                        <wpg:cNvGrpSpPr/>
                        <wpg:grpSpPr>
                          <a:xfrm>
                            <a:off x="893878" y="0"/>
                            <a:ext cx="1275080" cy="566097"/>
                            <a:chOff x="317044" y="226607"/>
                            <a:chExt cx="1276011" cy="566349"/>
                          </a:xfrm>
                        </wpg:grpSpPr>
                        <wpg:grpSp>
                          <wpg:cNvPr id="415326292" name="组合 454"/>
                          <wpg:cNvGrpSpPr/>
                          <wpg:grpSpPr>
                            <a:xfrm>
                              <a:off x="661302" y="226607"/>
                              <a:ext cx="602990" cy="451628"/>
                              <a:chOff x="168383" y="-699223"/>
                              <a:chExt cx="602990" cy="451628"/>
                            </a:xfrm>
                          </wpg:grpSpPr>
                          <wps:wsp>
                            <wps:cNvPr id="1052996999" name="文本框 2"/>
                            <wps:cNvSpPr txBox="1">
                              <a:spLocks noChangeArrowheads="1"/>
                            </wps:cNvSpPr>
                            <wps:spPr bwMode="auto">
                              <a:xfrm>
                                <a:off x="314536" y="-699223"/>
                                <a:ext cx="310759" cy="207644"/>
                              </a:xfrm>
                              <a:prstGeom prst="rect">
                                <a:avLst/>
                              </a:prstGeom>
                              <a:noFill/>
                              <a:ln w="9525">
                                <a:noFill/>
                                <a:miter lim="800000"/>
                                <a:headEnd/>
                                <a:tailEnd/>
                              </a:ln>
                            </wps:spPr>
                            <wps:txbx>
                              <w:txbxContent>
                                <w:p w14:paraId="05538D30" w14:textId="77777777" w:rsidR="00CB2063" w:rsidRPr="00030F73" w:rsidRDefault="00CB2063" w:rsidP="00CB2063">
                                  <w:pPr>
                                    <w:rPr>
                                      <w:sz w:val="18"/>
                                      <w:szCs w:val="18"/>
                                    </w:rPr>
                                  </w:pPr>
                                  <w:r>
                                    <w:rPr>
                                      <w:rFonts w:hint="eastAsia"/>
                                      <w:sz w:val="18"/>
                                      <w:szCs w:val="18"/>
                                    </w:rPr>
                                    <w:t>柱体</w:t>
                                  </w:r>
                                </w:p>
                              </w:txbxContent>
                            </wps:txbx>
                            <wps:bodyPr rot="0" vert="horz" wrap="none" lIns="36000" tIns="0" rIns="36000" bIns="0" anchor="t" anchorCtr="0">
                              <a:spAutoFit/>
                            </wps:bodyPr>
                          </wps:wsp>
                          <wps:wsp>
                            <wps:cNvPr id="904096224" name="文本框 2"/>
                            <wps:cNvSpPr txBox="1">
                              <a:spLocks noChangeArrowheads="1"/>
                            </wps:cNvSpPr>
                            <wps:spPr bwMode="auto">
                              <a:xfrm>
                                <a:off x="168383" y="-455239"/>
                                <a:ext cx="139309" cy="207644"/>
                              </a:xfrm>
                              <a:prstGeom prst="rect">
                                <a:avLst/>
                              </a:prstGeom>
                              <a:noFill/>
                              <a:ln w="9525">
                                <a:noFill/>
                                <a:miter lim="800000"/>
                                <a:headEnd/>
                                <a:tailEnd/>
                              </a:ln>
                            </wps:spPr>
                            <wps:txbx>
                              <w:txbxContent>
                                <w:p w14:paraId="715C0C4D" w14:textId="77777777" w:rsidR="00CB2063" w:rsidRPr="00CB2063" w:rsidRDefault="00CB2063" w:rsidP="00CB2063">
                                  <w:pPr>
                                    <w:rPr>
                                      <w:i/>
                                      <w:iCs/>
                                      <w:sz w:val="18"/>
                                      <w:szCs w:val="18"/>
                                    </w:rPr>
                                  </w:pPr>
                                  <w:r w:rsidRPr="00CB2063">
                                    <w:rPr>
                                      <w:rFonts w:hint="eastAsia"/>
                                      <w:i/>
                                      <w:iCs/>
                                      <w:sz w:val="18"/>
                                      <w:szCs w:val="18"/>
                                    </w:rPr>
                                    <w:t>a</w:t>
                                  </w:r>
                                </w:p>
                              </w:txbxContent>
                            </wps:txbx>
                            <wps:bodyPr rot="0" vert="horz" wrap="none" lIns="36000" tIns="0" rIns="36000" bIns="0" anchor="t" anchorCtr="0">
                              <a:spAutoFit/>
                            </wps:bodyPr>
                          </wps:wsp>
                          <wps:wsp>
                            <wps:cNvPr id="285753152" name="文本框 2"/>
                            <wps:cNvSpPr txBox="1">
                              <a:spLocks noChangeArrowheads="1"/>
                            </wps:cNvSpPr>
                            <wps:spPr bwMode="auto">
                              <a:xfrm>
                                <a:off x="404673" y="-483701"/>
                                <a:ext cx="139309" cy="207644"/>
                              </a:xfrm>
                              <a:prstGeom prst="rect">
                                <a:avLst/>
                              </a:prstGeom>
                              <a:noFill/>
                              <a:ln w="9525">
                                <a:noFill/>
                                <a:miter lim="800000"/>
                                <a:headEnd/>
                                <a:tailEnd/>
                              </a:ln>
                            </wps:spPr>
                            <wps:txbx>
                              <w:txbxContent>
                                <w:p w14:paraId="7350EA12" w14:textId="77777777" w:rsidR="00CB2063" w:rsidRPr="00CB2063" w:rsidRDefault="00CB2063" w:rsidP="00CB2063">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54069697" name="文本框 2"/>
                            <wps:cNvSpPr txBox="1">
                              <a:spLocks noChangeArrowheads="1"/>
                            </wps:cNvSpPr>
                            <wps:spPr bwMode="auto">
                              <a:xfrm>
                                <a:off x="638952" y="-480771"/>
                                <a:ext cx="132421" cy="207736"/>
                              </a:xfrm>
                              <a:prstGeom prst="rect">
                                <a:avLst/>
                              </a:prstGeom>
                              <a:noFill/>
                              <a:ln w="9525">
                                <a:noFill/>
                                <a:miter lim="800000"/>
                                <a:headEnd/>
                                <a:tailEnd/>
                              </a:ln>
                            </wps:spPr>
                            <wps:txbx>
                              <w:txbxContent>
                                <w:p w14:paraId="02309760" w14:textId="77777777" w:rsidR="00CB2063" w:rsidRPr="00CB2063" w:rsidRDefault="00CB2063" w:rsidP="00CB2063">
                                  <w:pPr>
                                    <w:rPr>
                                      <w:i/>
                                      <w:iCs/>
                                      <w:sz w:val="18"/>
                                      <w:szCs w:val="18"/>
                                    </w:rPr>
                                  </w:pPr>
                                  <w:r>
                                    <w:rPr>
                                      <w:rFonts w:hint="eastAsia"/>
                                      <w:i/>
                                      <w:iCs/>
                                      <w:sz w:val="18"/>
                                      <w:szCs w:val="18"/>
                                    </w:rPr>
                                    <w:t>c</w:t>
                                  </w:r>
                                </w:p>
                              </w:txbxContent>
                            </wps:txbx>
                            <wps:bodyPr rot="0" vert="horz" wrap="none" lIns="36000" tIns="0" rIns="36000" bIns="0" anchor="t" anchorCtr="0">
                              <a:spAutoFit/>
                            </wps:bodyPr>
                          </wps:wsp>
                        </wpg:grpSp>
                        <wps:wsp>
                          <wps:cNvPr id="1136871856" name="矩形 458"/>
                          <wps:cNvSpPr/>
                          <wps:spPr>
                            <a:xfrm>
                              <a:off x="317044" y="264256"/>
                              <a:ext cx="1276011" cy="528700"/>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69649" name="椭圆 459"/>
                          <wps:cNvSpPr/>
                          <wps:spPr>
                            <a:xfrm>
                              <a:off x="380008" y="392188"/>
                              <a:ext cx="52866" cy="52864"/>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261786" name="直接连接符 460"/>
                          <wps:cNvCnPr/>
                          <wps:spPr>
                            <a:xfrm>
                              <a:off x="390177" y="419488"/>
                              <a:ext cx="328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928396" name="椭圆 459"/>
                          <wps:cNvSpPr/>
                          <wps:spPr>
                            <a:xfrm>
                              <a:off x="380008" y="503937"/>
                              <a:ext cx="52866" cy="52864"/>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464040" name="直接连接符 460"/>
                          <wps:cNvCnPr/>
                          <wps:spPr>
                            <a:xfrm>
                              <a:off x="390177" y="531238"/>
                              <a:ext cx="328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722063" name="椭圆 459"/>
                          <wps:cNvSpPr/>
                          <wps:spPr>
                            <a:xfrm>
                              <a:off x="382288" y="614545"/>
                              <a:ext cx="52866" cy="52864"/>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9023050" name="直接连接符 460"/>
                          <wps:cNvCnPr/>
                          <wps:spPr>
                            <a:xfrm>
                              <a:off x="392458" y="641846"/>
                              <a:ext cx="328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7822231" name="椭圆 459"/>
                          <wps:cNvSpPr/>
                          <wps:spPr>
                            <a:xfrm>
                              <a:off x="714865" y="513252"/>
                              <a:ext cx="31773" cy="317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6696421" name="椭圆 459"/>
                          <wps:cNvSpPr/>
                          <wps:spPr>
                            <a:xfrm>
                              <a:off x="891717" y="509830"/>
                              <a:ext cx="31773" cy="317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783962" name="椭圆 459"/>
                          <wps:cNvSpPr/>
                          <wps:spPr>
                            <a:xfrm>
                              <a:off x="1132016" y="512111"/>
                              <a:ext cx="31773" cy="317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377576CA" id="组合 462" o:spid="_x0000_s1091" style="width:242.1pt;height:44.55pt;mso-position-horizontal-relative:char;mso-position-vertical-relative:line" coordsize="30746,5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">
                <v:group id="组合 457" o:spid="_x0000_s1092" style="position:absolute;top:399;width:30746;height:5174" coordsize="30751,5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">
                  <v:group id="组合 453" o:spid="_x0000_s1093" style="position:absolute;width:8585;height:5175" coordorigin="245" coordsize="1189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">
                    <v:group id="组合 13" o:spid="_x0000_s1094" style="position:absolute;left:245;width:11893;height:7162" coordsize="1189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">
                      <v:group id="组合 11" o:spid="_x0000_s1095" style="position:absolute;left:851;width:10243;height:2578"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">
                        <v:shape id="任意多边形: 形状 10" o:spid="_x0000_s109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" path="m,c128560,173772,324825,257277,513567,258037e" filled="f" strokecolor="black [3213]" strokeweight=".5pt">
                          <v:stroke joinstyle="miter"/>
                          <v:path arrowok="t" o:connecttype="custom" o:connectlocs="0,0;513567,258037" o:connectangles="0,0"/>
                        </v:shape>
                        <v:shape id="任意多边形: 形状 10" o:spid="_x0000_s109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" path="m,c128560,173772,324825,257277,513567,258037e" filled="f" strokecolor="black [3213]" strokeweight=".5pt">
                          <v:stroke joinstyle="miter"/>
                          <v:path arrowok="t" o:connecttype="custom" o:connectlocs="0,0;513567,258037" o:connectangles="0,0"/>
                        </v:shape>
                      </v:group>
                      <v:group id="组合 11" o:spid="_x0000_s1098" style="position:absolute;left:25;top:1252;width:11868;height:1950"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">
                        <v:shape id="任意多边形: 形状 10" o:spid="_x0000_s1099"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" path="m,c128560,173772,324825,257277,513567,258037e" filled="f" strokecolor="black [3213]" strokeweight=".5pt">
                          <v:stroke joinstyle="miter"/>
                          <v:path arrowok="t" o:connecttype="custom" o:connectlocs="0,0;513567,258037" o:connectangles="0,0"/>
                        </v:shape>
                        <v:shape id="任意多边形: 形状 10" o:spid="_x0000_s1100"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" path="m,c128560,173772,324825,257277,513567,258037e" filled="f" strokecolor="black [3213]" strokeweight=".5pt">
                          <v:stroke joinstyle="miter"/>
                          <v:path arrowok="t" o:connecttype="custom" o:connectlocs="0,0;513567,258037" o:connectangles="0,0"/>
                        </v:shape>
                      </v:group>
                      <v:shapetype id="_x0000_t32" coordsize="21600,21600" o:spt="32" o:oned="t" path="m,l21600,21600e" filled="f">
                        <v:path arrowok="t" fillok="f" o:connecttype="none"/>
                        <o:lock v:ext="edit" shapetype="t"/>
                      </v:shapetype>
                      <v:shape id="直接箭头连接符 12" o:spid="_x0000_s1101" type="#_x0000_t32" style="position:absolute;left:551;top:3607;width:10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" strokecolor="black [3213]" strokeweight=".5pt">
                        <v:stroke joinstyle="miter"/>
                      </v:shape>
                      <v:group id="组合 11" o:spid="_x0000_s1102" style="position:absolute;left:826;top:4584;width:10243;height:2578;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">
                        <v:shape id="任意多边形: 形状 10" o:spid="_x0000_s1103"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" path="m,c128560,173772,324825,257277,513567,258037e" filled="f" strokecolor="black [3213]" strokeweight=".5pt">
                          <v:stroke joinstyle="miter"/>
                          <v:path arrowok="t" o:connecttype="custom" o:connectlocs="0,0;513567,258037" o:connectangles="0,0"/>
                        </v:shape>
                        <v:shape id="任意多边形: 形状 10" o:spid="_x0000_s1104"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" path="m,c128560,173772,324825,257277,513567,258037e" filled="f" strokecolor="black [3213]" strokeweight=".5pt">
                          <v:stroke joinstyle="miter"/>
                          <v:path arrowok="t" o:connecttype="custom" o:connectlocs="0,0;513567,258037" o:connectangles="0,0"/>
                        </v:shape>
                      </v:group>
                      <v:group id="组合 11" o:spid="_x0000_s1105" style="position:absolute;top:3983;width:11868;height:1949;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">
                        <v:shape id="任意多边形: 形状 10" o:spid="_x0000_s110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" path="m,c128560,173772,324825,257277,513567,258037e" filled="f" strokecolor="black [3213]" strokeweight=".5pt">
                          <v:stroke joinstyle="miter"/>
                          <v:path arrowok="t" o:connecttype="custom" o:connectlocs="0,0;513567,258037" o:connectangles="0,0"/>
                        </v:shape>
                        <v:shape id="任意多边形: 形状 10" o:spid="_x0000_s110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" path="m,c128560,173772,324825,257277,513567,258037e" filled="f" strokecolor="black [3213]" strokeweight=".5pt">
                          <v:stroke joinstyle="miter"/>
                          <v:path arrowok="t" o:connecttype="custom" o:connectlocs="0,0;513567,258037" o:connectangles="0,0"/>
                        </v:shape>
                      </v:group>
                    </v:group>
                    <v:shape id="Shape 9566" o:spid="_x0000_s1108" style="position:absolute;left:10392;top:3228;width:891;height:751;flip:x 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" path="m,l55639,23457,,46927,9970,23457,,xe" fillcolor="black [3213]" stroked="f" strokeweight="0">
                      <v:stroke miterlimit="1" joinstyle="miter"/>
                      <v:path arrowok="t" textboxrect="0,0,55639,46927"/>
                      <o:lock v:ext="edit" aspectratio="t"/>
                    </v:shape>
                    <v:shape id="Shape 9566" o:spid="_x0000_s1109" style="position:absolute;left:10034;top:1932;width:891;height:751;rotation:10097345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" path="m,l55639,23457,,46927,9970,23457,,xe" fillcolor="black [3213]" stroked="f" strokeweight="0">
                      <v:stroke miterlimit="1" joinstyle="miter"/>
                      <v:path arrowok="t" textboxrect="0,0,55639,46927"/>
                      <o:lock v:ext="edit" aspectratio="t"/>
                    </v:shape>
                    <v:shape id="Shape 9566" o:spid="_x0000_s1110" style="position:absolute;left:9744;top:794;width:891;height:751;rotation:9123280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" path="m,l55639,23457,,46927,9970,23457,,xe" fillcolor="black [3213]" stroked="f" strokeweight="0">
                      <v:stroke miterlimit="1" joinstyle="miter"/>
                      <v:path arrowok="t" textboxrect="0,0,55639,46927"/>
                      <o:lock v:ext="edit" aspectratio="t"/>
                    </v:shape>
                    <v:shape id="Shape 9566" o:spid="_x0000_s1111" style="position:absolute;left:10032;top:4523;width:891;height:751;rotation:10097345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" path="m,l55639,23457,,46927,9970,23457,,xe" fillcolor="black [3213]" stroked="f" strokeweight="0">
                      <v:stroke miterlimit="1" joinstyle="miter"/>
                      <v:path arrowok="t" textboxrect="0,0,55639,46927"/>
                      <o:lock v:ext="edit" aspectratio="t"/>
                    </v:shape>
                    <v:shape id="Shape 9566" o:spid="_x0000_s1112" style="position:absolute;left:9741;top:5614;width:890;height:752;rotation:9123280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" path="m,l55639,23457,,46927,9970,23457,,xe" fillcolor="black [3213]" stroked="f" strokeweight="0">
                      <v:stroke miterlimit="1" joinstyle="miter"/>
                      <v:path arrowok="t" textboxrect="0,0,55639,46927"/>
                      <o:lock v:ext="edit" aspectratio="t"/>
                    </v:shape>
                  </v:group>
                  <v:group id="组合 453" o:spid="_x0000_s1113" style="position:absolute;left:22166;width:8585;height:5175" coordorigin="245" coordsize="1189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">
                    <v:group id="组合 13" o:spid="_x0000_s1114" style="position:absolute;left:245;width:11893;height:7162" coordsize="1189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">
                      <v:group id="组合 11" o:spid="_x0000_s1115" style="position:absolute;left:851;width:10243;height:2578"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">
                        <v:shape id="任意多边形: 形状 10" o:spid="_x0000_s111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" path="m,c128560,173772,324825,257277,513567,258037e" filled="f" strokecolor="black [3213]" strokeweight=".5pt">
                          <v:stroke joinstyle="miter"/>
                          <v:path arrowok="t" o:connecttype="custom" o:connectlocs="0,0;513567,258037" o:connectangles="0,0"/>
                        </v:shape>
                        <v:shape id="任意多边形: 形状 10" o:spid="_x0000_s111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" path="m,c128560,173772,324825,257277,513567,258037e" filled="f" strokecolor="black [3213]" strokeweight=".5pt">
                          <v:stroke joinstyle="miter"/>
                          <v:path arrowok="t" o:connecttype="custom" o:connectlocs="0,0;513567,258037" o:connectangles="0,0"/>
                        </v:shape>
                      </v:group>
                      <v:group id="组合 11" o:spid="_x0000_s1118" style="position:absolute;left:25;top:1252;width:11868;height:1950"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">
                        <v:shape id="任意多边形: 形状 10" o:spid="_x0000_s1119"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" path="m,c128560,173772,324825,257277,513567,258037e" filled="f" strokecolor="black [3213]" strokeweight=".5pt">
                          <v:stroke joinstyle="miter"/>
                          <v:path arrowok="t" o:connecttype="custom" o:connectlocs="0,0;513567,258037" o:connectangles="0,0"/>
                        </v:shape>
                        <v:shape id="任意多边形: 形状 10" o:spid="_x0000_s1120"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" path="m,c128560,173772,324825,257277,513567,258037e" filled="f" strokecolor="black [3213]" strokeweight=".5pt">
                          <v:stroke joinstyle="miter"/>
                          <v:path arrowok="t" o:connecttype="custom" o:connectlocs="0,0;513567,258037" o:connectangles="0,0"/>
                        </v:shape>
                      </v:group>
                      <v:shape id="直接箭头连接符 12" o:spid="_x0000_s1121" type="#_x0000_t32" style="position:absolute;left:551;top:3607;width:10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" strokecolor="black [3213]" strokeweight=".5pt">
                        <v:stroke joinstyle="miter"/>
                      </v:shape>
                      <v:group id="组合 11" o:spid="_x0000_s1122" style="position:absolute;left:826;top:4584;width:10243;height:2578;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">
                        <v:shape id="任意多边形: 形状 10" o:spid="_x0000_s1123"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" path="m,c128560,173772,324825,257277,513567,258037e" filled="f" strokecolor="black [3213]" strokeweight=".5pt">
                          <v:stroke joinstyle="miter"/>
                          <v:path arrowok="t" o:connecttype="custom" o:connectlocs="0,0;513567,258037" o:connectangles="0,0"/>
                        </v:shape>
                        <v:shape id="任意多边形: 形状 10" o:spid="_x0000_s1124"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" path="m,c128560,173772,324825,257277,513567,258037e" filled="f" strokecolor="black [3213]" strokeweight=".5pt">
                          <v:stroke joinstyle="miter"/>
                          <v:path arrowok="t" o:connecttype="custom" o:connectlocs="0,0;513567,258037" o:connectangles="0,0"/>
                        </v:shape>
                      </v:group>
                      <v:group id="组合 11" o:spid="_x0000_s1125" style="position:absolute;top:3983;width:11868;height:1949;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">
                        <v:shape id="任意多边形: 形状 10" o:spid="_x0000_s112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" path="m,c128560,173772,324825,257277,513567,258037e" filled="f" strokecolor="black [3213]" strokeweight=".5pt">
                          <v:stroke joinstyle="miter"/>
                          <v:path arrowok="t" o:connecttype="custom" o:connectlocs="0,0;513567,258037" o:connectangles="0,0"/>
                        </v:shape>
                        <v:shape id="任意多边形: 形状 10" o:spid="_x0000_s112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" path="m,c128560,173772,324825,257277,513567,258037e" filled="f" strokecolor="black [3213]" strokeweight=".5pt">
                          <v:stroke joinstyle="miter"/>
                          <v:path arrowok="t" o:connecttype="custom" o:connectlocs="0,0;513567,258037" o:connectangles="0,0"/>
                        </v:shape>
                      </v:group>
                    </v:group>
                    <v:shape id="Shape 9566" o:spid="_x0000_s1128" style="position:absolute;left:10392;top:3228;width:891;height:751;flip:x 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" path="m,l55639,23457,,46927,9970,23457,,xe" fillcolor="black [3213]" stroked="f" strokeweight="0">
                      <v:stroke miterlimit="1" joinstyle="miter"/>
                      <v:path arrowok="t" textboxrect="0,0,55639,46927"/>
                      <o:lock v:ext="edit" aspectratio="t"/>
                    </v:shape>
                    <v:shape id="Shape 9566" o:spid="_x0000_s1129" style="position:absolute;left:10034;top:1932;width:891;height:751;rotation:10097345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" path="m,l55639,23457,,46927,9970,23457,,xe" fillcolor="black [3213]" stroked="f" strokeweight="0">
                      <v:stroke miterlimit="1" joinstyle="miter"/>
                      <v:path arrowok="t" textboxrect="0,0,55639,46927"/>
                      <o:lock v:ext="edit" aspectratio="t"/>
                    </v:shape>
                    <v:shape id="Shape 9566" o:spid="_x0000_s1130" style="position:absolute;left:9744;top:794;width:891;height:751;rotation:9123280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" path="m,l55639,23457,,46927,9970,23457,,xe" fillcolor="black [3213]" stroked="f" strokeweight="0">
                      <v:stroke miterlimit="1" joinstyle="miter"/>
                      <v:path arrowok="t" textboxrect="0,0,55639,46927"/>
                      <o:lock v:ext="edit" aspectratio="t"/>
                    </v:shape>
                    <v:shape id="Shape 9566" o:spid="_x0000_s1131" style="position:absolute;left:10032;top:4523;width:891;height:751;rotation:10097345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" path="m,l55639,23457,,46927,9970,23457,,xe" fillcolor="black [3213]" stroked="f" strokeweight="0">
                      <v:stroke miterlimit="1" joinstyle="miter"/>
                      <v:path arrowok="t" textboxrect="0,0,55639,46927"/>
                      <o:lock v:ext="edit" aspectratio="t"/>
                    </v:shape>
                    <v:shape id="Shape 9566" o:spid="_x0000_s1132" style="position:absolute;left:9741;top:5614;width:890;height:752;rotation:9123280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" path="m,l55639,23457,,46927,9970,23457,,xe" fillcolor="black [3213]" stroked="f" strokeweight="0">
                      <v:stroke miterlimit="1" joinstyle="miter"/>
                      <v:path arrowok="t" textboxrect="0,0,55639,46927"/>
                      <o:lock v:ext="edit" aspectratio="t"/>
                    </v:shape>
                  </v:group>
                  <v:group id="组合 453" o:spid="_x0000_s1133" style="position:absolute;left:10063;width:9592;height:5175" coordorigin="-1150" coordsize="13288,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">
                    <v:group id="组合 13" o:spid="_x0000_s1134" style="position:absolute;left:-1150;width:13288;height:7162" coordorigin="-1395" coordsize="13288,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">
                      <v:group id="组合 11" o:spid="_x0000_s1135" style="position:absolute;left:851;width:10243;height:2578"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">
                        <v:shape id="任意多边形: 形状 10" o:spid="_x0000_s113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" path="m,c128560,173772,324825,257277,513567,258037e" filled="f" strokecolor="black [3213]" strokeweight=".5pt">
                          <v:stroke joinstyle="miter"/>
                          <v:path arrowok="t" o:connecttype="custom" o:connectlocs="0,0;513567,258037" o:connectangles="0,0"/>
                        </v:shape>
                        <v:shape id="任意多边形: 形状 10" o:spid="_x0000_s113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" path="m,c128560,173772,324825,257277,513567,258037e" filled="f" strokecolor="black [3213]" strokeweight=".5pt">
                          <v:stroke joinstyle="miter"/>
                          <v:path arrowok="t" o:connecttype="custom" o:connectlocs="0,0;513567,258037" o:connectangles="0,0"/>
                        </v:shape>
                      </v:group>
                      <v:group id="组合 11" o:spid="_x0000_s1138" style="position:absolute;left:25;top:1252;width:11868;height:1950"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">
                        <v:shape id="任意多边形: 形状 10" o:spid="_x0000_s1139"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" path="m,c128560,173772,324825,257277,513567,258037e" filled="f" strokecolor="black [3213]" strokeweight=".5pt">
                          <v:stroke joinstyle="miter"/>
                          <v:path arrowok="t" o:connecttype="custom" o:connectlocs="0,0;513567,258037" o:connectangles="0,0"/>
                        </v:shape>
                        <v:shape id="任意多边形: 形状 10" o:spid="_x0000_s1140"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" path="m,c128560,173772,324825,257277,513567,258037e" filled="f" strokecolor="black [3213]" strokeweight=".5pt">
                          <v:stroke joinstyle="miter"/>
                          <v:path arrowok="t" o:connecttype="custom" o:connectlocs="0,0;513567,258037" o:connectangles="0,0"/>
                        </v:shape>
                      </v:group>
                      <v:shape id="直接箭头连接符 12" o:spid="_x0000_s1141" type="#_x0000_t32" style="position:absolute;left:551;top:3607;width:10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" strokecolor="black [3213]" strokeweight=".5pt">
                        <v:stroke joinstyle="miter"/>
                      </v:shape>
                      <v:group id="组合 11" o:spid="_x0000_s1142" style="position:absolute;left:826;top:4584;width:10243;height:2578;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">
                        <v:shape id="任意多边形: 形状 10" o:spid="_x0000_s1143"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" path="m,c128560,173772,324825,257277,513567,258037e" filled="f" strokecolor="black [3213]" strokeweight=".5pt">
                          <v:stroke joinstyle="miter"/>
                          <v:path arrowok="t" o:connecttype="custom" o:connectlocs="0,0;513567,258037" o:connectangles="0,0"/>
                        </v:shape>
                        <v:shape id="任意多边形: 形状 10" o:spid="_x0000_s1144"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" path="m,c128560,173772,324825,257277,513567,258037e" filled="f" strokecolor="black [3213]" strokeweight=".5pt">
                          <v:stroke joinstyle="miter"/>
                          <v:path arrowok="t" o:connecttype="custom" o:connectlocs="0,0;513567,258037" o:connectangles="0,0"/>
                        </v:shape>
                      </v:group>
                      <v:group id="组合 11" o:spid="_x0000_s1145" style="position:absolute;top:3983;width:11868;height:1949;flip:y" coordsize="1024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">
                        <v:shape id="任意多边形: 形状 10" o:spid="_x0000_s1146" style="position:absolute;width:5135;height:2580;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" path="m,c128560,173772,324825,257277,513567,258037e" filled="f" strokecolor="black [3213]" strokeweight=".5pt">
                          <v:stroke joinstyle="miter"/>
                          <v:path arrowok="t" o:connecttype="custom" o:connectlocs="0,0;513567,258037" o:connectangles="0,0"/>
                        </v:shape>
                        <v:shape id="任意多边形: 形状 10" o:spid="_x0000_s1147" style="position:absolute;left:5110;width:5136;height:2580;flip:x;visibility:visible;mso-wrap-style:square;v-text-anchor:middle" coordsize="513567,258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" path="m,c128560,173772,324825,257277,513567,258037e" filled="f" strokecolor="black [3213]" strokeweight=".5pt">
                          <v:stroke joinstyle="miter"/>
                          <v:path arrowok="t" o:connecttype="custom" o:connectlocs="0,0;513567,258037" o:connectangles="0,0"/>
                        </v:shape>
                      </v:group>
                      <v:shape id="直接箭头连接符 12" o:spid="_x0000_s1148" type="#_x0000_t32" style="position:absolute;left:-1391;top:3647;width:15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" strokecolor="black [3213]" strokeweight=".5pt">
                        <v:stroke endarrow="block" endarrowwidth="narrow" endarrowlength="short" joinstyle="miter"/>
                      </v:shape>
                      <v:shape id="直接箭头连接符 12" o:spid="_x0000_s1149" type="#_x0000_t32" style="position:absolute;left:-1393;top:2143;width:15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" strokecolor="black [3213]" strokeweight=".5pt">
                        <v:stroke endarrow="block" endarrowwidth="narrow" endarrowlength="short" joinstyle="miter"/>
                      </v:shape>
                      <v:shape id="直接箭头连接符 12" o:spid="_x0000_s1150" type="#_x0000_t32" style="position:absolute;left:-1395;top:5148;width:15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" strokecolor="black [3213]" strokeweight=".5pt">
                        <v:stroke endarrow="block" endarrowwidth="narrow" endarrowlength="short" joinstyle="miter"/>
                      </v:shape>
                    </v:group>
                    <v:shape id="Shape 9566" o:spid="_x0000_s1151" style="position:absolute;left:10392;top:3228;width:891;height:751;flip:x 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" path="m,l55639,23457,,46927,9970,23457,,xe" fillcolor="black [3213]" stroked="f" strokeweight="0">
                      <v:stroke miterlimit="1" joinstyle="miter"/>
                      <v:path arrowok="t" textboxrect="0,0,55639,46927"/>
                      <o:lock v:ext="edit" aspectratio="t"/>
                    </v:shape>
                    <v:shape id="Shape 9566" o:spid="_x0000_s1152" style="position:absolute;left:10034;top:1932;width:891;height:751;rotation:10097345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" path="m,l55639,23457,,46927,9970,23457,,xe" fillcolor="black [3213]" stroked="f" strokeweight="0">
                      <v:stroke miterlimit="1" joinstyle="miter"/>
                      <v:path arrowok="t" textboxrect="0,0,55639,46927"/>
                      <o:lock v:ext="edit" aspectratio="t"/>
                    </v:shape>
                    <v:shape id="Shape 9566" o:spid="_x0000_s1153" style="position:absolute;left:9744;top:794;width:891;height:751;rotation:9123280fd;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" path="m,l55639,23457,,46927,9970,23457,,xe" fillcolor="black [3213]" stroked="f" strokeweight="0">
                      <v:stroke miterlimit="1" joinstyle="miter"/>
                      <v:path arrowok="t" textboxrect="0,0,55639,46927"/>
                      <o:lock v:ext="edit" aspectratio="t"/>
                    </v:shape>
                    <v:shape id="Shape 9566" o:spid="_x0000_s1154" style="position:absolute;left:10032;top:4523;width:891;height:751;rotation:10097345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" path="m,l55639,23457,,46927,9970,23457,,xe" fillcolor="black [3213]" stroked="f" strokeweight="0">
                      <v:stroke miterlimit="1" joinstyle="miter"/>
                      <v:path arrowok="t" textboxrect="0,0,55639,46927"/>
                      <o:lock v:ext="edit" aspectratio="t"/>
                    </v:shape>
                    <v:shape id="Shape 9566" o:spid="_x0000_s1155" style="position:absolute;left:9741;top:5614;width:890;height:752;rotation:9123280fd;flip:y;visibility:visible;mso-wrap-style:squar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" path="m,l55639,23457,,46927,9970,23457,,xe" fillcolor="black [3213]" stroked="f" strokeweight="0">
                      <v:stroke miterlimit="1" joinstyle="miter"/>
                      <v:path arrowok="t" textboxrect="0,0,55639,46927"/>
                      <o:lock v:ext="edit" aspectratio="t"/>
                    </v:shape>
                  </v:group>
                </v:group>
                <v:group id="组合 461" o:spid="_x0000_s1156" style="position:absolute;left:8938;width:12751;height:5660" coordorigin="3170,2266" coordsize="12760,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">
                  <v:group id="组合 454" o:spid="_x0000_s1157" style="position:absolute;left:6613;top:2266;width:6029;height:4516" coordorigin="1683,-6992" coordsize="6029,4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">
                    <v:shape id="文本框 2" o:spid="_x0000_s1158" type="#_x0000_t202" style="position:absolute;left:3145;top:-6992;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" filled="f" stroked="f">
                      <v:textbox style="mso-fit-shape-to-text:t" inset="1mm,0,1mm,0">
                        <w:txbxContent>
                          <w:p w14:paraId="05538D30" w14:textId="77777777" w:rsidR="00CB2063" w:rsidRPr="00030F73" w:rsidRDefault="00CB2063" w:rsidP="00CB2063">
                            <w:pPr>
                              <w:rPr>
                                <w:sz w:val="18"/>
                                <w:szCs w:val="18"/>
                              </w:rPr>
                            </w:pPr>
                            <w:r>
                              <w:rPr>
                                <w:rFonts w:hint="eastAsia"/>
                                <w:sz w:val="18"/>
                                <w:szCs w:val="18"/>
                              </w:rPr>
                              <w:t>柱体</w:t>
                            </w:r>
                          </w:p>
                        </w:txbxContent>
                      </v:textbox>
                    </v:shape>
                    <v:shape id="文本框 2" o:spid="_x0000_s1159" type="#_x0000_t202" style="position:absolute;left:1683;top:-455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" filled="f" stroked="f">
                      <v:textbox style="mso-fit-shape-to-text:t" inset="1mm,0,1mm,0">
                        <w:txbxContent>
                          <w:p w14:paraId="715C0C4D" w14:textId="77777777" w:rsidR="00CB2063" w:rsidRPr="00CB2063" w:rsidRDefault="00CB2063" w:rsidP="00CB2063">
                            <w:pPr>
                              <w:rPr>
                                <w:i/>
                                <w:iCs/>
                                <w:sz w:val="18"/>
                                <w:szCs w:val="18"/>
                              </w:rPr>
                            </w:pPr>
                            <w:r w:rsidRPr="00CB2063">
                              <w:rPr>
                                <w:rFonts w:hint="eastAsia"/>
                                <w:i/>
                                <w:iCs/>
                                <w:sz w:val="18"/>
                                <w:szCs w:val="18"/>
                              </w:rPr>
                              <w:t>a</w:t>
                            </w:r>
                          </w:p>
                        </w:txbxContent>
                      </v:textbox>
                    </v:shape>
                    <v:shape id="文本框 2" o:spid="_x0000_s1160" type="#_x0000_t202" style="position:absolute;left:4046;top:-483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" filled="f" stroked="f">
                      <v:textbox style="mso-fit-shape-to-text:t" inset="1mm,0,1mm,0">
                        <w:txbxContent>
                          <w:p w14:paraId="7350EA12" w14:textId="77777777" w:rsidR="00CB2063" w:rsidRPr="00CB2063" w:rsidRDefault="00CB2063" w:rsidP="00CB2063">
                            <w:pPr>
                              <w:rPr>
                                <w:i/>
                                <w:iCs/>
                                <w:sz w:val="18"/>
                                <w:szCs w:val="18"/>
                              </w:rPr>
                            </w:pPr>
                            <w:r>
                              <w:rPr>
                                <w:rFonts w:hint="eastAsia"/>
                                <w:i/>
                                <w:iCs/>
                                <w:sz w:val="18"/>
                                <w:szCs w:val="18"/>
                              </w:rPr>
                              <w:t>b</w:t>
                            </w:r>
                          </w:p>
                        </w:txbxContent>
                      </v:textbox>
                    </v:shape>
                    <v:shape id="文本框 2" o:spid="_x0000_s1161" type="#_x0000_t202" style="position:absolute;left:6389;top:-4807;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" filled="f" stroked="f">
                      <v:textbox style="mso-fit-shape-to-text:t" inset="1mm,0,1mm,0">
                        <w:txbxContent>
                          <w:p w14:paraId="02309760" w14:textId="77777777" w:rsidR="00CB2063" w:rsidRPr="00CB2063" w:rsidRDefault="00CB2063" w:rsidP="00CB2063">
                            <w:pPr>
                              <w:rPr>
                                <w:i/>
                                <w:iCs/>
                                <w:sz w:val="18"/>
                                <w:szCs w:val="18"/>
                              </w:rPr>
                            </w:pPr>
                            <w:r>
                              <w:rPr>
                                <w:rFonts w:hint="eastAsia"/>
                                <w:i/>
                                <w:iCs/>
                                <w:sz w:val="18"/>
                                <w:szCs w:val="18"/>
                              </w:rPr>
                              <w:t>c</w:t>
                            </w:r>
                          </w:p>
                        </w:txbxContent>
                      </v:textbox>
                    </v:shape>
                  </v:group>
                  <v:rect id="矩形 458" o:spid="_x0000_s1162" style="position:absolute;left:3170;top:2642;width:12760;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" filled="f" strokecolor="black [3213]" strokeweight=".5pt">
                    <v:stroke dashstyle="dash"/>
                  </v:rect>
                  <v:oval id="椭圆 459" o:spid="_x0000_s1163" style="position:absolute;left:3800;top:3921;width:528;height: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" filled="f" strokecolor="black [3213]">
                    <v:stroke joinstyle="miter"/>
                  </v:oval>
                  <v:line id="直接连接符 460" o:spid="_x0000_s1164" style="position:absolute;visibility:visible;mso-wrap-style:square" from="3901,4194" to="4230,4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" strokecolor="black [3213]" strokeweight=".5pt">
                    <v:stroke joinstyle="miter"/>
                  </v:line>
                  <v:oval id="椭圆 459" o:spid="_x0000_s1165" style="position:absolute;left:3800;top:5039;width:528;height: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" filled="f" strokecolor="black [3213]">
                    <v:stroke joinstyle="miter"/>
                  </v:oval>
                  <v:line id="直接连接符 460" o:spid="_x0000_s1166" style="position:absolute;visibility:visible;mso-wrap-style:square" from="3901,5312" to="4230,5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" strokecolor="black [3213]" strokeweight=".5pt">
                    <v:stroke joinstyle="miter"/>
                  </v:line>
                  <v:oval id="椭圆 459" o:spid="_x0000_s1167" style="position:absolute;left:3822;top:6145;width:529;height: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" filled="f" strokecolor="black [3213]">
                    <v:stroke joinstyle="miter"/>
                  </v:oval>
                  <v:line id="直接连接符 460" o:spid="_x0000_s1168" style="position:absolute;visibility:visible;mso-wrap-style:square" from="3924,6418" to="4253,6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" strokecolor="black [3213]" strokeweight=".5pt">
                    <v:stroke joinstyle="miter"/>
                  </v:line>
                  <v:oval id="椭圆 459" o:spid="_x0000_s1169" style="position:absolute;left:7148;top:5132;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" fillcolor="black [3213]" stroked="f">
                    <v:stroke joinstyle="miter"/>
                  </v:oval>
                  <v:oval id="椭圆 459" o:spid="_x0000_s1170" style="position:absolute;left:8917;top:5098;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" fillcolor="black [3213]" stroked="f">
                    <v:stroke joinstyle="miter"/>
                  </v:oval>
                  <v:oval id="椭圆 459" o:spid="_x0000_s1171" style="position:absolute;left:11320;top:5121;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" fillcolor="black [3213]" stroked="f">
                    <v:stroke joinstyle="miter"/>
                  </v:oval>
                </v:group>
                <w10:anchorlock/>
              </v:group>
            </w:pict>
          </mc:Fallback>
        </mc:AlternateContent>
      </w:r>
    </w:p>
    <w:p w14:paraId="2C2EE0D5" w14:textId="4C904577" w:rsidR="00C00F03" w:rsidRPr="00B611B4" w:rsidRDefault="002409BA" w:rsidP="002409BA">
      <w:r w:rsidRPr="00B611B4">
        <w:t>A</w:t>
      </w:r>
      <w:r w:rsidRPr="00B611B4">
        <w:t>．</w:t>
      </w:r>
      <w:r w:rsidR="00B611B4" w:rsidRPr="00741C77">
        <w:rPr>
          <w:rFonts w:hint="eastAsia"/>
          <w:i/>
          <w:iCs/>
        </w:rPr>
        <w:t>a</w:t>
      </w:r>
      <w:r w:rsidRPr="00B611B4">
        <w:t>点的电场强度比</w:t>
      </w:r>
      <w:r w:rsidR="00B611B4" w:rsidRPr="00741C77">
        <w:rPr>
          <w:rFonts w:hint="eastAsia"/>
          <w:i/>
          <w:iCs/>
        </w:rPr>
        <w:t>b</w:t>
      </w:r>
      <w:r w:rsidRPr="00B611B4">
        <w:t>点的大</w:t>
      </w:r>
    </w:p>
    <w:p w14:paraId="1D7405C0" w14:textId="6F62F3D0" w:rsidR="00C00F03" w:rsidRPr="00B611B4" w:rsidRDefault="002409BA" w:rsidP="002409BA">
      <w:r w:rsidRPr="00B611B4">
        <w:t>B</w:t>
      </w:r>
      <w:r w:rsidRPr="00B611B4">
        <w:t>．电子沿直线从</w:t>
      </w:r>
      <w:r w:rsidR="00B611B4" w:rsidRPr="00741C77">
        <w:rPr>
          <w:rFonts w:hint="eastAsia"/>
          <w:i/>
          <w:iCs/>
        </w:rPr>
        <w:t>a</w:t>
      </w:r>
      <w:r w:rsidRPr="00B611B4">
        <w:t>点运动到</w:t>
      </w:r>
      <w:r w:rsidR="00B611B4" w:rsidRPr="00741C77">
        <w:rPr>
          <w:rFonts w:hint="eastAsia"/>
          <w:i/>
          <w:iCs/>
        </w:rPr>
        <w:t>b</w:t>
      </w:r>
      <w:r w:rsidRPr="00B611B4">
        <w:t>点时，动能减小</w:t>
      </w:r>
    </w:p>
    <w:p w14:paraId="070D5D56" w14:textId="5C7629E9" w:rsidR="00C00F03" w:rsidRPr="00B611B4" w:rsidRDefault="002409BA" w:rsidP="002409BA">
      <w:r w:rsidRPr="00B611B4">
        <w:t>C</w:t>
      </w:r>
      <w:r w:rsidRPr="00B611B4">
        <w:t>．电子沿直线从</w:t>
      </w:r>
      <w:r w:rsidR="00B611B4" w:rsidRPr="00741C77">
        <w:rPr>
          <w:rFonts w:hint="eastAsia"/>
          <w:i/>
          <w:iCs/>
        </w:rPr>
        <w:t>b</w:t>
      </w:r>
      <w:r w:rsidRPr="00B611B4">
        <w:t>点运动到</w:t>
      </w:r>
      <w:r w:rsidR="00B611B4" w:rsidRPr="00741C77">
        <w:rPr>
          <w:rFonts w:hint="eastAsia"/>
          <w:i/>
          <w:iCs/>
        </w:rPr>
        <w:t>c</w:t>
      </w:r>
      <w:r w:rsidRPr="00B611B4">
        <w:t>点时，速度增大</w:t>
      </w:r>
    </w:p>
    <w:p w14:paraId="26C263C4" w14:textId="1947FFF5" w:rsidR="00C00F03" w:rsidRPr="00B611B4" w:rsidRDefault="002409BA" w:rsidP="002409BA">
      <w:r w:rsidRPr="00B611B4">
        <w:t>D</w:t>
      </w:r>
      <w:r w:rsidRPr="00B611B4">
        <w:t>．电子束的横截面大小和形状均不变</w:t>
      </w:r>
    </w:p>
    <w:p w14:paraId="2981C525" w14:textId="5A67F527" w:rsidR="00C00F03" w:rsidRPr="002409BA" w:rsidRDefault="00000000" w:rsidP="002409BA">
      <w:pPr>
        <w:rPr>
          <w:color w:val="EE0000"/>
        </w:rPr>
      </w:pPr>
      <w:r w:rsidRPr="002409BA">
        <w:rPr>
          <w:color w:val="EE0000"/>
        </w:rPr>
        <w:t>【详解】</w:t>
      </w:r>
      <w:r w:rsidRPr="002409BA">
        <w:rPr>
          <w:rFonts w:eastAsia="Times New Roman" w:cs="Times New Roman"/>
          <w:color w:val="EE0000"/>
        </w:rPr>
        <w:t>A</w:t>
      </w:r>
      <w:r w:rsidRPr="002409BA">
        <w:rPr>
          <w:rFonts w:ascii="宋体" w:hAnsi="宋体" w:hint="eastAsia"/>
          <w:color w:val="EE0000"/>
        </w:rPr>
        <w:t>．</w:t>
      </w:r>
      <w:r w:rsidRPr="002409BA">
        <w:rPr>
          <w:color w:val="EE0000"/>
        </w:rPr>
        <w:t>电场线的疏密表示电场强度大小，电场线越密场强越大。图中</w:t>
      </w:r>
      <w:r w:rsidR="00B611B4">
        <w:rPr>
          <w:rFonts w:hint="eastAsia"/>
          <w:color w:val="EE0000"/>
        </w:rPr>
        <w:t>b</w:t>
      </w:r>
      <w:r w:rsidRPr="002409BA">
        <w:rPr>
          <w:color w:val="EE0000"/>
        </w:rPr>
        <w:t>点电场线比</w:t>
      </w:r>
      <w:r w:rsidR="00B611B4">
        <w:rPr>
          <w:rFonts w:hint="eastAsia"/>
          <w:color w:val="EE0000"/>
        </w:rPr>
        <w:t>a</w:t>
      </w:r>
      <w:r w:rsidRPr="002409BA">
        <w:rPr>
          <w:color w:val="EE0000"/>
        </w:rPr>
        <w:t>点更密，因此</w:t>
      </w:r>
      <w:r w:rsidR="00B611B4">
        <w:rPr>
          <w:rFonts w:hint="eastAsia"/>
          <w:color w:val="EE0000"/>
        </w:rPr>
        <w:t>b</w:t>
      </w:r>
      <w:r w:rsidRPr="002409BA">
        <w:rPr>
          <w:color w:val="EE0000"/>
        </w:rPr>
        <w:t>点场强大于</w:t>
      </w:r>
      <w:r w:rsidR="00B611B4">
        <w:rPr>
          <w:rFonts w:hint="eastAsia"/>
          <w:color w:val="EE0000"/>
        </w:rPr>
        <w:t>a</w:t>
      </w:r>
      <w:r w:rsidRPr="002409BA">
        <w:rPr>
          <w:color w:val="EE0000"/>
        </w:rPr>
        <w:t>点，</w:t>
      </w:r>
      <w:r w:rsidRPr="002409BA">
        <w:rPr>
          <w:color w:val="EE0000"/>
        </w:rPr>
        <w:t>A</w:t>
      </w:r>
      <w:r w:rsidRPr="002409BA">
        <w:rPr>
          <w:color w:val="EE0000"/>
        </w:rPr>
        <w:t>错误。</w:t>
      </w:r>
    </w:p>
    <w:p w14:paraId="7274E9D7" w14:textId="5598D611" w:rsidR="00C00F03" w:rsidRPr="002409BA" w:rsidRDefault="00000000" w:rsidP="002409BA">
      <w:pPr>
        <w:rPr>
          <w:color w:val="EE0000"/>
        </w:rPr>
      </w:pPr>
      <w:r w:rsidRPr="002409BA">
        <w:rPr>
          <w:rFonts w:eastAsia="Times New Roman" w:cs="Times New Roman"/>
          <w:color w:val="EE0000"/>
        </w:rPr>
        <w:t>B</w:t>
      </w:r>
      <w:r w:rsidRPr="002409BA">
        <w:rPr>
          <w:rFonts w:ascii="宋体" w:hAnsi="宋体" w:hint="eastAsia"/>
          <w:color w:val="EE0000"/>
        </w:rPr>
        <w:t>．</w:t>
      </w:r>
      <w:r w:rsidRPr="002409BA">
        <w:rPr>
          <w:color w:val="EE0000"/>
        </w:rPr>
        <w:t>电子带负电，所受电场力方向与电场方向相反。电子从</w:t>
      </w:r>
      <w:r w:rsidR="00B611B4">
        <w:rPr>
          <w:rFonts w:hint="eastAsia"/>
          <w:color w:val="EE0000"/>
        </w:rPr>
        <w:t>a</w:t>
      </w:r>
      <w:r w:rsidRPr="002409BA">
        <w:rPr>
          <w:color w:val="EE0000"/>
        </w:rPr>
        <w:t>运动到</w:t>
      </w:r>
      <w:r w:rsidR="00B611B4">
        <w:rPr>
          <w:rFonts w:hint="eastAsia"/>
          <w:color w:val="EE0000"/>
        </w:rPr>
        <w:t>b</w:t>
      </w:r>
      <w:r w:rsidRPr="002409BA">
        <w:rPr>
          <w:color w:val="EE0000"/>
        </w:rPr>
        <w:t>，位移方向向右，电场力与位移方向相同，电场力做正功，根据动能定理，电子动能增大，</w:t>
      </w:r>
      <w:r w:rsidRPr="002409BA">
        <w:rPr>
          <w:color w:val="EE0000"/>
        </w:rPr>
        <w:t>B</w:t>
      </w:r>
      <w:r w:rsidRPr="002409BA">
        <w:rPr>
          <w:color w:val="EE0000"/>
        </w:rPr>
        <w:t>错误。</w:t>
      </w:r>
    </w:p>
    <w:p w14:paraId="0A3BCF4D" w14:textId="7C47C209" w:rsidR="00C00F03" w:rsidRPr="002409BA" w:rsidRDefault="00000000" w:rsidP="002409BA">
      <w:pPr>
        <w:rPr>
          <w:color w:val="EE0000"/>
        </w:rPr>
      </w:pPr>
      <w:r w:rsidRPr="002409BA">
        <w:rPr>
          <w:rFonts w:eastAsia="Times New Roman" w:cs="Times New Roman"/>
          <w:color w:val="EE0000"/>
        </w:rPr>
        <w:t>C</w:t>
      </w:r>
      <w:r w:rsidRPr="002409BA">
        <w:rPr>
          <w:rFonts w:ascii="宋体" w:hAnsi="宋体" w:hint="eastAsia"/>
          <w:color w:val="EE0000"/>
        </w:rPr>
        <w:t>．</w:t>
      </w:r>
      <w:r w:rsidRPr="002409BA">
        <w:rPr>
          <w:color w:val="EE0000"/>
        </w:rPr>
        <w:t>电子从</w:t>
      </w:r>
      <w:r w:rsidR="00B611B4">
        <w:rPr>
          <w:rFonts w:hint="eastAsia"/>
          <w:color w:val="EE0000"/>
        </w:rPr>
        <w:t>b</w:t>
      </w:r>
      <w:r w:rsidRPr="002409BA">
        <w:rPr>
          <w:color w:val="EE0000"/>
        </w:rPr>
        <w:t>运动到</w:t>
      </w:r>
      <w:r w:rsidR="00B611B4">
        <w:rPr>
          <w:rFonts w:hint="eastAsia"/>
          <w:color w:val="EE0000"/>
        </w:rPr>
        <w:t>c</w:t>
      </w:r>
      <w:r w:rsidRPr="002409BA">
        <w:rPr>
          <w:color w:val="EE0000"/>
        </w:rPr>
        <w:t>，位移向右，电场力仍向右，电场力依旧做正功，电子动能增大，速度增大，</w:t>
      </w:r>
      <w:r w:rsidRPr="002409BA">
        <w:rPr>
          <w:color w:val="EE0000"/>
        </w:rPr>
        <w:t>C</w:t>
      </w:r>
      <w:r w:rsidRPr="002409BA">
        <w:rPr>
          <w:color w:val="EE0000"/>
        </w:rPr>
        <w:t>正确。</w:t>
      </w:r>
    </w:p>
    <w:p w14:paraId="338C698E" w14:textId="77777777" w:rsidR="00C00F03" w:rsidRPr="002409BA" w:rsidRDefault="00000000" w:rsidP="002409BA">
      <w:pPr>
        <w:rPr>
          <w:color w:val="EE0000"/>
        </w:rPr>
      </w:pPr>
      <w:r w:rsidRPr="002409BA">
        <w:rPr>
          <w:rFonts w:eastAsia="Times New Roman" w:cs="Times New Roman"/>
          <w:color w:val="EE0000"/>
        </w:rPr>
        <w:t>D</w:t>
      </w:r>
      <w:r w:rsidRPr="002409BA">
        <w:rPr>
          <w:rFonts w:ascii="宋体" w:hAnsi="宋体" w:hint="eastAsia"/>
          <w:color w:val="EE0000"/>
        </w:rPr>
        <w:t>．</w:t>
      </w:r>
      <w:r w:rsidRPr="002409BA">
        <w:rPr>
          <w:color w:val="EE0000"/>
        </w:rPr>
        <w:t>中轴线外的电子，所受电场力存在垂直电场中轴线的分力，会发生偏转，因此电子束的</w:t>
      </w:r>
      <w:r w:rsidRPr="002409BA">
        <w:rPr>
          <w:color w:val="EE0000"/>
        </w:rPr>
        <w:lastRenderedPageBreak/>
        <w:t>横截面积会改变，形状发生改变，</w:t>
      </w:r>
      <w:r w:rsidRPr="002409BA">
        <w:rPr>
          <w:color w:val="EE0000"/>
        </w:rPr>
        <w:t>D</w:t>
      </w:r>
      <w:r w:rsidRPr="002409BA">
        <w:rPr>
          <w:color w:val="EE0000"/>
        </w:rPr>
        <w:t>错误。</w:t>
      </w:r>
    </w:p>
    <w:p w14:paraId="2CBA4959"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C</w:t>
      </w:r>
      <w:r w:rsidRPr="002409BA">
        <w:rPr>
          <w:color w:val="EE0000"/>
        </w:rPr>
        <w:t>。</w:t>
      </w:r>
    </w:p>
    <w:p w14:paraId="69828FA8" w14:textId="77777777" w:rsidR="002409BA" w:rsidRDefault="002409BA" w:rsidP="002409BA">
      <w:pPr>
        <w:rPr>
          <w:color w:val="EE0000"/>
        </w:rPr>
      </w:pPr>
    </w:p>
    <w:p w14:paraId="019CB03B" w14:textId="1618B5E6" w:rsidR="00C00F03" w:rsidRPr="00741C77" w:rsidRDefault="006B6874" w:rsidP="00030F73">
      <w:pPr>
        <w:numPr>
          <w:ilvl w:val="0"/>
          <w:numId w:val="2"/>
        </w:numPr>
      </w:pPr>
      <w:r>
        <w:rPr>
          <w:noProof/>
          <w:color w:val="EE0000"/>
        </w:rPr>
        <mc:AlternateContent>
          <mc:Choice Requires="wpg">
            <w:drawing>
              <wp:anchor distT="0" distB="0" distL="114300" distR="114300" simplePos="0" relativeHeight="251625472" behindDoc="0" locked="0" layoutInCell="1" allowOverlap="1" wp14:anchorId="0E9FF629" wp14:editId="6976DF93">
                <wp:simplePos x="0" y="0"/>
                <wp:positionH relativeFrom="margin">
                  <wp:align>right</wp:align>
                </wp:positionH>
                <wp:positionV relativeFrom="paragraph">
                  <wp:posOffset>236342</wp:posOffset>
                </wp:positionV>
                <wp:extent cx="615793" cy="895350"/>
                <wp:effectExtent l="0" t="0" r="32385" b="19050"/>
                <wp:wrapNone/>
                <wp:docPr id="75529236" name="组合 17"/>
                <wp:cNvGraphicFramePr/>
                <a:graphic xmlns:a="http://schemas.openxmlformats.org/drawingml/2006/main">
                  <a:graphicData uri="http://schemas.microsoft.com/office/word/2010/wordprocessingGroup">
                    <wpg:wgp>
                      <wpg:cNvGrpSpPr/>
                      <wpg:grpSpPr>
                        <a:xfrm>
                          <a:off x="0" y="0"/>
                          <a:ext cx="615793" cy="895350"/>
                          <a:chOff x="-97304" y="-1144754"/>
                          <a:chExt cx="616360" cy="895743"/>
                        </a:xfrm>
                      </wpg:grpSpPr>
                      <wpg:grpSp>
                        <wpg:cNvPr id="956536893" name="组合 16"/>
                        <wpg:cNvGrpSpPr/>
                        <wpg:grpSpPr>
                          <a:xfrm>
                            <a:off x="49279" y="-973115"/>
                            <a:ext cx="469777" cy="724104"/>
                            <a:chOff x="-189514" y="-973115"/>
                            <a:chExt cx="469777" cy="724104"/>
                          </a:xfrm>
                        </wpg:grpSpPr>
                        <wps:wsp>
                          <wps:cNvPr id="656423831" name="直接连接符 14"/>
                          <wps:cNvCnPr/>
                          <wps:spPr>
                            <a:xfrm>
                              <a:off x="-27206" y="-931653"/>
                              <a:ext cx="3025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806701" name="椭圆 15"/>
                          <wps:cNvSpPr/>
                          <wps:spPr>
                            <a:xfrm>
                              <a:off x="-189514" y="-486156"/>
                              <a:ext cx="59008" cy="5898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0419107" name="直接连接符 14"/>
                          <wps:cNvCnPr/>
                          <wps:spPr>
                            <a:xfrm>
                              <a:off x="123887" y="-931646"/>
                              <a:ext cx="0" cy="68263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0351417" name="直接连接符 14"/>
                          <wps:cNvCnPr/>
                          <wps:spPr>
                            <a:xfrm flipH="1">
                              <a:off x="-145013" y="-930957"/>
                              <a:ext cx="269216" cy="44504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22687870" name="直接连接符 14"/>
                          <wps:cNvCnPr/>
                          <wps:spPr>
                            <a:xfrm flipH="1">
                              <a:off x="-15371" y="-973093"/>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29006943" name="直接连接符 14"/>
                          <wps:cNvCnPr/>
                          <wps:spPr>
                            <a:xfrm flipH="1">
                              <a:off x="23321" y="-973093"/>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80814236" name="直接连接符 14"/>
                          <wps:cNvCnPr/>
                          <wps:spPr>
                            <a:xfrm flipH="1">
                              <a:off x="61665" y="-972786"/>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830212946" name="直接连接符 14"/>
                          <wps:cNvCnPr/>
                          <wps:spPr>
                            <a:xfrm flipH="1">
                              <a:off x="100762" y="-973095"/>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06064135" name="直接连接符 14"/>
                          <wps:cNvCnPr/>
                          <wps:spPr>
                            <a:xfrm flipH="1">
                              <a:off x="139454" y="-973115"/>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88844194" name="直接连接符 14"/>
                          <wps:cNvCnPr/>
                          <wps:spPr>
                            <a:xfrm flipH="1">
                              <a:off x="177962" y="-972951"/>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39128961" name="直接连接符 14"/>
                          <wps:cNvCnPr/>
                          <wps:spPr>
                            <a:xfrm flipH="1">
                              <a:off x="216614" y="-972950"/>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22836371" name="直接连接符 14"/>
                          <wps:cNvCnPr/>
                          <wps:spPr>
                            <a:xfrm flipH="1">
                              <a:off x="255390" y="-973115"/>
                              <a:ext cx="24873" cy="39289"/>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043271661" name="文本框 2"/>
                        <wps:cNvSpPr txBox="1">
                          <a:spLocks noChangeArrowheads="1"/>
                        </wps:cNvSpPr>
                        <wps:spPr bwMode="auto">
                          <a:xfrm>
                            <a:off x="-97304" y="-563873"/>
                            <a:ext cx="151374" cy="207644"/>
                          </a:xfrm>
                          <a:prstGeom prst="rect">
                            <a:avLst/>
                          </a:prstGeom>
                          <a:noFill/>
                          <a:ln w="9525">
                            <a:noFill/>
                            <a:miter lim="800000"/>
                            <a:headEnd/>
                            <a:tailEnd/>
                          </a:ln>
                        </wps:spPr>
                        <wps:txbx>
                          <w:txbxContent>
                            <w:p w14:paraId="0CA07A0E" w14:textId="7C03D732" w:rsidR="00DA5485" w:rsidRPr="00DA5485" w:rsidRDefault="00DA5485">
                              <w:pPr>
                                <w:rPr>
                                  <w:i/>
                                  <w:iCs/>
                                  <w:sz w:val="18"/>
                                  <w:szCs w:val="18"/>
                                </w:rPr>
                              </w:pPr>
                              <w:r w:rsidRPr="00DA5485">
                                <w:rPr>
                                  <w:rFonts w:hint="eastAsia"/>
                                  <w:i/>
                                  <w:iCs/>
                                  <w:sz w:val="18"/>
                                  <w:szCs w:val="18"/>
                                </w:rPr>
                                <w:t>P</w:t>
                              </w:r>
                            </w:p>
                          </w:txbxContent>
                        </wps:txbx>
                        <wps:bodyPr rot="0" vert="horz" wrap="none" lIns="36000" tIns="0" rIns="36000" bIns="0" anchor="t" anchorCtr="0">
                          <a:spAutoFit/>
                        </wps:bodyPr>
                      </wps:wsp>
                      <wps:wsp>
                        <wps:cNvPr id="1322221987" name="文本框 2"/>
                        <wps:cNvSpPr txBox="1">
                          <a:spLocks noChangeArrowheads="1"/>
                        </wps:cNvSpPr>
                        <wps:spPr bwMode="auto">
                          <a:xfrm>
                            <a:off x="300413" y="-1144754"/>
                            <a:ext cx="164074" cy="207644"/>
                          </a:xfrm>
                          <a:prstGeom prst="rect">
                            <a:avLst/>
                          </a:prstGeom>
                          <a:noFill/>
                          <a:ln w="9525">
                            <a:noFill/>
                            <a:miter lim="800000"/>
                            <a:headEnd/>
                            <a:tailEnd/>
                          </a:ln>
                        </wps:spPr>
                        <wps:txbx>
                          <w:txbxContent>
                            <w:p w14:paraId="64A02BB0" w14:textId="0CB8E594" w:rsidR="00DA5485" w:rsidRPr="00DA5485" w:rsidRDefault="00DA5485">
                              <w:pPr>
                                <w:rPr>
                                  <w:i/>
                                  <w:iCs/>
                                  <w:sz w:val="18"/>
                                  <w:szCs w:val="18"/>
                                </w:rPr>
                              </w:pPr>
                              <w:r>
                                <w:rPr>
                                  <w:rFonts w:hint="eastAsia"/>
                                  <w:i/>
                                  <w:iCs/>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E9FF629" id="组合 17" o:spid="_x0000_s1172" style="position:absolute;left:0;text-align:left;margin-left:-2.7pt;margin-top:18.6pt;width:48.5pt;height:70.5pt;z-index:251625472;mso-position-horizontal:right;mso-position-horizontal-relative:margin;mso-position-vertical-relative:text;mso-width-relative:margin;mso-height-relative:margin" coordorigin="-973,-11447" coordsize="6163,8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">
                <v:group id="组合 16" o:spid="_x0000_s1173" style="position:absolute;left:492;top:-9731;width:4698;height:7241" coordorigin="-1895,-9731" coordsize="4697,7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">
                  <v:line id="直接连接符 14" o:spid="_x0000_s1174" style="position:absolute;visibility:visible;mso-wrap-style:square" from="-272,-9316" to="2753,-9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" strokecolor="black [3213]" strokeweight="1pt">
                    <v:stroke joinstyle="miter"/>
                  </v:line>
                  <v:oval id="椭圆 15" o:spid="_x0000_s1175" style="position:absolute;left:-1895;top:-4861;width:590;height: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" filled="f" strokecolor="black [3213]" strokeweight="1pt">
                    <v:stroke joinstyle="miter"/>
                  </v:oval>
                  <v:line id="直接连接符 14" o:spid="_x0000_s1176" style="position:absolute;visibility:visible;mso-wrap-style:square" from="1238,-9316" to="1238,-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" strokecolor="black [3213]" strokeweight=".5pt">
                    <v:stroke dashstyle="dash" joinstyle="miter"/>
                  </v:line>
                  <v:line id="直接连接符 14" o:spid="_x0000_s1177" style="position:absolute;flip:x;visibility:visible;mso-wrap-style:square" from="-1450,-9309" to="1242,-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" strokecolor="black [3213]" strokeweight=".5pt">
                    <v:stroke joinstyle="miter"/>
                  </v:line>
                  <v:line id="直接连接符 14" o:spid="_x0000_s1178" style="position:absolute;flip:x;visibility:visible;mso-wrap-style:square" from="-153,-9730" to="95,-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" strokecolor="black [3213]" strokeweight=".5pt">
                    <v:stroke joinstyle="miter"/>
                  </v:line>
                  <v:line id="直接连接符 14" o:spid="_x0000_s1179" style="position:absolute;flip:x;visibility:visible;mso-wrap-style:square" from="233,-9730" to="481,-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" strokecolor="black [3213]" strokeweight=".5pt">
                    <v:stroke joinstyle="miter"/>
                  </v:line>
                  <v:line id="直接连接符 14" o:spid="_x0000_s1180" style="position:absolute;flip:x;visibility:visible;mso-wrap-style:square" from="616,-9727" to="865,-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" strokecolor="black [3213]" strokeweight=".5pt">
                    <v:stroke joinstyle="miter"/>
                  </v:line>
                  <v:line id="直接连接符 14" o:spid="_x0000_s1181" style="position:absolute;flip:x;visibility:visible;mso-wrap-style:square" from="1007,-9730" to="1256,-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" strokecolor="black [3213]" strokeweight=".5pt">
                    <v:stroke joinstyle="miter"/>
                  </v:line>
                  <v:line id="直接连接符 14" o:spid="_x0000_s1182" style="position:absolute;flip:x;visibility:visible;mso-wrap-style:square" from="1394,-9731" to="1643,-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" strokecolor="black [3213]" strokeweight=".5pt">
                    <v:stroke joinstyle="miter"/>
                  </v:line>
                  <v:line id="直接连接符 14" o:spid="_x0000_s1183" style="position:absolute;flip:x;visibility:visible;mso-wrap-style:square" from="1779,-9729" to="2028,-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" strokecolor="black [3213]" strokeweight=".5pt">
                    <v:stroke joinstyle="miter"/>
                  </v:line>
                  <v:line id="直接连接符 14" o:spid="_x0000_s1184" style="position:absolute;flip:x;visibility:visible;mso-wrap-style:square" from="2166,-9729" to="2414,-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" strokecolor="black [3213]" strokeweight=".5pt">
                    <v:stroke joinstyle="miter"/>
                  </v:line>
                  <v:line id="直接连接符 14" o:spid="_x0000_s1185" style="position:absolute;flip:x;visibility:visible;mso-wrap-style:square" from="2553,-9731" to="2802,-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" strokecolor="black [3213]" strokeweight=".5pt">
                    <v:stroke joinstyle="miter"/>
                  </v:line>
                </v:group>
                <v:shape id="文本框 2" o:spid="_x0000_s1186" type="#_x0000_t202" style="position:absolute;left:-973;top:-5638;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" filled="f" stroked="f">
                  <v:textbox style="mso-fit-shape-to-text:t" inset="1mm,0,1mm,0">
                    <w:txbxContent>
                      <w:p w14:paraId="0CA07A0E" w14:textId="7C03D732" w:rsidR="00DA5485" w:rsidRPr="00DA5485" w:rsidRDefault="00DA5485">
                        <w:pPr>
                          <w:rPr>
                            <w:i/>
                            <w:iCs/>
                            <w:sz w:val="18"/>
                            <w:szCs w:val="18"/>
                          </w:rPr>
                        </w:pPr>
                        <w:r w:rsidRPr="00DA5485">
                          <w:rPr>
                            <w:rFonts w:hint="eastAsia"/>
                            <w:i/>
                            <w:iCs/>
                            <w:sz w:val="18"/>
                            <w:szCs w:val="18"/>
                          </w:rPr>
                          <w:t>P</w:t>
                        </w:r>
                      </w:p>
                    </w:txbxContent>
                  </v:textbox>
                </v:shape>
                <v:shape id="文本框 2" o:spid="_x0000_s1187" type="#_x0000_t202" style="position:absolute;left:3004;top:-11447;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" filled="f" stroked="f">
                  <v:textbox style="mso-fit-shape-to-text:t" inset="1mm,0,1mm,0">
                    <w:txbxContent>
                      <w:p w14:paraId="64A02BB0" w14:textId="0CB8E594" w:rsidR="00DA5485" w:rsidRPr="00DA5485" w:rsidRDefault="00DA5485">
                        <w:pPr>
                          <w:rPr>
                            <w:i/>
                            <w:iCs/>
                            <w:sz w:val="18"/>
                            <w:szCs w:val="18"/>
                          </w:rPr>
                        </w:pPr>
                        <w:r>
                          <w:rPr>
                            <w:rFonts w:hint="eastAsia"/>
                            <w:i/>
                            <w:iCs/>
                            <w:sz w:val="18"/>
                            <w:szCs w:val="18"/>
                          </w:rPr>
                          <w:t>O</w:t>
                        </w:r>
                      </w:p>
                    </w:txbxContent>
                  </v:textbox>
                </v:shape>
                <w10:wrap anchorx="margin"/>
              </v:group>
            </w:pict>
          </mc:Fallback>
        </mc:AlternateContent>
      </w:r>
      <w:r w:rsidRPr="00741C77">
        <w:t>如图，真空中一带正电的小球用绝缘轻绳悬于</w:t>
      </w:r>
      <w:r w:rsidR="00741C77" w:rsidRPr="00741C77">
        <w:rPr>
          <w:rFonts w:hint="eastAsia"/>
          <w:i/>
          <w:iCs/>
        </w:rPr>
        <w:t>O</w:t>
      </w:r>
      <w:r w:rsidRPr="00741C77">
        <w:t>点，处于竖直向下的匀强磁场中。将小球从</w:t>
      </w:r>
      <w:r w:rsidR="00741C77" w:rsidRPr="00741C77">
        <w:rPr>
          <w:rFonts w:hint="eastAsia"/>
          <w:i/>
          <w:iCs/>
        </w:rPr>
        <w:t>P</w:t>
      </w:r>
      <w:r w:rsidRPr="00741C77">
        <w:t>点由静止释放，小球运动轨迹的俯视示意图可能</w:t>
      </w:r>
      <w:commentRangeStart w:id="4"/>
      <w:r w:rsidRPr="00741C77">
        <w:t>是</w:t>
      </w:r>
      <w:commentRangeEnd w:id="4"/>
      <w:r w:rsidR="00DA5485" w:rsidRPr="00741C77">
        <w:rPr>
          <w:rStyle w:val="ab"/>
          <w:szCs w:val="24"/>
        </w:rPr>
        <w:commentReference w:id="4"/>
      </w:r>
      <w:r w:rsidRPr="00741C77">
        <w:t>（</w:t>
      </w:r>
      <w:r w:rsidRPr="00741C77">
        <w:rPr>
          <w:rFonts w:eastAsia="Times New Roman" w:cs="Times New Roman"/>
        </w:rPr>
        <w:t xml:space="preserve">    </w:t>
      </w:r>
      <w:r w:rsidRPr="00741C77">
        <w:t>）</w:t>
      </w:r>
    </w:p>
    <w:p w14:paraId="5D9850D2" w14:textId="45C79E82" w:rsidR="00741C77" w:rsidRPr="002409BA" w:rsidRDefault="006B6874" w:rsidP="00741C77">
      <w:pPr>
        <w:rPr>
          <w:color w:val="EE0000"/>
        </w:rPr>
      </w:pPr>
      <w:r>
        <w:rPr>
          <w:noProof/>
          <w:color w:val="EE0000"/>
        </w:rPr>
        <mc:AlternateContent>
          <mc:Choice Requires="wpg">
            <w:drawing>
              <wp:inline distT="0" distB="0" distL="0" distR="0" wp14:anchorId="606014AE" wp14:editId="2DBC3F68">
                <wp:extent cx="4054983" cy="1012316"/>
                <wp:effectExtent l="0" t="0" r="22225" b="0"/>
                <wp:docPr id="827965561" name="组合 351"/>
                <wp:cNvGraphicFramePr/>
                <a:graphic xmlns:a="http://schemas.openxmlformats.org/drawingml/2006/main">
                  <a:graphicData uri="http://schemas.microsoft.com/office/word/2010/wordprocessingGroup">
                    <wpg:wgp>
                      <wpg:cNvGrpSpPr/>
                      <wpg:grpSpPr>
                        <a:xfrm>
                          <a:off x="0" y="0"/>
                          <a:ext cx="4054983" cy="1012316"/>
                          <a:chOff x="0" y="0"/>
                          <a:chExt cx="4054983" cy="1012316"/>
                        </a:xfrm>
                      </wpg:grpSpPr>
                      <wpg:grpSp>
                        <wpg:cNvPr id="10293028" name="组合 350"/>
                        <wpg:cNvGrpSpPr/>
                        <wpg:grpSpPr>
                          <a:xfrm>
                            <a:off x="0" y="0"/>
                            <a:ext cx="862489" cy="1012316"/>
                            <a:chOff x="284755" y="0"/>
                            <a:chExt cx="862489" cy="1012316"/>
                          </a:xfrm>
                        </wpg:grpSpPr>
                        <wpg:grpSp>
                          <wpg:cNvPr id="322741947" name="组合 349"/>
                          <wpg:cNvGrpSpPr/>
                          <wpg:grpSpPr>
                            <a:xfrm>
                              <a:off x="284755" y="0"/>
                              <a:ext cx="862489" cy="1012316"/>
                              <a:chOff x="0" y="0"/>
                              <a:chExt cx="862489" cy="1012316"/>
                            </a:xfrm>
                          </wpg:grpSpPr>
                          <wpg:grpSp>
                            <wpg:cNvPr id="1114273956" name="组合 347"/>
                            <wpg:cNvGrpSpPr/>
                            <wpg:grpSpPr>
                              <a:xfrm>
                                <a:off x="0" y="0"/>
                                <a:ext cx="862489" cy="1012316"/>
                                <a:chOff x="0" y="0"/>
                                <a:chExt cx="862489" cy="1012316"/>
                              </a:xfrm>
                            </wpg:grpSpPr>
                            <wpg:grpSp>
                              <wpg:cNvPr id="1161304413" name="组合 237"/>
                              <wpg:cNvGrpSpPr/>
                              <wpg:grpSpPr>
                                <a:xfrm>
                                  <a:off x="0" y="0"/>
                                  <a:ext cx="862489" cy="733902"/>
                                  <a:chOff x="0" y="0"/>
                                  <a:chExt cx="862489" cy="733902"/>
                                </a:xfrm>
                              </wpg:grpSpPr>
                              <wpg:grpSp>
                                <wpg:cNvPr id="78430061" name="组合 236"/>
                                <wpg:cNvGrpSpPr/>
                                <wpg:grpSpPr>
                                  <a:xfrm>
                                    <a:off x="1429" y="0"/>
                                    <a:ext cx="861060" cy="62389"/>
                                    <a:chOff x="0" y="0"/>
                                    <a:chExt cx="861060" cy="62389"/>
                                  </a:xfrm>
                                </wpg:grpSpPr>
                                <wps:wsp>
                                  <wps:cNvPr id="347459486" name="自定义形状 5">
                                    <a:extLst>
                                      <a:ext uri="{FF2B5EF4-FFF2-40B4-BE49-F238E27FC236}">
                                        <a16:creationId xmlns:a16="http://schemas.microsoft.com/office/drawing/2014/main" id="{B895DADC-7D8D-2C75-8C15-582713F51C66}"/>
                                      </a:ext>
                                    </a:extLst>
                                  </wps:cNvPr>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18801975"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3216342"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2111568"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45140652" name="组合 236"/>
                                <wpg:cNvGrpSpPr/>
                                <wpg:grpSpPr>
                                  <a:xfrm>
                                    <a:off x="1429" y="224314"/>
                                    <a:ext cx="861060" cy="62389"/>
                                    <a:chOff x="0" y="0"/>
                                    <a:chExt cx="861060" cy="62389"/>
                                  </a:xfrm>
                                </wpg:grpSpPr>
                                <wps:wsp>
                                  <wps:cNvPr id="1585857915"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9584211"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933933"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60604642"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38838975" name="组合 236"/>
                                <wpg:cNvGrpSpPr/>
                                <wpg:grpSpPr>
                                  <a:xfrm>
                                    <a:off x="0" y="447199"/>
                                    <a:ext cx="861060" cy="62389"/>
                                    <a:chOff x="0" y="0"/>
                                    <a:chExt cx="861060" cy="62389"/>
                                  </a:xfrm>
                                </wpg:grpSpPr>
                                <wps:wsp>
                                  <wps:cNvPr id="1098502162"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8508606"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8727201"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9916645"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46333481" name="组合 236"/>
                                <wpg:cNvGrpSpPr/>
                                <wpg:grpSpPr>
                                  <a:xfrm>
                                    <a:off x="1429" y="671513"/>
                                    <a:ext cx="861060" cy="62389"/>
                                    <a:chOff x="0" y="0"/>
                                    <a:chExt cx="861060" cy="62389"/>
                                  </a:xfrm>
                                </wpg:grpSpPr>
                                <wps:wsp>
                                  <wps:cNvPr id="1311262887"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3842426"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0370765"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8275974"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48164629" name="组合 240"/>
                              <wpg:cNvGrpSpPr/>
                              <wpg:grpSpPr>
                                <a:xfrm>
                                  <a:off x="29592" y="393193"/>
                                  <a:ext cx="802640" cy="31750"/>
                                  <a:chOff x="0" y="17372"/>
                                  <a:chExt cx="802958" cy="31750"/>
                                </a:xfrm>
                              </wpg:grpSpPr>
                              <wps:wsp>
                                <wps:cNvPr id="458308866" name="直接连接符 238"/>
                                <wps:cNvCnPr/>
                                <wps:spPr>
                                  <a:xfrm>
                                    <a:off x="0" y="31749"/>
                                    <a:ext cx="8029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03294511" name="椭圆 239"/>
                                <wps:cNvSpPr/>
                                <wps:spPr>
                                  <a:xfrm>
                                    <a:off x="385314" y="17372"/>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29309667" name="文本框 2"/>
                              <wps:cNvSpPr txBox="1">
                                <a:spLocks noChangeArrowheads="1"/>
                              </wps:cNvSpPr>
                              <wps:spPr bwMode="auto">
                                <a:xfrm>
                                  <a:off x="300138" y="804672"/>
                                  <a:ext cx="178044" cy="207644"/>
                                </a:xfrm>
                                <a:prstGeom prst="rect">
                                  <a:avLst/>
                                </a:prstGeom>
                                <a:noFill/>
                                <a:ln w="9525">
                                  <a:noFill/>
                                  <a:miter lim="800000"/>
                                  <a:headEnd/>
                                  <a:tailEnd/>
                                </a:ln>
                              </wps:spPr>
                              <wps:txbx>
                                <w:txbxContent>
                                  <w:p w14:paraId="53119EE2" w14:textId="77777777" w:rsidR="006B6874" w:rsidRPr="006B6874" w:rsidRDefault="006B6874" w:rsidP="006B6874">
                                    <w:pPr>
                                      <w:rPr>
                                        <w:szCs w:val="21"/>
                                      </w:rPr>
                                    </w:pPr>
                                    <w:r w:rsidRPr="006B6874">
                                      <w:rPr>
                                        <w:rFonts w:hint="eastAsia"/>
                                        <w:szCs w:val="21"/>
                                      </w:rPr>
                                      <w:t>A</w:t>
                                    </w:r>
                                  </w:p>
                                </w:txbxContent>
                              </wps:txbx>
                              <wps:bodyPr rot="0" vert="horz" wrap="none" lIns="36000" tIns="0" rIns="36000" bIns="0" anchor="t" anchorCtr="0">
                                <a:spAutoFit/>
                              </wps:bodyPr>
                            </wps:wsp>
                          </wpg:grpSp>
                          <wps:wsp>
                            <wps:cNvPr id="724274949" name="任意多边形: 形状 348"/>
                            <wps:cNvSpPr/>
                            <wps:spPr>
                              <a:xfrm>
                                <a:off x="136187" y="101333"/>
                                <a:ext cx="652638" cy="468697"/>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Lst>
                                <a:ahLst/>
                                <a:cxnLst>
                                  <a:cxn ang="0">
                                    <a:pos x="csX0" y="csY0"/>
                                  </a:cxn>
                                  <a:cxn ang="0">
                                    <a:pos x="csX1" y="csY1"/>
                                  </a:cxn>
                                </a:cxnLst>
                                <a:rect l="l" t="t" r="r" b="b"/>
                                <a:pathLst>
                                  <a:path w="652638" h="468697">
                                    <a:moveTo>
                                      <a:pt x="652638" y="468697"/>
                                    </a:moveTo>
                                    <a:cubicBezTo>
                                      <a:pt x="366101" y="335459"/>
                                      <a:pt x="182165" y="195146"/>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1361921" name="任意多边形: 形状 348"/>
                            <wps:cNvSpPr/>
                            <wps:spPr>
                              <a:xfrm>
                                <a:off x="14148" y="409081"/>
                                <a:ext cx="772766" cy="159142"/>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Lst>
                                <a:ahLst/>
                                <a:cxnLst>
                                  <a:cxn ang="0">
                                    <a:pos x="csX0" y="csY0"/>
                                  </a:cxn>
                                  <a:cxn ang="0">
                                    <a:pos x="csX1" y="csY1"/>
                                  </a:cxn>
                                </a:cxnLst>
                                <a:rect l="l" t="t" r="r" b="b"/>
                                <a:pathLst>
                                  <a:path w="657151" h="386979">
                                    <a:moveTo>
                                      <a:pt x="657151" y="386979"/>
                                    </a:moveTo>
                                    <a:cubicBezTo>
                                      <a:pt x="355571" y="64494"/>
                                      <a:pt x="242339" y="10199"/>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4876920" name="Shape 9566"/>
                          <wps:cNvSpPr>
                            <a:spLocks noChangeAspect="1"/>
                          </wps:cNvSpPr>
                          <wps:spPr>
                            <a:xfrm rot="13102350">
                              <a:off x="642710" y="306840"/>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355832307" name="Shape 9566"/>
                          <wps:cNvSpPr>
                            <a:spLocks noChangeAspect="1"/>
                          </wps:cNvSpPr>
                          <wps:spPr>
                            <a:xfrm rot="441949">
                              <a:off x="549280" y="399565"/>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g:grpSp>
                      <wpg:grpSp>
                        <wpg:cNvPr id="2437488" name="组合 350"/>
                        <wpg:cNvGrpSpPr/>
                        <wpg:grpSpPr>
                          <a:xfrm>
                            <a:off x="1063286" y="0"/>
                            <a:ext cx="862489" cy="1012200"/>
                            <a:chOff x="284755" y="0"/>
                            <a:chExt cx="862489" cy="1012200"/>
                          </a:xfrm>
                        </wpg:grpSpPr>
                        <wpg:grpSp>
                          <wpg:cNvPr id="1496940247" name="组合 349"/>
                          <wpg:cNvGrpSpPr/>
                          <wpg:grpSpPr>
                            <a:xfrm>
                              <a:off x="284755" y="0"/>
                              <a:ext cx="862489" cy="1012200"/>
                              <a:chOff x="0" y="0"/>
                              <a:chExt cx="862489" cy="1012200"/>
                            </a:xfrm>
                          </wpg:grpSpPr>
                          <wpg:grpSp>
                            <wpg:cNvPr id="1956173876" name="组合 347"/>
                            <wpg:cNvGrpSpPr/>
                            <wpg:grpSpPr>
                              <a:xfrm>
                                <a:off x="0" y="0"/>
                                <a:ext cx="862489" cy="1012200"/>
                                <a:chOff x="0" y="0"/>
                                <a:chExt cx="862489" cy="1012200"/>
                              </a:xfrm>
                            </wpg:grpSpPr>
                            <wpg:grpSp>
                              <wpg:cNvPr id="169698370" name="组合 237"/>
                              <wpg:cNvGrpSpPr/>
                              <wpg:grpSpPr>
                                <a:xfrm>
                                  <a:off x="0" y="0"/>
                                  <a:ext cx="862489" cy="733902"/>
                                  <a:chOff x="0" y="0"/>
                                  <a:chExt cx="862489" cy="733902"/>
                                </a:xfrm>
                              </wpg:grpSpPr>
                              <wpg:grpSp>
                                <wpg:cNvPr id="905627149" name="组合 236"/>
                                <wpg:cNvGrpSpPr/>
                                <wpg:grpSpPr>
                                  <a:xfrm>
                                    <a:off x="1429" y="0"/>
                                    <a:ext cx="861060" cy="62389"/>
                                    <a:chOff x="0" y="0"/>
                                    <a:chExt cx="861060" cy="62389"/>
                                  </a:xfrm>
                                </wpg:grpSpPr>
                                <wps:wsp>
                                  <wps:cNvPr id="1414008001"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6406954"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1322636"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8522435"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78765663" name="组合 236"/>
                                <wpg:cNvGrpSpPr/>
                                <wpg:grpSpPr>
                                  <a:xfrm>
                                    <a:off x="1429" y="224314"/>
                                    <a:ext cx="861060" cy="62389"/>
                                    <a:chOff x="0" y="0"/>
                                    <a:chExt cx="861060" cy="62389"/>
                                  </a:xfrm>
                                </wpg:grpSpPr>
                                <wps:wsp>
                                  <wps:cNvPr id="134742531"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4271976"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9471376"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6842165"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3997106" name="组合 236"/>
                                <wpg:cNvGrpSpPr/>
                                <wpg:grpSpPr>
                                  <a:xfrm>
                                    <a:off x="0" y="447199"/>
                                    <a:ext cx="861060" cy="62389"/>
                                    <a:chOff x="0" y="0"/>
                                    <a:chExt cx="861060" cy="62389"/>
                                  </a:xfrm>
                                </wpg:grpSpPr>
                                <wps:wsp>
                                  <wps:cNvPr id="226186590"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26637400"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6538224"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66895011"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81264678" name="组合 236"/>
                                <wpg:cNvGrpSpPr/>
                                <wpg:grpSpPr>
                                  <a:xfrm>
                                    <a:off x="1429" y="671513"/>
                                    <a:ext cx="861060" cy="62389"/>
                                    <a:chOff x="0" y="0"/>
                                    <a:chExt cx="861060" cy="62389"/>
                                  </a:xfrm>
                                </wpg:grpSpPr>
                                <wps:wsp>
                                  <wps:cNvPr id="1838397730"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5451669"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998097"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9902369"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288593111" name="组合 240"/>
                              <wpg:cNvGrpSpPr/>
                              <wpg:grpSpPr>
                                <a:xfrm>
                                  <a:off x="29592" y="393193"/>
                                  <a:ext cx="802640" cy="31750"/>
                                  <a:chOff x="0" y="17372"/>
                                  <a:chExt cx="802958" cy="31750"/>
                                </a:xfrm>
                              </wpg:grpSpPr>
                              <wps:wsp>
                                <wps:cNvPr id="1713256704" name="直接连接符 238"/>
                                <wps:cNvCnPr/>
                                <wps:spPr>
                                  <a:xfrm>
                                    <a:off x="0" y="31749"/>
                                    <a:ext cx="8029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21284113" name="椭圆 239"/>
                                <wps:cNvSpPr/>
                                <wps:spPr>
                                  <a:xfrm>
                                    <a:off x="385314" y="17372"/>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90951016" name="文本框 2"/>
                              <wps:cNvSpPr txBox="1">
                                <a:spLocks noChangeArrowheads="1"/>
                              </wps:cNvSpPr>
                              <wps:spPr bwMode="auto">
                                <a:xfrm>
                                  <a:off x="299794" y="804556"/>
                                  <a:ext cx="171059" cy="207644"/>
                                </a:xfrm>
                                <a:prstGeom prst="rect">
                                  <a:avLst/>
                                </a:prstGeom>
                                <a:noFill/>
                                <a:ln w="9525">
                                  <a:noFill/>
                                  <a:miter lim="800000"/>
                                  <a:headEnd/>
                                  <a:tailEnd/>
                                </a:ln>
                              </wps:spPr>
                              <wps:txbx>
                                <w:txbxContent>
                                  <w:p w14:paraId="66091985" w14:textId="77777777" w:rsidR="006B6874" w:rsidRPr="006B6874" w:rsidRDefault="006B6874" w:rsidP="006B6874">
                                    <w:pPr>
                                      <w:rPr>
                                        <w:szCs w:val="21"/>
                                      </w:rPr>
                                    </w:pPr>
                                    <w:r>
                                      <w:rPr>
                                        <w:rFonts w:hint="eastAsia"/>
                                        <w:szCs w:val="21"/>
                                      </w:rPr>
                                      <w:t>B</w:t>
                                    </w:r>
                                  </w:p>
                                </w:txbxContent>
                              </wps:txbx>
                              <wps:bodyPr rot="0" vert="horz" wrap="none" lIns="36000" tIns="0" rIns="36000" bIns="0" anchor="t" anchorCtr="0">
                                <a:spAutoFit/>
                              </wps:bodyPr>
                            </wps:wsp>
                          </wpg:grpSp>
                          <wps:wsp>
                            <wps:cNvPr id="785191566" name="任意多边形: 形状 348"/>
                            <wps:cNvSpPr/>
                            <wps:spPr>
                              <a:xfrm flipV="1">
                                <a:off x="133551" y="252857"/>
                                <a:ext cx="652638" cy="468697"/>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Lst>
                                <a:ahLst/>
                                <a:cxnLst>
                                  <a:cxn ang="0">
                                    <a:pos x="csX0" y="csY0"/>
                                  </a:cxn>
                                  <a:cxn ang="0">
                                    <a:pos x="csX1" y="csY1"/>
                                  </a:cxn>
                                </a:cxnLst>
                                <a:rect l="l" t="t" r="r" b="b"/>
                                <a:pathLst>
                                  <a:path w="652638" h="468697">
                                    <a:moveTo>
                                      <a:pt x="652638" y="468697"/>
                                    </a:moveTo>
                                    <a:cubicBezTo>
                                      <a:pt x="366101" y="335459"/>
                                      <a:pt x="182165" y="195146"/>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618799" name="任意多边形: 形状 348"/>
                            <wps:cNvSpPr/>
                            <wps:spPr>
                              <a:xfrm flipV="1">
                                <a:off x="22054" y="248439"/>
                                <a:ext cx="772766" cy="159142"/>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Lst>
                                <a:ahLst/>
                                <a:cxnLst>
                                  <a:cxn ang="0">
                                    <a:pos x="csX0" y="csY0"/>
                                  </a:cxn>
                                  <a:cxn ang="0">
                                    <a:pos x="csX1" y="csY1"/>
                                  </a:cxn>
                                </a:cxnLst>
                                <a:rect l="l" t="t" r="r" b="b"/>
                                <a:pathLst>
                                  <a:path w="657151" h="386979">
                                    <a:moveTo>
                                      <a:pt x="657151" y="386979"/>
                                    </a:moveTo>
                                    <a:cubicBezTo>
                                      <a:pt x="355571" y="64494"/>
                                      <a:pt x="242339" y="10199"/>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500579" name="Shape 9566"/>
                          <wps:cNvSpPr>
                            <a:spLocks noChangeAspect="1"/>
                          </wps:cNvSpPr>
                          <wps:spPr>
                            <a:xfrm rot="20906903">
                              <a:off x="560676" y="360161"/>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880448949" name="Shape 9566"/>
                          <wps:cNvSpPr>
                            <a:spLocks noChangeAspect="1"/>
                          </wps:cNvSpPr>
                          <wps:spPr>
                            <a:xfrm rot="8473450">
                              <a:off x="571756" y="518898"/>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g:grpSp>
                      <wpg:grpSp>
                        <wpg:cNvPr id="20907446" name="组合 350"/>
                        <wpg:cNvGrpSpPr/>
                        <wpg:grpSpPr>
                          <a:xfrm>
                            <a:off x="2129208" y="0"/>
                            <a:ext cx="862489" cy="1012200"/>
                            <a:chOff x="284755" y="0"/>
                            <a:chExt cx="862489" cy="1012200"/>
                          </a:xfrm>
                        </wpg:grpSpPr>
                        <wpg:grpSp>
                          <wpg:cNvPr id="849422391" name="组合 349"/>
                          <wpg:cNvGrpSpPr/>
                          <wpg:grpSpPr>
                            <a:xfrm>
                              <a:off x="284755" y="0"/>
                              <a:ext cx="862489" cy="1012200"/>
                              <a:chOff x="0" y="0"/>
                              <a:chExt cx="862489" cy="1012200"/>
                            </a:xfrm>
                          </wpg:grpSpPr>
                          <wpg:grpSp>
                            <wpg:cNvPr id="2145973025" name="组合 347"/>
                            <wpg:cNvGrpSpPr/>
                            <wpg:grpSpPr>
                              <a:xfrm>
                                <a:off x="0" y="0"/>
                                <a:ext cx="862489" cy="1012200"/>
                                <a:chOff x="0" y="0"/>
                                <a:chExt cx="862489" cy="1012200"/>
                              </a:xfrm>
                            </wpg:grpSpPr>
                            <wpg:grpSp>
                              <wpg:cNvPr id="1599670862" name="组合 237"/>
                              <wpg:cNvGrpSpPr/>
                              <wpg:grpSpPr>
                                <a:xfrm>
                                  <a:off x="0" y="0"/>
                                  <a:ext cx="862489" cy="733902"/>
                                  <a:chOff x="0" y="0"/>
                                  <a:chExt cx="862489" cy="733902"/>
                                </a:xfrm>
                              </wpg:grpSpPr>
                              <wpg:grpSp>
                                <wpg:cNvPr id="1146502323" name="组合 236"/>
                                <wpg:cNvGrpSpPr/>
                                <wpg:grpSpPr>
                                  <a:xfrm>
                                    <a:off x="1429" y="0"/>
                                    <a:ext cx="861060" cy="62389"/>
                                    <a:chOff x="0" y="0"/>
                                    <a:chExt cx="861060" cy="62389"/>
                                  </a:xfrm>
                                </wpg:grpSpPr>
                                <wps:wsp>
                                  <wps:cNvPr id="1745831441"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8307619"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9990866"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2646746"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01504882" name="组合 236"/>
                                <wpg:cNvGrpSpPr/>
                                <wpg:grpSpPr>
                                  <a:xfrm>
                                    <a:off x="1429" y="224314"/>
                                    <a:ext cx="861060" cy="62389"/>
                                    <a:chOff x="0" y="0"/>
                                    <a:chExt cx="861060" cy="62389"/>
                                  </a:xfrm>
                                </wpg:grpSpPr>
                                <wps:wsp>
                                  <wps:cNvPr id="48476575"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0287073"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8387151"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22133688"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03493956" name="组合 236"/>
                                <wpg:cNvGrpSpPr/>
                                <wpg:grpSpPr>
                                  <a:xfrm>
                                    <a:off x="0" y="447199"/>
                                    <a:ext cx="861060" cy="62389"/>
                                    <a:chOff x="0" y="0"/>
                                    <a:chExt cx="861060" cy="62389"/>
                                  </a:xfrm>
                                </wpg:grpSpPr>
                                <wps:wsp>
                                  <wps:cNvPr id="184729813"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9213989"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5621594"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0181345"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43461287" name="组合 236"/>
                                <wpg:cNvGrpSpPr/>
                                <wpg:grpSpPr>
                                  <a:xfrm>
                                    <a:off x="1429" y="671513"/>
                                    <a:ext cx="861060" cy="62389"/>
                                    <a:chOff x="0" y="0"/>
                                    <a:chExt cx="861060" cy="62389"/>
                                  </a:xfrm>
                                </wpg:grpSpPr>
                                <wps:wsp>
                                  <wps:cNvPr id="1296664769"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44343"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6693563"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0127563"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2002498121" name="组合 240"/>
                              <wpg:cNvGrpSpPr/>
                              <wpg:grpSpPr>
                                <a:xfrm>
                                  <a:off x="29592" y="393193"/>
                                  <a:ext cx="802640" cy="31750"/>
                                  <a:chOff x="0" y="17372"/>
                                  <a:chExt cx="802958" cy="31750"/>
                                </a:xfrm>
                              </wpg:grpSpPr>
                              <wps:wsp>
                                <wps:cNvPr id="1687679080" name="直接连接符 238"/>
                                <wps:cNvCnPr/>
                                <wps:spPr>
                                  <a:xfrm>
                                    <a:off x="0" y="31749"/>
                                    <a:ext cx="8029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2911821" name="椭圆 239"/>
                                <wps:cNvSpPr/>
                                <wps:spPr>
                                  <a:xfrm>
                                    <a:off x="385314" y="17372"/>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13623781" name="文本框 2"/>
                              <wps:cNvSpPr txBox="1">
                                <a:spLocks noChangeArrowheads="1"/>
                              </wps:cNvSpPr>
                              <wps:spPr bwMode="auto">
                                <a:xfrm>
                                  <a:off x="299526" y="804556"/>
                                  <a:ext cx="171059" cy="207644"/>
                                </a:xfrm>
                                <a:prstGeom prst="rect">
                                  <a:avLst/>
                                </a:prstGeom>
                                <a:noFill/>
                                <a:ln w="9525">
                                  <a:noFill/>
                                  <a:miter lim="800000"/>
                                  <a:headEnd/>
                                  <a:tailEnd/>
                                </a:ln>
                              </wps:spPr>
                              <wps:txbx>
                                <w:txbxContent>
                                  <w:p w14:paraId="0624DFDB" w14:textId="77777777" w:rsidR="006B6874" w:rsidRPr="006B6874" w:rsidRDefault="006B6874" w:rsidP="006B6874">
                                    <w:pPr>
                                      <w:rPr>
                                        <w:szCs w:val="21"/>
                                      </w:rPr>
                                    </w:pPr>
                                    <w:r>
                                      <w:rPr>
                                        <w:rFonts w:hint="eastAsia"/>
                                        <w:szCs w:val="21"/>
                                      </w:rPr>
                                      <w:t>C</w:t>
                                    </w:r>
                                  </w:p>
                                </w:txbxContent>
                              </wps:txbx>
                              <wps:bodyPr rot="0" vert="horz" wrap="none" lIns="36000" tIns="0" rIns="36000" bIns="0" anchor="t" anchorCtr="0">
                                <a:spAutoFit/>
                              </wps:bodyPr>
                            </wps:wsp>
                          </wpg:grpSp>
                          <wps:wsp>
                            <wps:cNvPr id="455536043" name="任意多边形: 形状 348"/>
                            <wps:cNvSpPr/>
                            <wps:spPr>
                              <a:xfrm flipH="1" flipV="1">
                                <a:off x="90913" y="144933"/>
                                <a:ext cx="708415" cy="431653"/>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Lst>
                                <a:ahLst/>
                                <a:cxnLst>
                                  <a:cxn ang="0">
                                    <a:pos x="csX0" y="csY0"/>
                                  </a:cxn>
                                  <a:cxn ang="0">
                                    <a:pos x="csX1" y="csY1"/>
                                  </a:cxn>
                                </a:cxnLst>
                                <a:rect l="l" t="t" r="r" b="b"/>
                                <a:pathLst>
                                  <a:path w="652638" h="468697">
                                    <a:moveTo>
                                      <a:pt x="652638" y="468697"/>
                                    </a:moveTo>
                                    <a:cubicBezTo>
                                      <a:pt x="366101" y="335459"/>
                                      <a:pt x="182165" y="195146"/>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459844" name="任意多边形: 形状 348"/>
                            <wps:cNvSpPr/>
                            <wps:spPr>
                              <a:xfrm>
                                <a:off x="25904" y="415409"/>
                                <a:ext cx="772766" cy="159142"/>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Lst>
                                <a:ahLst/>
                                <a:cxnLst>
                                  <a:cxn ang="0">
                                    <a:pos x="csX0" y="csY0"/>
                                  </a:cxn>
                                  <a:cxn ang="0">
                                    <a:pos x="csX1" y="csY1"/>
                                  </a:cxn>
                                </a:cxnLst>
                                <a:rect l="l" t="t" r="r" b="b"/>
                                <a:pathLst>
                                  <a:path w="657151" h="386979">
                                    <a:moveTo>
                                      <a:pt x="657151" y="386979"/>
                                    </a:moveTo>
                                    <a:cubicBezTo>
                                      <a:pt x="355571" y="64494"/>
                                      <a:pt x="242339" y="10199"/>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590599" name="Shape 9566"/>
                          <wps:cNvSpPr>
                            <a:spLocks noChangeAspect="1"/>
                          </wps:cNvSpPr>
                          <wps:spPr>
                            <a:xfrm rot="12834083">
                              <a:off x="740692" y="312545"/>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1036434399" name="Shape 9566"/>
                          <wps:cNvSpPr>
                            <a:spLocks noChangeAspect="1"/>
                          </wps:cNvSpPr>
                          <wps:spPr>
                            <a:xfrm rot="427609">
                              <a:off x="546329" y="406185"/>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g:grpSp>
                      <wpg:grpSp>
                        <wpg:cNvPr id="682351341" name="组合 350"/>
                        <wpg:cNvGrpSpPr/>
                        <wpg:grpSpPr>
                          <a:xfrm>
                            <a:off x="3192494" y="0"/>
                            <a:ext cx="862489" cy="1012200"/>
                            <a:chOff x="284755" y="0"/>
                            <a:chExt cx="862489" cy="1012200"/>
                          </a:xfrm>
                        </wpg:grpSpPr>
                        <wpg:grpSp>
                          <wpg:cNvPr id="1398571126" name="组合 349"/>
                          <wpg:cNvGrpSpPr/>
                          <wpg:grpSpPr>
                            <a:xfrm>
                              <a:off x="284755" y="0"/>
                              <a:ext cx="862489" cy="1012200"/>
                              <a:chOff x="0" y="0"/>
                              <a:chExt cx="862489" cy="1012200"/>
                            </a:xfrm>
                          </wpg:grpSpPr>
                          <wpg:grpSp>
                            <wpg:cNvPr id="242562408" name="组合 347"/>
                            <wpg:cNvGrpSpPr/>
                            <wpg:grpSpPr>
                              <a:xfrm>
                                <a:off x="0" y="0"/>
                                <a:ext cx="862489" cy="1012200"/>
                                <a:chOff x="0" y="0"/>
                                <a:chExt cx="862489" cy="1012200"/>
                              </a:xfrm>
                            </wpg:grpSpPr>
                            <wpg:grpSp>
                              <wpg:cNvPr id="1986643092" name="组合 237"/>
                              <wpg:cNvGrpSpPr/>
                              <wpg:grpSpPr>
                                <a:xfrm>
                                  <a:off x="0" y="0"/>
                                  <a:ext cx="862489" cy="733902"/>
                                  <a:chOff x="0" y="0"/>
                                  <a:chExt cx="862489" cy="733902"/>
                                </a:xfrm>
                              </wpg:grpSpPr>
                              <wpg:grpSp>
                                <wpg:cNvPr id="2014384696" name="组合 236"/>
                                <wpg:cNvGrpSpPr/>
                                <wpg:grpSpPr>
                                  <a:xfrm>
                                    <a:off x="1429" y="0"/>
                                    <a:ext cx="861060" cy="62389"/>
                                    <a:chOff x="0" y="0"/>
                                    <a:chExt cx="861060" cy="62389"/>
                                  </a:xfrm>
                                </wpg:grpSpPr>
                                <wps:wsp>
                                  <wps:cNvPr id="775121120"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7468923"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5780198"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2921324"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38140805" name="组合 236"/>
                                <wpg:cNvGrpSpPr/>
                                <wpg:grpSpPr>
                                  <a:xfrm>
                                    <a:off x="1429" y="224314"/>
                                    <a:ext cx="861060" cy="62389"/>
                                    <a:chOff x="0" y="0"/>
                                    <a:chExt cx="861060" cy="62389"/>
                                  </a:xfrm>
                                </wpg:grpSpPr>
                                <wps:wsp>
                                  <wps:cNvPr id="38903563"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4262936"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7266776"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8641657"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39171087" name="组合 236"/>
                                <wpg:cNvGrpSpPr/>
                                <wpg:grpSpPr>
                                  <a:xfrm>
                                    <a:off x="0" y="447199"/>
                                    <a:ext cx="861060" cy="62389"/>
                                    <a:chOff x="0" y="0"/>
                                    <a:chExt cx="861060" cy="62389"/>
                                  </a:xfrm>
                                </wpg:grpSpPr>
                                <wps:wsp>
                                  <wps:cNvPr id="1638623863"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52410217"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4171592"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2610766"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70400710" name="组合 236"/>
                                <wpg:cNvGrpSpPr/>
                                <wpg:grpSpPr>
                                  <a:xfrm>
                                    <a:off x="1429" y="671513"/>
                                    <a:ext cx="861060" cy="62389"/>
                                    <a:chOff x="0" y="0"/>
                                    <a:chExt cx="861060" cy="62389"/>
                                  </a:xfrm>
                                </wpg:grpSpPr>
                                <wps:wsp>
                                  <wps:cNvPr id="1451022491" name="自定义形状 5"/>
                                  <wps:cNvSpPr/>
                                  <wps:spPr>
                                    <a:xfrm>
                                      <a:off x="0"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76022854" name="自定义形状 5"/>
                                  <wps:cNvSpPr/>
                                  <wps:spPr>
                                    <a:xfrm>
                                      <a:off x="265747"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625752" name="自定义形状 5"/>
                                  <wps:cNvSpPr/>
                                  <wps:spPr>
                                    <a:xfrm>
                                      <a:off x="531495"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9468631" name="自定义形状 5"/>
                                  <wps:cNvSpPr/>
                                  <wps:spPr>
                                    <a:xfrm>
                                      <a:off x="798671" y="0"/>
                                      <a:ext cx="62389" cy="6238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910822209" name="组合 240"/>
                              <wpg:cNvGrpSpPr/>
                              <wpg:grpSpPr>
                                <a:xfrm>
                                  <a:off x="29592" y="393193"/>
                                  <a:ext cx="802640" cy="31750"/>
                                  <a:chOff x="0" y="17372"/>
                                  <a:chExt cx="802958" cy="31750"/>
                                </a:xfrm>
                              </wpg:grpSpPr>
                              <wps:wsp>
                                <wps:cNvPr id="932608577" name="直接连接符 238"/>
                                <wps:cNvCnPr/>
                                <wps:spPr>
                                  <a:xfrm>
                                    <a:off x="0" y="31749"/>
                                    <a:ext cx="8029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2433386" name="椭圆 239"/>
                                <wps:cNvSpPr/>
                                <wps:spPr>
                                  <a:xfrm>
                                    <a:off x="385314" y="17372"/>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5462515" name="文本框 2"/>
                              <wps:cNvSpPr txBox="1">
                                <a:spLocks noChangeArrowheads="1"/>
                              </wps:cNvSpPr>
                              <wps:spPr bwMode="auto">
                                <a:xfrm>
                                  <a:off x="299260" y="804556"/>
                                  <a:ext cx="178044" cy="207644"/>
                                </a:xfrm>
                                <a:prstGeom prst="rect">
                                  <a:avLst/>
                                </a:prstGeom>
                                <a:noFill/>
                                <a:ln w="9525">
                                  <a:noFill/>
                                  <a:miter lim="800000"/>
                                  <a:headEnd/>
                                  <a:tailEnd/>
                                </a:ln>
                              </wps:spPr>
                              <wps:txbx>
                                <w:txbxContent>
                                  <w:p w14:paraId="4FAC948C" w14:textId="77777777" w:rsidR="006B6874" w:rsidRPr="006B6874" w:rsidRDefault="006B6874" w:rsidP="006B6874">
                                    <w:pPr>
                                      <w:rPr>
                                        <w:szCs w:val="21"/>
                                      </w:rPr>
                                    </w:pPr>
                                    <w:r>
                                      <w:rPr>
                                        <w:rFonts w:hint="eastAsia"/>
                                        <w:szCs w:val="21"/>
                                      </w:rPr>
                                      <w:t>D</w:t>
                                    </w:r>
                                  </w:p>
                                </w:txbxContent>
                              </wps:txbx>
                              <wps:bodyPr rot="0" vert="horz" wrap="none" lIns="36000" tIns="0" rIns="36000" bIns="0" anchor="t" anchorCtr="0">
                                <a:spAutoFit/>
                              </wps:bodyPr>
                            </wps:wsp>
                          </wpg:grpSp>
                          <wps:wsp>
                            <wps:cNvPr id="1636837386" name="任意多边形: 形状 348"/>
                            <wps:cNvSpPr/>
                            <wps:spPr>
                              <a:xfrm flipH="1">
                                <a:off x="104152" y="238351"/>
                                <a:ext cx="652638" cy="423075"/>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Lst>
                                <a:ahLst/>
                                <a:cxnLst>
                                  <a:cxn ang="0">
                                    <a:pos x="csX0" y="csY0"/>
                                  </a:cxn>
                                  <a:cxn ang="0">
                                    <a:pos x="csX1" y="csY1"/>
                                  </a:cxn>
                                </a:cxnLst>
                                <a:rect l="l" t="t" r="r" b="b"/>
                                <a:pathLst>
                                  <a:path w="652638" h="468697">
                                    <a:moveTo>
                                      <a:pt x="652638" y="468697"/>
                                    </a:moveTo>
                                    <a:cubicBezTo>
                                      <a:pt x="366101" y="335459"/>
                                      <a:pt x="182165" y="195146"/>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685537" name="任意多边形: 形状 348"/>
                            <wps:cNvSpPr/>
                            <wps:spPr>
                              <a:xfrm flipV="1">
                                <a:off x="11111" y="240422"/>
                                <a:ext cx="749133" cy="159142"/>
                              </a:xfrm>
                              <a:custGeom>
                                <a:avLst/>
                                <a:gdLst>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2638 w 652638"/>
                                  <a:gd name="csY0" fmla="*/ 468697 h 468697"/>
                                  <a:gd name="csX1" fmla="*/ 0 w 652638"/>
                                  <a:gd name="csY1" fmla="*/ 0 h 468697"/>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 name="csX0" fmla="*/ 657151 w 657151"/>
                                  <a:gd name="csY0" fmla="*/ 386979 h 386979"/>
                                  <a:gd name="csX1" fmla="*/ 0 w 657151"/>
                                  <a:gd name="csY1" fmla="*/ 0 h 386979"/>
                                </a:gdLst>
                                <a:ahLst/>
                                <a:cxnLst>
                                  <a:cxn ang="0">
                                    <a:pos x="csX0" y="csY0"/>
                                  </a:cxn>
                                  <a:cxn ang="0">
                                    <a:pos x="csX1" y="csY1"/>
                                  </a:cxn>
                                </a:cxnLst>
                                <a:rect l="l" t="t" r="r" b="b"/>
                                <a:pathLst>
                                  <a:path w="657151" h="386979">
                                    <a:moveTo>
                                      <a:pt x="657151" y="386979"/>
                                    </a:moveTo>
                                    <a:cubicBezTo>
                                      <a:pt x="355571" y="64494"/>
                                      <a:pt x="242339" y="10199"/>
                                      <a:pt x="0" y="0"/>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83538665" name="Shape 9566"/>
                          <wps:cNvSpPr>
                            <a:spLocks noChangeAspect="1"/>
                          </wps:cNvSpPr>
                          <wps:spPr>
                            <a:xfrm rot="20935360">
                              <a:off x="561724" y="350244"/>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757506024" name="Shape 9566"/>
                          <wps:cNvSpPr>
                            <a:spLocks noChangeAspect="1"/>
                          </wps:cNvSpPr>
                          <wps:spPr>
                            <a:xfrm rot="9242459">
                              <a:off x="590712" y="522901"/>
                              <a:ext cx="63500" cy="53546"/>
                            </a:xfrm>
                            <a:custGeom>
                              <a:avLst/>
                              <a:gdLst/>
                              <a:ahLst/>
                              <a:cxnLst/>
                              <a:rect l="0" t="0" r="0" b="0"/>
                              <a:pathLst>
                                <a:path w="55639" h="46927">
                                  <a:moveTo>
                                    <a:pt x="0" y="0"/>
                                  </a:moveTo>
                                  <a:lnTo>
                                    <a:pt x="55639" y="23457"/>
                                  </a:lnTo>
                                  <a:lnTo>
                                    <a:pt x="0" y="46927"/>
                                  </a:lnTo>
                                  <a:lnTo>
                                    <a:pt x="9970" y="23457"/>
                                  </a:lnTo>
                                  <a:lnTo>
                                    <a:pt x="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g:grpSp>
                    </wpg:wgp>
                  </a:graphicData>
                </a:graphic>
              </wp:inline>
            </w:drawing>
          </mc:Choice>
          <mc:Fallback>
            <w:pict>
              <v:group w14:anchorId="606014AE" id="组合 351" o:spid="_x0000_s1188" style="width:319.3pt;height:79.7pt;mso-position-horizontal-relative:char;mso-position-vertical-relative:line" coordsize="40549,10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">
                <v:group id="组合 350" o:spid="_x0000_s1189" style="position:absolute;width:8624;height:10123" coordorigin="2847" coordsize="8624,10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">
                  <v:group id="组合 349" o:spid="_x0000_s1190" style="position:absolute;left:2847;width:8625;height:10123" coordsize="8624,10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">
                    <v:group id="组合 347" o:spid="_x0000_s1191" style="position:absolute;width:8624;height:10123" coordsize="8624,10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">
                      <v:group id="组合 237" o:spid="_x0000_s1192" style="position:absolute;width:8624;height:7339" coordsize="8624,7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">
                        <v:group id="组合 236" o:spid="_x0000_s1193" style="position:absolute;left:14;width:8610;height:623"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">
                          <v:shape id="自定义形状 5" o:spid="_x0000_s1194"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" path="m,l396764,396764m396764,l,396764e" filled="f" strokecolor="black [3213]" strokeweight=".5pt">
                            <v:stroke joinstyle="miter"/>
                            <v:path arrowok="t"/>
                          </v:shape>
                          <v:shape id="自定义形状 5" o:spid="_x0000_s1195"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" path="m,l396764,396764m396764,l,396764e" filled="f" strokecolor="black [3213]" strokeweight=".5pt">
                            <v:stroke joinstyle="miter"/>
                            <v:path arrowok="t"/>
                          </v:shape>
                          <v:shape id="自定义形状 5" o:spid="_x0000_s1196"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" path="m,l396764,396764m396764,l,396764e" filled="f" strokecolor="black [3213]" strokeweight=".5pt">
                            <v:stroke joinstyle="miter"/>
                            <v:path arrowok="t"/>
                          </v:shape>
                          <v:shape id="自定义形状 5" o:spid="_x0000_s1197"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" path="m,l396764,396764m396764,l,396764e" filled="f" strokecolor="black [3213]" strokeweight=".5pt">
                            <v:stroke joinstyle="miter"/>
                            <v:path arrowok="t"/>
                          </v:shape>
                        </v:group>
                        <v:group id="组合 236" o:spid="_x0000_s1198" style="position:absolute;left:14;top:2243;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">
                          <v:shape id="自定义形状 5" o:spid="_x0000_s1199"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" path="m,l396764,396764m396764,l,396764e" filled="f" strokecolor="black [3213]" strokeweight=".5pt">
                            <v:stroke joinstyle="miter"/>
                            <v:path arrowok="t"/>
                          </v:shape>
                          <v:shape id="自定义形状 5" o:spid="_x0000_s1200"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" path="m,l396764,396764m396764,l,396764e" filled="f" strokecolor="black [3213]" strokeweight=".5pt">
                            <v:stroke joinstyle="miter"/>
                            <v:path arrowok="t"/>
                          </v:shape>
                          <v:shape id="自定义形状 5" o:spid="_x0000_s1201"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" path="m,l396764,396764m396764,l,396764e" filled="f" strokecolor="black [3213]" strokeweight=".5pt">
                            <v:stroke joinstyle="miter"/>
                            <v:path arrowok="t"/>
                          </v:shape>
                          <v:shape id="自定义形状 5" o:spid="_x0000_s1202"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" path="m,l396764,396764m396764,l,396764e" filled="f" strokecolor="black [3213]" strokeweight=".5pt">
                            <v:stroke joinstyle="miter"/>
                            <v:path arrowok="t"/>
                          </v:shape>
                        </v:group>
                        <v:group id="组合 236" o:spid="_x0000_s1203" style="position:absolute;top:4471;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">
                          <v:shape id="自定义形状 5" o:spid="_x0000_s1204"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" path="m,l396764,396764m396764,l,396764e" filled="f" strokecolor="black [3213]" strokeweight=".5pt">
                            <v:stroke joinstyle="miter"/>
                            <v:path arrowok="t"/>
                          </v:shape>
                          <v:shape id="自定义形状 5" o:spid="_x0000_s1205"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" path="m,l396764,396764m396764,l,396764e" filled="f" strokecolor="black [3213]" strokeweight=".5pt">
                            <v:stroke joinstyle="miter"/>
                            <v:path arrowok="t"/>
                          </v:shape>
                          <v:shape id="自定义形状 5" o:spid="_x0000_s1206"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" path="m,l396764,396764m396764,l,396764e" filled="f" strokecolor="black [3213]" strokeweight=".5pt">
                            <v:stroke joinstyle="miter"/>
                            <v:path arrowok="t"/>
                          </v:shape>
                          <v:shape id="自定义形状 5" o:spid="_x0000_s1207"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" path="m,l396764,396764m396764,l,396764e" filled="f" strokecolor="black [3213]" strokeweight=".5pt">
                            <v:stroke joinstyle="miter"/>
                            <v:path arrowok="t"/>
                          </v:shape>
                        </v:group>
                        <v:group id="组合 236" o:spid="_x0000_s1208" style="position:absolute;left:14;top:6715;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">
                          <v:shape id="自定义形状 5" o:spid="_x0000_s1209"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" path="m,l396764,396764m396764,l,396764e" filled="f" strokecolor="black [3213]" strokeweight=".5pt">
                            <v:stroke joinstyle="miter"/>
                            <v:path arrowok="t"/>
                          </v:shape>
                          <v:shape id="自定义形状 5" o:spid="_x0000_s1210"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" path="m,l396764,396764m396764,l,396764e" filled="f" strokecolor="black [3213]" strokeweight=".5pt">
                            <v:stroke joinstyle="miter"/>
                            <v:path arrowok="t"/>
                          </v:shape>
                          <v:shape id="自定义形状 5" o:spid="_x0000_s1211"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" path="m,l396764,396764m396764,l,396764e" filled="f" strokecolor="black [3213]" strokeweight=".5pt">
                            <v:stroke joinstyle="miter"/>
                            <v:path arrowok="t"/>
                          </v:shape>
                          <v:shape id="自定义形状 5" o:spid="_x0000_s1212"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" path="m,l396764,396764m396764,l,396764e" filled="f" strokecolor="black [3213]" strokeweight=".5pt">
                            <v:stroke joinstyle="miter"/>
                            <v:path arrowok="t"/>
                          </v:shape>
                        </v:group>
                      </v:group>
                      <v:group id="组合 240" o:spid="_x0000_s1213" style="position:absolute;left:295;top:3931;width:8027;height:318" coordorigin=",173" coordsize="802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">
                        <v:line id="直接连接符 238" o:spid="_x0000_s1214" style="position:absolute;visibility:visible;mso-wrap-style:square" from="0,317" to="80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" strokecolor="black [3213]" strokeweight=".5pt">
                          <v:stroke dashstyle="dash" joinstyle="miter"/>
                        </v:line>
                        <v:oval id="椭圆 239" o:spid="_x0000_s1215" style="position:absolute;left:3853;top:17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" fillcolor="black [3213]" stroked="f" strokeweight="1pt">
                          <v:stroke joinstyle="miter"/>
                        </v:oval>
                      </v:group>
                      <v:shape id="文本框 2" o:spid="_x0000_s1216" type="#_x0000_t202" style="position:absolute;left:3001;top:8046;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" filled="f" stroked="f">
                        <v:textbox style="mso-fit-shape-to-text:t" inset="1mm,0,1mm,0">
                          <w:txbxContent>
                            <w:p w14:paraId="53119EE2" w14:textId="77777777" w:rsidR="006B6874" w:rsidRPr="006B6874" w:rsidRDefault="006B6874" w:rsidP="006B6874">
                              <w:pPr>
                                <w:rPr>
                                  <w:szCs w:val="21"/>
                                </w:rPr>
                              </w:pPr>
                              <w:r w:rsidRPr="006B6874">
                                <w:rPr>
                                  <w:rFonts w:hint="eastAsia"/>
                                  <w:szCs w:val="21"/>
                                </w:rPr>
                                <w:t>A</w:t>
                              </w:r>
                            </w:p>
                          </w:txbxContent>
                        </v:textbox>
                      </v:shape>
                    </v:group>
                    <v:shape id="任意多边形: 形状 348" o:spid="_x0000_s1217" style="position:absolute;left:1361;top:1013;width:6527;height:4687;visibility:visible;mso-wrap-style:square;v-text-anchor:middle" coordsize="652638,468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" path="m652638,468697c366101,335459,182165,195146,,e" filled="f" strokecolor="black [3213]">
                      <v:stroke joinstyle="miter"/>
                      <v:path arrowok="t" o:connecttype="custom" o:connectlocs="652638,468697;0,0" o:connectangles="0,0"/>
                    </v:shape>
                    <v:shape id="任意多边形: 形状 348" o:spid="_x0000_s1218" style="position:absolute;left:141;top:4090;width:7728;height:1592;visibility:visible;mso-wrap-style:square;v-text-anchor:middle" coordsize="657151,38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" path="m657151,386979c355571,64494,242339,10199,,e" filled="f" strokecolor="black [3213]">
                      <v:stroke joinstyle="miter"/>
                      <v:path arrowok="t" o:connecttype="custom" o:connectlocs="772766,159142;0,0" o:connectangles="0,0"/>
                    </v:shape>
                  </v:group>
                  <v:shape id="Shape 9566" o:spid="_x0000_s1219" style="position:absolute;left:6427;top:3068;width:635;height:535;rotation:-9281700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" path="m,l55639,23457,,46927,9970,23457,,xe" fillcolor="black [3213]" stroked="f" strokeweight="0">
                    <v:stroke miterlimit="1" joinstyle="miter"/>
                    <v:path arrowok="t" textboxrect="0,0,55639,46927"/>
                    <o:lock v:ext="edit" aspectratio="t"/>
                  </v:shape>
                  <v:shape id="Shape 9566" o:spid="_x0000_s1220" style="position:absolute;left:5492;top:3995;width:635;height:536;rotation:482726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" path="m,l55639,23457,,46927,9970,23457,,xe" fillcolor="black [3213]" stroked="f" strokeweight="0">
                    <v:stroke miterlimit="1" joinstyle="miter"/>
                    <v:path arrowok="t" textboxrect="0,0,55639,46927"/>
                    <o:lock v:ext="edit" aspectratio="t"/>
                  </v:shape>
                </v:group>
                <v:group id="组合 350" o:spid="_x0000_s1221" style="position:absolute;left:10632;width:8625;height:10122" coordorigin="2847"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">
                  <v:group id="组合 349" o:spid="_x0000_s1222" style="position:absolute;left:2847;width:8625;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">
                    <v:group id="组合 347" o:spid="_x0000_s1223" style="position:absolute;width:8624;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">
                      <v:group id="组合 237" o:spid="_x0000_s1224" style="position:absolute;width:8624;height:7339" coordsize="8624,7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">
                        <v:group id="组合 236" o:spid="_x0000_s1225" style="position:absolute;left:14;width:8610;height:623"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">
                          <v:shape id="自定义形状 5" o:spid="_x0000_s1226"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" path="m,l396764,396764m396764,l,396764e" filled="f" strokecolor="black [3213]" strokeweight=".5pt">
                            <v:stroke joinstyle="miter"/>
                            <v:path arrowok="t"/>
                          </v:shape>
                          <v:shape id="自定义形状 5" o:spid="_x0000_s1227"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" path="m,l396764,396764m396764,l,396764e" filled="f" strokecolor="black [3213]" strokeweight=".5pt">
                            <v:stroke joinstyle="miter"/>
                            <v:path arrowok="t"/>
                          </v:shape>
                          <v:shape id="自定义形状 5" o:spid="_x0000_s1228"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" path="m,l396764,396764m396764,l,396764e" filled="f" strokecolor="black [3213]" strokeweight=".5pt">
                            <v:stroke joinstyle="miter"/>
                            <v:path arrowok="t"/>
                          </v:shape>
                          <v:shape id="自定义形状 5" o:spid="_x0000_s1229"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" path="m,l396764,396764m396764,l,396764e" filled="f" strokecolor="black [3213]" strokeweight=".5pt">
                            <v:stroke joinstyle="miter"/>
                            <v:path arrowok="t"/>
                          </v:shape>
                        </v:group>
                        <v:group id="组合 236" o:spid="_x0000_s1230" style="position:absolute;left:14;top:2243;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">
                          <v:shape id="自定义形状 5" o:spid="_x0000_s1231"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" path="m,l396764,396764m396764,l,396764e" filled="f" strokecolor="black [3213]" strokeweight=".5pt">
                            <v:stroke joinstyle="miter"/>
                            <v:path arrowok="t"/>
                          </v:shape>
                          <v:shape id="自定义形状 5" o:spid="_x0000_s1232"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" path="m,l396764,396764m396764,l,396764e" filled="f" strokecolor="black [3213]" strokeweight=".5pt">
                            <v:stroke joinstyle="miter"/>
                            <v:path arrowok="t"/>
                          </v:shape>
                          <v:shape id="自定义形状 5" o:spid="_x0000_s1233"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" path="m,l396764,396764m396764,l,396764e" filled="f" strokecolor="black [3213]" strokeweight=".5pt">
                            <v:stroke joinstyle="miter"/>
                            <v:path arrowok="t"/>
                          </v:shape>
                          <v:shape id="自定义形状 5" o:spid="_x0000_s1234"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" path="m,l396764,396764m396764,l,396764e" filled="f" strokecolor="black [3213]" strokeweight=".5pt">
                            <v:stroke joinstyle="miter"/>
                            <v:path arrowok="t"/>
                          </v:shape>
                        </v:group>
                        <v:group id="组合 236" o:spid="_x0000_s1235" style="position:absolute;top:4471;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">
                          <v:shape id="自定义形状 5" o:spid="_x0000_s1236"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" path="m,l396764,396764m396764,l,396764e" filled="f" strokecolor="black [3213]" strokeweight=".5pt">
                            <v:stroke joinstyle="miter"/>
                            <v:path arrowok="t"/>
                          </v:shape>
                          <v:shape id="自定义形状 5" o:spid="_x0000_s1237"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" path="m,l396764,396764m396764,l,396764e" filled="f" strokecolor="black [3213]" strokeweight=".5pt">
                            <v:stroke joinstyle="miter"/>
                            <v:path arrowok="t"/>
                          </v:shape>
                          <v:shape id="自定义形状 5" o:spid="_x0000_s1238"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" path="m,l396764,396764m396764,l,396764e" filled="f" strokecolor="black [3213]" strokeweight=".5pt">
                            <v:stroke joinstyle="miter"/>
                            <v:path arrowok="t"/>
                          </v:shape>
                          <v:shape id="自定义形状 5" o:spid="_x0000_s1239"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" path="m,l396764,396764m396764,l,396764e" filled="f" strokecolor="black [3213]" strokeweight=".5pt">
                            <v:stroke joinstyle="miter"/>
                            <v:path arrowok="t"/>
                          </v:shape>
                        </v:group>
                        <v:group id="组合 236" o:spid="_x0000_s1240" style="position:absolute;left:14;top:6715;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">
                          <v:shape id="自定义形状 5" o:spid="_x0000_s1241"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" path="m,l396764,396764m396764,l,396764e" filled="f" strokecolor="black [3213]" strokeweight=".5pt">
                            <v:stroke joinstyle="miter"/>
                            <v:path arrowok="t"/>
                          </v:shape>
                          <v:shape id="自定义形状 5" o:spid="_x0000_s1242"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" path="m,l396764,396764m396764,l,396764e" filled="f" strokecolor="black [3213]" strokeweight=".5pt">
                            <v:stroke joinstyle="miter"/>
                            <v:path arrowok="t"/>
                          </v:shape>
                          <v:shape id="自定义形状 5" o:spid="_x0000_s1243"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" path="m,l396764,396764m396764,l,396764e" filled="f" strokecolor="black [3213]" strokeweight=".5pt">
                            <v:stroke joinstyle="miter"/>
                            <v:path arrowok="t"/>
                          </v:shape>
                          <v:shape id="自定义形状 5" o:spid="_x0000_s1244"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" path="m,l396764,396764m396764,l,396764e" filled="f" strokecolor="black [3213]" strokeweight=".5pt">
                            <v:stroke joinstyle="miter"/>
                            <v:path arrowok="t"/>
                          </v:shape>
                        </v:group>
                      </v:group>
                      <v:group id="组合 240" o:spid="_x0000_s1245" style="position:absolute;left:295;top:3931;width:8027;height:318" coordorigin=",173" coordsize="802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">
                        <v:line id="直接连接符 238" o:spid="_x0000_s1246" style="position:absolute;visibility:visible;mso-wrap-style:square" from="0,317" to="80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" strokecolor="black [3213]" strokeweight=".5pt">
                          <v:stroke dashstyle="dash" joinstyle="miter"/>
                        </v:line>
                        <v:oval id="椭圆 239" o:spid="_x0000_s1247" style="position:absolute;left:3853;top:17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" fillcolor="black [3213]" stroked="f" strokeweight="1pt">
                          <v:stroke joinstyle="miter"/>
                        </v:oval>
                      </v:group>
                      <v:shape id="文本框 2" o:spid="_x0000_s1248" type="#_x0000_t202" style="position:absolute;left:2997;top:8045;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" filled="f" stroked="f">
                        <v:textbox style="mso-fit-shape-to-text:t" inset="1mm,0,1mm,0">
                          <w:txbxContent>
                            <w:p w14:paraId="66091985" w14:textId="77777777" w:rsidR="006B6874" w:rsidRPr="006B6874" w:rsidRDefault="006B6874" w:rsidP="006B6874">
                              <w:pPr>
                                <w:rPr>
                                  <w:szCs w:val="21"/>
                                </w:rPr>
                              </w:pPr>
                              <w:r>
                                <w:rPr>
                                  <w:rFonts w:hint="eastAsia"/>
                                  <w:szCs w:val="21"/>
                                </w:rPr>
                                <w:t>B</w:t>
                              </w:r>
                            </w:p>
                          </w:txbxContent>
                        </v:textbox>
                      </v:shape>
                    </v:group>
                    <v:shape id="任意多边形: 形状 348" o:spid="_x0000_s1249" style="position:absolute;left:1335;top:2528;width:6526;height:4687;flip:y;visibility:visible;mso-wrap-style:square;v-text-anchor:middle" coordsize="652638,468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" path="m652638,468697c366101,335459,182165,195146,,e" filled="f" strokecolor="black [3213]">
                      <v:stroke joinstyle="miter"/>
                      <v:path arrowok="t" o:connecttype="custom" o:connectlocs="652638,468697;0,0" o:connectangles="0,0"/>
                    </v:shape>
                    <v:shape id="任意多边形: 形状 348" o:spid="_x0000_s1250" style="position:absolute;left:220;top:2484;width:7728;height:1591;flip:y;visibility:visible;mso-wrap-style:square;v-text-anchor:middle" coordsize="657151,38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" path="m657151,386979c355571,64494,242339,10199,,e" filled="f" strokecolor="black [3213]">
                      <v:stroke joinstyle="miter"/>
                      <v:path arrowok="t" o:connecttype="custom" o:connectlocs="772766,159142;0,0" o:connectangles="0,0"/>
                    </v:shape>
                  </v:group>
                  <v:shape id="Shape 9566" o:spid="_x0000_s1251" style="position:absolute;left:5606;top:3601;width:635;height:536;rotation:-757047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" path="m,l55639,23457,,46927,9970,23457,,xe" fillcolor="black [3213]" stroked="f" strokeweight="0">
                    <v:stroke miterlimit="1" joinstyle="miter"/>
                    <v:path arrowok="t" textboxrect="0,0,55639,46927"/>
                    <o:lock v:ext="edit" aspectratio="t"/>
                  </v:shape>
                  <v:shape id="Shape 9566" o:spid="_x0000_s1252" style="position:absolute;left:5717;top:5188;width:635;height:536;rotation:9255267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" path="m,l55639,23457,,46927,9970,23457,,xe" fillcolor="black [3213]" stroked="f" strokeweight="0">
                    <v:stroke miterlimit="1" joinstyle="miter"/>
                    <v:path arrowok="t" textboxrect="0,0,55639,46927"/>
                    <o:lock v:ext="edit" aspectratio="t"/>
                  </v:shape>
                </v:group>
                <v:group id="组合 350" o:spid="_x0000_s1253" style="position:absolute;left:21292;width:8624;height:10122" coordorigin="2847"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">
                  <v:group id="组合 349" o:spid="_x0000_s1254" style="position:absolute;left:2847;width:8625;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">
                    <v:group id="组合 347" o:spid="_x0000_s1255" style="position:absolute;width:8624;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">
                      <v:group id="组合 237" o:spid="_x0000_s1256" style="position:absolute;width:8624;height:7339" coordsize="8624,7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">
                        <v:group id="组合 236" o:spid="_x0000_s1257" style="position:absolute;left:14;width:8610;height:623"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">
                          <v:shape id="自定义形状 5" o:spid="_x0000_s1258"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" path="m,l396764,396764m396764,l,396764e" filled="f" strokecolor="black [3213]" strokeweight=".5pt">
                            <v:stroke joinstyle="miter"/>
                            <v:path arrowok="t"/>
                          </v:shape>
                          <v:shape id="自定义形状 5" o:spid="_x0000_s1259"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" path="m,l396764,396764m396764,l,396764e" filled="f" strokecolor="black [3213]" strokeweight=".5pt">
                            <v:stroke joinstyle="miter"/>
                            <v:path arrowok="t"/>
                          </v:shape>
                          <v:shape id="自定义形状 5" o:spid="_x0000_s1260"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" path="m,l396764,396764m396764,l,396764e" filled="f" strokecolor="black [3213]" strokeweight=".5pt">
                            <v:stroke joinstyle="miter"/>
                            <v:path arrowok="t"/>
                          </v:shape>
                          <v:shape id="自定义形状 5" o:spid="_x0000_s1261"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" path="m,l396764,396764m396764,l,396764e" filled="f" strokecolor="black [3213]" strokeweight=".5pt">
                            <v:stroke joinstyle="miter"/>
                            <v:path arrowok="t"/>
                          </v:shape>
                        </v:group>
                        <v:group id="组合 236" o:spid="_x0000_s1262" style="position:absolute;left:14;top:2243;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">
                          <v:shape id="自定义形状 5" o:spid="_x0000_s1263"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" path="m,l396764,396764m396764,l,396764e" filled="f" strokecolor="black [3213]" strokeweight=".5pt">
                            <v:stroke joinstyle="miter"/>
                            <v:path arrowok="t"/>
                          </v:shape>
                          <v:shape id="自定义形状 5" o:spid="_x0000_s1264"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" path="m,l396764,396764m396764,l,396764e" filled="f" strokecolor="black [3213]" strokeweight=".5pt">
                            <v:stroke joinstyle="miter"/>
                            <v:path arrowok="t"/>
                          </v:shape>
                          <v:shape id="自定义形状 5" o:spid="_x0000_s1265"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" path="m,l396764,396764m396764,l,396764e" filled="f" strokecolor="black [3213]" strokeweight=".5pt">
                            <v:stroke joinstyle="miter"/>
                            <v:path arrowok="t"/>
                          </v:shape>
                          <v:shape id="自定义形状 5" o:spid="_x0000_s1266"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" path="m,l396764,396764m396764,l,396764e" filled="f" strokecolor="black [3213]" strokeweight=".5pt">
                            <v:stroke joinstyle="miter"/>
                            <v:path arrowok="t"/>
                          </v:shape>
                        </v:group>
                        <v:group id="组合 236" o:spid="_x0000_s1267" style="position:absolute;top:4471;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">
                          <v:shape id="自定义形状 5" o:spid="_x0000_s1268"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" path="m,l396764,396764m396764,l,396764e" filled="f" strokecolor="black [3213]" strokeweight=".5pt">
                            <v:stroke joinstyle="miter"/>
                            <v:path arrowok="t"/>
                          </v:shape>
                          <v:shape id="自定义形状 5" o:spid="_x0000_s1269"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" path="m,l396764,396764m396764,l,396764e" filled="f" strokecolor="black [3213]" strokeweight=".5pt">
                            <v:stroke joinstyle="miter"/>
                            <v:path arrowok="t"/>
                          </v:shape>
                          <v:shape id="自定义形状 5" o:spid="_x0000_s1270"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" path="m,l396764,396764m396764,l,396764e" filled="f" strokecolor="black [3213]" strokeweight=".5pt">
                            <v:stroke joinstyle="miter"/>
                            <v:path arrowok="t"/>
                          </v:shape>
                          <v:shape id="自定义形状 5" o:spid="_x0000_s1271"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" path="m,l396764,396764m396764,l,396764e" filled="f" strokecolor="black [3213]" strokeweight=".5pt">
                            <v:stroke joinstyle="miter"/>
                            <v:path arrowok="t"/>
                          </v:shape>
                        </v:group>
                        <v:group id="组合 236" o:spid="_x0000_s1272" style="position:absolute;left:14;top:6715;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">
                          <v:shape id="自定义形状 5" o:spid="_x0000_s1273"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" path="m,l396764,396764m396764,l,396764e" filled="f" strokecolor="black [3213]" strokeweight=".5pt">
                            <v:stroke joinstyle="miter"/>
                            <v:path arrowok="t"/>
                          </v:shape>
                          <v:shape id="自定义形状 5" o:spid="_x0000_s1274"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" path="m,l396764,396764m396764,l,396764e" filled="f" strokecolor="black [3213]" strokeweight=".5pt">
                            <v:stroke joinstyle="miter"/>
                            <v:path arrowok="t"/>
                          </v:shape>
                          <v:shape id="自定义形状 5" o:spid="_x0000_s1275"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" path="m,l396764,396764m396764,l,396764e" filled="f" strokecolor="black [3213]" strokeweight=".5pt">
                            <v:stroke joinstyle="miter"/>
                            <v:path arrowok="t"/>
                          </v:shape>
                          <v:shape id="自定义形状 5" o:spid="_x0000_s1276"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" path="m,l396764,396764m396764,l,396764e" filled="f" strokecolor="black [3213]" strokeweight=".5pt">
                            <v:stroke joinstyle="miter"/>
                            <v:path arrowok="t"/>
                          </v:shape>
                        </v:group>
                      </v:group>
                      <v:group id="组合 240" o:spid="_x0000_s1277" style="position:absolute;left:295;top:3931;width:8027;height:318" coordorigin=",173" coordsize="802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">
                        <v:line id="直接连接符 238" o:spid="_x0000_s1278" style="position:absolute;visibility:visible;mso-wrap-style:square" from="0,317" to="80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" strokecolor="black [3213]" strokeweight=".5pt">
                          <v:stroke dashstyle="dash" joinstyle="miter"/>
                        </v:line>
                        <v:oval id="椭圆 239" o:spid="_x0000_s1279" style="position:absolute;left:3853;top:17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" fillcolor="black [3213]" stroked="f" strokeweight="1pt">
                          <v:stroke joinstyle="miter"/>
                        </v:oval>
                      </v:group>
                      <v:shape id="文本框 2" o:spid="_x0000_s1280" type="#_x0000_t202" style="position:absolute;left:2995;top:8045;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" filled="f" stroked="f">
                        <v:textbox style="mso-fit-shape-to-text:t" inset="1mm,0,1mm,0">
                          <w:txbxContent>
                            <w:p w14:paraId="0624DFDB" w14:textId="77777777" w:rsidR="006B6874" w:rsidRPr="006B6874" w:rsidRDefault="006B6874" w:rsidP="006B6874">
                              <w:pPr>
                                <w:rPr>
                                  <w:szCs w:val="21"/>
                                </w:rPr>
                              </w:pPr>
                              <w:r>
                                <w:rPr>
                                  <w:rFonts w:hint="eastAsia"/>
                                  <w:szCs w:val="21"/>
                                </w:rPr>
                                <w:t>C</w:t>
                              </w:r>
                            </w:p>
                          </w:txbxContent>
                        </v:textbox>
                      </v:shape>
                    </v:group>
                    <v:shape id="任意多边形: 形状 348" o:spid="_x0000_s1281" style="position:absolute;left:909;top:1449;width:7084;height:4316;flip:x y;visibility:visible;mso-wrap-style:square;v-text-anchor:middle" coordsize="652638,468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" path="m652638,468697c366101,335459,182165,195146,,e" filled="f" strokecolor="black [3213]">
                      <v:stroke joinstyle="miter"/>
                      <v:path arrowok="t" o:connecttype="custom" o:connectlocs="708415,431653;0,0" o:connectangles="0,0"/>
                    </v:shape>
                    <v:shape id="任意多边形: 形状 348" o:spid="_x0000_s1282" style="position:absolute;left:259;top:4154;width:7727;height:1591;visibility:visible;mso-wrap-style:square;v-text-anchor:middle" coordsize="657151,38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" path="m657151,386979c355571,64494,242339,10199,,e" filled="f" strokecolor="black [3213]">
                      <v:stroke joinstyle="miter"/>
                      <v:path arrowok="t" o:connecttype="custom" o:connectlocs="772766,159142;0,0" o:connectangles="0,0"/>
                    </v:shape>
                  </v:group>
                  <v:shape id="Shape 9566" o:spid="_x0000_s1283" style="position:absolute;left:7406;top:3125;width:635;height:535;rotation:-9574719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" path="m,l55639,23457,,46927,9970,23457,,xe" fillcolor="black [3213]" stroked="f" strokeweight="0">
                    <v:stroke miterlimit="1" joinstyle="miter"/>
                    <v:path arrowok="t" textboxrect="0,0,55639,46927"/>
                    <o:lock v:ext="edit" aspectratio="t"/>
                  </v:shape>
                  <v:shape id="Shape 9566" o:spid="_x0000_s1284" style="position:absolute;left:5463;top:4061;width:635;height:536;rotation:467063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" path="m,l55639,23457,,46927,9970,23457,,xe" fillcolor="black [3213]" stroked="f" strokeweight="0">
                    <v:stroke miterlimit="1" joinstyle="miter"/>
                    <v:path arrowok="t" textboxrect="0,0,55639,46927"/>
                    <o:lock v:ext="edit" aspectratio="t"/>
                  </v:shape>
                </v:group>
                <v:group id="组合 350" o:spid="_x0000_s1285" style="position:absolute;left:31924;width:8625;height:10122" coordorigin="2847"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">
                  <v:group id="组合 349" o:spid="_x0000_s1286" style="position:absolute;left:2847;width:8625;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">
                    <v:group id="组合 347" o:spid="_x0000_s1287" style="position:absolute;width:8624;height:10122" coordsize="8624,1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">
                      <v:group id="组合 237" o:spid="_x0000_s1288" style="position:absolute;width:8624;height:7339" coordsize="8624,7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">
                        <v:group id="组合 236" o:spid="_x0000_s1289" style="position:absolute;left:14;width:8610;height:623"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">
                          <v:shape id="自定义形状 5" o:spid="_x0000_s1290"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" path="m,l396764,396764m396764,l,396764e" filled="f" strokecolor="black [3213]" strokeweight=".5pt">
                            <v:stroke joinstyle="miter"/>
                            <v:path arrowok="t"/>
                          </v:shape>
                          <v:shape id="自定义形状 5" o:spid="_x0000_s1291"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" path="m,l396764,396764m396764,l,396764e" filled="f" strokecolor="black [3213]" strokeweight=".5pt">
                            <v:stroke joinstyle="miter"/>
                            <v:path arrowok="t"/>
                          </v:shape>
                          <v:shape id="自定义形状 5" o:spid="_x0000_s1292"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" path="m,l396764,396764m396764,l,396764e" filled="f" strokecolor="black [3213]" strokeweight=".5pt">
                            <v:stroke joinstyle="miter"/>
                            <v:path arrowok="t"/>
                          </v:shape>
                          <v:shape id="自定义形状 5" o:spid="_x0000_s1293"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" path="m,l396764,396764m396764,l,396764e" filled="f" strokecolor="black [3213]" strokeweight=".5pt">
                            <v:stroke joinstyle="miter"/>
                            <v:path arrowok="t"/>
                          </v:shape>
                        </v:group>
                        <v:group id="组合 236" o:spid="_x0000_s1294" style="position:absolute;left:14;top:2243;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">
                          <v:shape id="自定义形状 5" o:spid="_x0000_s1295"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" path="m,l396764,396764m396764,l,396764e" filled="f" strokecolor="black [3213]" strokeweight=".5pt">
                            <v:stroke joinstyle="miter"/>
                            <v:path arrowok="t"/>
                          </v:shape>
                          <v:shape id="自定义形状 5" o:spid="_x0000_s1296"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" path="m,l396764,396764m396764,l,396764e" filled="f" strokecolor="black [3213]" strokeweight=".5pt">
                            <v:stroke joinstyle="miter"/>
                            <v:path arrowok="t"/>
                          </v:shape>
                          <v:shape id="自定义形状 5" o:spid="_x0000_s1297"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" path="m,l396764,396764m396764,l,396764e" filled="f" strokecolor="black [3213]" strokeweight=".5pt">
                            <v:stroke joinstyle="miter"/>
                            <v:path arrowok="t"/>
                          </v:shape>
                          <v:shape id="自定义形状 5" o:spid="_x0000_s1298"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" path="m,l396764,396764m396764,l,396764e" filled="f" strokecolor="black [3213]" strokeweight=".5pt">
                            <v:stroke joinstyle="miter"/>
                            <v:path arrowok="t"/>
                          </v:shape>
                        </v:group>
                        <v:group id="组合 236" o:spid="_x0000_s1299" style="position:absolute;top:4471;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">
                          <v:shape id="自定义形状 5" o:spid="_x0000_s1300"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" path="m,l396764,396764m396764,l,396764e" filled="f" strokecolor="black [3213]" strokeweight=".5pt">
                            <v:stroke joinstyle="miter"/>
                            <v:path arrowok="t"/>
                          </v:shape>
                          <v:shape id="自定义形状 5" o:spid="_x0000_s1301"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" path="m,l396764,396764m396764,l,396764e" filled="f" strokecolor="black [3213]" strokeweight=".5pt">
                            <v:stroke joinstyle="miter"/>
                            <v:path arrowok="t"/>
                          </v:shape>
                          <v:shape id="自定义形状 5" o:spid="_x0000_s1302"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" path="m,l396764,396764m396764,l,396764e" filled="f" strokecolor="black [3213]" strokeweight=".5pt">
                            <v:stroke joinstyle="miter"/>
                            <v:path arrowok="t"/>
                          </v:shape>
                          <v:shape id="自定义形状 5" o:spid="_x0000_s1303"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" path="m,l396764,396764m396764,l,396764e" filled="f" strokecolor="black [3213]" strokeweight=".5pt">
                            <v:stroke joinstyle="miter"/>
                            <v:path arrowok="t"/>
                          </v:shape>
                        </v:group>
                        <v:group id="组合 236" o:spid="_x0000_s1304" style="position:absolute;left:14;top:6715;width:8610;height:624" coordsize="86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">
                          <v:shape id="自定义形状 5" o:spid="_x0000_s1305" style="position:absolute;width:623;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" path="m,l396764,396764m396764,l,396764e" filled="f" strokecolor="black [3213]" strokeweight=".5pt">
                            <v:stroke joinstyle="miter"/>
                            <v:path arrowok="t"/>
                          </v:shape>
                          <v:shape id="自定义形状 5" o:spid="_x0000_s1306" style="position:absolute;left:2657;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" path="m,l396764,396764m396764,l,396764e" filled="f" strokecolor="black [3213]" strokeweight=".5pt">
                            <v:stroke joinstyle="miter"/>
                            <v:path arrowok="t"/>
                          </v:shape>
                          <v:shape id="自定义形状 5" o:spid="_x0000_s1307" style="position:absolute;left:5314;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" path="m,l396764,396764m396764,l,396764e" filled="f" strokecolor="black [3213]" strokeweight=".5pt">
                            <v:stroke joinstyle="miter"/>
                            <v:path arrowok="t"/>
                          </v:shape>
                          <v:shape id="自定义形状 5" o:spid="_x0000_s1308" style="position:absolute;left:7986;width:624;height:6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" path="m,l396764,396764m396764,l,396764e" filled="f" strokecolor="black [3213]" strokeweight=".5pt">
                            <v:stroke joinstyle="miter"/>
                            <v:path arrowok="t"/>
                          </v:shape>
                        </v:group>
                      </v:group>
                      <v:group id="组合 240" o:spid="_x0000_s1309" style="position:absolute;left:295;top:3931;width:8027;height:318" coordorigin=",173" coordsize="802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">
                        <v:line id="直接连接符 238" o:spid="_x0000_s1310" style="position:absolute;visibility:visible;mso-wrap-style:square" from="0,317" to="802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" strokecolor="black [3213]" strokeweight=".5pt">
                          <v:stroke dashstyle="dash" joinstyle="miter"/>
                        </v:line>
                        <v:oval id="椭圆 239" o:spid="_x0000_s1311" style="position:absolute;left:3853;top:17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" fillcolor="black [3213]" stroked="f" strokeweight="1pt">
                          <v:stroke joinstyle="miter"/>
                        </v:oval>
                      </v:group>
                      <v:shape id="文本框 2" o:spid="_x0000_s1312" type="#_x0000_t202" style="position:absolute;left:2992;top:8045;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" filled="f" stroked="f">
                        <v:textbox style="mso-fit-shape-to-text:t" inset="1mm,0,1mm,0">
                          <w:txbxContent>
                            <w:p w14:paraId="4FAC948C" w14:textId="77777777" w:rsidR="006B6874" w:rsidRPr="006B6874" w:rsidRDefault="006B6874" w:rsidP="006B6874">
                              <w:pPr>
                                <w:rPr>
                                  <w:szCs w:val="21"/>
                                </w:rPr>
                              </w:pPr>
                              <w:r>
                                <w:rPr>
                                  <w:rFonts w:hint="eastAsia"/>
                                  <w:szCs w:val="21"/>
                                </w:rPr>
                                <w:t>D</w:t>
                              </w:r>
                            </w:p>
                          </w:txbxContent>
                        </v:textbox>
                      </v:shape>
                    </v:group>
                    <v:shape id="任意多边形: 形状 348" o:spid="_x0000_s1313" style="position:absolute;left:1041;top:2383;width:6526;height:4231;flip:x;visibility:visible;mso-wrap-style:square;v-text-anchor:middle" coordsize="652638,468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" path="m652638,468697c366101,335459,182165,195146,,e" filled="f" strokecolor="black [3213]">
                      <v:stroke joinstyle="miter"/>
                      <v:path arrowok="t" o:connecttype="custom" o:connectlocs="652638,423075;0,0" o:connectangles="0,0"/>
                    </v:shape>
                    <v:shape id="任意多边形: 形状 348" o:spid="_x0000_s1314" style="position:absolute;left:111;top:2404;width:7491;height:1591;flip:y;visibility:visible;mso-wrap-style:square;v-text-anchor:middle" coordsize="657151,38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" path="m657151,386979c355571,64494,242339,10199,,e" filled="f" strokecolor="black [3213]">
                      <v:stroke joinstyle="miter"/>
                      <v:path arrowok="t" o:connecttype="custom" o:connectlocs="749133,159142;0,0" o:connectangles="0,0"/>
                    </v:shape>
                  </v:group>
                  <v:shape id="Shape 9566" o:spid="_x0000_s1315" style="position:absolute;left:5617;top:3502;width:635;height:535;rotation:-725964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" path="m,l55639,23457,,46927,9970,23457,,xe" fillcolor="black [3213]" stroked="f" strokeweight="0">
                    <v:stroke miterlimit="1" joinstyle="miter"/>
                    <v:path arrowok="t" textboxrect="0,0,55639,46927"/>
                    <o:lock v:ext="edit" aspectratio="t"/>
                  </v:shape>
                  <v:shape id="Shape 9566" o:spid="_x0000_s1316" style="position:absolute;left:5907;top:5229;width:635;height:535;rotation:10095230fd;visibility:visible;mso-wrap-style:none;v-text-anchor:top" coordsize="55639,46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" path="m,l55639,23457,,46927,9970,23457,,xe" fillcolor="black [3213]" stroked="f" strokeweight="0">
                    <v:stroke miterlimit="1" joinstyle="miter"/>
                    <v:path arrowok="t" textboxrect="0,0,55639,46927"/>
                    <o:lock v:ext="edit" aspectratio="t"/>
                  </v:shape>
                </v:group>
                <w10:anchorlock/>
              </v:group>
            </w:pict>
          </mc:Fallback>
        </mc:AlternateContent>
      </w:r>
    </w:p>
    <w:p w14:paraId="1B0B7EC8" w14:textId="5E801D2E" w:rsidR="00C00F03" w:rsidRPr="002409BA" w:rsidRDefault="00000000" w:rsidP="002409BA">
      <w:pPr>
        <w:rPr>
          <w:color w:val="EE0000"/>
        </w:rPr>
      </w:pPr>
      <w:r w:rsidRPr="002409BA">
        <w:rPr>
          <w:color w:val="EE0000"/>
        </w:rPr>
        <w:t>【详解】小球从</w:t>
      </w:r>
      <w:r w:rsidR="00741C77">
        <w:rPr>
          <w:rFonts w:hint="eastAsia"/>
          <w:color w:val="EE0000"/>
        </w:rPr>
        <w:t>P</w:t>
      </w:r>
      <w:r w:rsidRPr="002409BA">
        <w:rPr>
          <w:color w:val="EE0000"/>
        </w:rPr>
        <w:t>点由静止释放，初始阶段速度方向大致向右（指向</w:t>
      </w:r>
      <w:r w:rsidR="00741C77">
        <w:rPr>
          <w:rFonts w:hint="eastAsia"/>
          <w:color w:val="EE0000"/>
        </w:rPr>
        <w:t>PO</w:t>
      </w:r>
      <w:r w:rsidRPr="002409BA">
        <w:rPr>
          <w:color w:val="EE0000"/>
        </w:rPr>
        <w:t>点）。根据左手定则可知，洛伦兹力方向垂直速度指向里（即俯视图中</w:t>
      </w:r>
      <w:r w:rsidR="00741C77">
        <w:rPr>
          <w:rFonts w:hint="eastAsia"/>
          <w:color w:val="EE0000"/>
        </w:rPr>
        <w:t>PO</w:t>
      </w:r>
      <w:r w:rsidRPr="002409BA">
        <w:rPr>
          <w:color w:val="EE0000"/>
        </w:rPr>
        <w:t>连线的上方），轨迹向洛伦兹力方向偏转（即俯视图中向上弯曲），当小球运动到右侧最高点（</w:t>
      </w:r>
      <w:r w:rsidR="00741C77">
        <w:rPr>
          <w:rFonts w:hint="eastAsia"/>
          <w:color w:val="EE0000"/>
        </w:rPr>
        <w:t>P</w:t>
      </w:r>
      <w:r w:rsidR="00741C77">
        <w:rPr>
          <w:rFonts w:cs="Times New Roman"/>
          <w:color w:val="EE0000"/>
        </w:rPr>
        <w:t>ʹ</w:t>
      </w:r>
      <w:r w:rsidRPr="002409BA">
        <w:rPr>
          <w:color w:val="EE0000"/>
        </w:rPr>
        <w:t>点）后返回，速度方向大致向左，根据左手定则可知，洛伦兹力方向垂直速度指向外（即俯视图中</w:t>
      </w:r>
      <w:r w:rsidR="00741C77">
        <w:rPr>
          <w:rFonts w:hint="eastAsia"/>
          <w:color w:val="EE0000"/>
        </w:rPr>
        <w:t>P</w:t>
      </w:r>
      <w:r w:rsidR="00741C77">
        <w:rPr>
          <w:rFonts w:cs="Times New Roman"/>
          <w:color w:val="EE0000"/>
        </w:rPr>
        <w:t>ʹ</w:t>
      </w:r>
      <w:r w:rsidR="00741C77">
        <w:rPr>
          <w:rFonts w:hint="eastAsia"/>
          <w:color w:val="EE0000"/>
        </w:rPr>
        <w:t>O</w:t>
      </w:r>
      <w:r w:rsidRPr="002409BA">
        <w:rPr>
          <w:color w:val="EE0000"/>
        </w:rPr>
        <w:t>连线的下方），且轨迹依然向洛伦兹力方向偏转（即俯视图中向下弯曲），综上所述，</w:t>
      </w:r>
      <w:r w:rsidRPr="002409BA">
        <w:rPr>
          <w:rFonts w:eastAsia="Times New Roman" w:cs="Times New Roman"/>
          <w:color w:val="EE0000"/>
        </w:rPr>
        <w:t>B</w:t>
      </w:r>
      <w:r w:rsidRPr="002409BA">
        <w:rPr>
          <w:color w:val="EE0000"/>
        </w:rPr>
        <w:t>选项图符合题意。</w:t>
      </w:r>
    </w:p>
    <w:p w14:paraId="230B6F49"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B</w:t>
      </w:r>
      <w:r w:rsidRPr="002409BA">
        <w:rPr>
          <w:color w:val="EE0000"/>
        </w:rPr>
        <w:t>。</w:t>
      </w:r>
    </w:p>
    <w:p w14:paraId="67C0DF54" w14:textId="77777777" w:rsidR="002409BA" w:rsidRDefault="002409BA" w:rsidP="002409BA">
      <w:pPr>
        <w:rPr>
          <w:color w:val="EE0000"/>
        </w:rPr>
      </w:pPr>
    </w:p>
    <w:p w14:paraId="08B918F1" w14:textId="0A58B006" w:rsidR="00C00F03" w:rsidRPr="00D20A27" w:rsidRDefault="00000000" w:rsidP="002409BA">
      <w:pPr>
        <w:numPr>
          <w:ilvl w:val="0"/>
          <w:numId w:val="2"/>
        </w:numPr>
      </w:pPr>
      <w:r w:rsidRPr="00D20A27">
        <w:t>动圈式扬声器的结构和线圈绕向如图（</w:t>
      </w:r>
      <w:r w:rsidRPr="00D20A27">
        <w:rPr>
          <w:rFonts w:eastAsia="Times New Roman" w:cs="Times New Roman"/>
        </w:rPr>
        <w:t>a</w:t>
      </w:r>
      <w:r w:rsidRPr="00D20A27">
        <w:t>）所示，图（</w:t>
      </w:r>
      <w:r w:rsidRPr="00D20A27">
        <w:rPr>
          <w:rFonts w:eastAsia="Times New Roman" w:cs="Times New Roman"/>
        </w:rPr>
        <w:t>b</w:t>
      </w:r>
      <w:r w:rsidRPr="00D20A27">
        <w:t>）为线圈所在区域磁场分布。将其用作话筒时，锥形纸盆的振动带动线圈运动，把声信号转化为电信号。规定向右为线圈位移</w:t>
      </w:r>
      <w:r w:rsidR="00741C77" w:rsidRPr="00D20A27">
        <w:rPr>
          <w:rFonts w:hint="eastAsia"/>
          <w:i/>
          <w:iCs/>
        </w:rPr>
        <w:t>x</w:t>
      </w:r>
      <w:r w:rsidRPr="00D20A27">
        <w:t>的正方向，若</w:t>
      </w:r>
      <w:r w:rsidR="00741C77" w:rsidRPr="00D20A27">
        <w:rPr>
          <w:rFonts w:hint="eastAsia"/>
          <w:i/>
          <w:iCs/>
        </w:rPr>
        <w:t>x</w:t>
      </w:r>
      <w:r w:rsidRPr="00D20A27">
        <w:t>随时间</w:t>
      </w:r>
      <w:r w:rsidR="00741C77" w:rsidRPr="00D20A27">
        <w:rPr>
          <w:rFonts w:hint="eastAsia"/>
          <w:i/>
          <w:iCs/>
        </w:rPr>
        <w:t>t</w:t>
      </w:r>
      <w:r w:rsidRPr="00D20A27">
        <w:t>的变化如图（</w:t>
      </w:r>
      <w:r w:rsidRPr="00D20A27">
        <w:rPr>
          <w:rFonts w:eastAsia="Times New Roman" w:cs="Times New Roman"/>
        </w:rPr>
        <w:t>c</w:t>
      </w:r>
      <w:r w:rsidRPr="00D20A27">
        <w:t>）所示，则</w:t>
      </w:r>
      <w:r w:rsidR="00741C77" w:rsidRPr="00D20A27">
        <w:rPr>
          <w:rFonts w:hint="eastAsia"/>
          <w:i/>
          <w:iCs/>
        </w:rPr>
        <w:t>a</w:t>
      </w:r>
      <w:r w:rsidRPr="00D20A27">
        <w:t>、</w:t>
      </w:r>
      <w:r w:rsidR="00741C77" w:rsidRPr="00D20A27">
        <w:rPr>
          <w:rFonts w:hint="eastAsia"/>
          <w:i/>
          <w:iCs/>
        </w:rPr>
        <w:t>b</w:t>
      </w:r>
      <w:r w:rsidRPr="00D20A27">
        <w:t>间电势差</w:t>
      </w:r>
      <w:r w:rsidR="00741C77" w:rsidRPr="00D20A27">
        <w:rPr>
          <w:rFonts w:hint="eastAsia"/>
          <w:i/>
          <w:iCs/>
        </w:rPr>
        <w:t>U</w:t>
      </w:r>
      <w:r w:rsidR="00741C77" w:rsidRPr="00D20A27">
        <w:rPr>
          <w:rFonts w:hint="eastAsia"/>
          <w:i/>
          <w:iCs/>
          <w:vertAlign w:val="subscript"/>
        </w:rPr>
        <w:t>ab</w:t>
      </w:r>
      <w:r w:rsidRPr="00D20A27">
        <w:t>随</w:t>
      </w:r>
      <w:r w:rsidR="00741C77" w:rsidRPr="00D20A27">
        <w:rPr>
          <w:rFonts w:hint="eastAsia"/>
          <w:i/>
          <w:iCs/>
        </w:rPr>
        <w:t>t</w:t>
      </w:r>
      <w:r w:rsidRPr="00D20A27">
        <w:t>变化的图像可能</w:t>
      </w:r>
      <w:commentRangeStart w:id="5"/>
      <w:r w:rsidRPr="00D20A27">
        <w:t>为</w:t>
      </w:r>
      <w:commentRangeEnd w:id="5"/>
      <w:r w:rsidR="002409BA" w:rsidRPr="00D20A27">
        <w:rPr>
          <w:rStyle w:val="ab"/>
          <w:szCs w:val="24"/>
        </w:rPr>
        <w:commentReference w:id="5"/>
      </w:r>
      <w:r w:rsidRPr="00D20A27">
        <w:t>（</w:t>
      </w:r>
      <w:r w:rsidRPr="00D20A27">
        <w:rPr>
          <w:rFonts w:eastAsia="Times New Roman" w:cs="Times New Roman"/>
        </w:rPr>
        <w:t xml:space="preserve">     </w:t>
      </w:r>
      <w:r w:rsidRPr="00D20A27">
        <w:t>）</w:t>
      </w:r>
    </w:p>
    <w:p w14:paraId="3FFE8BB9" w14:textId="67CB1A1D" w:rsidR="00C00F03" w:rsidRPr="002409BA" w:rsidRDefault="00EC6303" w:rsidP="002409BA">
      <w:pPr>
        <w:rPr>
          <w:color w:val="EE0000"/>
        </w:rPr>
      </w:pPr>
      <w:r>
        <w:rPr>
          <w:noProof/>
          <w:color w:val="EE0000"/>
        </w:rPr>
        <mc:AlternateContent>
          <mc:Choice Requires="wpg">
            <w:drawing>
              <wp:inline distT="0" distB="0" distL="0" distR="0" wp14:anchorId="2F9657D5" wp14:editId="55D651E5">
                <wp:extent cx="4639945" cy="1459865"/>
                <wp:effectExtent l="0" t="0" r="46355" b="6985"/>
                <wp:docPr id="1583641349" name="组合 352"/>
                <wp:cNvGraphicFramePr/>
                <a:graphic xmlns:a="http://schemas.openxmlformats.org/drawingml/2006/main">
                  <a:graphicData uri="http://schemas.microsoft.com/office/word/2010/wordprocessingGroup">
                    <wpg:wgp>
                      <wpg:cNvGrpSpPr/>
                      <wpg:grpSpPr>
                        <a:xfrm>
                          <a:off x="0" y="0"/>
                          <a:ext cx="4639945" cy="1459865"/>
                          <a:chOff x="0" y="0"/>
                          <a:chExt cx="4640381" cy="1460029"/>
                        </a:xfrm>
                      </wpg:grpSpPr>
                      <wpg:grpSp>
                        <wpg:cNvPr id="740956589" name="组合 25"/>
                        <wpg:cNvGrpSpPr/>
                        <wpg:grpSpPr>
                          <a:xfrm>
                            <a:off x="489002" y="423665"/>
                            <a:ext cx="2678767" cy="1036364"/>
                            <a:chOff x="-1696278" y="241771"/>
                            <a:chExt cx="2678767" cy="1036364"/>
                          </a:xfrm>
                        </wpg:grpSpPr>
                        <wpg:grpSp>
                          <wpg:cNvPr id="547775649" name="组合 24"/>
                          <wpg:cNvGrpSpPr/>
                          <wpg:grpSpPr>
                            <a:xfrm>
                              <a:off x="48223" y="272505"/>
                              <a:ext cx="629771" cy="559117"/>
                              <a:chOff x="48223" y="272505"/>
                              <a:chExt cx="629771" cy="559117"/>
                            </a:xfrm>
                          </wpg:grpSpPr>
                          <wps:wsp>
                            <wps:cNvPr id="746203103" name="椭圆 22"/>
                            <wps:cNvSpPr/>
                            <wps:spPr>
                              <a:xfrm>
                                <a:off x="244637" y="469773"/>
                                <a:ext cx="165872" cy="165764"/>
                              </a:xfrm>
                              <a:prstGeom prst="ellipse">
                                <a:avLst/>
                              </a:prstGeom>
                              <a:solidFill>
                                <a:schemeClr val="tx1">
                                  <a:lumMod val="50000"/>
                                  <a:lumOff val="5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905005" name="椭圆 22"/>
                            <wps:cNvSpPr/>
                            <wps:spPr>
                              <a:xfrm>
                                <a:off x="147305" y="372617"/>
                                <a:ext cx="360096" cy="35960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4343845" name="直接箭头连接符 23"/>
                            <wps:cNvCnPr/>
                            <wps:spPr>
                              <a:xfrm>
                                <a:off x="48634" y="552521"/>
                                <a:ext cx="55805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528845" name="直接箭头连接符 23"/>
                            <wps:cNvCnPr/>
                            <wps:spPr>
                              <a:xfrm rot="5400000">
                                <a:off x="48448" y="552596"/>
                                <a:ext cx="55805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3801417" name="直接箭头连接符 23"/>
                            <wps:cNvCnPr/>
                            <wps:spPr>
                              <a:xfrm rot="2700000">
                                <a:off x="48260" y="551905"/>
                                <a:ext cx="558800"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9439062" name="直接箭头连接符 23"/>
                            <wps:cNvCnPr/>
                            <wps:spPr>
                              <a:xfrm rot="18900000" flipH="1">
                                <a:off x="48223" y="552054"/>
                                <a:ext cx="558800"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90019866" name="直接箭头连接符 23"/>
                            <wps:cNvCnPr/>
                            <wps:spPr>
                              <a:xfrm flipV="1">
                                <a:off x="496829" y="367278"/>
                                <a:ext cx="181165" cy="117955"/>
                              </a:xfrm>
                              <a:prstGeom prst="straightConnector1">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047229687" name="文本框 2"/>
                          <wps:cNvSpPr txBox="1">
                            <a:spLocks noChangeArrowheads="1"/>
                          </wps:cNvSpPr>
                          <wps:spPr bwMode="auto">
                            <a:xfrm>
                              <a:off x="671730" y="241771"/>
                              <a:ext cx="310759" cy="207644"/>
                            </a:xfrm>
                            <a:prstGeom prst="rect">
                              <a:avLst/>
                            </a:prstGeom>
                            <a:noFill/>
                            <a:ln w="9525">
                              <a:noFill/>
                              <a:miter lim="800000"/>
                              <a:headEnd/>
                              <a:tailEnd/>
                            </a:ln>
                          </wps:spPr>
                          <wps:txbx>
                            <w:txbxContent>
                              <w:p w14:paraId="54D4F99D" w14:textId="403D7537" w:rsidR="000558FC" w:rsidRPr="00EC6303" w:rsidRDefault="000558FC" w:rsidP="000558FC">
                                <w:pPr>
                                  <w:rPr>
                                    <w:sz w:val="18"/>
                                    <w:szCs w:val="18"/>
                                  </w:rPr>
                                </w:pPr>
                                <w:r w:rsidRPr="00EC6303">
                                  <w:rPr>
                                    <w:rFonts w:hint="eastAsia"/>
                                    <w:sz w:val="18"/>
                                    <w:szCs w:val="18"/>
                                  </w:rPr>
                                  <w:t>线圈</w:t>
                                </w:r>
                              </w:p>
                            </w:txbxContent>
                          </wps:txbx>
                          <wps:bodyPr rot="0" vert="horz" wrap="none" lIns="36000" tIns="0" rIns="36000" bIns="0" anchor="t" anchorCtr="0">
                            <a:spAutoFit/>
                          </wps:bodyPr>
                        </wps:wsp>
                        <wps:wsp>
                          <wps:cNvPr id="2038723122" name="文本框 2"/>
                          <wps:cNvSpPr txBox="1">
                            <a:spLocks noChangeArrowheads="1"/>
                          </wps:cNvSpPr>
                          <wps:spPr bwMode="auto">
                            <a:xfrm>
                              <a:off x="93453" y="1070491"/>
                              <a:ext cx="482209" cy="207644"/>
                            </a:xfrm>
                            <a:prstGeom prst="rect">
                              <a:avLst/>
                            </a:prstGeom>
                            <a:noFill/>
                            <a:ln w="9525">
                              <a:noFill/>
                              <a:miter lim="800000"/>
                              <a:headEnd/>
                              <a:tailEnd/>
                            </a:ln>
                          </wps:spPr>
                          <wps:txbx>
                            <w:txbxContent>
                              <w:p w14:paraId="7FE218FA" w14:textId="5DAD471A" w:rsidR="000558FC" w:rsidRPr="00EC6303" w:rsidRDefault="000558FC" w:rsidP="000558FC">
                                <w:pPr>
                                  <w:rPr>
                                    <w:sz w:val="18"/>
                                    <w:szCs w:val="18"/>
                                  </w:rPr>
                                </w:pPr>
                                <w:r w:rsidRPr="00EC6303">
                                  <w:rPr>
                                    <w:rFonts w:hint="eastAsia"/>
                                    <w:sz w:val="18"/>
                                    <w:szCs w:val="18"/>
                                  </w:rPr>
                                  <w:t>图（</w:t>
                                </w:r>
                                <w:r w:rsidRPr="00EC6303">
                                  <w:rPr>
                                    <w:rFonts w:hint="eastAsia"/>
                                    <w:sz w:val="18"/>
                                    <w:szCs w:val="18"/>
                                  </w:rPr>
                                  <w:t>b</w:t>
                                </w:r>
                                <w:r w:rsidRPr="00EC6303">
                                  <w:rPr>
                                    <w:rFonts w:hint="eastAsia"/>
                                    <w:sz w:val="18"/>
                                    <w:szCs w:val="18"/>
                                  </w:rPr>
                                  <w:t>）</w:t>
                                </w:r>
                              </w:p>
                            </w:txbxContent>
                          </wps:txbx>
                          <wps:bodyPr rot="0" vert="horz" wrap="none" lIns="36000" tIns="0" rIns="36000" bIns="0" anchor="t" anchorCtr="0">
                            <a:spAutoFit/>
                          </wps:bodyPr>
                        </wps:wsp>
                        <wps:wsp>
                          <wps:cNvPr id="1696312793" name="文本框 2"/>
                          <wps:cNvSpPr txBox="1">
                            <a:spLocks noChangeArrowheads="1"/>
                          </wps:cNvSpPr>
                          <wps:spPr bwMode="auto">
                            <a:xfrm>
                              <a:off x="-1696278" y="1063891"/>
                              <a:ext cx="475224" cy="207644"/>
                            </a:xfrm>
                            <a:prstGeom prst="rect">
                              <a:avLst/>
                            </a:prstGeom>
                            <a:noFill/>
                            <a:ln w="9525">
                              <a:noFill/>
                              <a:miter lim="800000"/>
                              <a:headEnd/>
                              <a:tailEnd/>
                            </a:ln>
                          </wps:spPr>
                          <wps:txbx>
                            <w:txbxContent>
                              <w:p w14:paraId="7D3223A9" w14:textId="223581AA" w:rsidR="00292776" w:rsidRPr="00EC6303" w:rsidRDefault="00292776" w:rsidP="000558FC">
                                <w:pPr>
                                  <w:rPr>
                                    <w:sz w:val="18"/>
                                    <w:szCs w:val="18"/>
                                  </w:rPr>
                                </w:pPr>
                                <w:r w:rsidRPr="00EC6303">
                                  <w:rPr>
                                    <w:rFonts w:hint="eastAsia"/>
                                    <w:sz w:val="18"/>
                                    <w:szCs w:val="18"/>
                                  </w:rPr>
                                  <w:t>图（</w:t>
                                </w:r>
                                <w:r w:rsidRPr="00EC6303">
                                  <w:rPr>
                                    <w:rFonts w:hint="eastAsia"/>
                                    <w:sz w:val="18"/>
                                    <w:szCs w:val="18"/>
                                  </w:rPr>
                                  <w:t>a</w:t>
                                </w:r>
                                <w:r w:rsidRPr="00EC6303">
                                  <w:rPr>
                                    <w:rFonts w:hint="eastAsia"/>
                                    <w:sz w:val="18"/>
                                    <w:szCs w:val="18"/>
                                  </w:rPr>
                                  <w:t>）</w:t>
                                </w:r>
                              </w:p>
                            </w:txbxContent>
                          </wps:txbx>
                          <wps:bodyPr rot="0" vert="horz" wrap="none" lIns="36000" tIns="0" rIns="36000" bIns="0" anchor="t" anchorCtr="0">
                            <a:spAutoFit/>
                          </wps:bodyPr>
                        </wps:wsp>
                      </wpg:grpSp>
                      <wpg:grpSp>
                        <wpg:cNvPr id="101699553" name="组合 26"/>
                        <wpg:cNvGrpSpPr/>
                        <wpg:grpSpPr>
                          <a:xfrm>
                            <a:off x="3609141" y="229654"/>
                            <a:ext cx="1031240" cy="1229360"/>
                            <a:chOff x="0" y="0"/>
                            <a:chExt cx="1031460" cy="1229611"/>
                          </a:xfrm>
                        </wpg:grpSpPr>
                        <wpg:grpSp>
                          <wpg:cNvPr id="1235236821" name="组合 21"/>
                          <wpg:cNvGrpSpPr/>
                          <wpg:grpSpPr>
                            <a:xfrm>
                              <a:off x="0" y="0"/>
                              <a:ext cx="1031460" cy="891330"/>
                              <a:chOff x="0" y="-103407"/>
                              <a:chExt cx="1031460" cy="891330"/>
                            </a:xfrm>
                          </wpg:grpSpPr>
                          <wpg:grpSp>
                            <wpg:cNvPr id="1358423967" name="组合 19"/>
                            <wpg:cNvGrpSpPr/>
                            <wpg:grpSpPr>
                              <a:xfrm>
                                <a:off x="145676" y="0"/>
                                <a:ext cx="848696" cy="787923"/>
                                <a:chOff x="0" y="0"/>
                                <a:chExt cx="848696" cy="787923"/>
                              </a:xfrm>
                            </wpg:grpSpPr>
                            <wps:wsp>
                              <wps:cNvPr id="808099338" name="直接箭头连接符 18"/>
                              <wps:cNvCnPr/>
                              <wps:spPr>
                                <a:xfrm rot="16200000" flipV="1">
                                  <a:off x="-390674" y="390674"/>
                                  <a:ext cx="787923" cy="657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3993789" name="直接箭头连接符 18"/>
                              <wps:cNvCnPr/>
                              <wps:spPr>
                                <a:xfrm>
                                  <a:off x="6014" y="418689"/>
                                  <a:ext cx="84268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5070996" name="直接箭头连接符 18"/>
                              <wps:cNvCnPr/>
                              <wps:spPr>
                                <a:xfrm flipV="1">
                                  <a:off x="149362" y="124316"/>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22290327" name="直接箭头连接符 18"/>
                              <wps:cNvCnPr/>
                              <wps:spPr>
                                <a:xfrm flipV="1">
                                  <a:off x="428695" y="418497"/>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914941789" name="组合 20"/>
                            <wpg:cNvGrpSpPr/>
                            <wpg:grpSpPr>
                              <a:xfrm>
                                <a:off x="0" y="-103407"/>
                                <a:ext cx="1031460" cy="818343"/>
                                <a:chOff x="627529" y="-764555"/>
                                <a:chExt cx="1031460" cy="818343"/>
                              </a:xfrm>
                            </wpg:grpSpPr>
                            <wps:wsp>
                              <wps:cNvPr id="1926402194" name="图形 5">
                                <a:extLst>
                                  <a:ext uri="{FF2B5EF4-FFF2-40B4-BE49-F238E27FC236}">
                                    <a16:creationId xmlns:a16="http://schemas.microsoft.com/office/drawing/2014/main" id="{731FC9C3-AD6D-2D3C-AE4B-2B1A32003212}"/>
                                  </a:ext>
                                </a:extLst>
                              </wps:cNvPr>
                              <wps:cNvSpPr/>
                              <wps:spPr>
                                <a:xfrm flipV="1">
                                  <a:off x="780142" y="-537883"/>
                                  <a:ext cx="560236" cy="591671"/>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chemeClr val="tx1"/>
                                  </a:solidFill>
                                  <a:prstDash val="solid"/>
                                  <a:miter/>
                                </a:ln>
                              </wps:spPr>
                              <wps:bodyPr rtlCol="0" anchor="ctr"/>
                            </wps:wsp>
                            <wps:wsp>
                              <wps:cNvPr id="1116786467" name="文本框 2"/>
                              <wps:cNvSpPr txBox="1">
                                <a:spLocks noChangeArrowheads="1"/>
                              </wps:cNvSpPr>
                              <wps:spPr bwMode="auto">
                                <a:xfrm>
                                  <a:off x="627529" y="-286871"/>
                                  <a:ext cx="164074" cy="207644"/>
                                </a:xfrm>
                                <a:prstGeom prst="rect">
                                  <a:avLst/>
                                </a:prstGeom>
                                <a:noFill/>
                                <a:ln w="9525">
                                  <a:noFill/>
                                  <a:miter lim="800000"/>
                                  <a:headEnd/>
                                  <a:tailEnd/>
                                </a:ln>
                              </wps:spPr>
                              <wps:txbx>
                                <w:txbxContent>
                                  <w:p w14:paraId="036ACCA5" w14:textId="0D0F273E" w:rsidR="000558FC" w:rsidRPr="00EC6303" w:rsidRDefault="000558FC" w:rsidP="000558FC">
                                    <w:pPr>
                                      <w:rPr>
                                        <w:i/>
                                        <w:iCs/>
                                        <w:sz w:val="18"/>
                                        <w:szCs w:val="18"/>
                                      </w:rPr>
                                    </w:pPr>
                                    <w:r w:rsidRPr="00EC6303">
                                      <w:rPr>
                                        <w:rFonts w:hint="eastAsia"/>
                                        <w:i/>
                                        <w:iCs/>
                                        <w:sz w:val="18"/>
                                        <w:szCs w:val="18"/>
                                      </w:rPr>
                                      <w:t>O</w:t>
                                    </w:r>
                                  </w:p>
                                </w:txbxContent>
                              </wps:txbx>
                              <wps:bodyPr rot="0" vert="horz" wrap="none" lIns="36000" tIns="0" rIns="36000" bIns="0" anchor="t" anchorCtr="0">
                                <a:spAutoFit/>
                              </wps:bodyPr>
                            </wps:wsp>
                            <wps:wsp>
                              <wps:cNvPr id="573455572" name="文本框 2"/>
                              <wps:cNvSpPr txBox="1">
                                <a:spLocks noChangeArrowheads="1"/>
                              </wps:cNvSpPr>
                              <wps:spPr bwMode="auto">
                                <a:xfrm>
                                  <a:off x="1545080" y="-262531"/>
                                  <a:ext cx="113909" cy="207644"/>
                                </a:xfrm>
                                <a:prstGeom prst="rect">
                                  <a:avLst/>
                                </a:prstGeom>
                                <a:noFill/>
                                <a:ln w="9525">
                                  <a:noFill/>
                                  <a:miter lim="800000"/>
                                  <a:headEnd/>
                                  <a:tailEnd/>
                                </a:ln>
                              </wps:spPr>
                              <wps:txbx>
                                <w:txbxContent>
                                  <w:p w14:paraId="18DCC7AA" w14:textId="2A185694" w:rsidR="000558FC" w:rsidRPr="00EC6303" w:rsidRDefault="000558FC" w:rsidP="000558FC">
                                    <w:pPr>
                                      <w:rPr>
                                        <w:i/>
                                        <w:iCs/>
                                        <w:sz w:val="18"/>
                                        <w:szCs w:val="18"/>
                                      </w:rPr>
                                    </w:pPr>
                                    <w:r w:rsidRPr="00EC6303">
                                      <w:rPr>
                                        <w:rFonts w:hint="eastAsia"/>
                                        <w:i/>
                                        <w:iCs/>
                                        <w:sz w:val="18"/>
                                        <w:szCs w:val="18"/>
                                      </w:rPr>
                                      <w:t>t</w:t>
                                    </w:r>
                                  </w:p>
                                </w:txbxContent>
                              </wps:txbx>
                              <wps:bodyPr rot="0" vert="horz" wrap="none" lIns="36000" tIns="0" rIns="36000" bIns="0" anchor="t" anchorCtr="0">
                                <a:spAutoFit/>
                              </wps:bodyPr>
                            </wps:wsp>
                            <wps:wsp>
                              <wps:cNvPr id="1097650457" name="文本框 2"/>
                              <wps:cNvSpPr txBox="1">
                                <a:spLocks noChangeArrowheads="1"/>
                              </wps:cNvSpPr>
                              <wps:spPr bwMode="auto">
                                <a:xfrm>
                                  <a:off x="647580" y="-764555"/>
                                  <a:ext cx="132324" cy="207644"/>
                                </a:xfrm>
                                <a:prstGeom prst="rect">
                                  <a:avLst/>
                                </a:prstGeom>
                                <a:noFill/>
                                <a:ln w="9525">
                                  <a:noFill/>
                                  <a:miter lim="800000"/>
                                  <a:headEnd/>
                                  <a:tailEnd/>
                                </a:ln>
                              </wps:spPr>
                              <wps:txbx>
                                <w:txbxContent>
                                  <w:p w14:paraId="44078DF9" w14:textId="02FD2AE9" w:rsidR="000558FC" w:rsidRPr="00EC6303" w:rsidRDefault="000558FC" w:rsidP="000558FC">
                                    <w:pPr>
                                      <w:rPr>
                                        <w:i/>
                                        <w:iCs/>
                                        <w:sz w:val="18"/>
                                        <w:szCs w:val="18"/>
                                      </w:rPr>
                                    </w:pPr>
                                    <w:r w:rsidRPr="00EC6303">
                                      <w:rPr>
                                        <w:rFonts w:hint="eastAsia"/>
                                        <w:i/>
                                        <w:iCs/>
                                        <w:sz w:val="18"/>
                                        <w:szCs w:val="18"/>
                                      </w:rPr>
                                      <w:t>x</w:t>
                                    </w:r>
                                  </w:p>
                                </w:txbxContent>
                              </wps:txbx>
                              <wps:bodyPr rot="0" vert="horz" wrap="none" lIns="36000" tIns="0" rIns="36000" bIns="0" anchor="t" anchorCtr="0">
                                <a:spAutoFit/>
                              </wps:bodyPr>
                            </wps:wsp>
                          </wpg:grpSp>
                        </wpg:grpSp>
                        <wps:wsp>
                          <wps:cNvPr id="1401006380" name="文本框 2"/>
                          <wps:cNvSpPr txBox="1">
                            <a:spLocks noChangeArrowheads="1"/>
                          </wps:cNvSpPr>
                          <wps:spPr bwMode="auto">
                            <a:xfrm>
                              <a:off x="295835" y="1021976"/>
                              <a:ext cx="475212" cy="207635"/>
                            </a:xfrm>
                            <a:prstGeom prst="rect">
                              <a:avLst/>
                            </a:prstGeom>
                            <a:noFill/>
                            <a:ln w="9525">
                              <a:noFill/>
                              <a:miter lim="800000"/>
                              <a:headEnd/>
                              <a:tailEnd/>
                            </a:ln>
                          </wps:spPr>
                          <wps:txbx>
                            <w:txbxContent>
                              <w:p w14:paraId="1FB4AA91" w14:textId="77777777" w:rsidR="000558FC" w:rsidRPr="00EC6303" w:rsidRDefault="000558FC" w:rsidP="000558FC">
                                <w:pPr>
                                  <w:rPr>
                                    <w:sz w:val="18"/>
                                    <w:szCs w:val="18"/>
                                  </w:rPr>
                                </w:pPr>
                                <w:r w:rsidRPr="00EC6303">
                                  <w:rPr>
                                    <w:rFonts w:hint="eastAsia"/>
                                    <w:sz w:val="18"/>
                                    <w:szCs w:val="18"/>
                                  </w:rPr>
                                  <w:t>图（</w:t>
                                </w:r>
                                <w:r w:rsidRPr="00EC6303">
                                  <w:rPr>
                                    <w:rFonts w:hint="eastAsia"/>
                                    <w:sz w:val="18"/>
                                    <w:szCs w:val="18"/>
                                  </w:rPr>
                                  <w:t>c</w:t>
                                </w:r>
                                <w:r w:rsidRPr="00EC6303">
                                  <w:rPr>
                                    <w:rFonts w:hint="eastAsia"/>
                                    <w:sz w:val="18"/>
                                    <w:szCs w:val="18"/>
                                  </w:rPr>
                                  <w:t>）</w:t>
                                </w:r>
                              </w:p>
                            </w:txbxContent>
                          </wps:txbx>
                          <wps:bodyPr rot="0" vert="horz" wrap="none" lIns="36000" tIns="0" rIns="36000" bIns="0" anchor="t" anchorCtr="0">
                            <a:spAutoFit/>
                          </wps:bodyPr>
                        </wps:wsp>
                      </wpg:grpSp>
                      <wpg:grpSp>
                        <wpg:cNvPr id="1616736561" name="Group 197163"/>
                        <wpg:cNvGrpSpPr/>
                        <wpg:grpSpPr>
                          <a:xfrm>
                            <a:off x="0" y="0"/>
                            <a:ext cx="1666037" cy="1270000"/>
                            <a:chOff x="-336238" y="0"/>
                            <a:chExt cx="1668080" cy="1270813"/>
                          </a:xfrm>
                        </wpg:grpSpPr>
                        <wps:wsp>
                          <wps:cNvPr id="499800835" name="Shape 9978"/>
                          <wps:cNvSpPr/>
                          <wps:spPr>
                            <a:xfrm>
                              <a:off x="208991" y="709845"/>
                              <a:ext cx="161544" cy="267411"/>
                            </a:xfrm>
                            <a:custGeom>
                              <a:avLst/>
                              <a:gdLst/>
                              <a:ahLst/>
                              <a:cxnLst/>
                              <a:rect l="0" t="0" r="0" b="0"/>
                              <a:pathLst>
                                <a:path w="161544" h="267411">
                                  <a:moveTo>
                                    <a:pt x="158521" y="0"/>
                                  </a:moveTo>
                                  <a:lnTo>
                                    <a:pt x="158521" y="221437"/>
                                  </a:lnTo>
                                  <a:cubicBezTo>
                                    <a:pt x="158521" y="223850"/>
                                    <a:pt x="161544" y="267411"/>
                                    <a:pt x="131902" y="267411"/>
                                  </a:cubicBezTo>
                                  <a:lnTo>
                                    <a:pt x="0" y="267411"/>
                                  </a:ln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178355751" name="Shape 9979"/>
                          <wps:cNvSpPr/>
                          <wps:spPr>
                            <a:xfrm>
                              <a:off x="356845" y="878037"/>
                              <a:ext cx="21514" cy="25794"/>
                            </a:xfrm>
                            <a:custGeom>
                              <a:avLst/>
                              <a:gdLst/>
                              <a:ahLst/>
                              <a:cxnLst/>
                              <a:rect l="0" t="0" r="0" b="0"/>
                              <a:pathLst>
                                <a:path w="21514" h="25794">
                                  <a:moveTo>
                                    <a:pt x="0" y="0"/>
                                  </a:moveTo>
                                  <a:lnTo>
                                    <a:pt x="10630" y="4864"/>
                                  </a:lnTo>
                                  <a:lnTo>
                                    <a:pt x="21514" y="610"/>
                                  </a:lnTo>
                                  <a:lnTo>
                                    <a:pt x="10046" y="25794"/>
                                  </a:lnTo>
                                  <a:lnTo>
                                    <a:pt x="0"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817966898" name="Shape 9980"/>
                          <wps:cNvSpPr/>
                          <wps:spPr>
                            <a:xfrm>
                              <a:off x="808700" y="118072"/>
                              <a:ext cx="65418" cy="64719"/>
                            </a:xfrm>
                            <a:custGeom>
                              <a:avLst/>
                              <a:gdLst/>
                              <a:ahLst/>
                              <a:cxnLst/>
                              <a:rect l="0" t="0" r="0" b="0"/>
                              <a:pathLst>
                                <a:path w="65418" h="64719">
                                  <a:moveTo>
                                    <a:pt x="0" y="63017"/>
                                  </a:moveTo>
                                  <a:cubicBezTo>
                                    <a:pt x="4229" y="64719"/>
                                    <a:pt x="9423" y="64211"/>
                                    <a:pt x="12255" y="60046"/>
                                  </a:cubicBezTo>
                                  <a:cubicBezTo>
                                    <a:pt x="15075" y="55906"/>
                                    <a:pt x="12129" y="52959"/>
                                    <a:pt x="10795" y="48921"/>
                                  </a:cubicBezTo>
                                  <a:cubicBezTo>
                                    <a:pt x="9601" y="45263"/>
                                    <a:pt x="9982" y="39344"/>
                                    <a:pt x="14707" y="38595"/>
                                  </a:cubicBezTo>
                                  <a:cubicBezTo>
                                    <a:pt x="18605" y="37986"/>
                                    <a:pt x="21755" y="41758"/>
                                    <a:pt x="24689" y="43637"/>
                                  </a:cubicBezTo>
                                  <a:cubicBezTo>
                                    <a:pt x="28778" y="46304"/>
                                    <a:pt x="34582" y="47168"/>
                                    <a:pt x="36703" y="41605"/>
                                  </a:cubicBezTo>
                                  <a:cubicBezTo>
                                    <a:pt x="39535" y="34163"/>
                                    <a:pt x="33236" y="31445"/>
                                    <a:pt x="29985" y="26111"/>
                                  </a:cubicBezTo>
                                  <a:cubicBezTo>
                                    <a:pt x="27343" y="21768"/>
                                    <a:pt x="28943" y="16421"/>
                                    <a:pt x="34112" y="14593"/>
                                  </a:cubicBezTo>
                                  <a:cubicBezTo>
                                    <a:pt x="39548" y="12713"/>
                                    <a:pt x="42583" y="19228"/>
                                    <a:pt x="46799" y="21247"/>
                                  </a:cubicBezTo>
                                  <a:cubicBezTo>
                                    <a:pt x="50343" y="22936"/>
                                    <a:pt x="56286" y="21450"/>
                                    <a:pt x="53467" y="16434"/>
                                  </a:cubicBezTo>
                                  <a:cubicBezTo>
                                    <a:pt x="51626" y="13145"/>
                                    <a:pt x="46342" y="9906"/>
                                    <a:pt x="48870" y="5753"/>
                                  </a:cubicBezTo>
                                  <a:cubicBezTo>
                                    <a:pt x="52375" y="0"/>
                                    <a:pt x="59754" y="1803"/>
                                    <a:pt x="65418" y="432"/>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809614037" name="Shape 9981"/>
                          <wps:cNvSpPr/>
                          <wps:spPr>
                            <a:xfrm>
                              <a:off x="811405" y="1085990"/>
                              <a:ext cx="63881" cy="66497"/>
                            </a:xfrm>
                            <a:custGeom>
                              <a:avLst/>
                              <a:gdLst/>
                              <a:ahLst/>
                              <a:cxnLst/>
                              <a:rect l="0" t="0" r="0" b="0"/>
                              <a:pathLst>
                                <a:path w="63881" h="66497">
                                  <a:moveTo>
                                    <a:pt x="1778" y="0"/>
                                  </a:moveTo>
                                  <a:cubicBezTo>
                                    <a:pt x="0" y="4216"/>
                                    <a:pt x="419" y="9410"/>
                                    <a:pt x="4534" y="12319"/>
                                  </a:cubicBezTo>
                                  <a:cubicBezTo>
                                    <a:pt x="8623" y="15227"/>
                                    <a:pt x="11633" y="12306"/>
                                    <a:pt x="15672" y="11049"/>
                                  </a:cubicBezTo>
                                  <a:cubicBezTo>
                                    <a:pt x="19355" y="9931"/>
                                    <a:pt x="25260" y="10401"/>
                                    <a:pt x="25933" y="15138"/>
                                  </a:cubicBezTo>
                                  <a:cubicBezTo>
                                    <a:pt x="26492" y="19037"/>
                                    <a:pt x="22670" y="22149"/>
                                    <a:pt x="20726" y="25057"/>
                                  </a:cubicBezTo>
                                  <a:cubicBezTo>
                                    <a:pt x="17996" y="29083"/>
                                    <a:pt x="17018" y="34861"/>
                                    <a:pt x="22555" y="37071"/>
                                  </a:cubicBezTo>
                                  <a:cubicBezTo>
                                    <a:pt x="29947" y="40030"/>
                                    <a:pt x="32766" y="33807"/>
                                    <a:pt x="38151" y="30632"/>
                                  </a:cubicBezTo>
                                  <a:cubicBezTo>
                                    <a:pt x="42545" y="28067"/>
                                    <a:pt x="47879" y="29756"/>
                                    <a:pt x="49593" y="34963"/>
                                  </a:cubicBezTo>
                                  <a:cubicBezTo>
                                    <a:pt x="51384" y="40449"/>
                                    <a:pt x="44806" y="43358"/>
                                    <a:pt x="42736" y="47536"/>
                                  </a:cubicBezTo>
                                  <a:cubicBezTo>
                                    <a:pt x="40970" y="51054"/>
                                    <a:pt x="42367" y="57010"/>
                                    <a:pt x="47422" y="54292"/>
                                  </a:cubicBezTo>
                                  <a:cubicBezTo>
                                    <a:pt x="50762" y="52501"/>
                                    <a:pt x="54077" y="47269"/>
                                    <a:pt x="58204" y="49873"/>
                                  </a:cubicBezTo>
                                  <a:cubicBezTo>
                                    <a:pt x="63881" y="53480"/>
                                    <a:pt x="61951" y="60820"/>
                                    <a:pt x="63221" y="66497"/>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270408157" name="Shape 9982"/>
                          <wps:cNvSpPr/>
                          <wps:spPr>
                            <a:xfrm>
                              <a:off x="519394" y="445198"/>
                              <a:ext cx="17335" cy="61201"/>
                            </a:xfrm>
                            <a:custGeom>
                              <a:avLst/>
                              <a:gdLst/>
                              <a:ahLst/>
                              <a:cxnLst/>
                              <a:rect l="0" t="0" r="0" b="0"/>
                              <a:pathLst>
                                <a:path w="17335" h="61201">
                                  <a:moveTo>
                                    <a:pt x="0" y="0"/>
                                  </a:moveTo>
                                  <a:cubicBezTo>
                                    <a:pt x="165" y="584"/>
                                    <a:pt x="2184" y="9842"/>
                                    <a:pt x="6972" y="13297"/>
                                  </a:cubicBezTo>
                                  <a:cubicBezTo>
                                    <a:pt x="12281" y="16790"/>
                                    <a:pt x="16319" y="17933"/>
                                    <a:pt x="16269" y="21285"/>
                                  </a:cubicBezTo>
                                  <a:cubicBezTo>
                                    <a:pt x="16319" y="27191"/>
                                    <a:pt x="17335" y="31814"/>
                                    <a:pt x="13932" y="34595"/>
                                  </a:cubicBezTo>
                                  <a:cubicBezTo>
                                    <a:pt x="9246" y="36449"/>
                                    <a:pt x="5207" y="38760"/>
                                    <a:pt x="2311" y="42571"/>
                                  </a:cubicBezTo>
                                  <a:cubicBezTo>
                                    <a:pt x="1181" y="48019"/>
                                    <a:pt x="5207" y="57264"/>
                                    <a:pt x="2311" y="61201"/>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59813603" name="Shape 9983"/>
                          <wps:cNvSpPr/>
                          <wps:spPr>
                            <a:xfrm>
                              <a:off x="519394" y="763435"/>
                              <a:ext cx="17335" cy="61189"/>
                            </a:xfrm>
                            <a:custGeom>
                              <a:avLst/>
                              <a:gdLst/>
                              <a:ahLst/>
                              <a:cxnLst/>
                              <a:rect l="0" t="0" r="0" b="0"/>
                              <a:pathLst>
                                <a:path w="17335" h="61189">
                                  <a:moveTo>
                                    <a:pt x="0" y="61189"/>
                                  </a:moveTo>
                                  <a:cubicBezTo>
                                    <a:pt x="165" y="60604"/>
                                    <a:pt x="2184" y="51359"/>
                                    <a:pt x="6972" y="47904"/>
                                  </a:cubicBezTo>
                                  <a:cubicBezTo>
                                    <a:pt x="12281" y="44424"/>
                                    <a:pt x="16319" y="43281"/>
                                    <a:pt x="16269" y="39916"/>
                                  </a:cubicBezTo>
                                  <a:cubicBezTo>
                                    <a:pt x="16319" y="34011"/>
                                    <a:pt x="17335" y="29375"/>
                                    <a:pt x="13932" y="26619"/>
                                  </a:cubicBezTo>
                                  <a:cubicBezTo>
                                    <a:pt x="9246" y="24765"/>
                                    <a:pt x="5207" y="22441"/>
                                    <a:pt x="2311" y="18618"/>
                                  </a:cubicBezTo>
                                  <a:cubicBezTo>
                                    <a:pt x="1181" y="13183"/>
                                    <a:pt x="5207" y="3924"/>
                                    <a:pt x="2311" y="0"/>
                                  </a:cubicBez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84007055" name="Shape 262551"/>
                          <wps:cNvSpPr/>
                          <wps:spPr>
                            <a:xfrm>
                              <a:off x="240604" y="754964"/>
                              <a:ext cx="134747" cy="44133"/>
                            </a:xfrm>
                            <a:custGeom>
                              <a:avLst/>
                              <a:gdLst/>
                              <a:ahLst/>
                              <a:cxnLst/>
                              <a:rect l="0" t="0" r="0" b="0"/>
                              <a:pathLst>
                                <a:path w="134747" h="44133">
                                  <a:moveTo>
                                    <a:pt x="0" y="0"/>
                                  </a:moveTo>
                                  <a:lnTo>
                                    <a:pt x="134747" y="0"/>
                                  </a:lnTo>
                                  <a:lnTo>
                                    <a:pt x="134747" y="44133"/>
                                  </a:lnTo>
                                  <a:lnTo>
                                    <a:pt x="0" y="44133"/>
                                  </a:lnTo>
                                  <a:lnTo>
                                    <a:pt x="0" y="0"/>
                                  </a:lnTo>
                                </a:path>
                              </a:pathLst>
                            </a:custGeom>
                            <a:ln w="0" cap="flat">
                              <a:miter lim="100000"/>
                            </a:ln>
                          </wps:spPr>
                          <wps:style>
                            <a:lnRef idx="0">
                              <a:srgbClr val="000000">
                                <a:alpha val="0"/>
                              </a:srgbClr>
                            </a:lnRef>
                            <a:fillRef idx="1">
                              <a:srgbClr val="E7444C"/>
                            </a:fillRef>
                            <a:effectRef idx="0">
                              <a:scrgbClr r="0" g="0" b="0"/>
                            </a:effectRef>
                            <a:fontRef idx="none"/>
                          </wps:style>
                          <wps:bodyPr wrap="none" lIns="36000" tIns="0" rIns="36000" bIns="0">
                            <a:spAutoFit/>
                          </wps:bodyPr>
                        </wps:wsp>
                        <wps:wsp>
                          <wps:cNvPr id="1471072284" name="Shape 262552"/>
                          <wps:cNvSpPr/>
                          <wps:spPr>
                            <a:xfrm>
                              <a:off x="144846" y="584035"/>
                              <a:ext cx="336207" cy="101841"/>
                            </a:xfrm>
                            <a:custGeom>
                              <a:avLst/>
                              <a:gdLst/>
                              <a:ahLst/>
                              <a:cxnLst/>
                              <a:rect l="0" t="0" r="0" b="0"/>
                              <a:pathLst>
                                <a:path w="336207" h="101841">
                                  <a:moveTo>
                                    <a:pt x="0" y="0"/>
                                  </a:moveTo>
                                  <a:lnTo>
                                    <a:pt x="336207" y="0"/>
                                  </a:lnTo>
                                  <a:lnTo>
                                    <a:pt x="336207" y="101841"/>
                                  </a:lnTo>
                                  <a:lnTo>
                                    <a:pt x="0" y="101841"/>
                                  </a:lnTo>
                                  <a:lnTo>
                                    <a:pt x="0" y="0"/>
                                  </a:lnTo>
                                </a:path>
                              </a:pathLst>
                            </a:custGeom>
                            <a:ln w="0" cap="flat">
                              <a:miter lim="100000"/>
                            </a:ln>
                          </wps:spPr>
                          <wps:style>
                            <a:lnRef idx="0">
                              <a:srgbClr val="000000">
                                <a:alpha val="0"/>
                              </a:srgbClr>
                            </a:lnRef>
                            <a:fillRef idx="1">
                              <a:srgbClr val="3768A4"/>
                            </a:fillRef>
                            <a:effectRef idx="0">
                              <a:scrgbClr r="0" g="0" b="0"/>
                            </a:effectRef>
                            <a:fontRef idx="none"/>
                          </wps:style>
                          <wps:bodyPr wrap="none" lIns="36000" tIns="0" rIns="36000" bIns="0">
                            <a:spAutoFit/>
                          </wps:bodyPr>
                        </wps:wsp>
                        <wps:wsp>
                          <wps:cNvPr id="1281628633" name="Shape 9986"/>
                          <wps:cNvSpPr/>
                          <wps:spPr>
                            <a:xfrm>
                              <a:off x="124443" y="448321"/>
                              <a:ext cx="250901" cy="374117"/>
                            </a:xfrm>
                            <a:custGeom>
                              <a:avLst/>
                              <a:gdLst/>
                              <a:ahLst/>
                              <a:cxnLst/>
                              <a:rect l="0" t="0" r="0" b="0"/>
                              <a:pathLst>
                                <a:path w="250901" h="374117">
                                  <a:moveTo>
                                    <a:pt x="51251" y="11"/>
                                  </a:moveTo>
                                  <a:cubicBezTo>
                                    <a:pt x="52683" y="0"/>
                                    <a:pt x="53483" y="60"/>
                                    <a:pt x="53442" y="64"/>
                                  </a:cubicBezTo>
                                  <a:lnTo>
                                    <a:pt x="250901" y="64"/>
                                  </a:lnTo>
                                  <a:lnTo>
                                    <a:pt x="250901" y="23305"/>
                                  </a:lnTo>
                                  <a:lnTo>
                                    <a:pt x="51105" y="23305"/>
                                  </a:lnTo>
                                  <a:cubicBezTo>
                                    <a:pt x="27013" y="23305"/>
                                    <a:pt x="23228" y="51017"/>
                                    <a:pt x="23228" y="55830"/>
                                  </a:cubicBezTo>
                                  <a:cubicBezTo>
                                    <a:pt x="23228" y="54433"/>
                                    <a:pt x="22365" y="307163"/>
                                    <a:pt x="23228" y="327648"/>
                                  </a:cubicBezTo>
                                  <a:cubicBezTo>
                                    <a:pt x="22365" y="349035"/>
                                    <a:pt x="49111" y="351372"/>
                                    <a:pt x="48793" y="350876"/>
                                  </a:cubicBezTo>
                                  <a:lnTo>
                                    <a:pt x="250901" y="350876"/>
                                  </a:lnTo>
                                  <a:lnTo>
                                    <a:pt x="250901" y="374117"/>
                                  </a:lnTo>
                                  <a:cubicBezTo>
                                    <a:pt x="250355" y="373469"/>
                                    <a:pt x="95644" y="373469"/>
                                    <a:pt x="48793" y="374117"/>
                                  </a:cubicBezTo>
                                  <a:cubicBezTo>
                                    <a:pt x="2591" y="373469"/>
                                    <a:pt x="0" y="337910"/>
                                    <a:pt x="0" y="332296"/>
                                  </a:cubicBezTo>
                                  <a:cubicBezTo>
                                    <a:pt x="0" y="332830"/>
                                    <a:pt x="267" y="110554"/>
                                    <a:pt x="0" y="53506"/>
                                  </a:cubicBezTo>
                                  <a:cubicBezTo>
                                    <a:pt x="233" y="3622"/>
                                    <a:pt x="41227" y="89"/>
                                    <a:pt x="51251" y="11"/>
                                  </a:cubicBezTo>
                                  <a:close/>
                                </a:path>
                              </a:pathLst>
                            </a:custGeom>
                            <a:ln w="0" cap="flat">
                              <a:miter lim="100000"/>
                            </a:ln>
                          </wps:spPr>
                          <wps:style>
                            <a:lnRef idx="0">
                              <a:srgbClr val="000000">
                                <a:alpha val="0"/>
                              </a:srgbClr>
                            </a:lnRef>
                            <a:fillRef idx="1">
                              <a:srgbClr val="3768A4"/>
                            </a:fillRef>
                            <a:effectRef idx="0">
                              <a:scrgbClr r="0" g="0" b="0"/>
                            </a:effectRef>
                            <a:fontRef idx="none"/>
                          </wps:style>
                          <wps:bodyPr wrap="none" lIns="36000" tIns="0" rIns="36000" bIns="0">
                            <a:spAutoFit/>
                          </wps:bodyPr>
                        </wps:wsp>
                        <wps:wsp>
                          <wps:cNvPr id="2143180880" name="Shape 9987"/>
                          <wps:cNvSpPr/>
                          <wps:spPr>
                            <a:xfrm>
                              <a:off x="294034" y="83647"/>
                              <a:ext cx="522719" cy="364744"/>
                            </a:xfrm>
                            <a:custGeom>
                              <a:avLst/>
                              <a:gdLst/>
                              <a:ahLst/>
                              <a:cxnLst/>
                              <a:rect l="0" t="0" r="0" b="0"/>
                              <a:pathLst>
                                <a:path w="522719" h="364744">
                                  <a:moveTo>
                                    <a:pt x="522719" y="0"/>
                                  </a:moveTo>
                                  <a:lnTo>
                                    <a:pt x="522719" y="37173"/>
                                  </a:lnTo>
                                  <a:lnTo>
                                    <a:pt x="253238" y="315963"/>
                                  </a:lnTo>
                                  <a:lnTo>
                                    <a:pt x="253238" y="364744"/>
                                  </a:lnTo>
                                  <a:lnTo>
                                    <a:pt x="0" y="364744"/>
                                  </a:lnTo>
                                  <a:lnTo>
                                    <a:pt x="0" y="346164"/>
                                  </a:lnTo>
                                  <a:lnTo>
                                    <a:pt x="132423" y="346164"/>
                                  </a:lnTo>
                                  <a:lnTo>
                                    <a:pt x="522719" y="0"/>
                                  </a:lnTo>
                                  <a:close/>
                                </a:path>
                              </a:pathLst>
                            </a:custGeom>
                            <a:ln w="0" cap="flat">
                              <a:miter lim="100000"/>
                            </a:ln>
                          </wps:spPr>
                          <wps:style>
                            <a:lnRef idx="0">
                              <a:srgbClr val="000000">
                                <a:alpha val="0"/>
                              </a:srgbClr>
                            </a:lnRef>
                            <a:fillRef idx="1">
                              <a:srgbClr val="878887"/>
                            </a:fillRef>
                            <a:effectRef idx="0">
                              <a:scrgbClr r="0" g="0" b="0"/>
                            </a:effectRef>
                            <a:fontRef idx="none"/>
                          </wps:style>
                          <wps:bodyPr wrap="none" lIns="36000" tIns="0" rIns="36000" bIns="0">
                            <a:spAutoFit/>
                          </wps:bodyPr>
                        </wps:wsp>
                        <wps:wsp>
                          <wps:cNvPr id="2023134058" name="Shape 262553"/>
                          <wps:cNvSpPr/>
                          <wps:spPr>
                            <a:xfrm>
                              <a:off x="816752" y="0"/>
                              <a:ext cx="90602" cy="123139"/>
                            </a:xfrm>
                            <a:custGeom>
                              <a:avLst/>
                              <a:gdLst/>
                              <a:ahLst/>
                              <a:cxnLst/>
                              <a:rect l="0" t="0" r="0" b="0"/>
                              <a:pathLst>
                                <a:path w="90602" h="123139">
                                  <a:moveTo>
                                    <a:pt x="0" y="0"/>
                                  </a:moveTo>
                                  <a:lnTo>
                                    <a:pt x="90602" y="0"/>
                                  </a:lnTo>
                                  <a:lnTo>
                                    <a:pt x="90602" y="123139"/>
                                  </a:lnTo>
                                  <a:lnTo>
                                    <a:pt x="0" y="123139"/>
                                  </a:lnTo>
                                  <a:lnTo>
                                    <a:pt x="0" y="0"/>
                                  </a:lnTo>
                                </a:path>
                              </a:pathLst>
                            </a:custGeom>
                            <a:ln w="0" cap="flat">
                              <a:miter lim="100000"/>
                            </a:ln>
                          </wps:spPr>
                          <wps:style>
                            <a:lnRef idx="0">
                              <a:srgbClr val="000000">
                                <a:alpha val="0"/>
                              </a:srgbClr>
                            </a:lnRef>
                            <a:fillRef idx="1">
                              <a:srgbClr val="5D5E5E"/>
                            </a:fillRef>
                            <a:effectRef idx="0">
                              <a:scrgbClr r="0" g="0" b="0"/>
                            </a:effectRef>
                            <a:fontRef idx="none"/>
                          </wps:style>
                          <wps:bodyPr wrap="none" lIns="36000" tIns="0" rIns="36000" bIns="0">
                            <a:spAutoFit/>
                          </wps:bodyPr>
                        </wps:wsp>
                        <wps:wsp>
                          <wps:cNvPr id="270440441" name="Shape 9989"/>
                          <wps:cNvSpPr/>
                          <wps:spPr>
                            <a:xfrm>
                              <a:off x="349792" y="174241"/>
                              <a:ext cx="469290" cy="404254"/>
                            </a:xfrm>
                            <a:custGeom>
                              <a:avLst/>
                              <a:gdLst/>
                              <a:ahLst/>
                              <a:cxnLst/>
                              <a:rect l="0" t="0" r="0" b="0"/>
                              <a:pathLst>
                                <a:path w="469290" h="404254">
                                  <a:moveTo>
                                    <a:pt x="457683" y="0"/>
                                  </a:moveTo>
                                  <a:lnTo>
                                    <a:pt x="469290" y="9309"/>
                                  </a:lnTo>
                                  <a:lnTo>
                                    <a:pt x="127787" y="404254"/>
                                  </a:lnTo>
                                  <a:lnTo>
                                    <a:pt x="0" y="404254"/>
                                  </a:lnTo>
                                  <a:lnTo>
                                    <a:pt x="0" y="387985"/>
                                  </a:lnTo>
                                  <a:lnTo>
                                    <a:pt x="120815" y="387985"/>
                                  </a:lnTo>
                                  <a:lnTo>
                                    <a:pt x="457683" y="0"/>
                                  </a:lnTo>
                                  <a:close/>
                                </a:path>
                              </a:pathLst>
                            </a:custGeom>
                            <a:ln w="0" cap="flat">
                              <a:miter lim="100000"/>
                            </a:ln>
                          </wps:spPr>
                          <wps:style>
                            <a:lnRef idx="0">
                              <a:srgbClr val="000000">
                                <a:alpha val="0"/>
                              </a:srgbClr>
                            </a:lnRef>
                            <a:fillRef idx="1">
                              <a:srgbClr val="878887"/>
                            </a:fillRef>
                            <a:effectRef idx="0">
                              <a:scrgbClr r="0" g="0" b="0"/>
                            </a:effectRef>
                            <a:fontRef idx="none"/>
                          </wps:style>
                          <wps:bodyPr wrap="none" lIns="36000" tIns="0" rIns="36000" bIns="0">
                            <a:spAutoFit/>
                          </wps:bodyPr>
                        </wps:wsp>
                        <wps:wsp>
                          <wps:cNvPr id="1596773032" name="Shape 9990"/>
                          <wps:cNvSpPr/>
                          <wps:spPr>
                            <a:xfrm>
                              <a:off x="294042" y="822433"/>
                              <a:ext cx="522719" cy="364744"/>
                            </a:xfrm>
                            <a:custGeom>
                              <a:avLst/>
                              <a:gdLst/>
                              <a:ahLst/>
                              <a:cxnLst/>
                              <a:rect l="0" t="0" r="0" b="0"/>
                              <a:pathLst>
                                <a:path w="522719" h="364744">
                                  <a:moveTo>
                                    <a:pt x="0" y="0"/>
                                  </a:moveTo>
                                  <a:lnTo>
                                    <a:pt x="255549" y="0"/>
                                  </a:lnTo>
                                  <a:lnTo>
                                    <a:pt x="255549" y="46469"/>
                                  </a:lnTo>
                                  <a:lnTo>
                                    <a:pt x="522719" y="327584"/>
                                  </a:lnTo>
                                  <a:lnTo>
                                    <a:pt x="522719" y="364744"/>
                                  </a:lnTo>
                                  <a:lnTo>
                                    <a:pt x="132423" y="18580"/>
                                  </a:lnTo>
                                  <a:lnTo>
                                    <a:pt x="0" y="18580"/>
                                  </a:lnTo>
                                  <a:lnTo>
                                    <a:pt x="0" y="0"/>
                                  </a:lnTo>
                                  <a:close/>
                                </a:path>
                              </a:pathLst>
                            </a:custGeom>
                            <a:ln w="0" cap="flat">
                              <a:miter lim="100000"/>
                            </a:ln>
                          </wps:spPr>
                          <wps:style>
                            <a:lnRef idx="0">
                              <a:srgbClr val="000000">
                                <a:alpha val="0"/>
                              </a:srgbClr>
                            </a:lnRef>
                            <a:fillRef idx="1">
                              <a:srgbClr val="878887"/>
                            </a:fillRef>
                            <a:effectRef idx="0">
                              <a:scrgbClr r="0" g="0" b="0"/>
                            </a:effectRef>
                            <a:fontRef idx="none"/>
                          </wps:style>
                          <wps:bodyPr wrap="none" lIns="36000" tIns="0" rIns="36000" bIns="0">
                            <a:spAutoFit/>
                          </wps:bodyPr>
                        </wps:wsp>
                        <wps:wsp>
                          <wps:cNvPr id="913298645" name="Shape 262554"/>
                          <wps:cNvSpPr/>
                          <wps:spPr>
                            <a:xfrm>
                              <a:off x="816752" y="1147686"/>
                              <a:ext cx="90602" cy="123127"/>
                            </a:xfrm>
                            <a:custGeom>
                              <a:avLst/>
                              <a:gdLst/>
                              <a:ahLst/>
                              <a:cxnLst/>
                              <a:rect l="0" t="0" r="0" b="0"/>
                              <a:pathLst>
                                <a:path w="90602" h="123127">
                                  <a:moveTo>
                                    <a:pt x="0" y="0"/>
                                  </a:moveTo>
                                  <a:lnTo>
                                    <a:pt x="90602" y="0"/>
                                  </a:lnTo>
                                  <a:lnTo>
                                    <a:pt x="90602" y="123127"/>
                                  </a:lnTo>
                                  <a:lnTo>
                                    <a:pt x="0" y="123127"/>
                                  </a:lnTo>
                                  <a:lnTo>
                                    <a:pt x="0" y="0"/>
                                  </a:lnTo>
                                </a:path>
                              </a:pathLst>
                            </a:custGeom>
                            <a:ln w="0" cap="flat">
                              <a:miter lim="100000"/>
                            </a:ln>
                          </wps:spPr>
                          <wps:style>
                            <a:lnRef idx="0">
                              <a:srgbClr val="000000">
                                <a:alpha val="0"/>
                              </a:srgbClr>
                            </a:lnRef>
                            <a:fillRef idx="1">
                              <a:srgbClr val="5D5E5E"/>
                            </a:fillRef>
                            <a:effectRef idx="0">
                              <a:scrgbClr r="0" g="0" b="0"/>
                            </a:effectRef>
                            <a:fontRef idx="none"/>
                          </wps:style>
                          <wps:bodyPr wrap="none" lIns="36000" tIns="0" rIns="36000" bIns="0">
                            <a:spAutoFit/>
                          </wps:bodyPr>
                        </wps:wsp>
                        <wps:wsp>
                          <wps:cNvPr id="1442003588" name="Shape 9992"/>
                          <wps:cNvSpPr/>
                          <wps:spPr>
                            <a:xfrm>
                              <a:off x="349792" y="692342"/>
                              <a:ext cx="469290" cy="404241"/>
                            </a:xfrm>
                            <a:custGeom>
                              <a:avLst/>
                              <a:gdLst/>
                              <a:ahLst/>
                              <a:cxnLst/>
                              <a:rect l="0" t="0" r="0" b="0"/>
                              <a:pathLst>
                                <a:path w="469290" h="404241">
                                  <a:moveTo>
                                    <a:pt x="0" y="0"/>
                                  </a:moveTo>
                                  <a:lnTo>
                                    <a:pt x="130112" y="0"/>
                                  </a:lnTo>
                                  <a:lnTo>
                                    <a:pt x="469290" y="392608"/>
                                  </a:lnTo>
                                  <a:lnTo>
                                    <a:pt x="457683" y="404241"/>
                                  </a:lnTo>
                                  <a:lnTo>
                                    <a:pt x="120815" y="16256"/>
                                  </a:lnTo>
                                  <a:lnTo>
                                    <a:pt x="0" y="16256"/>
                                  </a:lnTo>
                                  <a:lnTo>
                                    <a:pt x="0" y="0"/>
                                  </a:lnTo>
                                  <a:close/>
                                </a:path>
                              </a:pathLst>
                            </a:custGeom>
                            <a:ln w="0" cap="flat">
                              <a:miter lim="100000"/>
                            </a:ln>
                          </wps:spPr>
                          <wps:style>
                            <a:lnRef idx="0">
                              <a:srgbClr val="000000">
                                <a:alpha val="0"/>
                              </a:srgbClr>
                            </a:lnRef>
                            <a:fillRef idx="1">
                              <a:srgbClr val="878887"/>
                            </a:fillRef>
                            <a:effectRef idx="0">
                              <a:scrgbClr r="0" g="0" b="0"/>
                            </a:effectRef>
                            <a:fontRef idx="none"/>
                          </wps:style>
                          <wps:bodyPr wrap="none" lIns="36000" tIns="0" rIns="36000" bIns="0">
                            <a:spAutoFit/>
                          </wps:bodyPr>
                        </wps:wsp>
                        <wps:wsp>
                          <wps:cNvPr id="1238031172" name="Shape 9993"/>
                          <wps:cNvSpPr/>
                          <wps:spPr>
                            <a:xfrm>
                              <a:off x="391616" y="573853"/>
                              <a:ext cx="0" cy="0"/>
                            </a:xfrm>
                            <a:custGeom>
                              <a:avLst/>
                              <a:gdLst/>
                              <a:ahLst/>
                              <a:cxnLst/>
                              <a:rect l="0" t="0" r="0" b="0"/>
                              <a:pathLst>
                                <a:path>
                                  <a:moveTo>
                                    <a:pt x="0" y="0"/>
                                  </a:moveTo>
                                  <a:lnTo>
                                    <a:pt x="0" y="0"/>
                                  </a:lnTo>
                                  <a:close/>
                                </a:path>
                              </a:pathLst>
                            </a:custGeom>
                            <a:ln w="10795"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954143676" name="Rectangle 9994"/>
                          <wps:cNvSpPr/>
                          <wps:spPr>
                            <a:xfrm>
                              <a:off x="-336238" y="149571"/>
                              <a:ext cx="530535" cy="198269"/>
                            </a:xfrm>
                            <a:prstGeom prst="rect">
                              <a:avLst/>
                            </a:prstGeom>
                            <a:ln>
                              <a:noFill/>
                            </a:ln>
                          </wps:spPr>
                          <wps:txbx>
                            <w:txbxContent>
                              <w:p w14:paraId="015117B3" w14:textId="77777777" w:rsidR="004168DB" w:rsidRPr="00EC6303" w:rsidRDefault="004168DB" w:rsidP="004168DB">
                                <w:pPr>
                                  <w:rPr>
                                    <w:sz w:val="18"/>
                                    <w:szCs w:val="18"/>
                                  </w:rPr>
                                </w:pPr>
                                <w:r w:rsidRPr="00EC6303">
                                  <w:rPr>
                                    <w:rFonts w:hint="eastAsia"/>
                                    <w:sz w:val="18"/>
                                    <w:szCs w:val="18"/>
                                  </w:rPr>
                                  <w:t>永久磁体</w:t>
                                </w:r>
                              </w:p>
                            </w:txbxContent>
                          </wps:txbx>
                          <wps:bodyPr horzOverflow="overflow" vert="horz" wrap="none" lIns="36000" tIns="0" rIns="36000" bIns="0" rtlCol="0">
                            <a:spAutoFit/>
                          </wps:bodyPr>
                        </wps:wsp>
                        <wps:wsp>
                          <wps:cNvPr id="986130557" name="Shape 262559"/>
                          <wps:cNvSpPr/>
                          <wps:spPr>
                            <a:xfrm>
                              <a:off x="240604" y="471665"/>
                              <a:ext cx="134747" cy="44133"/>
                            </a:xfrm>
                            <a:custGeom>
                              <a:avLst/>
                              <a:gdLst/>
                              <a:ahLst/>
                              <a:cxnLst/>
                              <a:rect l="0" t="0" r="0" b="0"/>
                              <a:pathLst>
                                <a:path w="134747" h="44133">
                                  <a:moveTo>
                                    <a:pt x="0" y="0"/>
                                  </a:moveTo>
                                  <a:lnTo>
                                    <a:pt x="134747" y="0"/>
                                  </a:lnTo>
                                  <a:lnTo>
                                    <a:pt x="134747" y="44133"/>
                                  </a:lnTo>
                                  <a:lnTo>
                                    <a:pt x="0" y="44133"/>
                                  </a:lnTo>
                                  <a:lnTo>
                                    <a:pt x="0" y="0"/>
                                  </a:lnTo>
                                </a:path>
                              </a:pathLst>
                            </a:custGeom>
                            <a:ln w="0" cap="flat">
                              <a:miter lim="100000"/>
                            </a:ln>
                          </wps:spPr>
                          <wps:style>
                            <a:lnRef idx="0">
                              <a:srgbClr val="000000">
                                <a:alpha val="0"/>
                              </a:srgbClr>
                            </a:lnRef>
                            <a:fillRef idx="1">
                              <a:srgbClr val="E7444C"/>
                            </a:fillRef>
                            <a:effectRef idx="0">
                              <a:scrgbClr r="0" g="0" b="0"/>
                            </a:effectRef>
                            <a:fontRef idx="none"/>
                          </wps:style>
                          <wps:bodyPr wrap="none" lIns="36000" tIns="0" rIns="36000" bIns="0">
                            <a:spAutoFit/>
                          </wps:bodyPr>
                        </wps:wsp>
                        <wps:wsp>
                          <wps:cNvPr id="1944245214" name="Shape 9998"/>
                          <wps:cNvSpPr/>
                          <wps:spPr>
                            <a:xfrm>
                              <a:off x="433809" y="621440"/>
                              <a:ext cx="21488" cy="25959"/>
                            </a:xfrm>
                            <a:custGeom>
                              <a:avLst/>
                              <a:gdLst/>
                              <a:ahLst/>
                              <a:cxnLst/>
                              <a:rect l="0" t="0" r="0" b="0"/>
                              <a:pathLst>
                                <a:path w="21488" h="25959">
                                  <a:moveTo>
                                    <a:pt x="9576" y="0"/>
                                  </a:moveTo>
                                  <a:lnTo>
                                    <a:pt x="21488" y="24968"/>
                                  </a:lnTo>
                                  <a:lnTo>
                                    <a:pt x="10528" y="20917"/>
                                  </a:lnTo>
                                  <a:lnTo>
                                    <a:pt x="0" y="25959"/>
                                  </a:lnTo>
                                  <a:lnTo>
                                    <a:pt x="9576"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554011405" name="Shape 9999"/>
                          <wps:cNvSpPr/>
                          <wps:spPr>
                            <a:xfrm>
                              <a:off x="411491" y="622671"/>
                              <a:ext cx="21463" cy="26098"/>
                            </a:xfrm>
                            <a:custGeom>
                              <a:avLst/>
                              <a:gdLst/>
                              <a:ahLst/>
                              <a:cxnLst/>
                              <a:rect l="0" t="0" r="0" b="0"/>
                              <a:pathLst>
                                <a:path w="21463" h="26098">
                                  <a:moveTo>
                                    <a:pt x="9144" y="0"/>
                                  </a:moveTo>
                                  <a:lnTo>
                                    <a:pt x="21463" y="24752"/>
                                  </a:lnTo>
                                  <a:lnTo>
                                    <a:pt x="10452" y="20866"/>
                                  </a:lnTo>
                                  <a:lnTo>
                                    <a:pt x="0" y="26098"/>
                                  </a:lnTo>
                                  <a:lnTo>
                                    <a:pt x="9144"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319240477" name="Shape 10000"/>
                          <wps:cNvSpPr/>
                          <wps:spPr>
                            <a:xfrm>
                              <a:off x="382551" y="622644"/>
                              <a:ext cx="21501" cy="25895"/>
                            </a:xfrm>
                            <a:custGeom>
                              <a:avLst/>
                              <a:gdLst/>
                              <a:ahLst/>
                              <a:cxnLst/>
                              <a:rect l="0" t="0" r="0" b="0"/>
                              <a:pathLst>
                                <a:path w="21501" h="25895">
                                  <a:moveTo>
                                    <a:pt x="9741" y="0"/>
                                  </a:moveTo>
                                  <a:lnTo>
                                    <a:pt x="21501" y="25045"/>
                                  </a:lnTo>
                                  <a:lnTo>
                                    <a:pt x="10566" y="20917"/>
                                  </a:lnTo>
                                  <a:lnTo>
                                    <a:pt x="0" y="25895"/>
                                  </a:lnTo>
                                  <a:lnTo>
                                    <a:pt x="9741"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2144199521" name="Shape 10001"/>
                          <wps:cNvSpPr/>
                          <wps:spPr>
                            <a:xfrm>
                              <a:off x="210542" y="547769"/>
                              <a:ext cx="240614" cy="545995"/>
                            </a:xfrm>
                            <a:custGeom>
                              <a:avLst/>
                              <a:gdLst/>
                              <a:ahLst/>
                              <a:cxnLst/>
                              <a:rect l="0" t="0" r="0" b="0"/>
                              <a:pathLst>
                                <a:path w="240614" h="511772">
                                  <a:moveTo>
                                    <a:pt x="0" y="511772"/>
                                  </a:moveTo>
                                  <a:lnTo>
                                    <a:pt x="210972" y="511772"/>
                                  </a:lnTo>
                                  <a:cubicBezTo>
                                    <a:pt x="240614" y="511772"/>
                                    <a:pt x="237592" y="469951"/>
                                    <a:pt x="237592" y="466280"/>
                                  </a:cubicBezTo>
                                  <a:lnTo>
                                    <a:pt x="237592" y="162077"/>
                                  </a:lnTo>
                                  <a:lnTo>
                                    <a:pt x="228194" y="14453"/>
                                  </a:lnTo>
                                  <a:cubicBezTo>
                                    <a:pt x="228194" y="14453"/>
                                    <a:pt x="222415" y="0"/>
                                    <a:pt x="214198" y="12814"/>
                                  </a:cubicBezTo>
                                </a:path>
                              </a:pathLst>
                            </a:custGeom>
                            <a:ln w="6350" cap="rnd">
                              <a:miter lim="100000"/>
                            </a:ln>
                          </wps:spPr>
                          <wps:style>
                            <a:lnRef idx="1">
                              <a:srgbClr val="181717"/>
                            </a:lnRef>
                            <a:fillRef idx="0">
                              <a:srgbClr val="000000">
                                <a:alpha val="0"/>
                              </a:srgbClr>
                            </a:fillRef>
                            <a:effectRef idx="0">
                              <a:scrgbClr r="0" g="0" b="0"/>
                            </a:effectRef>
                            <a:fontRef idx="none"/>
                          </wps:style>
                          <wps:bodyPr wrap="none" lIns="36000" tIns="0" rIns="36000" bIns="0">
                            <a:noAutofit/>
                          </wps:bodyPr>
                        </wps:wsp>
                        <wps:wsp>
                          <wps:cNvPr id="442126441" name="Shape 10002"/>
                          <wps:cNvSpPr/>
                          <wps:spPr>
                            <a:xfrm>
                              <a:off x="663407" y="354083"/>
                              <a:ext cx="131572" cy="0"/>
                            </a:xfrm>
                            <a:custGeom>
                              <a:avLst/>
                              <a:gdLst/>
                              <a:ahLst/>
                              <a:cxnLst/>
                              <a:rect l="0" t="0" r="0" b="0"/>
                              <a:pathLst>
                                <a:path w="131572">
                                  <a:moveTo>
                                    <a:pt x="0" y="0"/>
                                  </a:moveTo>
                                  <a:lnTo>
                                    <a:pt x="131572"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838802315" name="Shape 10003"/>
                          <wps:cNvSpPr/>
                          <wps:spPr>
                            <a:xfrm>
                              <a:off x="444561" y="659645"/>
                              <a:ext cx="102286" cy="3518"/>
                            </a:xfrm>
                            <a:custGeom>
                              <a:avLst/>
                              <a:gdLst/>
                              <a:ahLst/>
                              <a:cxnLst/>
                              <a:rect l="0" t="0" r="0" b="0"/>
                              <a:pathLst>
                                <a:path w="102286" h="3518">
                                  <a:moveTo>
                                    <a:pt x="0" y="3518"/>
                                  </a:moveTo>
                                  <a:lnTo>
                                    <a:pt x="102286"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86366644" name="Shape 10004"/>
                          <wps:cNvSpPr/>
                          <wps:spPr>
                            <a:xfrm>
                              <a:off x="144847" y="333254"/>
                              <a:ext cx="124951" cy="156098"/>
                            </a:xfrm>
                            <a:custGeom>
                              <a:avLst/>
                              <a:gdLst/>
                              <a:ahLst/>
                              <a:cxnLst/>
                              <a:rect l="0" t="0" r="0" b="0"/>
                              <a:pathLst>
                                <a:path w="35827" h="91364">
                                  <a:moveTo>
                                    <a:pt x="35827" y="91364"/>
                                  </a:moveTo>
                                  <a:lnTo>
                                    <a:pt x="0" y="0"/>
                                  </a:lnTo>
                                </a:path>
                              </a:pathLst>
                            </a:custGeom>
                            <a:ln w="635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198897905" name="Shape 10005"/>
                          <wps:cNvSpPr/>
                          <wps:spPr>
                            <a:xfrm>
                              <a:off x="399736" y="555614"/>
                              <a:ext cx="33223" cy="159385"/>
                            </a:xfrm>
                            <a:custGeom>
                              <a:avLst/>
                              <a:gdLst/>
                              <a:ahLst/>
                              <a:cxnLst/>
                              <a:rect l="0" t="0" r="0" b="0"/>
                              <a:pathLst>
                                <a:path w="33223" h="159385">
                                  <a:moveTo>
                                    <a:pt x="33223" y="152984"/>
                                  </a:moveTo>
                                  <a:cubicBezTo>
                                    <a:pt x="33223" y="152984"/>
                                    <a:pt x="32423" y="159385"/>
                                    <a:pt x="28600" y="159385"/>
                                  </a:cubicBezTo>
                                  <a:cubicBezTo>
                                    <a:pt x="24778" y="159385"/>
                                    <a:pt x="23749" y="152984"/>
                                    <a:pt x="23749" y="148653"/>
                                  </a:cubicBezTo>
                                  <a:cubicBezTo>
                                    <a:pt x="23749" y="138684"/>
                                    <a:pt x="21679" y="0"/>
                                    <a:pt x="8509" y="0"/>
                                  </a:cubicBezTo>
                                  <a:cubicBezTo>
                                    <a:pt x="2515" y="0"/>
                                    <a:pt x="0" y="4356"/>
                                    <a:pt x="0" y="4356"/>
                                  </a:cubicBezTo>
                                </a:path>
                              </a:pathLst>
                            </a:custGeom>
                            <a:ln w="6350" cap="rnd">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150596188" name="Shape 10006"/>
                          <wps:cNvSpPr/>
                          <wps:spPr>
                            <a:xfrm>
                              <a:off x="371555" y="557671"/>
                              <a:ext cx="34925" cy="157328"/>
                            </a:xfrm>
                            <a:custGeom>
                              <a:avLst/>
                              <a:gdLst/>
                              <a:ahLst/>
                              <a:cxnLst/>
                              <a:rect l="0" t="0" r="0" b="0"/>
                              <a:pathLst>
                                <a:path w="34925" h="157328">
                                  <a:moveTo>
                                    <a:pt x="34925" y="150927"/>
                                  </a:moveTo>
                                  <a:cubicBezTo>
                                    <a:pt x="34925" y="150927"/>
                                    <a:pt x="32423" y="157328"/>
                                    <a:pt x="28600" y="157328"/>
                                  </a:cubicBezTo>
                                  <a:cubicBezTo>
                                    <a:pt x="24778" y="157328"/>
                                    <a:pt x="23749" y="150927"/>
                                    <a:pt x="23749" y="146596"/>
                                  </a:cubicBezTo>
                                  <a:cubicBezTo>
                                    <a:pt x="23749" y="136627"/>
                                    <a:pt x="21438" y="0"/>
                                    <a:pt x="8268" y="0"/>
                                  </a:cubicBezTo>
                                  <a:cubicBezTo>
                                    <a:pt x="3493" y="0"/>
                                    <a:pt x="0" y="2477"/>
                                    <a:pt x="0" y="2477"/>
                                  </a:cubicBezTo>
                                </a:path>
                              </a:pathLst>
                            </a:custGeom>
                            <a:ln w="6350" cap="rnd">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355988320" name="Shape 10007"/>
                          <wps:cNvSpPr/>
                          <wps:spPr>
                            <a:xfrm>
                              <a:off x="437580" y="944843"/>
                              <a:ext cx="21514" cy="25794"/>
                            </a:xfrm>
                            <a:custGeom>
                              <a:avLst/>
                              <a:gdLst/>
                              <a:ahLst/>
                              <a:cxnLst/>
                              <a:rect l="0" t="0" r="0" b="0"/>
                              <a:pathLst>
                                <a:path w="21514" h="25794">
                                  <a:moveTo>
                                    <a:pt x="11468" y="0"/>
                                  </a:moveTo>
                                  <a:lnTo>
                                    <a:pt x="21514" y="25794"/>
                                  </a:lnTo>
                                  <a:lnTo>
                                    <a:pt x="10871" y="20930"/>
                                  </a:lnTo>
                                  <a:lnTo>
                                    <a:pt x="0" y="25184"/>
                                  </a:lnTo>
                                  <a:lnTo>
                                    <a:pt x="11468" y="0"/>
                                  </a:lnTo>
                                  <a:close/>
                                </a:path>
                              </a:pathLst>
                            </a:custGeom>
                            <a:ln w="0" cap="rnd">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549790329" name="Rectangle 9994"/>
                          <wps:cNvSpPr/>
                          <wps:spPr>
                            <a:xfrm>
                              <a:off x="801307" y="244212"/>
                              <a:ext cx="530535" cy="198269"/>
                            </a:xfrm>
                            <a:prstGeom prst="rect">
                              <a:avLst/>
                            </a:prstGeom>
                            <a:ln>
                              <a:noFill/>
                            </a:ln>
                          </wps:spPr>
                          <wps:txbx>
                            <w:txbxContent>
                              <w:p w14:paraId="1F06D538" w14:textId="77777777" w:rsidR="004168DB" w:rsidRPr="00EC6303" w:rsidRDefault="004168DB" w:rsidP="004168DB">
                                <w:pPr>
                                  <w:rPr>
                                    <w:sz w:val="18"/>
                                    <w:szCs w:val="18"/>
                                  </w:rPr>
                                </w:pPr>
                                <w:r w:rsidRPr="00EC6303">
                                  <w:rPr>
                                    <w:rFonts w:hint="eastAsia"/>
                                    <w:sz w:val="18"/>
                                    <w:szCs w:val="18"/>
                                  </w:rPr>
                                  <w:t>锥形纸盆</w:t>
                                </w:r>
                              </w:p>
                            </w:txbxContent>
                          </wps:txbx>
                          <wps:bodyPr horzOverflow="overflow" vert="horz" wrap="none" lIns="36000" tIns="0" rIns="36000" bIns="0" rtlCol="0">
                            <a:spAutoFit/>
                          </wps:bodyPr>
                        </wps:wsp>
                        <wps:wsp>
                          <wps:cNvPr id="2028688483" name="Rectangle 9994"/>
                          <wps:cNvSpPr/>
                          <wps:spPr>
                            <a:xfrm>
                              <a:off x="557403" y="565287"/>
                              <a:ext cx="301633" cy="198269"/>
                            </a:xfrm>
                            <a:prstGeom prst="rect">
                              <a:avLst/>
                            </a:prstGeom>
                            <a:ln>
                              <a:noFill/>
                            </a:ln>
                          </wps:spPr>
                          <wps:txbx>
                            <w:txbxContent>
                              <w:p w14:paraId="642E78BE" w14:textId="77777777" w:rsidR="004168DB" w:rsidRPr="00EC6303" w:rsidRDefault="004168DB" w:rsidP="004168DB">
                                <w:pPr>
                                  <w:rPr>
                                    <w:sz w:val="18"/>
                                    <w:szCs w:val="18"/>
                                  </w:rPr>
                                </w:pPr>
                                <w:r w:rsidRPr="00EC6303">
                                  <w:rPr>
                                    <w:rFonts w:hint="eastAsia"/>
                                    <w:sz w:val="18"/>
                                    <w:szCs w:val="18"/>
                                  </w:rPr>
                                  <w:t>线圈</w:t>
                                </w:r>
                              </w:p>
                            </w:txbxContent>
                          </wps:txbx>
                          <wps:bodyPr horzOverflow="overflow" vert="horz" wrap="none" lIns="36000" tIns="0" rIns="36000" bIns="0" rtlCol="0">
                            <a:spAutoFit/>
                          </wps:bodyPr>
                        </wps:wsp>
                        <wps:wsp>
                          <wps:cNvPr id="703602441" name="Rectangle 9994"/>
                          <wps:cNvSpPr/>
                          <wps:spPr>
                            <a:xfrm>
                              <a:off x="45329" y="879315"/>
                              <a:ext cx="129956" cy="198269"/>
                            </a:xfrm>
                            <a:prstGeom prst="rect">
                              <a:avLst/>
                            </a:prstGeom>
                            <a:ln>
                              <a:noFill/>
                            </a:ln>
                          </wps:spPr>
                          <wps:txbx>
                            <w:txbxContent>
                              <w:p w14:paraId="4BF5CE06" w14:textId="7EE66091" w:rsidR="00292776" w:rsidRPr="00EC6303" w:rsidRDefault="00292776" w:rsidP="004168DB">
                                <w:pPr>
                                  <w:rPr>
                                    <w:i/>
                                    <w:iCs/>
                                    <w:sz w:val="18"/>
                                    <w:szCs w:val="18"/>
                                  </w:rPr>
                                </w:pPr>
                                <w:r w:rsidRPr="00EC6303">
                                  <w:rPr>
                                    <w:rFonts w:hint="eastAsia"/>
                                    <w:i/>
                                    <w:iCs/>
                                    <w:sz w:val="18"/>
                                    <w:szCs w:val="18"/>
                                  </w:rPr>
                                  <w:t>a</w:t>
                                </w:r>
                              </w:p>
                            </w:txbxContent>
                          </wps:txbx>
                          <wps:bodyPr horzOverflow="overflow" vert="horz" wrap="none" lIns="36000" tIns="0" rIns="36000" bIns="0" rtlCol="0">
                            <a:spAutoFit/>
                          </wps:bodyPr>
                        </wps:wsp>
                        <wps:wsp>
                          <wps:cNvPr id="576266817" name="Rectangle 9994"/>
                          <wps:cNvSpPr/>
                          <wps:spPr>
                            <a:xfrm>
                              <a:off x="41879" y="994102"/>
                              <a:ext cx="129956" cy="198269"/>
                            </a:xfrm>
                            <a:prstGeom prst="rect">
                              <a:avLst/>
                            </a:prstGeom>
                            <a:ln>
                              <a:noFill/>
                            </a:ln>
                          </wps:spPr>
                          <wps:txbx>
                            <w:txbxContent>
                              <w:p w14:paraId="115450FF" w14:textId="397AECDB" w:rsidR="00292776" w:rsidRPr="00EC6303" w:rsidRDefault="00292776" w:rsidP="004168DB">
                                <w:pPr>
                                  <w:rPr>
                                    <w:i/>
                                    <w:iCs/>
                                    <w:sz w:val="18"/>
                                    <w:szCs w:val="18"/>
                                  </w:rPr>
                                </w:pPr>
                                <w:r w:rsidRPr="00EC6303">
                                  <w:rPr>
                                    <w:rFonts w:hint="eastAsia"/>
                                    <w:i/>
                                    <w:iCs/>
                                    <w:sz w:val="18"/>
                                    <w:szCs w:val="18"/>
                                  </w:rPr>
                                  <w:t>b</w:t>
                                </w:r>
                              </w:p>
                            </w:txbxContent>
                          </wps:txbx>
                          <wps:bodyPr horzOverflow="overflow" vert="horz" wrap="none" lIns="36000" tIns="0" rIns="36000" bIns="0" rtlCol="0">
                            <a:spAutoFit/>
                          </wps:bodyPr>
                        </wps:wsp>
                        <wps:wsp>
                          <wps:cNvPr id="586782446" name="Shape 10004"/>
                          <wps:cNvSpPr/>
                          <wps:spPr>
                            <a:xfrm>
                              <a:off x="144846" y="338244"/>
                              <a:ext cx="133775" cy="439914"/>
                            </a:xfrm>
                            <a:custGeom>
                              <a:avLst/>
                              <a:gdLst/>
                              <a:ahLst/>
                              <a:cxnLst/>
                              <a:rect l="0" t="0" r="0" b="0"/>
                              <a:pathLst>
                                <a:path w="35827" h="91364">
                                  <a:moveTo>
                                    <a:pt x="35827" y="91364"/>
                                  </a:moveTo>
                                  <a:lnTo>
                                    <a:pt x="0" y="0"/>
                                  </a:lnTo>
                                </a:path>
                              </a:pathLst>
                            </a:custGeom>
                            <a:ln w="635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g:grpSp>
                    </wpg:wgp>
                  </a:graphicData>
                </a:graphic>
              </wp:inline>
            </w:drawing>
          </mc:Choice>
          <mc:Fallback>
            <w:pict>
              <v:group w14:anchorId="2F9657D5" id="组合 352" o:spid="_x0000_s1317" style="width:365.35pt;height:114.95pt;mso-position-horizontal-relative:char;mso-position-vertical-relative:line" coordsize="46403,1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">
                <v:group id="组合 25" o:spid="_x0000_s1318" style="position:absolute;left:4890;top:4236;width:26787;height:10364" coordorigin="-16962,2417" coordsize="26787,1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">
                  <v:group id="组合 24" o:spid="_x0000_s1319" style="position:absolute;left:482;top:2725;width:6297;height:5591" coordorigin="482,2725" coordsize="6297,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">
                    <v:oval id="椭圆 22" o:spid="_x0000_s1320" style="position:absolute;left:2446;top:4697;width:1659;height:1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" fillcolor="gray [1629]" strokecolor="#091723 [484]" strokeweight="1pt">
                      <v:stroke joinstyle="miter"/>
                    </v:oval>
                    <v:oval id="椭圆 22" o:spid="_x0000_s1321" style="position:absolute;left:1473;top:3726;width:3601;height:35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" filled="f" strokecolor="black [3213]" strokeweight="1pt">
                      <v:stroke joinstyle="miter"/>
                    </v:oval>
                    <v:shape id="直接箭头连接符 23" o:spid="_x0000_s1322" type="#_x0000_t32" style="position:absolute;left:486;top:5525;width:55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" strokecolor="black [3213]" strokeweight=".5pt">
                      <v:stroke startarrow="block" startarrowwidth="narrow" endarrow="block" endarrowwidth="narrow" joinstyle="miter"/>
                    </v:shape>
                    <v:shape id="直接箭头连接符 23" o:spid="_x0000_s1323" type="#_x0000_t32" style="position:absolute;left:483;top:5526;width:558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" strokecolor="black [3213]" strokeweight=".5pt">
                      <v:stroke startarrow="block" startarrowwidth="narrow" endarrow="block" endarrowwidth="narrow" joinstyle="miter"/>
                    </v:shape>
                    <v:shape id="直接箭头连接符 23" o:spid="_x0000_s1324" type="#_x0000_t32" style="position:absolute;left:482;top:5519;width:5588;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" strokecolor="black [3213]" strokeweight=".5pt">
                      <v:stroke startarrow="block" startarrowwidth="narrow" endarrow="block" endarrowwidth="narrow" joinstyle="miter"/>
                    </v:shape>
                    <v:shape id="直接箭头连接符 23" o:spid="_x0000_s1325" type="#_x0000_t32" style="position:absolute;left:482;top:5520;width:5588;height:0;rotation: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" strokecolor="black [3213]" strokeweight=".5pt">
                      <v:stroke startarrow="block" startarrowwidth="narrow" endarrow="block" endarrowwidth="narrow" joinstyle="miter"/>
                    </v:shape>
                    <v:shape id="直接箭头连接符 23" o:spid="_x0000_s1326" type="#_x0000_t32" style="position:absolute;left:4968;top:3672;width:1811;height:1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" strokecolor="black [3213]" strokeweight=".5pt">
                      <v:stroke startarrowwidth="narrow" endarrowwidth="narrow" joinstyle="miter"/>
                    </v:shape>
                  </v:group>
                  <v:shape id="文本框 2" o:spid="_x0000_s1327" type="#_x0000_t202" style="position:absolute;left:6717;top:2417;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" filled="f" stroked="f">
                    <v:textbox style="mso-fit-shape-to-text:t" inset="1mm,0,1mm,0">
                      <w:txbxContent>
                        <w:p w14:paraId="54D4F99D" w14:textId="403D7537" w:rsidR="000558FC" w:rsidRPr="00EC6303" w:rsidRDefault="000558FC" w:rsidP="000558FC">
                          <w:pPr>
                            <w:rPr>
                              <w:sz w:val="18"/>
                              <w:szCs w:val="18"/>
                            </w:rPr>
                          </w:pPr>
                          <w:r w:rsidRPr="00EC6303">
                            <w:rPr>
                              <w:rFonts w:hint="eastAsia"/>
                              <w:sz w:val="18"/>
                              <w:szCs w:val="18"/>
                            </w:rPr>
                            <w:t>线圈</w:t>
                          </w:r>
                        </w:p>
                      </w:txbxContent>
                    </v:textbox>
                  </v:shape>
                  <v:shape id="文本框 2" o:spid="_x0000_s1328" type="#_x0000_t202" style="position:absolute;left:934;top:10704;width:4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" filled="f" stroked="f">
                    <v:textbox style="mso-fit-shape-to-text:t" inset="1mm,0,1mm,0">
                      <w:txbxContent>
                        <w:p w14:paraId="7FE218FA" w14:textId="5DAD471A" w:rsidR="000558FC" w:rsidRPr="00EC6303" w:rsidRDefault="000558FC" w:rsidP="000558FC">
                          <w:pPr>
                            <w:rPr>
                              <w:sz w:val="18"/>
                              <w:szCs w:val="18"/>
                            </w:rPr>
                          </w:pPr>
                          <w:r w:rsidRPr="00EC6303">
                            <w:rPr>
                              <w:rFonts w:hint="eastAsia"/>
                              <w:sz w:val="18"/>
                              <w:szCs w:val="18"/>
                            </w:rPr>
                            <w:t>图（</w:t>
                          </w:r>
                          <w:r w:rsidRPr="00EC6303">
                            <w:rPr>
                              <w:rFonts w:hint="eastAsia"/>
                              <w:sz w:val="18"/>
                              <w:szCs w:val="18"/>
                            </w:rPr>
                            <w:t>b</w:t>
                          </w:r>
                          <w:r w:rsidRPr="00EC6303">
                            <w:rPr>
                              <w:rFonts w:hint="eastAsia"/>
                              <w:sz w:val="18"/>
                              <w:szCs w:val="18"/>
                            </w:rPr>
                            <w:t>）</w:t>
                          </w:r>
                        </w:p>
                      </w:txbxContent>
                    </v:textbox>
                  </v:shape>
                  <v:shape id="文本框 2" o:spid="_x0000_s1329" type="#_x0000_t202" style="position:absolute;left:-16962;top:10638;width:47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" filled="f" stroked="f">
                    <v:textbox style="mso-fit-shape-to-text:t" inset="1mm,0,1mm,0">
                      <w:txbxContent>
                        <w:p w14:paraId="7D3223A9" w14:textId="223581AA" w:rsidR="00292776" w:rsidRPr="00EC6303" w:rsidRDefault="00292776" w:rsidP="000558FC">
                          <w:pPr>
                            <w:rPr>
                              <w:sz w:val="18"/>
                              <w:szCs w:val="18"/>
                            </w:rPr>
                          </w:pPr>
                          <w:r w:rsidRPr="00EC6303">
                            <w:rPr>
                              <w:rFonts w:hint="eastAsia"/>
                              <w:sz w:val="18"/>
                              <w:szCs w:val="18"/>
                            </w:rPr>
                            <w:t>图（</w:t>
                          </w:r>
                          <w:r w:rsidRPr="00EC6303">
                            <w:rPr>
                              <w:rFonts w:hint="eastAsia"/>
                              <w:sz w:val="18"/>
                              <w:szCs w:val="18"/>
                            </w:rPr>
                            <w:t>a</w:t>
                          </w:r>
                          <w:r w:rsidRPr="00EC6303">
                            <w:rPr>
                              <w:rFonts w:hint="eastAsia"/>
                              <w:sz w:val="18"/>
                              <w:szCs w:val="18"/>
                            </w:rPr>
                            <w:t>）</w:t>
                          </w:r>
                        </w:p>
                      </w:txbxContent>
                    </v:textbox>
                  </v:shape>
                </v:group>
                <v:group id="组合 26" o:spid="_x0000_s1330" style="position:absolute;left:36091;top:2296;width:10312;height:12294" coordsize="10314,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">
                  <v:group id="组合 21" o:spid="_x0000_s1331" style="position:absolute;width:10314;height:8913" coordorigin=",-1034" coordsize="10314,8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">
                    <v:group id="组合 19" o:spid="_x0000_s1332" style="position:absolute;left:1456;width:8487;height:7879" coordsize="8486,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">
                      <v:shape id="直接箭头连接符 18" o:spid="_x0000_s1333" type="#_x0000_t32" style="position:absolute;left:-3907;top:3907;width:7879;height:6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" strokecolor="black [3213]" strokeweight=".5pt">
                        <v:stroke endarrow="block" endarrowwidth="narrow" joinstyle="miter"/>
                      </v:shape>
                      <v:shape id="直接箭头连接符 18" o:spid="_x0000_s1334" type="#_x0000_t32" style="position:absolute;left:60;top:4186;width:8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" strokecolor="black [3213]" strokeweight=".5pt">
                        <v:stroke endarrow="block" endarrowwidth="narrow" joinstyle="miter"/>
                      </v:shape>
                      <v:shape id="直接箭头连接符 18" o:spid="_x0000_s1335" type="#_x0000_t32" style="position:absolute;left:1493;top:1243;width:0;height:2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" strokecolor="black [3213]" strokeweight=".5pt">
                        <v:stroke dashstyle="dash" endarrowwidth="narrow" joinstyle="miter"/>
                      </v:shape>
                      <v:shape id="直接箭头连接符 18" o:spid="_x0000_s1336" type="#_x0000_t32" style="position:absolute;left:4286;top:4184;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" strokecolor="black [3213]" strokeweight=".5pt">
                        <v:stroke dashstyle="dash" endarrowwidth="narrow" joinstyle="miter"/>
                      </v:shape>
                    </v:group>
                    <v:group id="组合 20" o:spid="_x0000_s1337" style="position:absolute;top:-1034;width:10314;height:8183" coordorigin="6275,-7645" coordsize="10314,8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">
                      <v:shape id="图形 5" o:spid="_x0000_s1338" style="position:absolute;left:7801;top:-5378;width:5602;height:5915;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" path="m,190500v38862,97631,76010,190500,119063,190500c162115,381000,199263,288131,238125,190500,276987,92869,314134,,357188,v43053,,80200,92869,119062,190500e" filled="f" strokecolor="black [3213]" strokeweight="1pt">
                        <v:stroke joinstyle="miter"/>
                        <v:path arrowok="t" o:connecttype="custom" o:connectlocs="0,295836;140060,591671;280118,295836;420178,0;560236,295836" o:connectangles="0,0,0,0,0"/>
                      </v:shape>
                      <v:shape id="文本框 2" o:spid="_x0000_s1339" type="#_x0000_t202" style="position:absolute;left:6275;top:-286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" filled="f" stroked="f">
                        <v:textbox style="mso-fit-shape-to-text:t" inset="1mm,0,1mm,0">
                          <w:txbxContent>
                            <w:p w14:paraId="036ACCA5" w14:textId="0D0F273E" w:rsidR="000558FC" w:rsidRPr="00EC6303" w:rsidRDefault="000558FC" w:rsidP="000558FC">
                              <w:pPr>
                                <w:rPr>
                                  <w:i/>
                                  <w:iCs/>
                                  <w:sz w:val="18"/>
                                  <w:szCs w:val="18"/>
                                </w:rPr>
                              </w:pPr>
                              <w:r w:rsidRPr="00EC6303">
                                <w:rPr>
                                  <w:rFonts w:hint="eastAsia"/>
                                  <w:i/>
                                  <w:iCs/>
                                  <w:sz w:val="18"/>
                                  <w:szCs w:val="18"/>
                                </w:rPr>
                                <w:t>O</w:t>
                              </w:r>
                            </w:p>
                          </w:txbxContent>
                        </v:textbox>
                      </v:shape>
                      <v:shape id="文本框 2" o:spid="_x0000_s1340" type="#_x0000_t202" style="position:absolute;left:15450;top:-2625;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" filled="f" stroked="f">
                        <v:textbox style="mso-fit-shape-to-text:t" inset="1mm,0,1mm,0">
                          <w:txbxContent>
                            <w:p w14:paraId="18DCC7AA" w14:textId="2A185694" w:rsidR="000558FC" w:rsidRPr="00EC6303" w:rsidRDefault="000558FC" w:rsidP="000558FC">
                              <w:pPr>
                                <w:rPr>
                                  <w:i/>
                                  <w:iCs/>
                                  <w:sz w:val="18"/>
                                  <w:szCs w:val="18"/>
                                </w:rPr>
                              </w:pPr>
                              <w:r w:rsidRPr="00EC6303">
                                <w:rPr>
                                  <w:rFonts w:hint="eastAsia"/>
                                  <w:i/>
                                  <w:iCs/>
                                  <w:sz w:val="18"/>
                                  <w:szCs w:val="18"/>
                                </w:rPr>
                                <w:t>t</w:t>
                              </w:r>
                            </w:p>
                          </w:txbxContent>
                        </v:textbox>
                      </v:shape>
                      <v:shape id="文本框 2" o:spid="_x0000_s1341" type="#_x0000_t202" style="position:absolute;left:6475;top:-7645;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" filled="f" stroked="f">
                        <v:textbox style="mso-fit-shape-to-text:t" inset="1mm,0,1mm,0">
                          <w:txbxContent>
                            <w:p w14:paraId="44078DF9" w14:textId="02FD2AE9" w:rsidR="000558FC" w:rsidRPr="00EC6303" w:rsidRDefault="000558FC" w:rsidP="000558FC">
                              <w:pPr>
                                <w:rPr>
                                  <w:i/>
                                  <w:iCs/>
                                  <w:sz w:val="18"/>
                                  <w:szCs w:val="18"/>
                                </w:rPr>
                              </w:pPr>
                              <w:r w:rsidRPr="00EC6303">
                                <w:rPr>
                                  <w:rFonts w:hint="eastAsia"/>
                                  <w:i/>
                                  <w:iCs/>
                                  <w:sz w:val="18"/>
                                  <w:szCs w:val="18"/>
                                </w:rPr>
                                <w:t>x</w:t>
                              </w:r>
                            </w:p>
                          </w:txbxContent>
                        </v:textbox>
                      </v:shape>
                    </v:group>
                  </v:group>
                  <v:shape id="文本框 2" o:spid="_x0000_s1342" type="#_x0000_t202" style="position:absolute;left:2958;top:10219;width:47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" filled="f" stroked="f">
                    <v:textbox style="mso-fit-shape-to-text:t" inset="1mm,0,1mm,0">
                      <w:txbxContent>
                        <w:p w14:paraId="1FB4AA91" w14:textId="77777777" w:rsidR="000558FC" w:rsidRPr="00EC6303" w:rsidRDefault="000558FC" w:rsidP="000558FC">
                          <w:pPr>
                            <w:rPr>
                              <w:sz w:val="18"/>
                              <w:szCs w:val="18"/>
                            </w:rPr>
                          </w:pPr>
                          <w:r w:rsidRPr="00EC6303">
                            <w:rPr>
                              <w:rFonts w:hint="eastAsia"/>
                              <w:sz w:val="18"/>
                              <w:szCs w:val="18"/>
                            </w:rPr>
                            <w:t>图（</w:t>
                          </w:r>
                          <w:r w:rsidRPr="00EC6303">
                            <w:rPr>
                              <w:rFonts w:hint="eastAsia"/>
                              <w:sz w:val="18"/>
                              <w:szCs w:val="18"/>
                            </w:rPr>
                            <w:t>c</w:t>
                          </w:r>
                          <w:r w:rsidRPr="00EC6303">
                            <w:rPr>
                              <w:rFonts w:hint="eastAsia"/>
                              <w:sz w:val="18"/>
                              <w:szCs w:val="18"/>
                            </w:rPr>
                            <w:t>）</w:t>
                          </w:r>
                        </w:p>
                      </w:txbxContent>
                    </v:textbox>
                  </v:shape>
                </v:group>
                <v:group id="Group 197163" o:spid="_x0000_s1343" style="position:absolute;width:16660;height:12700" coordorigin="-3362" coordsize="16680,12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">
                  <v:shape id="Shape 9978" o:spid="_x0000_s1344" style="position:absolute;left:2089;top:7098;width:1616;height:2674;visibility:visible;mso-wrap-style:none;v-text-anchor:top" coordsize="161544,267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" path="m158521,r,221437c158521,223850,161544,267411,131902,267411l,267411e" filled="f" strokecolor="#181717" strokeweight=".20003mm">
                    <v:stroke miterlimit="1" joinstyle="miter"/>
                    <v:path arrowok="t" textboxrect="0,0,161544,267411"/>
                  </v:shape>
                  <v:shape id="Shape 9979" o:spid="_x0000_s1345" style="position:absolute;left:3568;top:8780;width:215;height:258;visibility:visible;mso-wrap-style:none;v-text-anchor:top" coordsize="21514,25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" path="m,l10630,4864,21514,610,10046,25794,,xe" fillcolor="#181717" stroked="f" strokeweight="0">
                    <v:stroke miterlimit="1" joinstyle="miter"/>
                    <v:path arrowok="t" textboxrect="0,0,21514,25794"/>
                  </v:shape>
                  <v:shape id="Shape 9980" o:spid="_x0000_s1346" style="position:absolute;left:8087;top:1180;width:654;height:647;visibility:visible;mso-wrap-style:none;v-text-anchor:top" coordsize="65418,64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" path="m,63017v4229,1702,9423,1194,12255,-2971c15075,55906,12129,52959,10795,48921,9601,45263,9982,39344,14707,38595v3898,-609,7048,3163,9982,5042c28778,46304,34582,47168,36703,41605,39535,34163,33236,31445,29985,26111,27343,21768,28943,16421,34112,14593v5436,-1880,8471,4635,12687,6654c50343,22936,56286,21450,53467,16434,51626,13145,46342,9906,48870,5753,52375,,59754,1803,65418,432e" filled="f" strokecolor="#181717" strokeweight=".20003mm">
                    <v:stroke miterlimit="1" joinstyle="miter"/>
                    <v:path arrowok="t" textboxrect="0,0,65418,64719"/>
                  </v:shape>
                  <v:shape id="Shape 9981" o:spid="_x0000_s1347" style="position:absolute;left:8114;top:10859;width:638;height:665;visibility:visible;mso-wrap-style:none;v-text-anchor:top" coordsize="63881,66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" path="m1778,c,4216,419,9410,4534,12319v4089,2908,7099,-13,11138,-1270c19355,9931,25260,10401,25933,15138v559,3899,-3263,7011,-5207,9919c17996,29083,17018,34861,22555,37071v7392,2959,10211,-3264,15596,-6439c42545,28067,47879,29756,49593,34963v1791,5486,-4787,8395,-6857,12573c40970,51054,42367,57010,47422,54292v3340,-1791,6655,-7023,10782,-4419c63881,53480,61951,60820,63221,66497e" filled="f" strokecolor="#181717" strokeweight=".20003mm">
                    <v:stroke miterlimit="1" joinstyle="miter"/>
                    <v:path arrowok="t" textboxrect="0,0,63881,66497"/>
                  </v:shape>
                  <v:shape id="Shape 9982" o:spid="_x0000_s1348" style="position:absolute;left:5193;top:4451;width:174;height:612;visibility:visible;mso-wrap-style:none;v-text-anchor:top" coordsize="17335,6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" path="m,c165,584,2184,9842,6972,13297v5309,3493,9347,4636,9297,7988c16319,27191,17335,31814,13932,34595,9246,36449,5207,38760,2311,42571v-1130,5448,2896,14693,,18630e" filled="f" strokecolor="#181717" strokeweight=".20003mm">
                    <v:stroke miterlimit="1" joinstyle="miter"/>
                    <v:path arrowok="t" textboxrect="0,0,17335,61201"/>
                  </v:shape>
                  <v:shape id="Shape 9983" o:spid="_x0000_s1349" style="position:absolute;left:5193;top:7634;width:174;height:612;visibility:visible;mso-wrap-style:none;v-text-anchor:top" coordsize="17335,6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" path="m,61189c165,60604,2184,51359,6972,47904v5309,-3480,9347,-4623,9297,-7988c16319,34011,17335,29375,13932,26619,9246,24765,5207,22441,2311,18618,1181,13183,5207,3924,2311,e" filled="f" strokecolor="#181717" strokeweight=".20003mm">
                    <v:stroke miterlimit="1" joinstyle="miter"/>
                    <v:path arrowok="t" textboxrect="0,0,17335,61189"/>
                  </v:shape>
                  <v:shape id="Shape 262551" o:spid="_x0000_s1350" style="position:absolute;left:2406;top:7549;width:1347;height:441;visibility:visible;mso-wrap-style:none;v-text-anchor:top" coordsize="134747,4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" path="m,l134747,r,44133l,44133,,e" fillcolor="#e7444c" stroked="f" strokeweight="0">
                    <v:stroke miterlimit="1" joinstyle="miter"/>
                    <v:path arrowok="t" textboxrect="0,0,134747,44133"/>
                  </v:shape>
                  <v:shape id="Shape 262552" o:spid="_x0000_s1351" style="position:absolute;left:1448;top:5840;width:3362;height:1018;visibility:visible;mso-wrap-style:none;v-text-anchor:top" coordsize="336207,10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" path="m,l336207,r,101841l,101841,,e" fillcolor="#3768a4" stroked="f" strokeweight="0">
                    <v:stroke miterlimit="1" joinstyle="miter"/>
                    <v:path arrowok="t" textboxrect="0,0,336207,101841"/>
                  </v:shape>
                  <v:shape id="Shape 9986" o:spid="_x0000_s1352" style="position:absolute;left:1244;top:4483;width:2509;height:3741;visibility:visible;mso-wrap-style:none;v-text-anchor:top" coordsize="250901,374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" path="m51251,11c52683,,53483,60,53442,64r197459,l250901,23305r-199796,c27013,23305,23228,51017,23228,55830v,-1397,-863,251333,,271818c22365,349035,49111,351372,48793,350876r202108,l250901,374117v-546,-648,-155257,-648,-202108,c2591,373469,,337910,,332296,,332830,267,110554,,53506,233,3622,41227,89,51251,11xe" fillcolor="#3768a4" stroked="f" strokeweight="0">
                    <v:stroke miterlimit="1" joinstyle="miter"/>
                    <v:path arrowok="t" textboxrect="0,0,250901,374117"/>
                  </v:shape>
                  <v:shape id="Shape 9987" o:spid="_x0000_s1353" style="position:absolute;left:2940;top:836;width:5227;height:3647;visibility:visible;mso-wrap-style:none;v-text-anchor:top" coordsize="522719,364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" path="m522719,r,37173l253238,315963r,48781l,364744,,346164r132423,l522719,xe" fillcolor="#878887" stroked="f" strokeweight="0">
                    <v:stroke miterlimit="1" joinstyle="miter"/>
                    <v:path arrowok="t" textboxrect="0,0,522719,364744"/>
                  </v:shape>
                  <v:shape id="Shape 262553" o:spid="_x0000_s1354" style="position:absolute;left:8167;width:906;height:1231;visibility:visible;mso-wrap-style:none;v-text-anchor:top" coordsize="90602,123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" path="m,l90602,r,123139l,123139,,e" fillcolor="#5d5e5e" stroked="f" strokeweight="0">
                    <v:stroke miterlimit="1" joinstyle="miter"/>
                    <v:path arrowok="t" textboxrect="0,0,90602,123139"/>
                  </v:shape>
                  <v:shape id="Shape 9989" o:spid="_x0000_s1355" style="position:absolute;left:3497;top:1742;width:4693;height:4042;visibility:visible;mso-wrap-style:none;v-text-anchor:top" coordsize="469290,40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" path="m457683,r11607,9309l127787,404254,,404254,,387985r120815,l457683,xe" fillcolor="#878887" stroked="f" strokeweight="0">
                    <v:stroke miterlimit="1" joinstyle="miter"/>
                    <v:path arrowok="t" textboxrect="0,0,469290,404254"/>
                  </v:shape>
                  <v:shape id="Shape 9990" o:spid="_x0000_s1356" style="position:absolute;left:2940;top:8224;width:5227;height:3647;visibility:visible;mso-wrap-style:none;v-text-anchor:top" coordsize="522719,364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" path="m,l255549,r,46469l522719,327584r,37160l132423,18580,,18580,,xe" fillcolor="#878887" stroked="f" strokeweight="0">
                    <v:stroke miterlimit="1" joinstyle="miter"/>
                    <v:path arrowok="t" textboxrect="0,0,522719,364744"/>
                  </v:shape>
                  <v:shape id="Shape 262554" o:spid="_x0000_s1357" style="position:absolute;left:8167;top:11476;width:906;height:1232;visibility:visible;mso-wrap-style:none;v-text-anchor:top" coordsize="90602,123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" path="m,l90602,r,123127l,123127,,e" fillcolor="#5d5e5e" stroked="f" strokeweight="0">
                    <v:stroke miterlimit="1" joinstyle="miter"/>
                    <v:path arrowok="t" textboxrect="0,0,90602,123127"/>
                  </v:shape>
                  <v:shape id="Shape 9992" o:spid="_x0000_s1358" style="position:absolute;left:3497;top:6923;width:4693;height:4042;visibility:visible;mso-wrap-style:none;v-text-anchor:top" coordsize="469290,404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" path="m,l130112,,469290,392608r-11607,11633l120815,16256,,16256,,xe" fillcolor="#878887" stroked="f" strokeweight="0">
                    <v:stroke miterlimit="1" joinstyle="miter"/>
                    <v:path arrowok="t" textboxrect="0,0,469290,404241"/>
                  </v:shape>
                  <v:shape id="Shape 9993" o:spid="_x0000_s1359" style="position:absolute;left:3916;top:5738;width:0;height:0;visibility:visible;mso-wrap-style:none;v-text-anchor:top"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" path="m,l,xe" filled="f" strokecolor="#181717" strokeweight=".85pt">
                    <v:stroke miterlimit="1" joinstyle="miter"/>
                    <v:path arrowok="t" textboxrect="0,0,0,0"/>
                  </v:shape>
                  <v:rect id="Rectangle 9994" o:spid="_x0000_s1360" style="position:absolute;left:-3362;top:1495;width:530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" filled="f" stroked="f">
                    <v:textbox style="mso-fit-shape-to-text:t" inset="1mm,0,1mm,0">
                      <w:txbxContent>
                        <w:p w14:paraId="015117B3" w14:textId="77777777" w:rsidR="004168DB" w:rsidRPr="00EC6303" w:rsidRDefault="004168DB" w:rsidP="004168DB">
                          <w:pPr>
                            <w:rPr>
                              <w:sz w:val="18"/>
                              <w:szCs w:val="18"/>
                            </w:rPr>
                          </w:pPr>
                          <w:r w:rsidRPr="00EC6303">
                            <w:rPr>
                              <w:rFonts w:hint="eastAsia"/>
                              <w:sz w:val="18"/>
                              <w:szCs w:val="18"/>
                            </w:rPr>
                            <w:t>永久磁体</w:t>
                          </w:r>
                        </w:p>
                      </w:txbxContent>
                    </v:textbox>
                  </v:rect>
                  <v:shape id="Shape 262559" o:spid="_x0000_s1361" style="position:absolute;left:2406;top:4716;width:1347;height:441;visibility:visible;mso-wrap-style:none;v-text-anchor:top" coordsize="134747,4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" path="m,l134747,r,44133l,44133,,e" fillcolor="#e7444c" stroked="f" strokeweight="0">
                    <v:stroke miterlimit="1" joinstyle="miter"/>
                    <v:path arrowok="t" textboxrect="0,0,134747,44133"/>
                  </v:shape>
                  <v:shape id="Shape 9998" o:spid="_x0000_s1362" style="position:absolute;left:4338;top:6214;width:214;height:259;visibility:visible;mso-wrap-style:none;v-text-anchor:top" coordsize="21488,2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" path="m9576,l21488,24968,10528,20917,,25959,9576,xe" fillcolor="#181717" stroked="f" strokeweight="0">
                    <v:stroke miterlimit="1" joinstyle="miter"/>
                    <v:path arrowok="t" textboxrect="0,0,21488,25959"/>
                  </v:shape>
                  <v:shape id="Shape 9999" o:spid="_x0000_s1363" style="position:absolute;left:4114;top:6226;width:215;height:261;visibility:visible;mso-wrap-style:none;v-text-anchor:top" coordsize="21463,26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" path="m9144,l21463,24752,10452,20866,,26098,9144,xe" fillcolor="#181717" stroked="f" strokeweight="0">
                    <v:stroke miterlimit="1" joinstyle="miter"/>
                    <v:path arrowok="t" textboxrect="0,0,21463,26098"/>
                  </v:shape>
                  <v:shape id="Shape 10000" o:spid="_x0000_s1364" style="position:absolute;left:3825;top:6226;width:215;height:259;visibility:visible;mso-wrap-style:none;v-text-anchor:top" coordsize="21501,2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" path="m9741,l21501,25045,10566,20917,,25895,9741,xe" fillcolor="#181717" stroked="f" strokeweight="0">
                    <v:stroke miterlimit="1" joinstyle="miter"/>
                    <v:path arrowok="t" textboxrect="0,0,21501,25895"/>
                  </v:shape>
                  <v:shape id="Shape 10001" o:spid="_x0000_s1365" style="position:absolute;left:2105;top:5477;width:2406;height:5460;visibility:visible;mso-wrap-style:none;v-text-anchor:top" coordsize="240614,511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" path="m,511772r210972,c240614,511772,237592,469951,237592,466280r,-304203l228194,14453v,,-5779,-14453,-13996,-1639e" filled="f" strokecolor="#181717" strokeweight=".5pt">
                    <v:stroke miterlimit="1" joinstyle="miter" endcap="round"/>
                    <v:path arrowok="t" textboxrect="0,0,240614,511772"/>
                  </v:shape>
                  <v:shape id="Shape 10002" o:spid="_x0000_s1366" style="position:absolute;left:6634;top:3540;width:1315;height:0;visibility:visible;mso-wrap-style:none;v-text-anchor:top" coordsize="131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" path="m,l131572,e" filled="f" strokecolor="#181717" strokeweight=".5pt">
                    <v:stroke miterlimit="1" joinstyle="miter"/>
                    <v:path arrowok="t" textboxrect="0,0,131572,0"/>
                  </v:shape>
                  <v:shape id="Shape 10003" o:spid="_x0000_s1367" style="position:absolute;left:4445;top:6596;width:1023;height:35;visibility:visible;mso-wrap-style:none;v-text-anchor:top" coordsize="102286,3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" path="m,3518l102286,e" filled="f" strokecolor="#181717" strokeweight=".5pt">
                    <v:stroke miterlimit="1" joinstyle="miter"/>
                    <v:path arrowok="t" textboxrect="0,0,102286,3518"/>
                  </v:shape>
                  <v:shape id="Shape 10004" o:spid="_x0000_s1368" style="position:absolute;left:1448;top:3332;width:1249;height:1561;visibility:visible;mso-wrap-style:square;v-text-anchor:top" coordsize="35827,91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" path="m35827,91364l,e" filled="f" strokecolor="#181717" strokeweight=".5pt">
                    <v:stroke miterlimit="1" joinstyle="miter"/>
                    <v:path arrowok="t" textboxrect="0,0,35827,91364"/>
                  </v:shape>
                  <v:shape id="Shape 10005" o:spid="_x0000_s1369" style="position:absolute;left:3997;top:5556;width:332;height:1593;visibility:visible;mso-wrap-style:none;v-text-anchor:top" coordsize="33223,159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" path="m33223,152984v,,-800,6401,-4623,6401c24778,159385,23749,152984,23749,148653,23749,138684,21679,,8509,,2515,,,4356,,4356e" filled="f" strokecolor="#181717" strokeweight=".5pt">
                    <v:stroke miterlimit="1" joinstyle="miter" endcap="round"/>
                    <v:path arrowok="t" textboxrect="0,0,33223,159385"/>
                  </v:shape>
                  <v:shape id="Shape 10006" o:spid="_x0000_s1370" style="position:absolute;left:3715;top:5576;width:349;height:1573;visibility:visible;mso-wrap-style:none;v-text-anchor:top" coordsize="34925,157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" path="m34925,150927v,,-2502,6401,-6325,6401c24778,157328,23749,150927,23749,146596,23749,136627,21438,,8268,,3493,,,2477,,2477e" filled="f" strokecolor="#181717" strokeweight=".5pt">
                    <v:stroke miterlimit="1" joinstyle="miter" endcap="round"/>
                    <v:path arrowok="t" textboxrect="0,0,34925,157328"/>
                  </v:shape>
                  <v:shape id="Shape 10007" o:spid="_x0000_s1371" style="position:absolute;left:4375;top:9448;width:215;height:258;visibility:visible;mso-wrap-style:none;v-text-anchor:top" coordsize="21514,25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" path="m11468,l21514,25794,10871,20930,,25184,11468,xe" fillcolor="#181717" stroked="f" strokeweight="0">
                    <v:stroke miterlimit="1" joinstyle="miter" endcap="round"/>
                    <v:path arrowok="t" textboxrect="0,0,21514,25794"/>
                  </v:shape>
                  <v:rect id="Rectangle 9994" o:spid="_x0000_s1372" style="position:absolute;left:8013;top:2442;width:530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" filled="f" stroked="f">
                    <v:textbox style="mso-fit-shape-to-text:t" inset="1mm,0,1mm,0">
                      <w:txbxContent>
                        <w:p w14:paraId="1F06D538" w14:textId="77777777" w:rsidR="004168DB" w:rsidRPr="00EC6303" w:rsidRDefault="004168DB" w:rsidP="004168DB">
                          <w:pPr>
                            <w:rPr>
                              <w:sz w:val="18"/>
                              <w:szCs w:val="18"/>
                            </w:rPr>
                          </w:pPr>
                          <w:r w:rsidRPr="00EC6303">
                            <w:rPr>
                              <w:rFonts w:hint="eastAsia"/>
                              <w:sz w:val="18"/>
                              <w:szCs w:val="18"/>
                            </w:rPr>
                            <w:t>锥形纸盆</w:t>
                          </w:r>
                        </w:p>
                      </w:txbxContent>
                    </v:textbox>
                  </v:rect>
                  <v:rect id="Rectangle 9994" o:spid="_x0000_s1373" style="position:absolute;left:5574;top:5652;width:301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" filled="f" stroked="f">
                    <v:textbox style="mso-fit-shape-to-text:t" inset="1mm,0,1mm,0">
                      <w:txbxContent>
                        <w:p w14:paraId="642E78BE" w14:textId="77777777" w:rsidR="004168DB" w:rsidRPr="00EC6303" w:rsidRDefault="004168DB" w:rsidP="004168DB">
                          <w:pPr>
                            <w:rPr>
                              <w:sz w:val="18"/>
                              <w:szCs w:val="18"/>
                            </w:rPr>
                          </w:pPr>
                          <w:r w:rsidRPr="00EC6303">
                            <w:rPr>
                              <w:rFonts w:hint="eastAsia"/>
                              <w:sz w:val="18"/>
                              <w:szCs w:val="18"/>
                            </w:rPr>
                            <w:t>线圈</w:t>
                          </w:r>
                        </w:p>
                      </w:txbxContent>
                    </v:textbox>
                  </v:rect>
                  <v:rect id="Rectangle 9994" o:spid="_x0000_s1374" style="position:absolute;left:453;top:8793;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" filled="f" stroked="f">
                    <v:textbox style="mso-fit-shape-to-text:t" inset="1mm,0,1mm,0">
                      <w:txbxContent>
                        <w:p w14:paraId="4BF5CE06" w14:textId="7EE66091" w:rsidR="00292776" w:rsidRPr="00EC6303" w:rsidRDefault="00292776" w:rsidP="004168DB">
                          <w:pPr>
                            <w:rPr>
                              <w:i/>
                              <w:iCs/>
                              <w:sz w:val="18"/>
                              <w:szCs w:val="18"/>
                            </w:rPr>
                          </w:pPr>
                          <w:r w:rsidRPr="00EC6303">
                            <w:rPr>
                              <w:rFonts w:hint="eastAsia"/>
                              <w:i/>
                              <w:iCs/>
                              <w:sz w:val="18"/>
                              <w:szCs w:val="18"/>
                            </w:rPr>
                            <w:t>a</w:t>
                          </w:r>
                        </w:p>
                      </w:txbxContent>
                    </v:textbox>
                  </v:rect>
                  <v:rect id="Rectangle 9994" o:spid="_x0000_s1375" style="position:absolute;left:418;top:9941;width:13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" filled="f" stroked="f">
                    <v:textbox style="mso-fit-shape-to-text:t" inset="1mm,0,1mm,0">
                      <w:txbxContent>
                        <w:p w14:paraId="115450FF" w14:textId="397AECDB" w:rsidR="00292776" w:rsidRPr="00EC6303" w:rsidRDefault="00292776" w:rsidP="004168DB">
                          <w:pPr>
                            <w:rPr>
                              <w:i/>
                              <w:iCs/>
                              <w:sz w:val="18"/>
                              <w:szCs w:val="18"/>
                            </w:rPr>
                          </w:pPr>
                          <w:r w:rsidRPr="00EC6303">
                            <w:rPr>
                              <w:rFonts w:hint="eastAsia"/>
                              <w:i/>
                              <w:iCs/>
                              <w:sz w:val="18"/>
                              <w:szCs w:val="18"/>
                            </w:rPr>
                            <w:t>b</w:t>
                          </w:r>
                        </w:p>
                      </w:txbxContent>
                    </v:textbox>
                  </v:rect>
                  <v:shape id="Shape 10004" o:spid="_x0000_s1376" style="position:absolute;left:1448;top:3382;width:1338;height:4399;visibility:visible;mso-wrap-style:square;v-text-anchor:top" coordsize="35827,91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" path="m35827,91364l,e" filled="f" strokecolor="#181717" strokeweight=".5pt">
                    <v:stroke miterlimit="1" joinstyle="miter"/>
                    <v:path arrowok="t" textboxrect="0,0,35827,91364"/>
                  </v:shape>
                </v:group>
                <w10:anchorlock/>
              </v:group>
            </w:pict>
          </mc:Fallback>
        </mc:AlternateContent>
      </w:r>
    </w:p>
    <w:p w14:paraId="3BD39DDA" w14:textId="58910ED4" w:rsidR="00741C77" w:rsidRPr="002409BA" w:rsidRDefault="00EC6303" w:rsidP="00EC6303">
      <w:pPr>
        <w:rPr>
          <w:color w:val="EE0000"/>
        </w:rPr>
      </w:pPr>
      <w:r>
        <w:rPr>
          <w:noProof/>
          <w:color w:val="EE0000"/>
        </w:rPr>
        <mc:AlternateContent>
          <mc:Choice Requires="wpg">
            <w:drawing>
              <wp:inline distT="0" distB="0" distL="0" distR="0" wp14:anchorId="4FF2CD21" wp14:editId="30B45D55">
                <wp:extent cx="4994910" cy="1163955"/>
                <wp:effectExtent l="0" t="0" r="53340" b="0"/>
                <wp:docPr id="630579854" name="组合 463"/>
                <wp:cNvGraphicFramePr/>
                <a:graphic xmlns:a="http://schemas.openxmlformats.org/drawingml/2006/main">
                  <a:graphicData uri="http://schemas.microsoft.com/office/word/2010/wordprocessingGroup">
                    <wpg:wgp>
                      <wpg:cNvGrpSpPr/>
                      <wpg:grpSpPr>
                        <a:xfrm>
                          <a:off x="0" y="0"/>
                          <a:ext cx="4994910" cy="1163955"/>
                          <a:chOff x="-14597" y="0"/>
                          <a:chExt cx="4998716" cy="1163956"/>
                        </a:xfrm>
                      </wpg:grpSpPr>
                      <wpg:grpSp>
                        <wpg:cNvPr id="1502635017" name="组合 353"/>
                        <wpg:cNvGrpSpPr/>
                        <wpg:grpSpPr>
                          <a:xfrm>
                            <a:off x="-14597" y="0"/>
                            <a:ext cx="4998716" cy="1163956"/>
                            <a:chOff x="-14597" y="0"/>
                            <a:chExt cx="4998982" cy="1163975"/>
                          </a:xfrm>
                        </wpg:grpSpPr>
                        <wpg:grpSp>
                          <wpg:cNvPr id="172581649" name="组合 26"/>
                          <wpg:cNvGrpSpPr/>
                          <wpg:grpSpPr>
                            <a:xfrm>
                              <a:off x="-14597" y="0"/>
                              <a:ext cx="1124370" cy="1163974"/>
                              <a:chOff x="-90851" y="-10143"/>
                              <a:chExt cx="1124610" cy="1164212"/>
                            </a:xfrm>
                          </wpg:grpSpPr>
                          <wpg:grpSp>
                            <wpg:cNvPr id="49387387" name="组合 21"/>
                            <wpg:cNvGrpSpPr/>
                            <wpg:grpSpPr>
                              <a:xfrm>
                                <a:off x="-90851" y="-10143"/>
                                <a:ext cx="1124610" cy="901473"/>
                                <a:chOff x="-90851" y="-113550"/>
                                <a:chExt cx="1124610" cy="901473"/>
                              </a:xfrm>
                            </wpg:grpSpPr>
                            <wpg:grpSp>
                              <wpg:cNvPr id="527110908" name="组合 19"/>
                              <wpg:cNvGrpSpPr/>
                              <wpg:grpSpPr>
                                <a:xfrm>
                                  <a:off x="145676" y="0"/>
                                  <a:ext cx="848696" cy="787923"/>
                                  <a:chOff x="0" y="0"/>
                                  <a:chExt cx="848696" cy="787923"/>
                                </a:xfrm>
                              </wpg:grpSpPr>
                              <wps:wsp>
                                <wps:cNvPr id="953956445" name="直接箭头连接符 18"/>
                                <wps:cNvCnPr/>
                                <wps:spPr>
                                  <a:xfrm rot="16200000" flipV="1">
                                    <a:off x="-390674" y="390674"/>
                                    <a:ext cx="787923" cy="657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27868229" name="直接箭头连接符 18"/>
                                <wps:cNvCnPr/>
                                <wps:spPr>
                                  <a:xfrm>
                                    <a:off x="6014" y="418689"/>
                                    <a:ext cx="84268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8142861" name="直接箭头连接符 18"/>
                                <wps:cNvCnPr/>
                                <wps:spPr>
                                  <a:xfrm flipV="1">
                                    <a:off x="149362" y="124316"/>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10261638" name="直接箭头连接符 18"/>
                                <wps:cNvCnPr/>
                                <wps:spPr>
                                  <a:xfrm flipV="1">
                                    <a:off x="428695" y="418497"/>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132669595" name="组合 20"/>
                              <wpg:cNvGrpSpPr/>
                              <wpg:grpSpPr>
                                <a:xfrm>
                                  <a:off x="-90851" y="-113550"/>
                                  <a:ext cx="1124610" cy="828486"/>
                                  <a:chOff x="536678" y="-774698"/>
                                  <a:chExt cx="1124610" cy="828486"/>
                                </a:xfrm>
                              </wpg:grpSpPr>
                              <wps:wsp>
                                <wps:cNvPr id="1698165300" name="图形 5"/>
                                <wps:cNvSpPr/>
                                <wps:spPr>
                                  <a:xfrm flipV="1">
                                    <a:off x="780142" y="-537883"/>
                                    <a:ext cx="560236" cy="591671"/>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chemeClr val="tx1"/>
                                    </a:solidFill>
                                    <a:prstDash val="solid"/>
                                    <a:miter/>
                                  </a:ln>
                                </wps:spPr>
                                <wps:bodyPr rtlCol="0" anchor="ctr"/>
                              </wps:wsp>
                              <wps:wsp>
                                <wps:cNvPr id="1932296948" name="文本框 2"/>
                                <wps:cNvSpPr txBox="1">
                                  <a:spLocks noChangeArrowheads="1"/>
                                </wps:cNvSpPr>
                                <wps:spPr bwMode="auto">
                                  <a:xfrm>
                                    <a:off x="627529" y="-286871"/>
                                    <a:ext cx="164074" cy="207644"/>
                                  </a:xfrm>
                                  <a:prstGeom prst="rect">
                                    <a:avLst/>
                                  </a:prstGeom>
                                  <a:noFill/>
                                  <a:ln w="9525">
                                    <a:noFill/>
                                    <a:miter lim="800000"/>
                                    <a:headEnd/>
                                    <a:tailEnd/>
                                  </a:ln>
                                </wps:spPr>
                                <wps:txbx>
                                  <w:txbxContent>
                                    <w:p w14:paraId="07DDE59C" w14:textId="77777777" w:rsidR="00EC6303" w:rsidRPr="000558FC" w:rsidRDefault="00EC6303" w:rsidP="00EC6303">
                                      <w:pPr>
                                        <w:rPr>
                                          <w:i/>
                                          <w:iCs/>
                                          <w:sz w:val="18"/>
                                          <w:szCs w:val="18"/>
                                        </w:rPr>
                                      </w:pPr>
                                      <w:r w:rsidRPr="000558FC">
                                        <w:rPr>
                                          <w:rFonts w:hint="eastAsia"/>
                                          <w:i/>
                                          <w:iCs/>
                                          <w:sz w:val="18"/>
                                          <w:szCs w:val="18"/>
                                        </w:rPr>
                                        <w:t>O</w:t>
                                      </w:r>
                                    </w:p>
                                  </w:txbxContent>
                                </wps:txbx>
                                <wps:bodyPr rot="0" vert="horz" wrap="none" lIns="36000" tIns="0" rIns="36000" bIns="0" anchor="t" anchorCtr="0">
                                  <a:spAutoFit/>
                                </wps:bodyPr>
                              </wps:wsp>
                              <wps:wsp>
                                <wps:cNvPr id="1357172538" name="文本框 2"/>
                                <wps:cNvSpPr txBox="1">
                                  <a:spLocks noChangeArrowheads="1"/>
                                </wps:cNvSpPr>
                                <wps:spPr bwMode="auto">
                                  <a:xfrm>
                                    <a:off x="1547379" y="-279436"/>
                                    <a:ext cx="113909" cy="207644"/>
                                  </a:xfrm>
                                  <a:prstGeom prst="rect">
                                    <a:avLst/>
                                  </a:prstGeom>
                                  <a:noFill/>
                                  <a:ln w="9525">
                                    <a:noFill/>
                                    <a:miter lim="800000"/>
                                    <a:headEnd/>
                                    <a:tailEnd/>
                                  </a:ln>
                                </wps:spPr>
                                <wps:txbx>
                                  <w:txbxContent>
                                    <w:p w14:paraId="66BE54A8" w14:textId="77777777" w:rsidR="00EC6303" w:rsidRPr="000558FC" w:rsidRDefault="00EC6303" w:rsidP="00EC6303">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1521464134" name="文本框 2"/>
                                <wps:cNvSpPr txBox="1">
                                  <a:spLocks noChangeArrowheads="1"/>
                                </wps:cNvSpPr>
                                <wps:spPr bwMode="auto">
                                  <a:xfrm>
                                    <a:off x="536678" y="-774698"/>
                                    <a:ext cx="240325" cy="207686"/>
                                  </a:xfrm>
                                  <a:prstGeom prst="rect">
                                    <a:avLst/>
                                  </a:prstGeom>
                                  <a:noFill/>
                                  <a:ln w="9525">
                                    <a:noFill/>
                                    <a:miter lim="800000"/>
                                    <a:headEnd/>
                                    <a:tailEnd/>
                                  </a:ln>
                                </wps:spPr>
                                <wps:txbx>
                                  <w:txbxContent>
                                    <w:p w14:paraId="2EC299B5"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wps:txbx>
                                <wps:bodyPr rot="0" vert="horz" wrap="none" lIns="36000" tIns="0" rIns="36000" bIns="0" anchor="t" anchorCtr="0">
                                  <a:spAutoFit/>
                                </wps:bodyPr>
                              </wps:wsp>
                            </wpg:grpSp>
                          </wpg:grpSp>
                          <wps:wsp>
                            <wps:cNvPr id="1111476174" name="文本框 2"/>
                            <wps:cNvSpPr txBox="1">
                              <a:spLocks noChangeArrowheads="1"/>
                            </wps:cNvSpPr>
                            <wps:spPr bwMode="auto">
                              <a:xfrm>
                                <a:off x="450097" y="946383"/>
                                <a:ext cx="178082" cy="207686"/>
                              </a:xfrm>
                              <a:prstGeom prst="rect">
                                <a:avLst/>
                              </a:prstGeom>
                              <a:noFill/>
                              <a:ln w="9525">
                                <a:noFill/>
                                <a:miter lim="800000"/>
                                <a:headEnd/>
                                <a:tailEnd/>
                              </a:ln>
                            </wps:spPr>
                            <wps:txbx>
                              <w:txbxContent>
                                <w:p w14:paraId="7A8F8513" w14:textId="77777777" w:rsidR="00EC6303" w:rsidRPr="004168DB" w:rsidRDefault="00EC6303" w:rsidP="00EC6303">
                                  <w:pPr>
                                    <w:rPr>
                                      <w:szCs w:val="21"/>
                                    </w:rPr>
                                  </w:pPr>
                                  <w:r w:rsidRPr="004168DB">
                                    <w:rPr>
                                      <w:rFonts w:hint="eastAsia"/>
                                      <w:szCs w:val="21"/>
                                    </w:rPr>
                                    <w:t>A</w:t>
                                  </w:r>
                                </w:p>
                              </w:txbxContent>
                            </wps:txbx>
                            <wps:bodyPr rot="0" vert="horz" wrap="none" lIns="36000" tIns="0" rIns="36000" bIns="0" anchor="t" anchorCtr="0">
                              <a:spAutoFit/>
                            </wps:bodyPr>
                          </wps:wsp>
                        </wpg:grpSp>
                        <wpg:grpSp>
                          <wpg:cNvPr id="470417917" name="组合 26"/>
                          <wpg:cNvGrpSpPr/>
                          <wpg:grpSpPr>
                            <a:xfrm>
                              <a:off x="1276940" y="0"/>
                              <a:ext cx="1124370" cy="1163975"/>
                              <a:chOff x="-90851" y="-10143"/>
                              <a:chExt cx="1124610" cy="1164213"/>
                            </a:xfrm>
                          </wpg:grpSpPr>
                          <wpg:grpSp>
                            <wpg:cNvPr id="319298825" name="组合 21"/>
                            <wpg:cNvGrpSpPr/>
                            <wpg:grpSpPr>
                              <a:xfrm>
                                <a:off x="-90851" y="-10143"/>
                                <a:ext cx="1124610" cy="901473"/>
                                <a:chOff x="-90851" y="-113550"/>
                                <a:chExt cx="1124610" cy="901473"/>
                              </a:xfrm>
                            </wpg:grpSpPr>
                            <wpg:grpSp>
                              <wpg:cNvPr id="1509288182" name="组合 19"/>
                              <wpg:cNvGrpSpPr/>
                              <wpg:grpSpPr>
                                <a:xfrm>
                                  <a:off x="145676" y="0"/>
                                  <a:ext cx="848696" cy="787923"/>
                                  <a:chOff x="0" y="0"/>
                                  <a:chExt cx="848696" cy="787923"/>
                                </a:xfrm>
                              </wpg:grpSpPr>
                              <wps:wsp>
                                <wps:cNvPr id="1517951958" name="直接箭头连接符 18"/>
                                <wps:cNvCnPr/>
                                <wps:spPr>
                                  <a:xfrm rot="16200000" flipV="1">
                                    <a:off x="-390674" y="390674"/>
                                    <a:ext cx="787923" cy="657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16023092" name="直接箭头连接符 18"/>
                                <wps:cNvCnPr/>
                                <wps:spPr>
                                  <a:xfrm>
                                    <a:off x="6014" y="418689"/>
                                    <a:ext cx="84268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09981787" name="直接箭头连接符 18"/>
                                <wps:cNvCnPr/>
                                <wps:spPr>
                                  <a:xfrm flipV="1">
                                    <a:off x="293558" y="417605"/>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63960645" name="直接箭头连接符 18"/>
                                <wps:cNvCnPr/>
                                <wps:spPr>
                                  <a:xfrm flipV="1">
                                    <a:off x="583173" y="125957"/>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924091698" name="组合 20"/>
                              <wpg:cNvGrpSpPr/>
                              <wpg:grpSpPr>
                                <a:xfrm>
                                  <a:off x="-90851" y="-113550"/>
                                  <a:ext cx="1124610" cy="702906"/>
                                  <a:chOff x="536678" y="-774698"/>
                                  <a:chExt cx="1124610" cy="702906"/>
                                </a:xfrm>
                              </wpg:grpSpPr>
                              <wps:wsp>
                                <wps:cNvPr id="1160251946" name="文本框 2"/>
                                <wps:cNvSpPr txBox="1">
                                  <a:spLocks noChangeArrowheads="1"/>
                                </wps:cNvSpPr>
                                <wps:spPr bwMode="auto">
                                  <a:xfrm>
                                    <a:off x="627529" y="-286871"/>
                                    <a:ext cx="164074" cy="207644"/>
                                  </a:xfrm>
                                  <a:prstGeom prst="rect">
                                    <a:avLst/>
                                  </a:prstGeom>
                                  <a:noFill/>
                                  <a:ln w="9525">
                                    <a:noFill/>
                                    <a:miter lim="800000"/>
                                    <a:headEnd/>
                                    <a:tailEnd/>
                                  </a:ln>
                                </wps:spPr>
                                <wps:txbx>
                                  <w:txbxContent>
                                    <w:p w14:paraId="6EF11F50" w14:textId="77777777" w:rsidR="00EC6303" w:rsidRPr="000558FC" w:rsidRDefault="00EC6303" w:rsidP="00EC6303">
                                      <w:pPr>
                                        <w:rPr>
                                          <w:i/>
                                          <w:iCs/>
                                          <w:sz w:val="18"/>
                                          <w:szCs w:val="18"/>
                                        </w:rPr>
                                      </w:pPr>
                                      <w:r w:rsidRPr="000558FC">
                                        <w:rPr>
                                          <w:rFonts w:hint="eastAsia"/>
                                          <w:i/>
                                          <w:iCs/>
                                          <w:sz w:val="18"/>
                                          <w:szCs w:val="18"/>
                                        </w:rPr>
                                        <w:t>O</w:t>
                                      </w:r>
                                    </w:p>
                                  </w:txbxContent>
                                </wps:txbx>
                                <wps:bodyPr rot="0" vert="horz" wrap="none" lIns="36000" tIns="0" rIns="36000" bIns="0" anchor="t" anchorCtr="0">
                                  <a:spAutoFit/>
                                </wps:bodyPr>
                              </wps:wsp>
                              <wps:wsp>
                                <wps:cNvPr id="1954410909" name="文本框 2"/>
                                <wps:cNvSpPr txBox="1">
                                  <a:spLocks noChangeArrowheads="1"/>
                                </wps:cNvSpPr>
                                <wps:spPr bwMode="auto">
                                  <a:xfrm>
                                    <a:off x="1547379" y="-279436"/>
                                    <a:ext cx="113909" cy="207644"/>
                                  </a:xfrm>
                                  <a:prstGeom prst="rect">
                                    <a:avLst/>
                                  </a:prstGeom>
                                  <a:noFill/>
                                  <a:ln w="9525">
                                    <a:noFill/>
                                    <a:miter lim="800000"/>
                                    <a:headEnd/>
                                    <a:tailEnd/>
                                  </a:ln>
                                </wps:spPr>
                                <wps:txbx>
                                  <w:txbxContent>
                                    <w:p w14:paraId="334B322E" w14:textId="77777777" w:rsidR="00EC6303" w:rsidRPr="000558FC" w:rsidRDefault="00EC6303" w:rsidP="00EC6303">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946100878" name="文本框 2"/>
                                <wps:cNvSpPr txBox="1">
                                  <a:spLocks noChangeArrowheads="1"/>
                                </wps:cNvSpPr>
                                <wps:spPr bwMode="auto">
                                  <a:xfrm>
                                    <a:off x="536678" y="-774698"/>
                                    <a:ext cx="240325" cy="207686"/>
                                  </a:xfrm>
                                  <a:prstGeom prst="rect">
                                    <a:avLst/>
                                  </a:prstGeom>
                                  <a:noFill/>
                                  <a:ln w="9525">
                                    <a:noFill/>
                                    <a:miter lim="800000"/>
                                    <a:headEnd/>
                                    <a:tailEnd/>
                                  </a:ln>
                                </wps:spPr>
                                <wps:txbx>
                                  <w:txbxContent>
                                    <w:p w14:paraId="66D0DAC3"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wps:txbx>
                                <wps:bodyPr rot="0" vert="horz" wrap="none" lIns="36000" tIns="0" rIns="36000" bIns="0" anchor="t" anchorCtr="0">
                                  <a:spAutoFit/>
                                </wps:bodyPr>
                              </wps:wsp>
                            </wpg:grpSp>
                          </wpg:grpSp>
                          <wps:wsp>
                            <wps:cNvPr id="631467991" name="文本框 2"/>
                            <wps:cNvSpPr txBox="1">
                              <a:spLocks noChangeArrowheads="1"/>
                            </wps:cNvSpPr>
                            <wps:spPr bwMode="auto">
                              <a:xfrm>
                                <a:off x="450097" y="946380"/>
                                <a:ext cx="171105" cy="207690"/>
                              </a:xfrm>
                              <a:prstGeom prst="rect">
                                <a:avLst/>
                              </a:prstGeom>
                              <a:noFill/>
                              <a:ln w="9525">
                                <a:noFill/>
                                <a:miter lim="800000"/>
                                <a:headEnd/>
                                <a:tailEnd/>
                              </a:ln>
                            </wps:spPr>
                            <wps:txbx>
                              <w:txbxContent>
                                <w:p w14:paraId="756552B0" w14:textId="77777777" w:rsidR="00EC6303" w:rsidRPr="004168DB" w:rsidRDefault="00EC6303" w:rsidP="00EC6303">
                                  <w:pPr>
                                    <w:rPr>
                                      <w:szCs w:val="21"/>
                                    </w:rPr>
                                  </w:pPr>
                                  <w:r>
                                    <w:rPr>
                                      <w:rFonts w:hint="eastAsia"/>
                                      <w:szCs w:val="21"/>
                                    </w:rPr>
                                    <w:t>B</w:t>
                                  </w:r>
                                </w:p>
                              </w:txbxContent>
                            </wps:txbx>
                            <wps:bodyPr rot="0" vert="horz" wrap="none" lIns="36000" tIns="0" rIns="36000" bIns="0" anchor="t" anchorCtr="0">
                              <a:spAutoFit/>
                            </wps:bodyPr>
                          </wps:wsp>
                        </wpg:grpSp>
                        <wpg:grpSp>
                          <wpg:cNvPr id="1852416849" name="组合 26"/>
                          <wpg:cNvGrpSpPr/>
                          <wpg:grpSpPr>
                            <a:xfrm>
                              <a:off x="2568477" y="0"/>
                              <a:ext cx="1124370" cy="1163975"/>
                              <a:chOff x="-90851" y="-10143"/>
                              <a:chExt cx="1124610" cy="1164213"/>
                            </a:xfrm>
                          </wpg:grpSpPr>
                          <wpg:grpSp>
                            <wpg:cNvPr id="1968675529" name="组合 21"/>
                            <wpg:cNvGrpSpPr/>
                            <wpg:grpSpPr>
                              <a:xfrm>
                                <a:off x="-90851" y="-10143"/>
                                <a:ext cx="1124610" cy="901473"/>
                                <a:chOff x="-90851" y="-113550"/>
                                <a:chExt cx="1124610" cy="901473"/>
                              </a:xfrm>
                            </wpg:grpSpPr>
                            <wpg:grpSp>
                              <wpg:cNvPr id="1023256446" name="组合 19"/>
                              <wpg:cNvGrpSpPr/>
                              <wpg:grpSpPr>
                                <a:xfrm>
                                  <a:off x="145676" y="0"/>
                                  <a:ext cx="848696" cy="787923"/>
                                  <a:chOff x="0" y="0"/>
                                  <a:chExt cx="848696" cy="787923"/>
                                </a:xfrm>
                              </wpg:grpSpPr>
                              <wps:wsp>
                                <wps:cNvPr id="670454876" name="直接箭头连接符 18"/>
                                <wps:cNvCnPr/>
                                <wps:spPr>
                                  <a:xfrm rot="16200000" flipV="1">
                                    <a:off x="-390674" y="390674"/>
                                    <a:ext cx="787923" cy="657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21809287" name="直接箭头连接符 18"/>
                                <wps:cNvCnPr/>
                                <wps:spPr>
                                  <a:xfrm>
                                    <a:off x="6014" y="418689"/>
                                    <a:ext cx="84268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83996121" name="直接箭头连接符 18"/>
                                <wps:cNvCnPr/>
                                <wps:spPr>
                                  <a:xfrm flipV="1">
                                    <a:off x="146197" y="416523"/>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37796042" name="直接箭头连接符 18"/>
                                <wps:cNvCnPr/>
                                <wps:spPr>
                                  <a:xfrm flipV="1">
                                    <a:off x="427113" y="124596"/>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678221029" name="组合 20"/>
                              <wpg:cNvGrpSpPr/>
                              <wpg:grpSpPr>
                                <a:xfrm>
                                  <a:off x="-90851" y="-113550"/>
                                  <a:ext cx="1124610" cy="828486"/>
                                  <a:chOff x="536678" y="-774698"/>
                                  <a:chExt cx="1124610" cy="828486"/>
                                </a:xfrm>
                              </wpg:grpSpPr>
                              <wps:wsp>
                                <wps:cNvPr id="968515755" name="图形 5"/>
                                <wps:cNvSpPr/>
                                <wps:spPr>
                                  <a:xfrm>
                                    <a:off x="780142" y="-537883"/>
                                    <a:ext cx="560236" cy="591671"/>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chemeClr val="tx1"/>
                                    </a:solidFill>
                                    <a:prstDash val="solid"/>
                                    <a:miter/>
                                  </a:ln>
                                </wps:spPr>
                                <wps:bodyPr rtlCol="0" anchor="ctr"/>
                              </wps:wsp>
                              <wps:wsp>
                                <wps:cNvPr id="1106278132" name="文本框 2"/>
                                <wps:cNvSpPr txBox="1">
                                  <a:spLocks noChangeArrowheads="1"/>
                                </wps:cNvSpPr>
                                <wps:spPr bwMode="auto">
                                  <a:xfrm>
                                    <a:off x="627529" y="-286871"/>
                                    <a:ext cx="164074" cy="207644"/>
                                  </a:xfrm>
                                  <a:prstGeom prst="rect">
                                    <a:avLst/>
                                  </a:prstGeom>
                                  <a:noFill/>
                                  <a:ln w="9525">
                                    <a:noFill/>
                                    <a:miter lim="800000"/>
                                    <a:headEnd/>
                                    <a:tailEnd/>
                                  </a:ln>
                                </wps:spPr>
                                <wps:txbx>
                                  <w:txbxContent>
                                    <w:p w14:paraId="4B2220B3" w14:textId="77777777" w:rsidR="00EC6303" w:rsidRPr="000558FC" w:rsidRDefault="00EC6303" w:rsidP="00EC6303">
                                      <w:pPr>
                                        <w:rPr>
                                          <w:i/>
                                          <w:iCs/>
                                          <w:sz w:val="18"/>
                                          <w:szCs w:val="18"/>
                                        </w:rPr>
                                      </w:pPr>
                                      <w:r w:rsidRPr="000558FC">
                                        <w:rPr>
                                          <w:rFonts w:hint="eastAsia"/>
                                          <w:i/>
                                          <w:iCs/>
                                          <w:sz w:val="18"/>
                                          <w:szCs w:val="18"/>
                                        </w:rPr>
                                        <w:t>O</w:t>
                                      </w:r>
                                    </w:p>
                                  </w:txbxContent>
                                </wps:txbx>
                                <wps:bodyPr rot="0" vert="horz" wrap="none" lIns="36000" tIns="0" rIns="36000" bIns="0" anchor="t" anchorCtr="0">
                                  <a:spAutoFit/>
                                </wps:bodyPr>
                              </wps:wsp>
                              <wps:wsp>
                                <wps:cNvPr id="2013560172" name="文本框 2"/>
                                <wps:cNvSpPr txBox="1">
                                  <a:spLocks noChangeArrowheads="1"/>
                                </wps:cNvSpPr>
                                <wps:spPr bwMode="auto">
                                  <a:xfrm>
                                    <a:off x="1547379" y="-279436"/>
                                    <a:ext cx="113909" cy="207644"/>
                                  </a:xfrm>
                                  <a:prstGeom prst="rect">
                                    <a:avLst/>
                                  </a:prstGeom>
                                  <a:noFill/>
                                  <a:ln w="9525">
                                    <a:noFill/>
                                    <a:miter lim="800000"/>
                                    <a:headEnd/>
                                    <a:tailEnd/>
                                  </a:ln>
                                </wps:spPr>
                                <wps:txbx>
                                  <w:txbxContent>
                                    <w:p w14:paraId="774D491E" w14:textId="77777777" w:rsidR="00EC6303" w:rsidRPr="000558FC" w:rsidRDefault="00EC6303" w:rsidP="00EC6303">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1303204414" name="文本框 2"/>
                                <wps:cNvSpPr txBox="1">
                                  <a:spLocks noChangeArrowheads="1"/>
                                </wps:cNvSpPr>
                                <wps:spPr bwMode="auto">
                                  <a:xfrm>
                                    <a:off x="536678" y="-774698"/>
                                    <a:ext cx="240325" cy="207686"/>
                                  </a:xfrm>
                                  <a:prstGeom prst="rect">
                                    <a:avLst/>
                                  </a:prstGeom>
                                  <a:noFill/>
                                  <a:ln w="9525">
                                    <a:noFill/>
                                    <a:miter lim="800000"/>
                                    <a:headEnd/>
                                    <a:tailEnd/>
                                  </a:ln>
                                </wps:spPr>
                                <wps:txbx>
                                  <w:txbxContent>
                                    <w:p w14:paraId="6AFAF8C9"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wps:txbx>
                                <wps:bodyPr rot="0" vert="horz" wrap="none" lIns="36000" tIns="0" rIns="36000" bIns="0" anchor="t" anchorCtr="0">
                                  <a:spAutoFit/>
                                </wps:bodyPr>
                              </wps:wsp>
                            </wpg:grpSp>
                          </wpg:grpSp>
                          <wps:wsp>
                            <wps:cNvPr id="1620425424" name="文本框 2"/>
                            <wps:cNvSpPr txBox="1">
                              <a:spLocks noChangeArrowheads="1"/>
                            </wps:cNvSpPr>
                            <wps:spPr bwMode="auto">
                              <a:xfrm>
                                <a:off x="450097" y="946380"/>
                                <a:ext cx="171105" cy="207690"/>
                              </a:xfrm>
                              <a:prstGeom prst="rect">
                                <a:avLst/>
                              </a:prstGeom>
                              <a:noFill/>
                              <a:ln w="9525">
                                <a:noFill/>
                                <a:miter lim="800000"/>
                                <a:headEnd/>
                                <a:tailEnd/>
                              </a:ln>
                            </wps:spPr>
                            <wps:txbx>
                              <w:txbxContent>
                                <w:p w14:paraId="39271EA5" w14:textId="77777777" w:rsidR="00EC6303" w:rsidRPr="004168DB" w:rsidRDefault="00EC6303" w:rsidP="00EC6303">
                                  <w:pPr>
                                    <w:rPr>
                                      <w:szCs w:val="21"/>
                                    </w:rPr>
                                  </w:pPr>
                                  <w:r>
                                    <w:rPr>
                                      <w:rFonts w:hint="eastAsia"/>
                                      <w:szCs w:val="21"/>
                                    </w:rPr>
                                    <w:t>C</w:t>
                                  </w:r>
                                </w:p>
                              </w:txbxContent>
                            </wps:txbx>
                            <wps:bodyPr rot="0" vert="horz" wrap="none" lIns="36000" tIns="0" rIns="36000" bIns="0" anchor="t" anchorCtr="0">
                              <a:spAutoFit/>
                            </wps:bodyPr>
                          </wps:wsp>
                        </wpg:grpSp>
                        <wpg:grpSp>
                          <wpg:cNvPr id="1521342331" name="组合 26"/>
                          <wpg:cNvGrpSpPr/>
                          <wpg:grpSpPr>
                            <a:xfrm>
                              <a:off x="3860015" y="0"/>
                              <a:ext cx="1124370" cy="1163975"/>
                              <a:chOff x="-90851" y="-10143"/>
                              <a:chExt cx="1124610" cy="1164213"/>
                            </a:xfrm>
                          </wpg:grpSpPr>
                          <wpg:grpSp>
                            <wpg:cNvPr id="2122192631" name="组合 21"/>
                            <wpg:cNvGrpSpPr/>
                            <wpg:grpSpPr>
                              <a:xfrm>
                                <a:off x="-90851" y="-10143"/>
                                <a:ext cx="1124610" cy="901473"/>
                                <a:chOff x="-90851" y="-113550"/>
                                <a:chExt cx="1124610" cy="901473"/>
                              </a:xfrm>
                            </wpg:grpSpPr>
                            <wpg:grpSp>
                              <wpg:cNvPr id="1102014175" name="组合 19"/>
                              <wpg:cNvGrpSpPr/>
                              <wpg:grpSpPr>
                                <a:xfrm>
                                  <a:off x="145676" y="0"/>
                                  <a:ext cx="848696" cy="787923"/>
                                  <a:chOff x="0" y="0"/>
                                  <a:chExt cx="848696" cy="787923"/>
                                </a:xfrm>
                              </wpg:grpSpPr>
                              <wps:wsp>
                                <wps:cNvPr id="797569646" name="直接箭头连接符 18"/>
                                <wps:cNvCnPr/>
                                <wps:spPr>
                                  <a:xfrm rot="16200000" flipV="1">
                                    <a:off x="-390674" y="390674"/>
                                    <a:ext cx="787923" cy="657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7986988" name="直接箭头连接符 18"/>
                                <wps:cNvCnPr/>
                                <wps:spPr>
                                  <a:xfrm>
                                    <a:off x="6014" y="418689"/>
                                    <a:ext cx="84268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1944567" name="直接箭头连接符 18"/>
                                <wps:cNvCnPr/>
                                <wps:spPr>
                                  <a:xfrm flipV="1">
                                    <a:off x="295309" y="124395"/>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79343242" name="直接箭头连接符 18"/>
                                <wps:cNvCnPr/>
                                <wps:spPr>
                                  <a:xfrm flipV="1">
                                    <a:off x="583973" y="417885"/>
                                    <a:ext cx="0" cy="29354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556701597" name="组合 20"/>
                              <wpg:cNvGrpSpPr/>
                              <wpg:grpSpPr>
                                <a:xfrm>
                                  <a:off x="-90851" y="-113550"/>
                                  <a:ext cx="1124610" cy="702906"/>
                                  <a:chOff x="536678" y="-774698"/>
                                  <a:chExt cx="1124610" cy="702906"/>
                                </a:xfrm>
                              </wpg:grpSpPr>
                              <wps:wsp>
                                <wps:cNvPr id="1767300720" name="文本框 2"/>
                                <wps:cNvSpPr txBox="1">
                                  <a:spLocks noChangeArrowheads="1"/>
                                </wps:cNvSpPr>
                                <wps:spPr bwMode="auto">
                                  <a:xfrm>
                                    <a:off x="627529" y="-286871"/>
                                    <a:ext cx="164074" cy="207644"/>
                                  </a:xfrm>
                                  <a:prstGeom prst="rect">
                                    <a:avLst/>
                                  </a:prstGeom>
                                  <a:noFill/>
                                  <a:ln w="9525">
                                    <a:noFill/>
                                    <a:miter lim="800000"/>
                                    <a:headEnd/>
                                    <a:tailEnd/>
                                  </a:ln>
                                </wps:spPr>
                                <wps:txbx>
                                  <w:txbxContent>
                                    <w:p w14:paraId="2CCF81E0" w14:textId="77777777" w:rsidR="00EC6303" w:rsidRPr="000558FC" w:rsidRDefault="00EC6303" w:rsidP="00EC6303">
                                      <w:pPr>
                                        <w:rPr>
                                          <w:i/>
                                          <w:iCs/>
                                          <w:sz w:val="18"/>
                                          <w:szCs w:val="18"/>
                                        </w:rPr>
                                      </w:pPr>
                                      <w:r w:rsidRPr="000558FC">
                                        <w:rPr>
                                          <w:rFonts w:hint="eastAsia"/>
                                          <w:i/>
                                          <w:iCs/>
                                          <w:sz w:val="18"/>
                                          <w:szCs w:val="18"/>
                                        </w:rPr>
                                        <w:t>O</w:t>
                                      </w:r>
                                    </w:p>
                                  </w:txbxContent>
                                </wps:txbx>
                                <wps:bodyPr rot="0" vert="horz" wrap="none" lIns="36000" tIns="0" rIns="36000" bIns="0" anchor="t" anchorCtr="0">
                                  <a:spAutoFit/>
                                </wps:bodyPr>
                              </wps:wsp>
                              <wps:wsp>
                                <wps:cNvPr id="1531637738" name="文本框 2"/>
                                <wps:cNvSpPr txBox="1">
                                  <a:spLocks noChangeArrowheads="1"/>
                                </wps:cNvSpPr>
                                <wps:spPr bwMode="auto">
                                  <a:xfrm>
                                    <a:off x="1547379" y="-279436"/>
                                    <a:ext cx="113909" cy="207644"/>
                                  </a:xfrm>
                                  <a:prstGeom prst="rect">
                                    <a:avLst/>
                                  </a:prstGeom>
                                  <a:noFill/>
                                  <a:ln w="9525">
                                    <a:noFill/>
                                    <a:miter lim="800000"/>
                                    <a:headEnd/>
                                    <a:tailEnd/>
                                  </a:ln>
                                </wps:spPr>
                                <wps:txbx>
                                  <w:txbxContent>
                                    <w:p w14:paraId="2FB6315D" w14:textId="77777777" w:rsidR="00EC6303" w:rsidRPr="000558FC" w:rsidRDefault="00EC6303" w:rsidP="00EC6303">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509502472" name="文本框 2"/>
                                <wps:cNvSpPr txBox="1">
                                  <a:spLocks noChangeArrowheads="1"/>
                                </wps:cNvSpPr>
                                <wps:spPr bwMode="auto">
                                  <a:xfrm>
                                    <a:off x="536678" y="-774698"/>
                                    <a:ext cx="240325" cy="207686"/>
                                  </a:xfrm>
                                  <a:prstGeom prst="rect">
                                    <a:avLst/>
                                  </a:prstGeom>
                                  <a:noFill/>
                                  <a:ln w="9525">
                                    <a:noFill/>
                                    <a:miter lim="800000"/>
                                    <a:headEnd/>
                                    <a:tailEnd/>
                                  </a:ln>
                                </wps:spPr>
                                <wps:txbx>
                                  <w:txbxContent>
                                    <w:p w14:paraId="7B907F18"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wps:txbx>
                                <wps:bodyPr rot="0" vert="horz" wrap="none" lIns="36000" tIns="0" rIns="36000" bIns="0" anchor="t" anchorCtr="0">
                                  <a:spAutoFit/>
                                </wps:bodyPr>
                              </wps:wsp>
                            </wpg:grpSp>
                          </wpg:grpSp>
                          <wps:wsp>
                            <wps:cNvPr id="126033058" name="文本框 2"/>
                            <wps:cNvSpPr txBox="1">
                              <a:spLocks noChangeArrowheads="1"/>
                            </wps:cNvSpPr>
                            <wps:spPr bwMode="auto">
                              <a:xfrm>
                                <a:off x="450097" y="946380"/>
                                <a:ext cx="178092" cy="207690"/>
                              </a:xfrm>
                              <a:prstGeom prst="rect">
                                <a:avLst/>
                              </a:prstGeom>
                              <a:noFill/>
                              <a:ln w="9525">
                                <a:noFill/>
                                <a:miter lim="800000"/>
                                <a:headEnd/>
                                <a:tailEnd/>
                              </a:ln>
                            </wps:spPr>
                            <wps:txbx>
                              <w:txbxContent>
                                <w:p w14:paraId="7168B267" w14:textId="77777777" w:rsidR="00EC6303" w:rsidRPr="004168DB" w:rsidRDefault="00EC6303" w:rsidP="00EC6303">
                                  <w:pPr>
                                    <w:rPr>
                                      <w:szCs w:val="21"/>
                                    </w:rPr>
                                  </w:pPr>
                                  <w:r>
                                    <w:rPr>
                                      <w:rFonts w:hint="eastAsia"/>
                                      <w:szCs w:val="21"/>
                                    </w:rPr>
                                    <w:t>D</w:t>
                                  </w:r>
                                </w:p>
                              </w:txbxContent>
                            </wps:txbx>
                            <wps:bodyPr rot="0" vert="horz" wrap="none" lIns="36000" tIns="0" rIns="36000" bIns="0" anchor="t" anchorCtr="0">
                              <a:spAutoFit/>
                            </wps:bodyPr>
                          </wps:wsp>
                        </wpg:grpSp>
                      </wpg:grpSp>
                      <wps:wsp>
                        <wps:cNvPr id="733226324" name="图形 18">
                          <a:extLst>
                            <a:ext uri="{FF2B5EF4-FFF2-40B4-BE49-F238E27FC236}">
                              <a16:creationId xmlns:a16="http://schemas.microsoft.com/office/drawing/2014/main" id="{A642D9DE-E071-6065-809B-753C9F69BEE9}"/>
                            </a:ext>
                          </a:extLst>
                        </wps:cNvPr>
                        <wps:cNvSpPr/>
                        <wps:spPr>
                          <a:xfrm>
                            <a:off x="1518869" y="237760"/>
                            <a:ext cx="572621" cy="590550"/>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s:wsp>
                        <wps:cNvPr id="1774624394" name="图形 18"/>
                        <wps:cNvSpPr/>
                        <wps:spPr>
                          <a:xfrm flipV="1">
                            <a:off x="4102848" y="237721"/>
                            <a:ext cx="572621" cy="590550"/>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g:wgp>
                  </a:graphicData>
                </a:graphic>
              </wp:inline>
            </w:drawing>
          </mc:Choice>
          <mc:Fallback>
            <w:pict>
              <v:group w14:anchorId="4FF2CD21" id="组合 463" o:spid="_x0000_s1377" style="width:393.3pt;height:91.65pt;mso-position-horizontal-relative:char;mso-position-vertical-relative:line" coordorigin="-145" coordsize="49987,11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">
                <v:group id="组合 353" o:spid="_x0000_s1378" style="position:absolute;left:-145;width:49986;height:11639" coordorigin="-145" coordsize="49989,11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">
                  <v:group id="组合 26" o:spid="_x0000_s1379" style="position:absolute;left:-145;width:11242;height:11639" coordorigin="-908,-101" coordsize="11246,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">
                    <v:group id="组合 21" o:spid="_x0000_s1380" style="position:absolute;left:-908;top:-101;width:11245;height:9014" coordorigin="-908,-1135" coordsize="11246,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">
                      <v:group id="组合 19" o:spid="_x0000_s1381" style="position:absolute;left:1456;width:8487;height:7879" coordsize="8486,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">
                        <v:shape id="直接箭头连接符 18" o:spid="_x0000_s1382" type="#_x0000_t32" style="position:absolute;left:-3907;top:3907;width:7879;height:6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" strokecolor="black [3213]" strokeweight=".5pt">
                          <v:stroke endarrow="block" endarrowwidth="narrow" joinstyle="miter"/>
                        </v:shape>
                        <v:shape id="直接箭头连接符 18" o:spid="_x0000_s1383" type="#_x0000_t32" style="position:absolute;left:60;top:4186;width:8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" strokecolor="black [3213]" strokeweight=".5pt">
                          <v:stroke endarrow="block" endarrowwidth="narrow" joinstyle="miter"/>
                        </v:shape>
                        <v:shape id="直接箭头连接符 18" o:spid="_x0000_s1384" type="#_x0000_t32" style="position:absolute;left:1493;top:1243;width:0;height:2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" strokecolor="black [3213]" strokeweight=".5pt">
                          <v:stroke dashstyle="dash" endarrowwidth="narrow" joinstyle="miter"/>
                        </v:shape>
                        <v:shape id="直接箭头连接符 18" o:spid="_x0000_s1385" type="#_x0000_t32" style="position:absolute;left:4286;top:4184;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" strokecolor="black [3213]" strokeweight=".5pt">
                          <v:stroke dashstyle="dash" endarrowwidth="narrow" joinstyle="miter"/>
                        </v:shape>
                      </v:group>
                      <v:group id="组合 20" o:spid="_x0000_s1386" style="position:absolute;left:-908;top:-1135;width:11245;height:8284" coordorigin="5366,-7746" coordsize="11246,8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">
                        <v:shape id="图形 5" o:spid="_x0000_s1387" style="position:absolute;left:7801;top:-5378;width:5602;height:5915;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" path="m,190500v38862,97631,76010,190500,119063,190500c162115,381000,199263,288131,238125,190500,276987,92869,314134,,357188,v43053,,80200,92869,119062,190500e" filled="f" strokecolor="black [3213]" strokeweight="1pt">
                          <v:stroke joinstyle="miter"/>
                          <v:path arrowok="t" o:connecttype="custom" o:connectlocs="0,295836;140060,591671;280118,295836;420178,0;560236,295836" o:connectangles="0,0,0,0,0"/>
                        </v:shape>
                        <v:shape id="文本框 2" o:spid="_x0000_s1388" type="#_x0000_t202" style="position:absolute;left:6275;top:-286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" filled="f" stroked="f">
                          <v:textbox style="mso-fit-shape-to-text:t" inset="1mm,0,1mm,0">
                            <w:txbxContent>
                              <w:p w14:paraId="07DDE59C" w14:textId="77777777" w:rsidR="00EC6303" w:rsidRPr="000558FC" w:rsidRDefault="00EC6303" w:rsidP="00EC6303">
                                <w:pPr>
                                  <w:rPr>
                                    <w:i/>
                                    <w:iCs/>
                                    <w:sz w:val="18"/>
                                    <w:szCs w:val="18"/>
                                  </w:rPr>
                                </w:pPr>
                                <w:r w:rsidRPr="000558FC">
                                  <w:rPr>
                                    <w:rFonts w:hint="eastAsia"/>
                                    <w:i/>
                                    <w:iCs/>
                                    <w:sz w:val="18"/>
                                    <w:szCs w:val="18"/>
                                  </w:rPr>
                                  <w:t>O</w:t>
                                </w:r>
                              </w:p>
                            </w:txbxContent>
                          </v:textbox>
                        </v:shape>
                        <v:shape id="文本框 2" o:spid="_x0000_s1389" type="#_x0000_t202" style="position:absolute;left:15473;top:-2794;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" filled="f" stroked="f">
                          <v:textbox style="mso-fit-shape-to-text:t" inset="1mm,0,1mm,0">
                            <w:txbxContent>
                              <w:p w14:paraId="66BE54A8" w14:textId="77777777" w:rsidR="00EC6303" w:rsidRPr="000558FC" w:rsidRDefault="00EC6303" w:rsidP="00EC6303">
                                <w:pPr>
                                  <w:rPr>
                                    <w:i/>
                                    <w:iCs/>
                                    <w:sz w:val="18"/>
                                    <w:szCs w:val="18"/>
                                  </w:rPr>
                                </w:pPr>
                                <w:r>
                                  <w:rPr>
                                    <w:rFonts w:hint="eastAsia"/>
                                    <w:i/>
                                    <w:iCs/>
                                    <w:sz w:val="18"/>
                                    <w:szCs w:val="18"/>
                                  </w:rPr>
                                  <w:t>t</w:t>
                                </w:r>
                              </w:p>
                            </w:txbxContent>
                          </v:textbox>
                        </v:shape>
                        <v:shape id="文本框 2" o:spid="_x0000_s1390" type="#_x0000_t202" style="position:absolute;left:5366;top:-7746;width:240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" filled="f" stroked="f">
                          <v:textbox style="mso-fit-shape-to-text:t" inset="1mm,0,1mm,0">
                            <w:txbxContent>
                              <w:p w14:paraId="2EC299B5"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v:textbox>
                        </v:shape>
                      </v:group>
                    </v:group>
                    <v:shape id="文本框 2" o:spid="_x0000_s1391" type="#_x0000_t202" style="position:absolute;left:4500;top:9463;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" filled="f" stroked="f">
                      <v:textbox style="mso-fit-shape-to-text:t" inset="1mm,0,1mm,0">
                        <w:txbxContent>
                          <w:p w14:paraId="7A8F8513" w14:textId="77777777" w:rsidR="00EC6303" w:rsidRPr="004168DB" w:rsidRDefault="00EC6303" w:rsidP="00EC6303">
                            <w:pPr>
                              <w:rPr>
                                <w:szCs w:val="21"/>
                              </w:rPr>
                            </w:pPr>
                            <w:r w:rsidRPr="004168DB">
                              <w:rPr>
                                <w:rFonts w:hint="eastAsia"/>
                                <w:szCs w:val="21"/>
                              </w:rPr>
                              <w:t>A</w:t>
                            </w:r>
                          </w:p>
                        </w:txbxContent>
                      </v:textbox>
                    </v:shape>
                  </v:group>
                  <v:group id="组合 26" o:spid="_x0000_s1392" style="position:absolute;left:12769;width:11244;height:11639" coordorigin="-908,-101" coordsize="11246,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">
                    <v:group id="组合 21" o:spid="_x0000_s1393" style="position:absolute;left:-908;top:-101;width:11245;height:9014" coordorigin="-908,-1135" coordsize="11246,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">
                      <v:group id="组合 19" o:spid="_x0000_s1394" style="position:absolute;left:1456;width:8487;height:7879" coordsize="8486,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">
                        <v:shape id="直接箭头连接符 18" o:spid="_x0000_s1395" type="#_x0000_t32" style="position:absolute;left:-3907;top:3907;width:7879;height:6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" strokecolor="black [3213]" strokeweight=".5pt">
                          <v:stroke endarrow="block" endarrowwidth="narrow" joinstyle="miter"/>
                        </v:shape>
                        <v:shape id="直接箭头连接符 18" o:spid="_x0000_s1396" type="#_x0000_t32" style="position:absolute;left:60;top:4186;width:8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" strokecolor="black [3213]" strokeweight=".5pt">
                          <v:stroke endarrow="block" endarrowwidth="narrow" joinstyle="miter"/>
                        </v:shape>
                        <v:shape id="直接箭头连接符 18" o:spid="_x0000_s1397" type="#_x0000_t32" style="position:absolute;left:2935;top:4176;width:0;height:2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" strokecolor="black [3213]" strokeweight=".5pt">
                          <v:stroke dashstyle="dash" endarrowwidth="narrow" joinstyle="miter"/>
                        </v:shape>
                        <v:shape id="直接箭头连接符 18" o:spid="_x0000_s1398" type="#_x0000_t32" style="position:absolute;left:5831;top:1259;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" strokecolor="black [3213]" strokeweight=".5pt">
                          <v:stroke dashstyle="dash" endarrowwidth="narrow" joinstyle="miter"/>
                        </v:shape>
                      </v:group>
                      <v:group id="组合 20" o:spid="_x0000_s1399" style="position:absolute;left:-908;top:-1135;width:11245;height:7028" coordorigin="5366,-7746" coordsize="11246,7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">
                        <v:shape id="文本框 2" o:spid="_x0000_s1400" type="#_x0000_t202" style="position:absolute;left:6275;top:-286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" filled="f" stroked="f">
                          <v:textbox style="mso-fit-shape-to-text:t" inset="1mm,0,1mm,0">
                            <w:txbxContent>
                              <w:p w14:paraId="6EF11F50" w14:textId="77777777" w:rsidR="00EC6303" w:rsidRPr="000558FC" w:rsidRDefault="00EC6303" w:rsidP="00EC6303">
                                <w:pPr>
                                  <w:rPr>
                                    <w:i/>
                                    <w:iCs/>
                                    <w:sz w:val="18"/>
                                    <w:szCs w:val="18"/>
                                  </w:rPr>
                                </w:pPr>
                                <w:r w:rsidRPr="000558FC">
                                  <w:rPr>
                                    <w:rFonts w:hint="eastAsia"/>
                                    <w:i/>
                                    <w:iCs/>
                                    <w:sz w:val="18"/>
                                    <w:szCs w:val="18"/>
                                  </w:rPr>
                                  <w:t>O</w:t>
                                </w:r>
                              </w:p>
                            </w:txbxContent>
                          </v:textbox>
                        </v:shape>
                        <v:shape id="文本框 2" o:spid="_x0000_s1401" type="#_x0000_t202" style="position:absolute;left:15473;top:-2794;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" filled="f" stroked="f">
                          <v:textbox style="mso-fit-shape-to-text:t" inset="1mm,0,1mm,0">
                            <w:txbxContent>
                              <w:p w14:paraId="334B322E" w14:textId="77777777" w:rsidR="00EC6303" w:rsidRPr="000558FC" w:rsidRDefault="00EC6303" w:rsidP="00EC6303">
                                <w:pPr>
                                  <w:rPr>
                                    <w:i/>
                                    <w:iCs/>
                                    <w:sz w:val="18"/>
                                    <w:szCs w:val="18"/>
                                  </w:rPr>
                                </w:pPr>
                                <w:r>
                                  <w:rPr>
                                    <w:rFonts w:hint="eastAsia"/>
                                    <w:i/>
                                    <w:iCs/>
                                    <w:sz w:val="18"/>
                                    <w:szCs w:val="18"/>
                                  </w:rPr>
                                  <w:t>t</w:t>
                                </w:r>
                              </w:p>
                            </w:txbxContent>
                          </v:textbox>
                        </v:shape>
                        <v:shape id="文本框 2" o:spid="_x0000_s1402" type="#_x0000_t202" style="position:absolute;left:5366;top:-7746;width:240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" filled="f" stroked="f">
                          <v:textbox style="mso-fit-shape-to-text:t" inset="1mm,0,1mm,0">
                            <w:txbxContent>
                              <w:p w14:paraId="66D0DAC3"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v:textbox>
                        </v:shape>
                      </v:group>
                    </v:group>
                    <v:shape id="文本框 2" o:spid="_x0000_s1403" type="#_x0000_t202" style="position:absolute;left:4500;top:9463;width:171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" filled="f" stroked="f">
                      <v:textbox style="mso-fit-shape-to-text:t" inset="1mm,0,1mm,0">
                        <w:txbxContent>
                          <w:p w14:paraId="756552B0" w14:textId="77777777" w:rsidR="00EC6303" w:rsidRPr="004168DB" w:rsidRDefault="00EC6303" w:rsidP="00EC6303">
                            <w:pPr>
                              <w:rPr>
                                <w:szCs w:val="21"/>
                              </w:rPr>
                            </w:pPr>
                            <w:r>
                              <w:rPr>
                                <w:rFonts w:hint="eastAsia"/>
                                <w:szCs w:val="21"/>
                              </w:rPr>
                              <w:t>B</w:t>
                            </w:r>
                          </w:p>
                        </w:txbxContent>
                      </v:textbox>
                    </v:shape>
                  </v:group>
                  <v:group id="组合 26" o:spid="_x0000_s1404" style="position:absolute;left:25684;width:11244;height:11639" coordorigin="-908,-101" coordsize="11246,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">
                    <v:group id="组合 21" o:spid="_x0000_s1405" style="position:absolute;left:-908;top:-101;width:11245;height:9014" coordorigin="-908,-1135" coordsize="11246,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">
                      <v:group id="组合 19" o:spid="_x0000_s1406" style="position:absolute;left:1456;width:8487;height:7879" coordsize="8486,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">
                        <v:shape id="直接箭头连接符 18" o:spid="_x0000_s1407" type="#_x0000_t32" style="position:absolute;left:-3907;top:3907;width:7879;height:6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" strokecolor="black [3213]" strokeweight=".5pt">
                          <v:stroke endarrow="block" endarrowwidth="narrow" joinstyle="miter"/>
                        </v:shape>
                        <v:shape id="直接箭头连接符 18" o:spid="_x0000_s1408" type="#_x0000_t32" style="position:absolute;left:60;top:4186;width:8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" strokecolor="black [3213]" strokeweight=".5pt">
                          <v:stroke endarrow="block" endarrowwidth="narrow" joinstyle="miter"/>
                        </v:shape>
                        <v:shape id="直接箭头连接符 18" o:spid="_x0000_s1409" type="#_x0000_t32" style="position:absolute;left:1461;top:4165;width:0;height:29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" strokecolor="black [3213]" strokeweight=".5pt">
                          <v:stroke dashstyle="dash" endarrowwidth="narrow" joinstyle="miter"/>
                        </v:shape>
                        <v:shape id="直接箭头连接符 18" o:spid="_x0000_s1410" type="#_x0000_t32" style="position:absolute;left:4271;top:1245;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" strokecolor="black [3213]" strokeweight=".5pt">
                          <v:stroke dashstyle="dash" endarrowwidth="narrow" joinstyle="miter"/>
                        </v:shape>
                      </v:group>
                      <v:group id="组合 20" o:spid="_x0000_s1411" style="position:absolute;left:-908;top:-1135;width:11245;height:8284" coordorigin="5366,-7746" coordsize="11246,8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">
                        <v:shape id="图形 5" o:spid="_x0000_s1412" style="position:absolute;left:7801;top:-5378;width:5602;height:5915;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" path="m,190500v38862,97631,76010,190500,119063,190500c162115,381000,199263,288131,238125,190500,276987,92869,314134,,357188,v43053,,80200,92869,119062,190500e" filled="f" strokecolor="black [3213]" strokeweight="1pt">
                          <v:stroke joinstyle="miter"/>
                          <v:path arrowok="t" o:connecttype="custom" o:connectlocs="0,295836;140060,591671;280118,295836;420178,0;560236,295836" o:connectangles="0,0,0,0,0"/>
                        </v:shape>
                        <v:shape id="文本框 2" o:spid="_x0000_s1413" type="#_x0000_t202" style="position:absolute;left:6275;top:-286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" filled="f" stroked="f">
                          <v:textbox style="mso-fit-shape-to-text:t" inset="1mm,0,1mm,0">
                            <w:txbxContent>
                              <w:p w14:paraId="4B2220B3" w14:textId="77777777" w:rsidR="00EC6303" w:rsidRPr="000558FC" w:rsidRDefault="00EC6303" w:rsidP="00EC6303">
                                <w:pPr>
                                  <w:rPr>
                                    <w:i/>
                                    <w:iCs/>
                                    <w:sz w:val="18"/>
                                    <w:szCs w:val="18"/>
                                  </w:rPr>
                                </w:pPr>
                                <w:r w:rsidRPr="000558FC">
                                  <w:rPr>
                                    <w:rFonts w:hint="eastAsia"/>
                                    <w:i/>
                                    <w:iCs/>
                                    <w:sz w:val="18"/>
                                    <w:szCs w:val="18"/>
                                  </w:rPr>
                                  <w:t>O</w:t>
                                </w:r>
                              </w:p>
                            </w:txbxContent>
                          </v:textbox>
                        </v:shape>
                        <v:shape id="文本框 2" o:spid="_x0000_s1414" type="#_x0000_t202" style="position:absolute;left:15473;top:-2794;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" filled="f" stroked="f">
                          <v:textbox style="mso-fit-shape-to-text:t" inset="1mm,0,1mm,0">
                            <w:txbxContent>
                              <w:p w14:paraId="774D491E" w14:textId="77777777" w:rsidR="00EC6303" w:rsidRPr="000558FC" w:rsidRDefault="00EC6303" w:rsidP="00EC6303">
                                <w:pPr>
                                  <w:rPr>
                                    <w:i/>
                                    <w:iCs/>
                                    <w:sz w:val="18"/>
                                    <w:szCs w:val="18"/>
                                  </w:rPr>
                                </w:pPr>
                                <w:r>
                                  <w:rPr>
                                    <w:rFonts w:hint="eastAsia"/>
                                    <w:i/>
                                    <w:iCs/>
                                    <w:sz w:val="18"/>
                                    <w:szCs w:val="18"/>
                                  </w:rPr>
                                  <w:t>t</w:t>
                                </w:r>
                              </w:p>
                            </w:txbxContent>
                          </v:textbox>
                        </v:shape>
                        <v:shape id="文本框 2" o:spid="_x0000_s1415" type="#_x0000_t202" style="position:absolute;left:5366;top:-7746;width:240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" filled="f" stroked="f">
                          <v:textbox style="mso-fit-shape-to-text:t" inset="1mm,0,1mm,0">
                            <w:txbxContent>
                              <w:p w14:paraId="6AFAF8C9"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v:textbox>
                        </v:shape>
                      </v:group>
                    </v:group>
                    <v:shape id="文本框 2" o:spid="_x0000_s1416" type="#_x0000_t202" style="position:absolute;left:4500;top:9463;width:171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" filled="f" stroked="f">
                      <v:textbox style="mso-fit-shape-to-text:t" inset="1mm,0,1mm,0">
                        <w:txbxContent>
                          <w:p w14:paraId="39271EA5" w14:textId="77777777" w:rsidR="00EC6303" w:rsidRPr="004168DB" w:rsidRDefault="00EC6303" w:rsidP="00EC6303">
                            <w:pPr>
                              <w:rPr>
                                <w:szCs w:val="21"/>
                              </w:rPr>
                            </w:pPr>
                            <w:r>
                              <w:rPr>
                                <w:rFonts w:hint="eastAsia"/>
                                <w:szCs w:val="21"/>
                              </w:rPr>
                              <w:t>C</w:t>
                            </w:r>
                          </w:p>
                        </w:txbxContent>
                      </v:textbox>
                    </v:shape>
                  </v:group>
                  <v:group id="组合 26" o:spid="_x0000_s1417" style="position:absolute;left:38600;width:11243;height:11639" coordorigin="-908,-101" coordsize="11246,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">
                    <v:group id="组合 21" o:spid="_x0000_s1418" style="position:absolute;left:-908;top:-101;width:11245;height:9014" coordorigin="-908,-1135" coordsize="11246,9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">
                      <v:group id="组合 19" o:spid="_x0000_s1419" style="position:absolute;left:1456;width:8487;height:7879" coordsize="8486,7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">
                        <v:shape id="直接箭头连接符 18" o:spid="_x0000_s1420" type="#_x0000_t32" style="position:absolute;left:-3907;top:3907;width:7879;height:6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" strokecolor="black [3213]" strokeweight=".5pt">
                          <v:stroke endarrow="block" endarrowwidth="narrow" joinstyle="miter"/>
                        </v:shape>
                        <v:shape id="直接箭头连接符 18" o:spid="_x0000_s1421" type="#_x0000_t32" style="position:absolute;left:60;top:4186;width:84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" strokecolor="black [3213]" strokeweight=".5pt">
                          <v:stroke endarrow="block" endarrowwidth="narrow" joinstyle="miter"/>
                        </v:shape>
                        <v:shape id="直接箭头连接符 18" o:spid="_x0000_s1422" type="#_x0000_t32" style="position:absolute;left:2953;top:1243;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" strokecolor="black [3213]" strokeweight=".5pt">
                          <v:stroke dashstyle="dash" endarrowwidth="narrow" joinstyle="miter"/>
                        </v:shape>
                        <v:shape id="直接箭头连接符 18" o:spid="_x0000_s1423" type="#_x0000_t32" style="position:absolute;left:5839;top:4178;width:0;height:2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" strokecolor="black [3213]" strokeweight=".5pt">
                          <v:stroke dashstyle="dash" endarrowwidth="narrow" joinstyle="miter"/>
                        </v:shape>
                      </v:group>
                      <v:group id="组合 20" o:spid="_x0000_s1424" style="position:absolute;left:-908;top:-1135;width:11245;height:7028" coordorigin="5366,-7746" coordsize="11246,7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">
                        <v:shape id="文本框 2" o:spid="_x0000_s1425" type="#_x0000_t202" style="position:absolute;left:6275;top:-2868;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" filled="f" stroked="f">
                          <v:textbox style="mso-fit-shape-to-text:t" inset="1mm,0,1mm,0">
                            <w:txbxContent>
                              <w:p w14:paraId="2CCF81E0" w14:textId="77777777" w:rsidR="00EC6303" w:rsidRPr="000558FC" w:rsidRDefault="00EC6303" w:rsidP="00EC6303">
                                <w:pPr>
                                  <w:rPr>
                                    <w:i/>
                                    <w:iCs/>
                                    <w:sz w:val="18"/>
                                    <w:szCs w:val="18"/>
                                  </w:rPr>
                                </w:pPr>
                                <w:r w:rsidRPr="000558FC">
                                  <w:rPr>
                                    <w:rFonts w:hint="eastAsia"/>
                                    <w:i/>
                                    <w:iCs/>
                                    <w:sz w:val="18"/>
                                    <w:szCs w:val="18"/>
                                  </w:rPr>
                                  <w:t>O</w:t>
                                </w:r>
                              </w:p>
                            </w:txbxContent>
                          </v:textbox>
                        </v:shape>
                        <v:shape id="文本框 2" o:spid="_x0000_s1426" type="#_x0000_t202" style="position:absolute;left:15473;top:-2794;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" filled="f" stroked="f">
                          <v:textbox style="mso-fit-shape-to-text:t" inset="1mm,0,1mm,0">
                            <w:txbxContent>
                              <w:p w14:paraId="2FB6315D" w14:textId="77777777" w:rsidR="00EC6303" w:rsidRPr="000558FC" w:rsidRDefault="00EC6303" w:rsidP="00EC6303">
                                <w:pPr>
                                  <w:rPr>
                                    <w:i/>
                                    <w:iCs/>
                                    <w:sz w:val="18"/>
                                    <w:szCs w:val="18"/>
                                  </w:rPr>
                                </w:pPr>
                                <w:r>
                                  <w:rPr>
                                    <w:rFonts w:hint="eastAsia"/>
                                    <w:i/>
                                    <w:iCs/>
                                    <w:sz w:val="18"/>
                                    <w:szCs w:val="18"/>
                                  </w:rPr>
                                  <w:t>t</w:t>
                                </w:r>
                              </w:p>
                            </w:txbxContent>
                          </v:textbox>
                        </v:shape>
                        <v:shape id="文本框 2" o:spid="_x0000_s1427" type="#_x0000_t202" style="position:absolute;left:5366;top:-7746;width:240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" filled="f" stroked="f">
                          <v:textbox style="mso-fit-shape-to-text:t" inset="1mm,0,1mm,0">
                            <w:txbxContent>
                              <w:p w14:paraId="7B907F18" w14:textId="77777777" w:rsidR="00EC6303" w:rsidRPr="000558FC" w:rsidRDefault="00EC6303" w:rsidP="00EC6303">
                                <w:pPr>
                                  <w:rPr>
                                    <w:i/>
                                    <w:iCs/>
                                    <w:sz w:val="18"/>
                                    <w:szCs w:val="18"/>
                                  </w:rPr>
                                </w:pPr>
                                <w:r>
                                  <w:rPr>
                                    <w:rFonts w:hint="eastAsia"/>
                                    <w:i/>
                                    <w:iCs/>
                                    <w:sz w:val="18"/>
                                    <w:szCs w:val="18"/>
                                  </w:rPr>
                                  <w:t>U</w:t>
                                </w:r>
                                <w:r>
                                  <w:rPr>
                                    <w:rFonts w:hint="eastAsia"/>
                                    <w:i/>
                                    <w:iCs/>
                                    <w:sz w:val="18"/>
                                    <w:szCs w:val="18"/>
                                    <w:vertAlign w:val="subscript"/>
                                  </w:rPr>
                                  <w:t>ab</w:t>
                                </w:r>
                              </w:p>
                            </w:txbxContent>
                          </v:textbox>
                        </v:shape>
                      </v:group>
                    </v:group>
                    <v:shape id="文本框 2" o:spid="_x0000_s1428" type="#_x0000_t202" style="position:absolute;left:4500;top:9463;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" filled="f" stroked="f">
                      <v:textbox style="mso-fit-shape-to-text:t" inset="1mm,0,1mm,0">
                        <w:txbxContent>
                          <w:p w14:paraId="7168B267" w14:textId="77777777" w:rsidR="00EC6303" w:rsidRPr="004168DB" w:rsidRDefault="00EC6303" w:rsidP="00EC6303">
                            <w:pPr>
                              <w:rPr>
                                <w:szCs w:val="21"/>
                              </w:rPr>
                            </w:pPr>
                            <w:r>
                              <w:rPr>
                                <w:rFonts w:hint="eastAsia"/>
                                <w:szCs w:val="21"/>
                              </w:rPr>
                              <w:t>D</w:t>
                            </w:r>
                          </w:p>
                        </w:txbxContent>
                      </v:textbox>
                    </v:shape>
                  </v:group>
                </v:group>
                <v:shape id="图形 18" o:spid="_x0000_s1429" style="position:absolute;left:15188;top:2377;width:5726;height:5906;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21,-58;81782,111210;163583,361225;245386,561724;327189,561724;408992,361225;490796,111210;572600,-58" o:connectangles="0,0,0,0,0,0,0,0"/>
                </v:shape>
                <v:shape id="图形 18" o:spid="_x0000_s1430" style="position:absolute;left:41028;top:2377;width:5726;height:5905;flip:y;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21,-58;81782,111210;163583,361225;245386,561724;327189,561724;408992,361225;490796,111210;572600,-58" o:connectangles="0,0,0,0,0,0,0,0"/>
                </v:shape>
                <w10:anchorlock/>
              </v:group>
            </w:pict>
          </mc:Fallback>
        </mc:AlternateContent>
      </w:r>
    </w:p>
    <w:p w14:paraId="20C55D1F" w14:textId="0CFE9803" w:rsidR="00C00F03" w:rsidRPr="002409BA" w:rsidRDefault="00000000" w:rsidP="000558FC">
      <w:pPr>
        <w:rPr>
          <w:color w:val="EE0000"/>
        </w:rPr>
      </w:pPr>
      <w:r w:rsidRPr="002409BA">
        <w:rPr>
          <w:color w:val="EE0000"/>
        </w:rPr>
        <w:t>【详解】根据题意，由图（</w:t>
      </w:r>
      <w:r w:rsidR="00741C77">
        <w:rPr>
          <w:rFonts w:hint="eastAsia"/>
          <w:color w:val="EE0000"/>
        </w:rPr>
        <w:t>c</w:t>
      </w:r>
      <w:r w:rsidRPr="002409BA">
        <w:rPr>
          <w:color w:val="EE0000"/>
        </w:rPr>
        <w:t>）可知，线圈的位移</w:t>
      </w:r>
      <w:r w:rsidR="00741C77" w:rsidRPr="00741C77">
        <w:rPr>
          <w:rFonts w:hint="eastAsia"/>
          <w:i/>
          <w:iCs/>
          <w:color w:val="EE0000"/>
        </w:rPr>
        <w:t>x</w:t>
      </w:r>
      <w:r w:rsidRPr="002409BA">
        <w:rPr>
          <w:color w:val="EE0000"/>
        </w:rPr>
        <w:t>随时间</w:t>
      </w:r>
      <w:r w:rsidR="00741C77" w:rsidRPr="00741C77">
        <w:rPr>
          <w:rFonts w:hint="eastAsia"/>
          <w:i/>
          <w:iCs/>
          <w:color w:val="EE0000"/>
        </w:rPr>
        <w:t>t</w:t>
      </w:r>
      <w:r w:rsidRPr="002409BA">
        <w:rPr>
          <w:color w:val="EE0000"/>
        </w:rPr>
        <w:t>按正弦规律变化，则有</w:t>
      </w:r>
      <w:r w:rsidRPr="002409BA">
        <w:rPr>
          <w:color w:val="EE0000"/>
        </w:rPr>
        <w:object w:dxaOrig="1365" w:dyaOrig="405" w14:anchorId="2F189C3D">
          <v:shape id="_x0000_i1032" type="#_x0000_t75" alt="学科网(www.zxxk.com)--教育资源门户，提供试卷、教案、课件、论文、素材以及各类教学资源下载，还有大量而丰富的教学相关资讯！" style="width:69pt;height:19.95pt" o:ole="">
            <v:imagedata r:id="rId29" o:title="eqId2c4d5ee17f243a80ebb3cf0328baca0e"/>
          </v:shape>
          <o:OLEObject Type="Embed" ProgID="Equation.DSMT4" ShapeID="_x0000_i1032" DrawAspect="Content" ObjectID="_1843468693" r:id="rId30"/>
        </w:object>
      </w:r>
    </w:p>
    <w:p w14:paraId="4E921F7E" w14:textId="408B25B0" w:rsidR="00C00F03" w:rsidRPr="002409BA" w:rsidRDefault="00000000" w:rsidP="002409BA">
      <w:pPr>
        <w:rPr>
          <w:color w:val="EE0000"/>
        </w:rPr>
      </w:pPr>
      <w:r w:rsidRPr="002409BA">
        <w:rPr>
          <w:color w:val="EE0000"/>
        </w:rPr>
        <w:t>则线圈的速度随时间的变化规律为</w:t>
      </w:r>
      <w:r w:rsidRPr="002409BA">
        <w:rPr>
          <w:color w:val="EE0000"/>
        </w:rPr>
        <w:object w:dxaOrig="1540" w:dyaOrig="401" w14:anchorId="5E2E9877">
          <v:shape id="_x0000_i1033" type="#_x0000_t75" alt="学科网(www.zxxk.com)--教育资源门户，提供试卷、教案、课件、论文、素材以及各类教学资源下载，还有大量而丰富的教学相关资讯！" style="width:77.05pt;height:19.95pt" o:ole="">
            <v:imagedata r:id="rId31" o:title="eqId671b8c1f86328b6a36d480e1f476cf1c"/>
          </v:shape>
          <o:OLEObject Type="Embed" ProgID="Equation.DSMT4" ShapeID="_x0000_i1033" DrawAspect="Content" ObjectID="_1843468694" r:id="rId32"/>
        </w:object>
      </w:r>
    </w:p>
    <w:p w14:paraId="5DAEA2D8" w14:textId="176D9DF4" w:rsidR="00C00F03" w:rsidRPr="002409BA" w:rsidRDefault="00000000" w:rsidP="00741C77">
      <w:pPr>
        <w:rPr>
          <w:color w:val="EE0000"/>
        </w:rPr>
      </w:pPr>
      <w:r w:rsidRPr="002409BA">
        <w:rPr>
          <w:color w:val="EE0000"/>
        </w:rPr>
        <w:t>由于磁场是辐射状的，线圈运动方向始终与磁感线垂直，感应电动势的大小</w:t>
      </w:r>
      <w:r w:rsidR="00741C77" w:rsidRPr="00741C77">
        <w:rPr>
          <w:rFonts w:hint="eastAsia"/>
          <w:i/>
          <w:iCs/>
          <w:color w:val="EE0000"/>
        </w:rPr>
        <w:t>E</w:t>
      </w:r>
      <w:r w:rsidR="00741C77">
        <w:rPr>
          <w:rFonts w:hint="eastAsia"/>
          <w:color w:val="EE0000"/>
        </w:rPr>
        <w:t xml:space="preserve"> = </w:t>
      </w:r>
      <w:r w:rsidR="00741C77" w:rsidRPr="00741C77">
        <w:rPr>
          <w:rFonts w:hint="eastAsia"/>
          <w:i/>
          <w:iCs/>
          <w:color w:val="EE0000"/>
        </w:rPr>
        <w:t>BL</w:t>
      </w:r>
      <w:r w:rsidR="00741C77" w:rsidRPr="00741C77">
        <w:rPr>
          <w:rFonts w:ascii="Book Antiqua" w:hAnsi="Book Antiqua"/>
          <w:i/>
          <w:iCs/>
          <w:color w:val="EE0000"/>
        </w:rPr>
        <w:t>v</w:t>
      </w:r>
      <w:r w:rsidRPr="002409BA">
        <w:rPr>
          <w:color w:val="EE0000"/>
        </w:rPr>
        <w:t>可知，</w:t>
      </w:r>
      <w:r w:rsidR="00741C77" w:rsidRPr="00741C77">
        <w:rPr>
          <w:rFonts w:hint="eastAsia"/>
          <w:i/>
          <w:iCs/>
          <w:color w:val="EE0000"/>
        </w:rPr>
        <w:t>ab</w:t>
      </w:r>
      <w:r w:rsidRPr="002409BA">
        <w:rPr>
          <w:color w:val="EE0000"/>
        </w:rPr>
        <w:t>间电势差</w:t>
      </w:r>
      <w:r w:rsidR="00741C77" w:rsidRPr="00741C77">
        <w:rPr>
          <w:rFonts w:hint="eastAsia"/>
          <w:i/>
          <w:iCs/>
          <w:color w:val="EE0000"/>
        </w:rPr>
        <w:t>U</w:t>
      </w:r>
      <w:r w:rsidR="00741C77" w:rsidRPr="00741C77">
        <w:rPr>
          <w:rFonts w:hint="eastAsia"/>
          <w:i/>
          <w:iCs/>
          <w:color w:val="EE0000"/>
          <w:vertAlign w:val="subscript"/>
        </w:rPr>
        <w:t>ab</w:t>
      </w:r>
      <w:r w:rsidRPr="002409BA">
        <w:rPr>
          <w:color w:val="EE0000"/>
        </w:rPr>
        <w:t>的大小随时间的变化规律与速度</w:t>
      </w:r>
      <w:r w:rsidR="00741C77" w:rsidRPr="00741C77">
        <w:rPr>
          <w:rFonts w:ascii="Book Antiqua" w:hAnsi="Book Antiqua"/>
          <w:i/>
          <w:iCs/>
          <w:color w:val="EE0000"/>
        </w:rPr>
        <w:t>v</w:t>
      </w:r>
      <w:r w:rsidRPr="002409BA">
        <w:rPr>
          <w:color w:val="EE0000"/>
        </w:rPr>
        <w:t>一致，应为余弦函数形式，</w:t>
      </w:r>
      <w:r w:rsidR="00741C77" w:rsidRPr="00741C77">
        <w:rPr>
          <w:rFonts w:hint="eastAsia"/>
          <w:i/>
          <w:iCs/>
          <w:color w:val="EE0000"/>
        </w:rPr>
        <w:t>t</w:t>
      </w:r>
      <w:r w:rsidR="00741C77">
        <w:rPr>
          <w:rFonts w:hint="eastAsia"/>
          <w:color w:val="EE0000"/>
        </w:rPr>
        <w:t xml:space="preserve"> = 0</w:t>
      </w:r>
      <w:r w:rsidRPr="002409BA">
        <w:rPr>
          <w:color w:val="EE0000"/>
        </w:rPr>
        <w:t>时刻，由右手定则可知，线圈中电流由</w:t>
      </w:r>
      <w:r w:rsidR="00741C77" w:rsidRPr="00741C77">
        <w:rPr>
          <w:rFonts w:hint="eastAsia"/>
          <w:i/>
          <w:iCs/>
          <w:color w:val="EE0000"/>
        </w:rPr>
        <w:t>a</w:t>
      </w:r>
      <w:r w:rsidR="00741C77">
        <w:rPr>
          <w:rFonts w:hint="eastAsia"/>
          <w:color w:val="EE0000"/>
        </w:rPr>
        <w:t>→</w:t>
      </w:r>
      <w:r w:rsidR="00741C77" w:rsidRPr="00741C77">
        <w:rPr>
          <w:rFonts w:hint="eastAsia"/>
          <w:i/>
          <w:iCs/>
          <w:color w:val="EE0000"/>
        </w:rPr>
        <w:t>b</w:t>
      </w:r>
      <w:r w:rsidRPr="002409BA">
        <w:rPr>
          <w:color w:val="EE0000"/>
        </w:rPr>
        <w:t>，因此</w:t>
      </w:r>
      <w:r w:rsidR="00741C77" w:rsidRPr="00741C77">
        <w:rPr>
          <w:rFonts w:hint="eastAsia"/>
          <w:i/>
          <w:iCs/>
          <w:color w:val="EE0000"/>
        </w:rPr>
        <w:t>a</w:t>
      </w:r>
      <w:r w:rsidRPr="002409BA">
        <w:rPr>
          <w:color w:val="EE0000"/>
        </w:rPr>
        <w:t>端为负极，</w:t>
      </w:r>
      <w:r w:rsidR="00741C77" w:rsidRPr="00741C77">
        <w:rPr>
          <w:rFonts w:hint="eastAsia"/>
          <w:i/>
          <w:iCs/>
          <w:color w:val="EE0000"/>
        </w:rPr>
        <w:t>b</w:t>
      </w:r>
      <w:r w:rsidRPr="002409BA">
        <w:rPr>
          <w:color w:val="EE0000"/>
        </w:rPr>
        <w:t>端为正极，则有</w:t>
      </w:r>
      <w:r w:rsidR="00741C77" w:rsidRPr="00741C77">
        <w:rPr>
          <w:rFonts w:hint="eastAsia"/>
          <w:i/>
          <w:iCs/>
          <w:color w:val="EE0000"/>
        </w:rPr>
        <w:t>U</w:t>
      </w:r>
      <w:r w:rsidR="00741C77" w:rsidRPr="00741C77">
        <w:rPr>
          <w:rFonts w:hint="eastAsia"/>
          <w:i/>
          <w:iCs/>
          <w:color w:val="EE0000"/>
          <w:vertAlign w:val="subscript"/>
        </w:rPr>
        <w:t>ab</w:t>
      </w:r>
      <w:r w:rsidR="00741C77">
        <w:rPr>
          <w:rFonts w:hint="eastAsia"/>
          <w:color w:val="EE0000"/>
        </w:rPr>
        <w:t xml:space="preserve"> &lt; 0</w:t>
      </w:r>
      <w:r w:rsidRPr="002409BA">
        <w:rPr>
          <w:color w:val="EE0000"/>
        </w:rPr>
        <w:t>，综上所述，</w:t>
      </w:r>
      <w:r w:rsidRPr="002409BA">
        <w:rPr>
          <w:rFonts w:eastAsia="Times New Roman" w:cs="Times New Roman"/>
          <w:color w:val="EE0000"/>
        </w:rPr>
        <w:t>D</w:t>
      </w:r>
      <w:r w:rsidRPr="002409BA">
        <w:rPr>
          <w:color w:val="EE0000"/>
        </w:rPr>
        <w:t>选项图像符合题意。</w:t>
      </w:r>
    </w:p>
    <w:p w14:paraId="0FAA22A5" w14:textId="77777777" w:rsidR="00C00F03" w:rsidRPr="002409BA" w:rsidRDefault="00000000" w:rsidP="002409BA">
      <w:pPr>
        <w:rPr>
          <w:color w:val="EE0000"/>
        </w:rPr>
      </w:pPr>
      <w:r w:rsidRPr="002409BA">
        <w:rPr>
          <w:color w:val="EE0000"/>
        </w:rPr>
        <w:lastRenderedPageBreak/>
        <w:t>故选</w:t>
      </w:r>
      <w:r w:rsidRPr="002409BA">
        <w:rPr>
          <w:rFonts w:eastAsia="Times New Roman" w:cs="Times New Roman"/>
          <w:color w:val="EE0000"/>
        </w:rPr>
        <w:t>D</w:t>
      </w:r>
      <w:r w:rsidRPr="002409BA">
        <w:rPr>
          <w:color w:val="EE0000"/>
        </w:rPr>
        <w:t>。</w:t>
      </w:r>
    </w:p>
    <w:p w14:paraId="2B380407" w14:textId="77777777" w:rsidR="002409BA" w:rsidRDefault="002409BA" w:rsidP="002409BA">
      <w:pPr>
        <w:rPr>
          <w:color w:val="EE0000"/>
        </w:rPr>
      </w:pPr>
    </w:p>
    <w:p w14:paraId="0CFFD62E" w14:textId="3F586B98" w:rsidR="00C00F03" w:rsidRPr="00D20A27" w:rsidRDefault="00000000" w:rsidP="002409BA">
      <w:pPr>
        <w:numPr>
          <w:ilvl w:val="0"/>
          <w:numId w:val="2"/>
        </w:numPr>
      </w:pPr>
      <w:r w:rsidRPr="00D20A27">
        <w:t>如图（</w:t>
      </w:r>
      <w:r w:rsidRPr="00D20A27">
        <w:rPr>
          <w:rFonts w:eastAsia="Times New Roman" w:cs="Times New Roman"/>
        </w:rPr>
        <w:t>a</w:t>
      </w:r>
      <w:r w:rsidRPr="00D20A27">
        <w:t>），水平面上一质量为</w:t>
      </w:r>
      <w:r w:rsidR="00741C77" w:rsidRPr="00D20A27">
        <w:rPr>
          <w:rFonts w:hint="eastAsia"/>
          <w:i/>
          <w:iCs/>
        </w:rPr>
        <w:t>m</w:t>
      </w:r>
      <w:r w:rsidRPr="00D20A27">
        <w:t>的物块在拉力</w:t>
      </w:r>
      <w:r w:rsidR="00741C77" w:rsidRPr="00D20A27">
        <w:rPr>
          <w:rFonts w:hint="eastAsia"/>
          <w:i/>
          <w:iCs/>
        </w:rPr>
        <w:t>F</w:t>
      </w:r>
      <w:r w:rsidRPr="00D20A27">
        <w:t>作用下，以初速度</w:t>
      </w:r>
      <w:r w:rsidR="007738D2" w:rsidRPr="00D20A27">
        <w:rPr>
          <w:rFonts w:ascii="Book Antiqua" w:hAnsi="Book Antiqua"/>
          <w:i/>
          <w:iCs/>
        </w:rPr>
        <w:t>v</w:t>
      </w:r>
      <w:r w:rsidR="007738D2" w:rsidRPr="00D20A27">
        <w:rPr>
          <w:rFonts w:hint="eastAsia"/>
          <w:vertAlign w:val="subscript"/>
        </w:rPr>
        <w:t>0</w:t>
      </w:r>
      <w:r w:rsidRPr="00D20A27">
        <w:t>由原点</w:t>
      </w:r>
      <w:r w:rsidR="007738D2" w:rsidRPr="00D20A27">
        <w:rPr>
          <w:rFonts w:hint="eastAsia"/>
          <w:i/>
          <w:iCs/>
        </w:rPr>
        <w:t>O</w:t>
      </w:r>
      <w:r w:rsidRPr="00D20A27">
        <w:t>出发，沿</w:t>
      </w:r>
      <w:r w:rsidR="007738D2" w:rsidRPr="00D20A27">
        <w:rPr>
          <w:rFonts w:hint="eastAsia"/>
          <w:i/>
          <w:iCs/>
        </w:rPr>
        <w:t>x</w:t>
      </w:r>
      <w:r w:rsidRPr="00D20A27">
        <w:t>轴依次经过</w:t>
      </w:r>
      <w:r w:rsidR="007738D2" w:rsidRPr="00D20A27">
        <w:rPr>
          <w:rFonts w:hint="eastAsia"/>
          <w:i/>
          <w:iCs/>
        </w:rPr>
        <w:t>M</w:t>
      </w:r>
      <w:r w:rsidRPr="00D20A27">
        <w:t>、</w:t>
      </w:r>
      <w:r w:rsidR="007738D2" w:rsidRPr="00D20A27">
        <w:rPr>
          <w:rFonts w:hint="eastAsia"/>
          <w:i/>
          <w:iCs/>
        </w:rPr>
        <w:t>N</w:t>
      </w:r>
      <w:r w:rsidRPr="00D20A27">
        <w:t>、</w:t>
      </w:r>
      <w:r w:rsidR="007738D2" w:rsidRPr="00D20A27">
        <w:rPr>
          <w:rFonts w:hint="eastAsia"/>
          <w:i/>
          <w:iCs/>
        </w:rPr>
        <w:t>Q</w:t>
      </w:r>
      <w:r w:rsidRPr="00D20A27">
        <w:t>三点。已知</w:t>
      </w:r>
      <w:r w:rsidR="007738D2" w:rsidRPr="00D20A27">
        <w:rPr>
          <w:rFonts w:hint="eastAsia"/>
          <w:i/>
          <w:iCs/>
        </w:rPr>
        <w:t>OM</w:t>
      </w:r>
      <w:r w:rsidR="007738D2" w:rsidRPr="00D20A27">
        <w:rPr>
          <w:rFonts w:hint="eastAsia"/>
        </w:rPr>
        <w:t xml:space="preserve"> = </w:t>
      </w:r>
      <w:r w:rsidR="007738D2" w:rsidRPr="00D20A27">
        <w:rPr>
          <w:rFonts w:hint="eastAsia"/>
          <w:i/>
          <w:iCs/>
        </w:rPr>
        <w:t>MN</w:t>
      </w:r>
      <w:r w:rsidR="007738D2" w:rsidRPr="00D20A27">
        <w:rPr>
          <w:rFonts w:hint="eastAsia"/>
        </w:rPr>
        <w:t xml:space="preserve"> = </w:t>
      </w:r>
      <w:r w:rsidR="007738D2" w:rsidRPr="00D20A27">
        <w:rPr>
          <w:rFonts w:hint="eastAsia"/>
          <w:i/>
          <w:iCs/>
        </w:rPr>
        <w:t>NQ</w:t>
      </w:r>
      <w:r w:rsidR="007738D2" w:rsidRPr="00D20A27">
        <w:rPr>
          <w:rFonts w:hint="eastAsia"/>
        </w:rPr>
        <w:t xml:space="preserve"> = </w:t>
      </w:r>
      <w:r w:rsidR="007738D2" w:rsidRPr="00D20A27">
        <w:rPr>
          <w:rFonts w:hint="eastAsia"/>
          <w:i/>
          <w:iCs/>
        </w:rPr>
        <w:t>x</w:t>
      </w:r>
      <w:r w:rsidR="007738D2" w:rsidRPr="00D20A27">
        <w:rPr>
          <w:rFonts w:hint="eastAsia"/>
          <w:vertAlign w:val="subscript"/>
        </w:rPr>
        <w:t>0</w:t>
      </w:r>
      <w:r w:rsidRPr="00D20A27">
        <w:t>，物块与水平面间的动摩擦因数为</w:t>
      </w:r>
      <w:r w:rsidR="007738D2" w:rsidRPr="00D20A27">
        <w:rPr>
          <w:rFonts w:cs="Times New Roman"/>
          <w:i/>
          <w:iCs/>
        </w:rPr>
        <w:t>μ</w:t>
      </w:r>
      <w:r w:rsidRPr="00D20A27">
        <w:t>，重力加速度为</w:t>
      </w:r>
      <w:r w:rsidR="007738D2" w:rsidRPr="00D20A27">
        <w:rPr>
          <w:rFonts w:hint="eastAsia"/>
          <w:i/>
          <w:iCs/>
        </w:rPr>
        <w:t>g</w:t>
      </w:r>
      <w:r w:rsidRPr="00D20A27">
        <w:t>，</w:t>
      </w:r>
      <w:r w:rsidR="007738D2" w:rsidRPr="00D20A27">
        <w:rPr>
          <w:rFonts w:ascii="Book Antiqua" w:hAnsi="Book Antiqua"/>
          <w:i/>
          <w:iCs/>
        </w:rPr>
        <w:t>v</w:t>
      </w:r>
      <w:r w:rsidR="007738D2" w:rsidRPr="00D20A27">
        <w:rPr>
          <w:rFonts w:hint="eastAsia"/>
          <w:vertAlign w:val="subscript"/>
        </w:rPr>
        <w:t>0</w:t>
      </w:r>
      <w:r w:rsidR="007738D2" w:rsidRPr="00D20A27">
        <w:rPr>
          <w:rFonts w:hint="eastAsia"/>
        </w:rPr>
        <w:t xml:space="preserve"> = </w:t>
      </w:r>
      <w:r w:rsidR="007738D2" w:rsidRPr="00D20A27">
        <w:fldChar w:fldCharType="begin"/>
      </w:r>
      <w:r w:rsidR="007738D2" w:rsidRPr="00D20A27">
        <w:instrText xml:space="preserve"> </w:instrText>
      </w:r>
      <w:r w:rsidR="007738D2" w:rsidRPr="00D20A27">
        <w:rPr>
          <w:rFonts w:hint="eastAsia"/>
        </w:rPr>
        <w:instrText>EQ \R(2</w:instrText>
      </w:r>
      <w:r w:rsidR="007738D2" w:rsidRPr="00D20A27">
        <w:rPr>
          <w:rFonts w:cs="Times New Roman"/>
          <w:i/>
          <w:iCs/>
        </w:rPr>
        <w:instrText>μ</w:instrText>
      </w:r>
      <w:r w:rsidR="007738D2" w:rsidRPr="00D20A27">
        <w:rPr>
          <w:rFonts w:hint="eastAsia"/>
          <w:i/>
          <w:iCs/>
        </w:rPr>
        <w:instrText>gx</w:instrText>
      </w:r>
      <w:r w:rsidR="007738D2" w:rsidRPr="00D20A27">
        <w:rPr>
          <w:rFonts w:hint="eastAsia"/>
          <w:vertAlign w:val="subscript"/>
        </w:rPr>
        <w:instrText>0</w:instrText>
      </w:r>
      <w:r w:rsidR="007738D2" w:rsidRPr="00D20A27">
        <w:rPr>
          <w:rFonts w:hint="eastAsia"/>
        </w:rPr>
        <w:instrText>)</w:instrText>
      </w:r>
      <w:r w:rsidR="007738D2" w:rsidRPr="00D20A27">
        <w:instrText xml:space="preserve"> </w:instrText>
      </w:r>
      <w:r w:rsidR="007738D2" w:rsidRPr="00D20A27">
        <w:fldChar w:fldCharType="separate"/>
      </w:r>
      <w:r w:rsidR="007738D2" w:rsidRPr="00D20A27">
        <w:fldChar w:fldCharType="end"/>
      </w:r>
      <w:r w:rsidRPr="00D20A27">
        <w:t>，</w:t>
      </w:r>
      <w:r w:rsidR="007738D2" w:rsidRPr="00D20A27">
        <w:rPr>
          <w:rFonts w:hint="eastAsia"/>
          <w:i/>
          <w:iCs/>
        </w:rPr>
        <w:t>F</w:t>
      </w:r>
      <w:r w:rsidRPr="00D20A27">
        <w:t>随位置</w:t>
      </w:r>
      <w:r w:rsidR="007738D2" w:rsidRPr="00D20A27">
        <w:rPr>
          <w:rFonts w:hint="eastAsia"/>
          <w:i/>
          <w:iCs/>
        </w:rPr>
        <w:t>x</w:t>
      </w:r>
      <w:r w:rsidRPr="00D20A27">
        <w:t>的变化如图（</w:t>
      </w:r>
      <w:r w:rsidRPr="00D20A27">
        <w:rPr>
          <w:rFonts w:eastAsia="Times New Roman" w:cs="Times New Roman"/>
        </w:rPr>
        <w:t>b</w:t>
      </w:r>
      <w:r w:rsidRPr="00D20A27">
        <w:t>）所示。设物块经过</w:t>
      </w:r>
      <w:r w:rsidR="007738D2" w:rsidRPr="00D20A27">
        <w:rPr>
          <w:rFonts w:hint="eastAsia"/>
          <w:i/>
          <w:iCs/>
        </w:rPr>
        <w:t>N</w:t>
      </w:r>
      <w:r w:rsidRPr="00D20A27">
        <w:t>、</w:t>
      </w:r>
      <w:r w:rsidR="007738D2" w:rsidRPr="00D20A27">
        <w:rPr>
          <w:rFonts w:hint="eastAsia"/>
          <w:i/>
          <w:iCs/>
        </w:rPr>
        <w:t>Q</w:t>
      </w:r>
      <w:r w:rsidRPr="00D20A27">
        <w:t>两点时</w:t>
      </w:r>
      <w:r w:rsidR="007738D2" w:rsidRPr="00D20A27">
        <w:rPr>
          <w:rFonts w:hint="eastAsia"/>
          <w:i/>
          <w:iCs/>
        </w:rPr>
        <w:t>F</w:t>
      </w:r>
      <w:r w:rsidRPr="00D20A27">
        <w:t>的瞬时功率分别为</w:t>
      </w:r>
      <w:r w:rsidR="007738D2" w:rsidRPr="00D20A27">
        <w:rPr>
          <w:rFonts w:hint="eastAsia"/>
          <w:i/>
          <w:iCs/>
        </w:rPr>
        <w:t>P</w:t>
      </w:r>
      <w:r w:rsidR="007738D2" w:rsidRPr="00D20A27">
        <w:rPr>
          <w:rFonts w:hint="eastAsia"/>
          <w:i/>
          <w:iCs/>
          <w:vertAlign w:val="subscript"/>
        </w:rPr>
        <w:t>N</w:t>
      </w:r>
      <w:r w:rsidRPr="00D20A27">
        <w:t>、</w:t>
      </w:r>
      <w:r w:rsidR="007738D2" w:rsidRPr="00D20A27">
        <w:rPr>
          <w:rFonts w:hint="eastAsia"/>
          <w:i/>
          <w:iCs/>
        </w:rPr>
        <w:t>P</w:t>
      </w:r>
      <w:r w:rsidR="007738D2" w:rsidRPr="00D20A27">
        <w:rPr>
          <w:rFonts w:hint="eastAsia"/>
          <w:i/>
          <w:iCs/>
          <w:vertAlign w:val="subscript"/>
        </w:rPr>
        <w:t>Q</w:t>
      </w:r>
      <w:r w:rsidRPr="00D20A27">
        <w:t>，经过</w:t>
      </w:r>
      <w:r w:rsidR="007738D2" w:rsidRPr="00D20A27">
        <w:rPr>
          <w:rFonts w:hint="eastAsia"/>
          <w:i/>
          <w:iCs/>
        </w:rPr>
        <w:t>OM</w:t>
      </w:r>
      <w:r w:rsidRPr="00D20A27">
        <w:t>、</w:t>
      </w:r>
      <w:r w:rsidR="007738D2" w:rsidRPr="00D20A27">
        <w:rPr>
          <w:rFonts w:hint="eastAsia"/>
          <w:i/>
          <w:iCs/>
        </w:rPr>
        <w:t>MN</w:t>
      </w:r>
      <w:r w:rsidRPr="00D20A27">
        <w:t>、</w:t>
      </w:r>
      <w:r w:rsidR="007738D2" w:rsidRPr="00D20A27">
        <w:rPr>
          <w:rFonts w:hint="eastAsia"/>
          <w:i/>
          <w:iCs/>
        </w:rPr>
        <w:t>NQ</w:t>
      </w:r>
      <w:r w:rsidRPr="00D20A27">
        <w:t>段</w:t>
      </w:r>
      <w:r w:rsidR="007738D2" w:rsidRPr="00D20A27">
        <w:rPr>
          <w:rFonts w:hint="eastAsia"/>
          <w:i/>
          <w:iCs/>
        </w:rPr>
        <w:t>F</w:t>
      </w:r>
      <w:r w:rsidRPr="00D20A27">
        <w:t>的平均功率分别为</w:t>
      </w:r>
      <w:bookmarkStart w:id="6" w:name="_Hlk177895017"/>
      <w:r w:rsidR="007738D2" w:rsidRPr="00D20A27">
        <w:fldChar w:fldCharType="begin"/>
      </w:r>
      <w:r w:rsidR="007738D2" w:rsidRPr="00D20A27">
        <w:instrText xml:space="preserve"> </w:instrText>
      </w:r>
      <w:r w:rsidR="007738D2" w:rsidRPr="00D20A27">
        <w:rPr>
          <w:rFonts w:hint="eastAsia"/>
        </w:rPr>
        <w:instrText>EQ \O(\s\up2(</w:instrText>
      </w:r>
      <w:r w:rsidR="007738D2" w:rsidRPr="00D20A27">
        <w:instrText>¯</w:instrText>
      </w:r>
      <w:r w:rsidR="007738D2" w:rsidRPr="00D20A27">
        <w:rPr>
          <w:rFonts w:hint="eastAsia"/>
        </w:rPr>
        <w:instrText>),</w:instrText>
      </w:r>
      <w:r w:rsidR="007738D2" w:rsidRPr="00D20A27">
        <w:rPr>
          <w:rFonts w:hint="eastAsia"/>
          <w:i/>
          <w:iCs/>
        </w:rPr>
        <w:instrText>P</w:instrText>
      </w:r>
      <w:r w:rsidR="007738D2" w:rsidRPr="00D20A27">
        <w:rPr>
          <w:rFonts w:hint="eastAsia"/>
        </w:rPr>
        <w:instrText>)</w:instrText>
      </w:r>
      <w:r w:rsidR="007738D2" w:rsidRPr="00D20A27">
        <w:fldChar w:fldCharType="end"/>
      </w:r>
      <w:bookmarkEnd w:id="6"/>
      <w:r w:rsidR="007738D2" w:rsidRPr="00D20A27">
        <w:rPr>
          <w:rFonts w:hint="eastAsia"/>
          <w:i/>
          <w:iCs/>
          <w:vertAlign w:val="subscript"/>
        </w:rPr>
        <w:t>OM</w:t>
      </w:r>
      <w:r w:rsidRPr="00D20A27">
        <w:t>、</w:t>
      </w:r>
      <w:r w:rsidR="007738D2" w:rsidRPr="00D20A27">
        <w:fldChar w:fldCharType="begin"/>
      </w:r>
      <w:r w:rsidR="007738D2" w:rsidRPr="00D20A27">
        <w:instrText xml:space="preserve"> </w:instrText>
      </w:r>
      <w:r w:rsidR="007738D2" w:rsidRPr="00D20A27">
        <w:rPr>
          <w:rFonts w:hint="eastAsia"/>
        </w:rPr>
        <w:instrText>EQ \O(\s\up2(</w:instrText>
      </w:r>
      <w:r w:rsidR="007738D2" w:rsidRPr="00D20A27">
        <w:instrText>¯</w:instrText>
      </w:r>
      <w:r w:rsidR="007738D2" w:rsidRPr="00D20A27">
        <w:rPr>
          <w:rFonts w:hint="eastAsia"/>
        </w:rPr>
        <w:instrText>),</w:instrText>
      </w:r>
      <w:r w:rsidR="007738D2" w:rsidRPr="00D20A27">
        <w:rPr>
          <w:rFonts w:hint="eastAsia"/>
          <w:i/>
          <w:iCs/>
        </w:rPr>
        <w:instrText>P</w:instrText>
      </w:r>
      <w:r w:rsidR="007738D2" w:rsidRPr="00D20A27">
        <w:rPr>
          <w:rFonts w:hint="eastAsia"/>
        </w:rPr>
        <w:instrText>)</w:instrText>
      </w:r>
      <w:r w:rsidR="007738D2" w:rsidRPr="00D20A27">
        <w:fldChar w:fldCharType="end"/>
      </w:r>
      <w:r w:rsidR="007738D2" w:rsidRPr="00D20A27">
        <w:rPr>
          <w:rFonts w:hint="eastAsia"/>
          <w:i/>
          <w:iCs/>
          <w:vertAlign w:val="subscript"/>
        </w:rPr>
        <w:t>MN</w:t>
      </w:r>
      <w:r w:rsidRPr="00D20A27">
        <w:t>、</w:t>
      </w:r>
      <w:r w:rsidR="007738D2" w:rsidRPr="00D20A27">
        <w:fldChar w:fldCharType="begin"/>
      </w:r>
      <w:r w:rsidR="007738D2" w:rsidRPr="00D20A27">
        <w:instrText xml:space="preserve"> </w:instrText>
      </w:r>
      <w:r w:rsidR="007738D2" w:rsidRPr="00D20A27">
        <w:rPr>
          <w:rFonts w:hint="eastAsia"/>
        </w:rPr>
        <w:instrText>EQ \O(\s\up2(</w:instrText>
      </w:r>
      <w:r w:rsidR="007738D2" w:rsidRPr="00D20A27">
        <w:instrText>¯</w:instrText>
      </w:r>
      <w:r w:rsidR="007738D2" w:rsidRPr="00D20A27">
        <w:rPr>
          <w:rFonts w:hint="eastAsia"/>
        </w:rPr>
        <w:instrText>),</w:instrText>
      </w:r>
      <w:r w:rsidR="007738D2" w:rsidRPr="00D20A27">
        <w:rPr>
          <w:rFonts w:hint="eastAsia"/>
          <w:i/>
          <w:iCs/>
        </w:rPr>
        <w:instrText>P</w:instrText>
      </w:r>
      <w:r w:rsidR="007738D2" w:rsidRPr="00D20A27">
        <w:rPr>
          <w:rFonts w:hint="eastAsia"/>
        </w:rPr>
        <w:instrText>)</w:instrText>
      </w:r>
      <w:r w:rsidR="007738D2" w:rsidRPr="00D20A27">
        <w:fldChar w:fldCharType="end"/>
      </w:r>
      <w:r w:rsidR="007738D2" w:rsidRPr="00D20A27">
        <w:rPr>
          <w:rFonts w:hint="eastAsia"/>
          <w:i/>
          <w:iCs/>
          <w:vertAlign w:val="subscript"/>
        </w:rPr>
        <w:t>NQ</w:t>
      </w:r>
      <w:r w:rsidRPr="00D20A27">
        <w:t>，则</w:t>
      </w:r>
      <w:commentRangeStart w:id="7"/>
      <w:commentRangeEnd w:id="7"/>
      <w:r w:rsidR="002409BA" w:rsidRPr="00D20A27">
        <w:rPr>
          <w:rStyle w:val="ab"/>
          <w:szCs w:val="24"/>
        </w:rPr>
        <w:commentReference w:id="7"/>
      </w:r>
      <w:r w:rsidRPr="00D20A27">
        <w:t>（</w:t>
      </w:r>
      <w:r w:rsidRPr="00D20A27">
        <w:rPr>
          <w:rFonts w:eastAsia="Times New Roman" w:cs="Times New Roman"/>
        </w:rPr>
        <w:t xml:space="preserve">     </w:t>
      </w:r>
      <w:r w:rsidRPr="00D20A27">
        <w:t>）</w:t>
      </w:r>
    </w:p>
    <w:p w14:paraId="4DC86C11" w14:textId="3CDC3566" w:rsidR="00C00F03" w:rsidRPr="00D20A27" w:rsidRDefault="00EE7CC3" w:rsidP="00EE7CC3">
      <w:pPr>
        <w:jc w:val="center"/>
      </w:pPr>
      <w:r>
        <w:rPr>
          <w:noProof/>
        </w:rPr>
        <mc:AlternateContent>
          <mc:Choice Requires="wpg">
            <w:drawing>
              <wp:inline distT="0" distB="0" distL="0" distR="0" wp14:anchorId="66F96BC2" wp14:editId="16FF7BCC">
                <wp:extent cx="3113405" cy="1230630"/>
                <wp:effectExtent l="0" t="19050" r="48895" b="7620"/>
                <wp:docPr id="2082524962" name="组合 33"/>
                <wp:cNvGraphicFramePr/>
                <a:graphic xmlns:a="http://schemas.openxmlformats.org/drawingml/2006/main">
                  <a:graphicData uri="http://schemas.microsoft.com/office/word/2010/wordprocessingGroup">
                    <wpg:wgp>
                      <wpg:cNvGrpSpPr/>
                      <wpg:grpSpPr>
                        <a:xfrm>
                          <a:off x="0" y="0"/>
                          <a:ext cx="3113405" cy="1230630"/>
                          <a:chOff x="0" y="-62629"/>
                          <a:chExt cx="3114726" cy="1231739"/>
                        </a:xfrm>
                      </wpg:grpSpPr>
                      <wps:wsp>
                        <wps:cNvPr id="66745007" name="任意多边形: 形状 30"/>
                        <wps:cNvSpPr/>
                        <wps:spPr>
                          <a:xfrm>
                            <a:off x="1928928" y="0"/>
                            <a:ext cx="1154505" cy="768336"/>
                          </a:xfrm>
                          <a:custGeom>
                            <a:avLst/>
                            <a:gdLst>
                              <a:gd name="csX0" fmla="*/ 0 w 1154505"/>
                              <a:gd name="csY0" fmla="*/ 0 h 768336"/>
                              <a:gd name="csX1" fmla="*/ 0 w 1154505"/>
                              <a:gd name="csY1" fmla="*/ 768336 h 768336"/>
                              <a:gd name="csX2" fmla="*/ 1154505 w 1154505"/>
                              <a:gd name="csY2" fmla="*/ 768336 h 768336"/>
                            </a:gdLst>
                            <a:ahLst/>
                            <a:cxnLst>
                              <a:cxn ang="0">
                                <a:pos x="csX0" y="csY0"/>
                              </a:cxn>
                              <a:cxn ang="0">
                                <a:pos x="csX1" y="csY1"/>
                              </a:cxn>
                              <a:cxn ang="0">
                                <a:pos x="csX2" y="csY2"/>
                              </a:cxn>
                            </a:cxnLst>
                            <a:rect l="l" t="t" r="r" b="b"/>
                            <a:pathLst>
                              <a:path w="1154505" h="768336">
                                <a:moveTo>
                                  <a:pt x="0" y="0"/>
                                </a:moveTo>
                                <a:lnTo>
                                  <a:pt x="0" y="768336"/>
                                </a:lnTo>
                                <a:lnTo>
                                  <a:pt x="1154505" y="76833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3628072" name="组合 32"/>
                        <wpg:cNvGrpSpPr/>
                        <wpg:grpSpPr>
                          <a:xfrm>
                            <a:off x="0" y="-62629"/>
                            <a:ext cx="3114726" cy="1231739"/>
                            <a:chOff x="0" y="-315698"/>
                            <a:chExt cx="3114726" cy="1231739"/>
                          </a:xfrm>
                        </wpg:grpSpPr>
                        <wpg:grpSp>
                          <wpg:cNvPr id="439127844" name="组合 29"/>
                          <wpg:cNvGrpSpPr/>
                          <wpg:grpSpPr>
                            <a:xfrm>
                              <a:off x="0" y="-315698"/>
                              <a:ext cx="3114726" cy="1231739"/>
                              <a:chOff x="-8954" y="-366301"/>
                              <a:chExt cx="3115754" cy="1234364"/>
                            </a:xfrm>
                          </wpg:grpSpPr>
                          <wps:wsp>
                            <wps:cNvPr id="860191279" name="文本框 2"/>
                            <wps:cNvSpPr txBox="1">
                              <a:spLocks noChangeArrowheads="1"/>
                            </wps:cNvSpPr>
                            <wps:spPr bwMode="auto">
                              <a:xfrm>
                                <a:off x="467762" y="660258"/>
                                <a:ext cx="475111" cy="207593"/>
                              </a:xfrm>
                              <a:prstGeom prst="rect">
                                <a:avLst/>
                              </a:prstGeom>
                              <a:noFill/>
                              <a:ln w="9525">
                                <a:noFill/>
                                <a:miter lim="800000"/>
                                <a:headEnd/>
                                <a:tailEnd/>
                              </a:ln>
                            </wps:spPr>
                            <wps:txbx>
                              <w:txbxContent>
                                <w:p w14:paraId="6735A9F0" w14:textId="77777777" w:rsidR="00EE7CC3" w:rsidRPr="000558FC" w:rsidRDefault="00EE7CC3" w:rsidP="00EE7CC3">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362861282" name="文本框 2"/>
                            <wps:cNvSpPr txBox="1">
                              <a:spLocks noChangeArrowheads="1"/>
                            </wps:cNvSpPr>
                            <wps:spPr bwMode="auto">
                              <a:xfrm>
                                <a:off x="108983" y="446008"/>
                                <a:ext cx="164074" cy="207644"/>
                              </a:xfrm>
                              <a:prstGeom prst="rect">
                                <a:avLst/>
                              </a:prstGeom>
                              <a:noFill/>
                              <a:ln w="9525">
                                <a:noFill/>
                                <a:miter lim="800000"/>
                                <a:headEnd/>
                                <a:tailEnd/>
                              </a:ln>
                            </wps:spPr>
                            <wps:txbx>
                              <w:txbxContent>
                                <w:p w14:paraId="10C54B02" w14:textId="77777777" w:rsidR="00EE7CC3" w:rsidRPr="007B748E" w:rsidRDefault="00EE7CC3" w:rsidP="00EE7CC3">
                                  <w:pPr>
                                    <w:rPr>
                                      <w:i/>
                                      <w:iCs/>
                                      <w:sz w:val="18"/>
                                      <w:szCs w:val="18"/>
                                    </w:rPr>
                                  </w:pPr>
                                  <w:r w:rsidRPr="007B748E">
                                    <w:rPr>
                                      <w:rFonts w:hint="eastAsia"/>
                                      <w:i/>
                                      <w:iCs/>
                                      <w:sz w:val="18"/>
                                      <w:szCs w:val="18"/>
                                    </w:rPr>
                                    <w:t>O</w:t>
                                  </w:r>
                                </w:p>
                              </w:txbxContent>
                            </wps:txbx>
                            <wps:bodyPr rot="0" vert="horz" wrap="none" lIns="36000" tIns="0" rIns="36000" bIns="0" anchor="t" anchorCtr="0">
                              <a:spAutoFit/>
                            </wps:bodyPr>
                          </wps:wsp>
                          <wps:wsp>
                            <wps:cNvPr id="668441009" name="直接连接符 27"/>
                            <wps:cNvCnPr/>
                            <wps:spPr>
                              <a:xfrm>
                                <a:off x="-6036" y="464744"/>
                                <a:ext cx="118902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7071159" name="矩形 28"/>
                            <wps:cNvSpPr/>
                            <wps:spPr>
                              <a:xfrm>
                                <a:off x="150086" y="370376"/>
                                <a:ext cx="100064" cy="9287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9314251" name="直接连接符 27"/>
                            <wps:cNvCnPr/>
                            <wps:spPr>
                              <a:xfrm>
                                <a:off x="1179684" y="461593"/>
                                <a:ext cx="166264"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980753" name="直接连接符 27"/>
                            <wps:cNvCnPr/>
                            <wps:spPr>
                              <a:xfrm>
                                <a:off x="250147" y="409191"/>
                                <a:ext cx="166264"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29627626" name="直接连接符 27"/>
                            <wps:cNvCnPr/>
                            <wps:spPr>
                              <a:xfrm>
                                <a:off x="147536" y="323902"/>
                                <a:ext cx="136154"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5820182" name="直接连接符 27"/>
                            <wps:cNvCnPr/>
                            <wps:spPr>
                              <a:xfrm flipV="1">
                                <a:off x="-8954" y="463570"/>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3712756" name="直接连接符 27"/>
                            <wps:cNvCnPr/>
                            <wps:spPr>
                              <a:xfrm flipV="1">
                                <a:off x="34351" y="463252"/>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63929827" name="直接连接符 27"/>
                            <wps:cNvCnPr/>
                            <wps:spPr>
                              <a:xfrm flipV="1">
                                <a:off x="77864" y="463252"/>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89713043" name="直接连接符 27"/>
                            <wps:cNvCnPr/>
                            <wps:spPr>
                              <a:xfrm flipV="1">
                                <a:off x="121378"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54708504" name="直接连接符 27"/>
                            <wps:cNvCnPr/>
                            <wps:spPr>
                              <a:xfrm flipV="1">
                                <a:off x="164891"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22890316" name="直接连接符 27"/>
                            <wps:cNvCnPr/>
                            <wps:spPr>
                              <a:xfrm flipV="1">
                                <a:off x="208404"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73833065" name="直接连接符 27"/>
                            <wps:cNvCnPr/>
                            <wps:spPr>
                              <a:xfrm flipV="1">
                                <a:off x="251917"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6116122" name="直接连接符 27"/>
                            <wps:cNvCnPr/>
                            <wps:spPr>
                              <a:xfrm flipV="1">
                                <a:off x="295429"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15008563" name="直接连接符 27"/>
                            <wps:cNvCnPr/>
                            <wps:spPr>
                              <a:xfrm flipV="1">
                                <a:off x="338944"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17315439" name="直接连接符 27"/>
                            <wps:cNvCnPr/>
                            <wps:spPr>
                              <a:xfrm flipV="1">
                                <a:off x="382457" y="463574"/>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30328116" name="直接连接符 27"/>
                            <wps:cNvCnPr/>
                            <wps:spPr>
                              <a:xfrm flipV="1">
                                <a:off x="425664" y="463574"/>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69049004" name="直接连接符 27"/>
                            <wps:cNvCnPr/>
                            <wps:spPr>
                              <a:xfrm flipV="1">
                                <a:off x="469034" y="463252"/>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9602623" name="直接连接符 27"/>
                            <wps:cNvCnPr/>
                            <wps:spPr>
                              <a:xfrm flipV="1">
                                <a:off x="512871"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80453971" name="直接连接符 27"/>
                            <wps:cNvCnPr/>
                            <wps:spPr>
                              <a:xfrm flipV="1">
                                <a:off x="556562" y="463596"/>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3702738" name="直接连接符 27"/>
                            <wps:cNvCnPr/>
                            <wps:spPr>
                              <a:xfrm flipV="1">
                                <a:off x="600077" y="463730"/>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06758673" name="直接连接符 27"/>
                            <wps:cNvCnPr/>
                            <wps:spPr>
                              <a:xfrm flipV="1">
                                <a:off x="643590" y="463730"/>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60645461" name="直接连接符 27"/>
                            <wps:cNvCnPr/>
                            <wps:spPr>
                              <a:xfrm flipV="1">
                                <a:off x="686797" y="463730"/>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69250372" name="直接连接符 27"/>
                            <wps:cNvCnPr/>
                            <wps:spPr>
                              <a:xfrm flipV="1">
                                <a:off x="730311" y="463574"/>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42222533" name="直接连接符 27"/>
                            <wps:cNvCnPr/>
                            <wps:spPr>
                              <a:xfrm flipV="1">
                                <a:off x="773518" y="463409"/>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64998431" name="直接连接符 27"/>
                            <wps:cNvCnPr/>
                            <wps:spPr>
                              <a:xfrm flipV="1">
                                <a:off x="817031" y="46325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79563860" name="直接连接符 27"/>
                            <wps:cNvCnPr/>
                            <wps:spPr>
                              <a:xfrm flipV="1">
                                <a:off x="860970" y="463574"/>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82724112" name="直接连接符 27"/>
                            <wps:cNvCnPr/>
                            <wps:spPr>
                              <a:xfrm flipV="1">
                                <a:off x="904483" y="463252"/>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97824975" name="直接连接符 27"/>
                            <wps:cNvCnPr/>
                            <wps:spPr>
                              <a:xfrm flipV="1">
                                <a:off x="947997" y="463252"/>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0714277" name="直接连接符 27"/>
                            <wps:cNvCnPr/>
                            <wps:spPr>
                              <a:xfrm flipV="1">
                                <a:off x="991510"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83344840" name="直接连接符 27"/>
                            <wps:cNvCnPr/>
                            <wps:spPr>
                              <a:xfrm flipV="1">
                                <a:off x="1035023" y="46373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20856031" name="直接连接符 27"/>
                            <wps:cNvCnPr/>
                            <wps:spPr>
                              <a:xfrm flipV="1">
                                <a:off x="1078859" y="463410"/>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47897521" name="直接连接符 27"/>
                            <wps:cNvCnPr/>
                            <wps:spPr>
                              <a:xfrm flipV="1">
                                <a:off x="1122704" y="463251"/>
                                <a:ext cx="42243" cy="33427"/>
                              </a:xfrm>
                              <a:prstGeom prst="line">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626098299" name="矩形 28"/>
                            <wps:cNvSpPr/>
                            <wps:spPr>
                              <a:xfrm>
                                <a:off x="440503" y="445102"/>
                                <a:ext cx="31752" cy="3176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4116681" name="矩形 28"/>
                            <wps:cNvSpPr/>
                            <wps:spPr>
                              <a:xfrm>
                                <a:off x="691896" y="445102"/>
                                <a:ext cx="31752" cy="3176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743745" name="矩形 28"/>
                            <wps:cNvSpPr/>
                            <wps:spPr>
                              <a:xfrm>
                                <a:off x="942803" y="445830"/>
                                <a:ext cx="31752" cy="31764"/>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8195748" name="文本框 2"/>
                            <wps:cNvSpPr txBox="1">
                              <a:spLocks noChangeArrowheads="1"/>
                            </wps:cNvSpPr>
                            <wps:spPr bwMode="auto">
                              <a:xfrm>
                                <a:off x="367597" y="446074"/>
                                <a:ext cx="176783" cy="207739"/>
                              </a:xfrm>
                              <a:prstGeom prst="rect">
                                <a:avLst/>
                              </a:prstGeom>
                              <a:noFill/>
                              <a:ln w="9525">
                                <a:noFill/>
                                <a:miter lim="800000"/>
                                <a:headEnd/>
                                <a:tailEnd/>
                              </a:ln>
                            </wps:spPr>
                            <wps:txbx>
                              <w:txbxContent>
                                <w:p w14:paraId="7BDB5800" w14:textId="77777777" w:rsidR="00EE7CC3" w:rsidRPr="007B748E" w:rsidRDefault="00EE7CC3" w:rsidP="00EE7CC3">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162279504" name="文本框 2"/>
                            <wps:cNvSpPr txBox="1">
                              <a:spLocks noChangeArrowheads="1"/>
                            </wps:cNvSpPr>
                            <wps:spPr bwMode="auto">
                              <a:xfrm>
                                <a:off x="626045" y="445911"/>
                                <a:ext cx="158367" cy="207739"/>
                              </a:xfrm>
                              <a:prstGeom prst="rect">
                                <a:avLst/>
                              </a:prstGeom>
                              <a:noFill/>
                              <a:ln w="9525">
                                <a:noFill/>
                                <a:miter lim="800000"/>
                                <a:headEnd/>
                                <a:tailEnd/>
                              </a:ln>
                            </wps:spPr>
                            <wps:txbx>
                              <w:txbxContent>
                                <w:p w14:paraId="28CBF4C2" w14:textId="77777777" w:rsidR="00EE7CC3" w:rsidRPr="007B748E" w:rsidRDefault="00EE7CC3" w:rsidP="00EE7CC3">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435424831" name="文本框 2"/>
                            <wps:cNvSpPr txBox="1">
                              <a:spLocks noChangeArrowheads="1"/>
                            </wps:cNvSpPr>
                            <wps:spPr bwMode="auto">
                              <a:xfrm>
                                <a:off x="876426" y="446122"/>
                                <a:ext cx="164082" cy="207739"/>
                              </a:xfrm>
                              <a:prstGeom prst="rect">
                                <a:avLst/>
                              </a:prstGeom>
                              <a:noFill/>
                              <a:ln w="9525">
                                <a:noFill/>
                                <a:miter lim="800000"/>
                                <a:headEnd/>
                                <a:tailEnd/>
                              </a:ln>
                            </wps:spPr>
                            <wps:txbx>
                              <w:txbxContent>
                                <w:p w14:paraId="33797A96" w14:textId="77777777" w:rsidR="00EE7CC3" w:rsidRPr="007B748E" w:rsidRDefault="00EE7CC3" w:rsidP="00EE7CC3">
                                  <w:pPr>
                                    <w:rPr>
                                      <w:i/>
                                      <w:iCs/>
                                      <w:sz w:val="18"/>
                                      <w:szCs w:val="18"/>
                                    </w:rPr>
                                  </w:pPr>
                                  <w:r>
                                    <w:rPr>
                                      <w:rFonts w:hint="eastAsia"/>
                                      <w:i/>
                                      <w:iCs/>
                                      <w:sz w:val="18"/>
                                      <w:szCs w:val="18"/>
                                    </w:rPr>
                                    <w:t>Q</w:t>
                                  </w:r>
                                </w:p>
                              </w:txbxContent>
                            </wps:txbx>
                            <wps:bodyPr rot="0" vert="horz" wrap="none" lIns="36000" tIns="0" rIns="36000" bIns="0" anchor="t" anchorCtr="0">
                              <a:spAutoFit/>
                            </wps:bodyPr>
                          </wps:wsp>
                          <wps:wsp>
                            <wps:cNvPr id="1184317305" name="文本框 2"/>
                            <wps:cNvSpPr txBox="1">
                              <a:spLocks noChangeArrowheads="1"/>
                            </wps:cNvSpPr>
                            <wps:spPr bwMode="auto">
                              <a:xfrm>
                                <a:off x="361447" y="232401"/>
                                <a:ext cx="151424" cy="207869"/>
                              </a:xfrm>
                              <a:prstGeom prst="rect">
                                <a:avLst/>
                              </a:prstGeom>
                              <a:noFill/>
                              <a:ln w="9525">
                                <a:noFill/>
                                <a:miter lim="800000"/>
                                <a:headEnd/>
                                <a:tailEnd/>
                              </a:ln>
                            </wps:spPr>
                            <wps:txbx>
                              <w:txbxContent>
                                <w:p w14:paraId="5660AA9A" w14:textId="77777777" w:rsidR="00EE7CC3" w:rsidRPr="007B748E" w:rsidRDefault="00EE7CC3" w:rsidP="00EE7CC3">
                                  <w:pPr>
                                    <w:rPr>
                                      <w:i/>
                                      <w:iCs/>
                                      <w:sz w:val="18"/>
                                      <w:szCs w:val="18"/>
                                    </w:rPr>
                                  </w:pPr>
                                  <w:r>
                                    <w:rPr>
                                      <w:rFonts w:hint="eastAsia"/>
                                      <w:i/>
                                      <w:iCs/>
                                      <w:sz w:val="18"/>
                                      <w:szCs w:val="18"/>
                                    </w:rPr>
                                    <w:t>F</w:t>
                                  </w:r>
                                </w:p>
                              </w:txbxContent>
                            </wps:txbx>
                            <wps:bodyPr rot="0" vert="horz" wrap="none" lIns="36000" tIns="0" rIns="36000" bIns="0" anchor="t" anchorCtr="0">
                              <a:spAutoFit/>
                            </wps:bodyPr>
                          </wps:wsp>
                          <wps:wsp>
                            <wps:cNvPr id="1886247335" name="文本框 2"/>
                            <wps:cNvSpPr txBox="1">
                              <a:spLocks noChangeArrowheads="1"/>
                            </wps:cNvSpPr>
                            <wps:spPr bwMode="auto">
                              <a:xfrm>
                                <a:off x="106222" y="112721"/>
                                <a:ext cx="177468" cy="207968"/>
                              </a:xfrm>
                              <a:prstGeom prst="rect">
                                <a:avLst/>
                              </a:prstGeom>
                              <a:noFill/>
                              <a:ln w="9525">
                                <a:noFill/>
                                <a:miter lim="800000"/>
                                <a:headEnd/>
                                <a:tailEnd/>
                              </a:ln>
                            </wps:spPr>
                            <wps:txbx>
                              <w:txbxContent>
                                <w:p w14:paraId="557DB52E" w14:textId="77777777" w:rsidR="00EE7CC3" w:rsidRPr="007B748E" w:rsidRDefault="00EE7CC3" w:rsidP="00EE7CC3">
                                  <w:pPr>
                                    <w:rPr>
                                      <w:i/>
                                      <w:iCs/>
                                      <w:sz w:val="18"/>
                                      <w:szCs w:val="18"/>
                                    </w:rPr>
                                  </w:pPr>
                                  <w:r w:rsidRPr="007B748E">
                                    <w:rPr>
                                      <w:rFonts w:ascii="Book Antiqua" w:hAnsi="Book Antiqua"/>
                                      <w:i/>
                                      <w:iCs/>
                                      <w:sz w:val="18"/>
                                      <w:szCs w:val="18"/>
                                    </w:rPr>
                                    <w:t>v</w:t>
                                  </w:r>
                                  <w:r w:rsidRPr="007B748E">
                                    <w:rPr>
                                      <w:rFonts w:hint="eastAsia"/>
                                      <w:sz w:val="18"/>
                                      <w:szCs w:val="18"/>
                                      <w:vertAlign w:val="subscript"/>
                                    </w:rPr>
                                    <w:t>0</w:t>
                                  </w:r>
                                </w:p>
                              </w:txbxContent>
                            </wps:txbx>
                            <wps:bodyPr rot="0" vert="horz" wrap="none" lIns="36000" tIns="0" rIns="36000" bIns="0" anchor="t" anchorCtr="0">
                              <a:spAutoFit/>
                            </wps:bodyPr>
                          </wps:wsp>
                          <wps:wsp>
                            <wps:cNvPr id="936434251" name="文本框 2"/>
                            <wps:cNvSpPr txBox="1">
                              <a:spLocks noChangeArrowheads="1"/>
                            </wps:cNvSpPr>
                            <wps:spPr bwMode="auto">
                              <a:xfrm>
                                <a:off x="1237461" y="429464"/>
                                <a:ext cx="132368" cy="208087"/>
                              </a:xfrm>
                              <a:prstGeom prst="rect">
                                <a:avLst/>
                              </a:prstGeom>
                              <a:noFill/>
                              <a:ln w="9525">
                                <a:noFill/>
                                <a:miter lim="800000"/>
                                <a:headEnd/>
                                <a:tailEnd/>
                              </a:ln>
                            </wps:spPr>
                            <wps:txbx>
                              <w:txbxContent>
                                <w:p w14:paraId="529C7A61" w14:textId="77777777" w:rsidR="00EE7CC3" w:rsidRPr="007B748E" w:rsidRDefault="00EE7CC3" w:rsidP="00EE7CC3">
                                  <w:pPr>
                                    <w:rPr>
                                      <w:i/>
                                      <w:iCs/>
                                      <w:sz w:val="18"/>
                                      <w:szCs w:val="18"/>
                                    </w:rPr>
                                  </w:pPr>
                                  <w:r>
                                    <w:rPr>
                                      <w:rFonts w:hint="eastAsia"/>
                                      <w:i/>
                                      <w:iCs/>
                                      <w:sz w:val="18"/>
                                      <w:szCs w:val="18"/>
                                    </w:rPr>
                                    <w:t>x</w:t>
                                  </w:r>
                                </w:p>
                              </w:txbxContent>
                            </wps:txbx>
                            <wps:bodyPr rot="0" vert="horz" wrap="none" lIns="36000" tIns="0" rIns="36000" bIns="0" anchor="t" anchorCtr="0">
                              <a:spAutoFit/>
                            </wps:bodyPr>
                          </wps:wsp>
                          <wps:wsp>
                            <wps:cNvPr id="709306453" name="文本框 2"/>
                            <wps:cNvSpPr txBox="1">
                              <a:spLocks noChangeArrowheads="1"/>
                            </wps:cNvSpPr>
                            <wps:spPr bwMode="auto">
                              <a:xfrm>
                                <a:off x="2118808" y="659976"/>
                                <a:ext cx="482368" cy="208087"/>
                              </a:xfrm>
                              <a:prstGeom prst="rect">
                                <a:avLst/>
                              </a:prstGeom>
                              <a:noFill/>
                              <a:ln w="9525">
                                <a:noFill/>
                                <a:miter lim="800000"/>
                                <a:headEnd/>
                                <a:tailEnd/>
                              </a:ln>
                            </wps:spPr>
                            <wps:txbx>
                              <w:txbxContent>
                                <w:p w14:paraId="580FBED1" w14:textId="77777777" w:rsidR="00EE7CC3" w:rsidRPr="000558FC" w:rsidRDefault="00EE7CC3" w:rsidP="00EE7CC3">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326099054" name="直接连接符 27"/>
                            <wps:cNvCnPr/>
                            <wps:spPr>
                              <a:xfrm>
                                <a:off x="2170739" y="210028"/>
                                <a:ext cx="0" cy="254769"/>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20536267" name="文本框 2"/>
                            <wps:cNvSpPr txBox="1">
                              <a:spLocks noChangeArrowheads="1"/>
                            </wps:cNvSpPr>
                            <wps:spPr bwMode="auto">
                              <a:xfrm>
                                <a:off x="1774209" y="421607"/>
                                <a:ext cx="164074" cy="207644"/>
                              </a:xfrm>
                              <a:prstGeom prst="rect">
                                <a:avLst/>
                              </a:prstGeom>
                              <a:noFill/>
                              <a:ln w="9525">
                                <a:noFill/>
                                <a:miter lim="800000"/>
                                <a:headEnd/>
                                <a:tailEnd/>
                              </a:ln>
                            </wps:spPr>
                            <wps:txbx>
                              <w:txbxContent>
                                <w:p w14:paraId="6F18411F" w14:textId="77777777" w:rsidR="00EE7CC3" w:rsidRPr="007B748E" w:rsidRDefault="00EE7CC3" w:rsidP="00EE7CC3">
                                  <w:pPr>
                                    <w:rPr>
                                      <w:i/>
                                      <w:iCs/>
                                      <w:sz w:val="18"/>
                                      <w:szCs w:val="18"/>
                                    </w:rPr>
                                  </w:pPr>
                                  <w:r w:rsidRPr="007B748E">
                                    <w:rPr>
                                      <w:rFonts w:hint="eastAsia"/>
                                      <w:i/>
                                      <w:iCs/>
                                      <w:sz w:val="18"/>
                                      <w:szCs w:val="18"/>
                                    </w:rPr>
                                    <w:t>O</w:t>
                                  </w:r>
                                </w:p>
                              </w:txbxContent>
                            </wps:txbx>
                            <wps:bodyPr rot="0" vert="horz" wrap="none" lIns="36000" tIns="0" rIns="36000" bIns="0" anchor="t" anchorCtr="0">
                              <a:spAutoFit/>
                            </wps:bodyPr>
                          </wps:wsp>
                          <wps:wsp>
                            <wps:cNvPr id="1126164690" name="文本框 2"/>
                            <wps:cNvSpPr txBox="1">
                              <a:spLocks noChangeArrowheads="1"/>
                            </wps:cNvSpPr>
                            <wps:spPr bwMode="auto">
                              <a:xfrm>
                                <a:off x="1736975" y="-366301"/>
                                <a:ext cx="151480" cy="208273"/>
                              </a:xfrm>
                              <a:prstGeom prst="rect">
                                <a:avLst/>
                              </a:prstGeom>
                              <a:noFill/>
                              <a:ln w="9525">
                                <a:noFill/>
                                <a:miter lim="800000"/>
                                <a:headEnd/>
                                <a:tailEnd/>
                              </a:ln>
                            </wps:spPr>
                            <wps:txbx>
                              <w:txbxContent>
                                <w:p w14:paraId="1087435E" w14:textId="77777777" w:rsidR="00EE7CC3" w:rsidRPr="007B748E" w:rsidRDefault="00EE7CC3" w:rsidP="00EE7CC3">
                                  <w:pPr>
                                    <w:rPr>
                                      <w:i/>
                                      <w:iCs/>
                                      <w:sz w:val="18"/>
                                      <w:szCs w:val="18"/>
                                    </w:rPr>
                                  </w:pPr>
                                  <w:r>
                                    <w:rPr>
                                      <w:rFonts w:hint="eastAsia"/>
                                      <w:i/>
                                      <w:iCs/>
                                      <w:sz w:val="18"/>
                                      <w:szCs w:val="18"/>
                                    </w:rPr>
                                    <w:t>F</w:t>
                                  </w:r>
                                </w:p>
                              </w:txbxContent>
                            </wps:txbx>
                            <wps:bodyPr rot="0" vert="horz" wrap="none" lIns="36000" tIns="0" rIns="36000" bIns="0" anchor="t" anchorCtr="0">
                              <a:spAutoFit/>
                            </wps:bodyPr>
                          </wps:wsp>
                          <wps:wsp>
                            <wps:cNvPr id="1293302725" name="文本框 2"/>
                            <wps:cNvSpPr txBox="1">
                              <a:spLocks noChangeArrowheads="1"/>
                            </wps:cNvSpPr>
                            <wps:spPr bwMode="auto">
                              <a:xfrm>
                                <a:off x="2974380" y="449650"/>
                                <a:ext cx="132420" cy="208273"/>
                              </a:xfrm>
                              <a:prstGeom prst="rect">
                                <a:avLst/>
                              </a:prstGeom>
                              <a:noFill/>
                              <a:ln w="9525">
                                <a:noFill/>
                                <a:miter lim="800000"/>
                                <a:headEnd/>
                                <a:tailEnd/>
                              </a:ln>
                            </wps:spPr>
                            <wps:txbx>
                              <w:txbxContent>
                                <w:p w14:paraId="30301F6D" w14:textId="77777777" w:rsidR="00EE7CC3" w:rsidRPr="007B748E" w:rsidRDefault="00EE7CC3" w:rsidP="00EE7CC3">
                                  <w:pPr>
                                    <w:rPr>
                                      <w:i/>
                                      <w:iCs/>
                                      <w:sz w:val="18"/>
                                      <w:szCs w:val="18"/>
                                    </w:rPr>
                                  </w:pPr>
                                  <w:r>
                                    <w:rPr>
                                      <w:rFonts w:hint="eastAsia"/>
                                      <w:i/>
                                      <w:iCs/>
                                      <w:sz w:val="18"/>
                                      <w:szCs w:val="18"/>
                                    </w:rPr>
                                    <w:t>x</w:t>
                                  </w:r>
                                </w:p>
                              </w:txbxContent>
                            </wps:txbx>
                            <wps:bodyPr rot="0" vert="horz" wrap="none" lIns="36000" tIns="0" rIns="36000" bIns="0" anchor="t" anchorCtr="0">
                              <a:spAutoFit/>
                            </wps:bodyPr>
                          </wps:wsp>
                          <wps:wsp>
                            <wps:cNvPr id="1327454936" name="文本框 2"/>
                            <wps:cNvSpPr txBox="1">
                              <a:spLocks noChangeArrowheads="1"/>
                            </wps:cNvSpPr>
                            <wps:spPr bwMode="auto">
                              <a:xfrm>
                                <a:off x="1637338" y="105742"/>
                                <a:ext cx="279220" cy="208273"/>
                              </a:xfrm>
                              <a:prstGeom prst="rect">
                                <a:avLst/>
                              </a:prstGeom>
                              <a:noFill/>
                              <a:ln w="9525">
                                <a:noFill/>
                                <a:miter lim="800000"/>
                                <a:headEnd/>
                                <a:tailEnd/>
                              </a:ln>
                            </wps:spPr>
                            <wps:txbx>
                              <w:txbxContent>
                                <w:p w14:paraId="41326DDE" w14:textId="77777777" w:rsidR="00EE7CC3" w:rsidRPr="007B748E" w:rsidRDefault="00EE7CC3" w:rsidP="00EE7CC3">
                                  <w:pPr>
                                    <w:rPr>
                                      <w:i/>
                                      <w:iCs/>
                                      <w:sz w:val="18"/>
                                      <w:szCs w:val="18"/>
                                    </w:rPr>
                                  </w:pPr>
                                  <w:r>
                                    <w:rPr>
                                      <w:rFonts w:cs="Times New Roman"/>
                                      <w:i/>
                                      <w:iCs/>
                                      <w:sz w:val="18"/>
                                      <w:szCs w:val="18"/>
                                    </w:rPr>
                                    <w:t>μ</w:t>
                                  </w:r>
                                  <w:r>
                                    <w:rPr>
                                      <w:rFonts w:hint="eastAsia"/>
                                      <w:i/>
                                      <w:iCs/>
                                      <w:sz w:val="18"/>
                                      <w:szCs w:val="18"/>
                                    </w:rPr>
                                    <w:t>mg</w:t>
                                  </w:r>
                                </w:p>
                              </w:txbxContent>
                            </wps:txbx>
                            <wps:bodyPr rot="0" vert="horz" wrap="none" lIns="36000" tIns="0" rIns="36000" bIns="0" anchor="t" anchorCtr="0">
                              <a:spAutoFit/>
                            </wps:bodyPr>
                          </wps:wsp>
                          <wps:wsp>
                            <wps:cNvPr id="1060948851" name="文本框 2"/>
                            <wps:cNvSpPr txBox="1">
                              <a:spLocks noChangeArrowheads="1"/>
                            </wps:cNvSpPr>
                            <wps:spPr bwMode="auto">
                              <a:xfrm>
                                <a:off x="1583916" y="-145635"/>
                                <a:ext cx="336413" cy="208273"/>
                              </a:xfrm>
                              <a:prstGeom prst="rect">
                                <a:avLst/>
                              </a:prstGeom>
                              <a:noFill/>
                              <a:ln w="9525">
                                <a:noFill/>
                                <a:miter lim="800000"/>
                                <a:headEnd/>
                                <a:tailEnd/>
                              </a:ln>
                            </wps:spPr>
                            <wps:txbx>
                              <w:txbxContent>
                                <w:p w14:paraId="46ADAC40" w14:textId="77777777" w:rsidR="00EE7CC3" w:rsidRPr="007B748E" w:rsidRDefault="00EE7CC3" w:rsidP="00EE7CC3">
                                  <w:pPr>
                                    <w:rPr>
                                      <w:i/>
                                      <w:iCs/>
                                      <w:sz w:val="18"/>
                                      <w:szCs w:val="18"/>
                                    </w:rPr>
                                  </w:pPr>
                                  <w:r w:rsidRPr="007B748E">
                                    <w:rPr>
                                      <w:rFonts w:cs="Times New Roman" w:hint="eastAsia"/>
                                      <w:sz w:val="18"/>
                                      <w:szCs w:val="18"/>
                                    </w:rPr>
                                    <w:t>2</w:t>
                                  </w:r>
                                  <w:r>
                                    <w:rPr>
                                      <w:rFonts w:cs="Times New Roman"/>
                                      <w:i/>
                                      <w:iCs/>
                                      <w:sz w:val="18"/>
                                      <w:szCs w:val="18"/>
                                    </w:rPr>
                                    <w:t>μ</w:t>
                                  </w:r>
                                  <w:r>
                                    <w:rPr>
                                      <w:rFonts w:hint="eastAsia"/>
                                      <w:i/>
                                      <w:iCs/>
                                      <w:sz w:val="18"/>
                                      <w:szCs w:val="18"/>
                                    </w:rPr>
                                    <w:t>mg</w:t>
                                  </w:r>
                                </w:p>
                              </w:txbxContent>
                            </wps:txbx>
                            <wps:bodyPr rot="0" vert="horz" wrap="none" lIns="36000" tIns="0" rIns="36000" bIns="0" anchor="t" anchorCtr="0">
                              <a:spAutoFit/>
                            </wps:bodyPr>
                          </wps:wsp>
                          <wps:wsp>
                            <wps:cNvPr id="967478324" name="文本框 2"/>
                            <wps:cNvSpPr txBox="1">
                              <a:spLocks noChangeArrowheads="1"/>
                            </wps:cNvSpPr>
                            <wps:spPr bwMode="auto">
                              <a:xfrm>
                                <a:off x="2083737" y="436059"/>
                                <a:ext cx="170553" cy="208273"/>
                              </a:xfrm>
                              <a:prstGeom prst="rect">
                                <a:avLst/>
                              </a:prstGeom>
                              <a:noFill/>
                              <a:ln w="9525">
                                <a:noFill/>
                                <a:miter lim="800000"/>
                                <a:headEnd/>
                                <a:tailEnd/>
                              </a:ln>
                            </wps:spPr>
                            <wps:txbx>
                              <w:txbxContent>
                                <w:p w14:paraId="0FB5DB7C" w14:textId="77777777" w:rsidR="00EE7CC3" w:rsidRPr="007B748E" w:rsidRDefault="00EE7CC3" w:rsidP="00EE7CC3">
                                  <w:pPr>
                                    <w:rPr>
                                      <w:i/>
                                      <w:iCs/>
                                      <w:sz w:val="18"/>
                                      <w:szCs w:val="18"/>
                                      <w:vertAlign w:val="subscript"/>
                                    </w:rPr>
                                  </w:pPr>
                                  <w:r>
                                    <w:rPr>
                                      <w:rFonts w:hint="eastAsia"/>
                                      <w:i/>
                                      <w:iCs/>
                                      <w:sz w:val="18"/>
                                      <w:szCs w:val="18"/>
                                    </w:rPr>
                                    <w:t>x</w:t>
                                  </w:r>
                                  <w:r w:rsidRPr="007B748E">
                                    <w:rPr>
                                      <w:rFonts w:hint="eastAsia"/>
                                      <w:sz w:val="18"/>
                                      <w:szCs w:val="18"/>
                                      <w:vertAlign w:val="subscript"/>
                                    </w:rPr>
                                    <w:t>0</w:t>
                                  </w:r>
                                </w:p>
                              </w:txbxContent>
                            </wps:txbx>
                            <wps:bodyPr rot="0" vert="horz" wrap="none" lIns="36000" tIns="0" rIns="36000" bIns="0" anchor="t" anchorCtr="0">
                              <a:spAutoFit/>
                            </wps:bodyPr>
                          </wps:wsp>
                          <wps:wsp>
                            <wps:cNvPr id="1782098621" name="文本框 2"/>
                            <wps:cNvSpPr txBox="1">
                              <a:spLocks noChangeArrowheads="1"/>
                            </wps:cNvSpPr>
                            <wps:spPr bwMode="auto">
                              <a:xfrm>
                                <a:off x="2317187" y="436285"/>
                                <a:ext cx="227746" cy="208273"/>
                              </a:xfrm>
                              <a:prstGeom prst="rect">
                                <a:avLst/>
                              </a:prstGeom>
                              <a:noFill/>
                              <a:ln w="9525">
                                <a:noFill/>
                                <a:miter lim="800000"/>
                                <a:headEnd/>
                                <a:tailEnd/>
                              </a:ln>
                            </wps:spPr>
                            <wps:txbx>
                              <w:txbxContent>
                                <w:p w14:paraId="4EB1DB6B" w14:textId="77777777" w:rsidR="00EE7CC3" w:rsidRPr="007B748E" w:rsidRDefault="00EE7CC3" w:rsidP="00EE7CC3">
                                  <w:pPr>
                                    <w:rPr>
                                      <w:i/>
                                      <w:iCs/>
                                      <w:sz w:val="18"/>
                                      <w:szCs w:val="18"/>
                                      <w:vertAlign w:val="subscript"/>
                                    </w:rPr>
                                  </w:pPr>
                                  <w:r w:rsidRPr="007B748E">
                                    <w:rPr>
                                      <w:rFonts w:hint="eastAsia"/>
                                      <w:sz w:val="18"/>
                                      <w:szCs w:val="18"/>
                                    </w:rPr>
                                    <w:t>2</w:t>
                                  </w:r>
                                  <w:r>
                                    <w:rPr>
                                      <w:rFonts w:hint="eastAsia"/>
                                      <w:i/>
                                      <w:iCs/>
                                      <w:sz w:val="18"/>
                                      <w:szCs w:val="18"/>
                                    </w:rPr>
                                    <w:t>x</w:t>
                                  </w:r>
                                  <w:r w:rsidRPr="007B748E">
                                    <w:rPr>
                                      <w:rFonts w:hint="eastAsia"/>
                                      <w:sz w:val="18"/>
                                      <w:szCs w:val="18"/>
                                      <w:vertAlign w:val="subscript"/>
                                    </w:rPr>
                                    <w:t>0</w:t>
                                  </w:r>
                                </w:p>
                              </w:txbxContent>
                            </wps:txbx>
                            <wps:bodyPr rot="0" vert="horz" wrap="none" lIns="36000" tIns="0" rIns="36000" bIns="0" anchor="t" anchorCtr="0">
                              <a:spAutoFit/>
                            </wps:bodyPr>
                          </wps:wsp>
                          <wps:wsp>
                            <wps:cNvPr id="1474391019" name="文本框 2"/>
                            <wps:cNvSpPr txBox="1">
                              <a:spLocks noChangeArrowheads="1"/>
                            </wps:cNvSpPr>
                            <wps:spPr bwMode="auto">
                              <a:xfrm>
                                <a:off x="2567544" y="436434"/>
                                <a:ext cx="227746" cy="208273"/>
                              </a:xfrm>
                              <a:prstGeom prst="rect">
                                <a:avLst/>
                              </a:prstGeom>
                              <a:noFill/>
                              <a:ln w="9525">
                                <a:noFill/>
                                <a:miter lim="800000"/>
                                <a:headEnd/>
                                <a:tailEnd/>
                              </a:ln>
                            </wps:spPr>
                            <wps:txbx>
                              <w:txbxContent>
                                <w:p w14:paraId="183B7AA1" w14:textId="77777777" w:rsidR="00EE7CC3" w:rsidRPr="007B748E" w:rsidRDefault="00EE7CC3" w:rsidP="00EE7CC3">
                                  <w:pPr>
                                    <w:rPr>
                                      <w:i/>
                                      <w:iCs/>
                                      <w:sz w:val="18"/>
                                      <w:szCs w:val="18"/>
                                      <w:vertAlign w:val="subscript"/>
                                    </w:rPr>
                                  </w:pPr>
                                  <w:r>
                                    <w:rPr>
                                      <w:rFonts w:hint="eastAsia"/>
                                      <w:sz w:val="18"/>
                                      <w:szCs w:val="18"/>
                                    </w:rPr>
                                    <w:t>3</w:t>
                                  </w:r>
                                  <w:r>
                                    <w:rPr>
                                      <w:rFonts w:hint="eastAsia"/>
                                      <w:i/>
                                      <w:iCs/>
                                      <w:sz w:val="18"/>
                                      <w:szCs w:val="18"/>
                                    </w:rPr>
                                    <w:t>x</w:t>
                                  </w:r>
                                  <w:r w:rsidRPr="007B748E">
                                    <w:rPr>
                                      <w:rFonts w:hint="eastAsia"/>
                                      <w:sz w:val="18"/>
                                      <w:szCs w:val="18"/>
                                      <w:vertAlign w:val="subscript"/>
                                    </w:rPr>
                                    <w:t>0</w:t>
                                  </w:r>
                                </w:p>
                              </w:txbxContent>
                            </wps:txbx>
                            <wps:bodyPr rot="0" vert="horz" wrap="none" lIns="36000" tIns="0" rIns="36000" bIns="0" anchor="t" anchorCtr="0">
                              <a:spAutoFit/>
                            </wps:bodyPr>
                          </wps:wsp>
                        </wpg:grpSp>
                        <wps:wsp>
                          <wps:cNvPr id="1064938861" name="任意多边形: 形状 31"/>
                          <wps:cNvSpPr/>
                          <wps:spPr>
                            <a:xfrm>
                              <a:off x="1928646" y="3043"/>
                              <a:ext cx="758554" cy="512224"/>
                            </a:xfrm>
                            <a:custGeom>
                              <a:avLst/>
                              <a:gdLst>
                                <a:gd name="csX0" fmla="*/ 0 w 762333"/>
                                <a:gd name="csY0" fmla="*/ 512224 h 512224"/>
                                <a:gd name="csX1" fmla="*/ 508222 w 762333"/>
                                <a:gd name="csY1" fmla="*/ 0 h 512224"/>
                                <a:gd name="csX2" fmla="*/ 762333 w 762333"/>
                                <a:gd name="csY2" fmla="*/ 256112 h 512224"/>
                              </a:gdLst>
                              <a:ahLst/>
                              <a:cxnLst>
                                <a:cxn ang="0">
                                  <a:pos x="csX0" y="csY0"/>
                                </a:cxn>
                                <a:cxn ang="0">
                                  <a:pos x="csX1" y="csY1"/>
                                </a:cxn>
                                <a:cxn ang="0">
                                  <a:pos x="csX2" y="csY2"/>
                                </a:cxn>
                              </a:cxnLst>
                              <a:rect l="l" t="t" r="r" b="b"/>
                              <a:pathLst>
                                <a:path w="762333" h="512224">
                                  <a:moveTo>
                                    <a:pt x="0" y="512224"/>
                                  </a:moveTo>
                                  <a:lnTo>
                                    <a:pt x="508222" y="0"/>
                                  </a:lnTo>
                                  <a:lnTo>
                                    <a:pt x="762333" y="256112"/>
                                  </a:lnTo>
                                </a:path>
                              </a:pathLst>
                            </a:custGeom>
                            <a:noFill/>
                            <a:ln>
                              <a:solidFill>
                                <a:schemeClr val="tx1"/>
                              </a:solidFill>
                              <a:roun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92764468" name="任意多边形: 形状 30"/>
                        <wps:cNvSpPr/>
                        <wps:spPr>
                          <a:xfrm rot="10800000">
                            <a:off x="1930173" y="259098"/>
                            <a:ext cx="508216" cy="508455"/>
                          </a:xfrm>
                          <a:custGeom>
                            <a:avLst/>
                            <a:gdLst>
                              <a:gd name="csX0" fmla="*/ 0 w 1154505"/>
                              <a:gd name="csY0" fmla="*/ 0 h 768336"/>
                              <a:gd name="csX1" fmla="*/ 0 w 1154505"/>
                              <a:gd name="csY1" fmla="*/ 768336 h 768336"/>
                              <a:gd name="csX2" fmla="*/ 1154505 w 1154505"/>
                              <a:gd name="csY2" fmla="*/ 768336 h 768336"/>
                            </a:gdLst>
                            <a:ahLst/>
                            <a:cxnLst>
                              <a:cxn ang="0">
                                <a:pos x="csX0" y="csY0"/>
                              </a:cxn>
                              <a:cxn ang="0">
                                <a:pos x="csX1" y="csY1"/>
                              </a:cxn>
                              <a:cxn ang="0">
                                <a:pos x="csX2" y="csY2"/>
                              </a:cxn>
                            </a:cxnLst>
                            <a:rect l="l" t="t" r="r" b="b"/>
                            <a:pathLst>
                              <a:path w="1154505" h="768336">
                                <a:moveTo>
                                  <a:pt x="0" y="0"/>
                                </a:moveTo>
                                <a:lnTo>
                                  <a:pt x="0" y="768336"/>
                                </a:lnTo>
                                <a:lnTo>
                                  <a:pt x="1154505" y="768336"/>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606216" name="任意多边形: 形状 30"/>
                        <wps:cNvSpPr/>
                        <wps:spPr>
                          <a:xfrm rot="10800000">
                            <a:off x="1924876" y="512818"/>
                            <a:ext cx="762323" cy="254227"/>
                          </a:xfrm>
                          <a:custGeom>
                            <a:avLst/>
                            <a:gdLst>
                              <a:gd name="csX0" fmla="*/ 0 w 1154505"/>
                              <a:gd name="csY0" fmla="*/ 0 h 768336"/>
                              <a:gd name="csX1" fmla="*/ 0 w 1154505"/>
                              <a:gd name="csY1" fmla="*/ 768336 h 768336"/>
                              <a:gd name="csX2" fmla="*/ 1154505 w 1154505"/>
                              <a:gd name="csY2" fmla="*/ 768336 h 768336"/>
                            </a:gdLst>
                            <a:ahLst/>
                            <a:cxnLst>
                              <a:cxn ang="0">
                                <a:pos x="csX0" y="csY0"/>
                              </a:cxn>
                              <a:cxn ang="0">
                                <a:pos x="csX1" y="csY1"/>
                              </a:cxn>
                              <a:cxn ang="0">
                                <a:pos x="csX2" y="csY2"/>
                              </a:cxn>
                            </a:cxnLst>
                            <a:rect l="l" t="t" r="r" b="b"/>
                            <a:pathLst>
                              <a:path w="1154505" h="768336">
                                <a:moveTo>
                                  <a:pt x="0" y="0"/>
                                </a:moveTo>
                                <a:lnTo>
                                  <a:pt x="0" y="768336"/>
                                </a:lnTo>
                                <a:lnTo>
                                  <a:pt x="1154505" y="768336"/>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6F96BC2" id="组合 33" o:spid="_x0000_s1431" style="width:245.15pt;height:96.9pt;mso-position-horizontal-relative:char;mso-position-vertical-relative:line" coordorigin=",-626" coordsize="31147,12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">
                <v:shape id="任意多边形: 形状 30" o:spid="_x0000_s1432" style="position:absolute;left:19289;width:11545;height:7683;visibility:visible;mso-wrap-style:square;v-text-anchor:middle" coordsize="1154505,76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" path="m,l,768336r1154505,e" filled="f" strokecolor="black [3213]" strokeweight=".5pt">
                  <v:stroke startarrow="block" startarrowwidth="narrow" endarrow="block" endarrowwidth="narrow" joinstyle="miter"/>
                  <v:path arrowok="t" o:connecttype="custom" o:connectlocs="0,0;0,768336;1154505,768336" o:connectangles="0,0,0"/>
                </v:shape>
                <v:group id="组合 32" o:spid="_x0000_s1433" style="position:absolute;top:-626;width:31147;height:12317" coordorigin=",-3156" coordsize="31147,1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">
                  <v:group id="组合 29" o:spid="_x0000_s1434" style="position:absolute;top:-3156;width:31147;height:12316" coordorigin="-89,-3663" coordsize="31157,1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">
                    <v:shape id="文本框 2" o:spid="_x0000_s1435" type="#_x0000_t202" style="position:absolute;left:4677;top:6602;width:47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" filled="f" stroked="f">
                      <v:textbox style="mso-fit-shape-to-text:t" inset="1mm,0,1mm,0">
                        <w:txbxContent>
                          <w:p w14:paraId="6735A9F0" w14:textId="77777777" w:rsidR="00EE7CC3" w:rsidRPr="000558FC" w:rsidRDefault="00EE7CC3" w:rsidP="00EE7CC3">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v:shape id="文本框 2" o:spid="_x0000_s1436" type="#_x0000_t202" style="position:absolute;left:1089;top:4460;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" filled="f" stroked="f">
                      <v:textbox style="mso-fit-shape-to-text:t" inset="1mm,0,1mm,0">
                        <w:txbxContent>
                          <w:p w14:paraId="10C54B02" w14:textId="77777777" w:rsidR="00EE7CC3" w:rsidRPr="007B748E" w:rsidRDefault="00EE7CC3" w:rsidP="00EE7CC3">
                            <w:pPr>
                              <w:rPr>
                                <w:i/>
                                <w:iCs/>
                                <w:sz w:val="18"/>
                                <w:szCs w:val="18"/>
                              </w:rPr>
                            </w:pPr>
                            <w:r w:rsidRPr="007B748E">
                              <w:rPr>
                                <w:rFonts w:hint="eastAsia"/>
                                <w:i/>
                                <w:iCs/>
                                <w:sz w:val="18"/>
                                <w:szCs w:val="18"/>
                              </w:rPr>
                              <w:t>O</w:t>
                            </w:r>
                          </w:p>
                        </w:txbxContent>
                      </v:textbox>
                    </v:shape>
                    <v:line id="直接连接符 27" o:spid="_x0000_s1437" style="position:absolute;visibility:visible;mso-wrap-style:square" from="-60,4647" to="11829,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" strokecolor="black [3213]" strokeweight="1pt">
                      <v:stroke joinstyle="miter"/>
                    </v:line>
                    <v:rect id="矩形 28" o:spid="_x0000_s1438" style="position:absolute;left:1500;top:3703;width:1001;height: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" filled="f" strokecolor="black [3213]" strokeweight="1pt"/>
                    <v:line id="直接连接符 27" o:spid="_x0000_s1439" style="position:absolute;visibility:visible;mso-wrap-style:square" from="11796,4615" to="13459,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" strokecolor="black [3213]" strokeweight=".5pt">
                      <v:stroke endarrow="block" endarrowwidth="narrow" joinstyle="miter"/>
                    </v:line>
                    <v:line id="直接连接符 27" o:spid="_x0000_s1440" style="position:absolute;visibility:visible;mso-wrap-style:square" from="2501,4091" to="4164,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" strokecolor="black [3213]" strokeweight=".5pt">
                      <v:stroke endarrow="block" endarrowwidth="narrow" joinstyle="miter"/>
                    </v:line>
                    <v:line id="直接连接符 27" o:spid="_x0000_s1441" style="position:absolute;visibility:visible;mso-wrap-style:square" from="1475,3239" to="2836,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" strokecolor="black [3213]" strokeweight=".5pt">
                      <v:stroke endarrow="block" endarrowwidth="narrow" joinstyle="miter"/>
                    </v:line>
                    <v:line id="直接连接符 27" o:spid="_x0000_s1442" style="position:absolute;flip:y;visibility:visible;mso-wrap-style:square" from="-89,4635" to="332,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" strokecolor="black [3213]" strokeweight=".5pt">
                      <v:stroke endarrowwidth="narrow" joinstyle="miter"/>
                    </v:line>
                    <v:line id="直接连接符 27" o:spid="_x0000_s1443" style="position:absolute;flip:y;visibility:visible;mso-wrap-style:square" from="343,4632" to="765,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" strokecolor="black [3213]" strokeweight=".5pt">
                      <v:stroke endarrowwidth="narrow" joinstyle="miter"/>
                    </v:line>
                    <v:line id="直接连接符 27" o:spid="_x0000_s1444" style="position:absolute;flip:y;visibility:visible;mso-wrap-style:square" from="778,4632" to="1201,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" strokecolor="black [3213]" strokeweight=".5pt">
                      <v:stroke endarrowwidth="narrow" joinstyle="miter"/>
                    </v:line>
                    <v:line id="直接连接符 27" o:spid="_x0000_s1445" style="position:absolute;flip:y;visibility:visible;mso-wrap-style:square" from="1213,4637" to="1636,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" strokecolor="black [3213]" strokeweight=".5pt">
                      <v:stroke endarrowwidth="narrow" joinstyle="miter"/>
                    </v:line>
                    <v:line id="直接连接符 27" o:spid="_x0000_s1446" style="position:absolute;flip:y;visibility:visible;mso-wrap-style:square" from="1648,4637" to="2071,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" strokecolor="black [3213]" strokeweight=".5pt">
                      <v:stroke endarrowwidth="narrow" joinstyle="miter"/>
                    </v:line>
                    <v:line id="直接连接符 27" o:spid="_x0000_s1447" style="position:absolute;flip:y;visibility:visible;mso-wrap-style:square" from="2084,4637" to="2506,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" strokecolor="black [3213]" strokeweight=".5pt">
                      <v:stroke endarrowwidth="narrow" joinstyle="miter"/>
                    </v:line>
                    <v:line id="直接连接符 27" o:spid="_x0000_s1448" style="position:absolute;flip:y;visibility:visible;mso-wrap-style:square" from="2519,4637" to="2941,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" strokecolor="black [3213]" strokeweight=".5pt">
                      <v:stroke endarrowwidth="narrow" joinstyle="miter"/>
                    </v:line>
                    <v:line id="直接连接符 27" o:spid="_x0000_s1449" style="position:absolute;flip:y;visibility:visible;mso-wrap-style:square" from="2954,4637" to="3376,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" strokecolor="black [3213]" strokeweight=".5pt">
                      <v:stroke endarrowwidth="narrow" joinstyle="miter"/>
                    </v:line>
                    <v:line id="直接连接符 27" o:spid="_x0000_s1450" style="position:absolute;flip:y;visibility:visible;mso-wrap-style:square" from="3389,4637" to="3811,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" strokecolor="black [3213]" strokeweight=".5pt">
                      <v:stroke endarrowwidth="narrow" joinstyle="miter"/>
                    </v:line>
                    <v:line id="直接连接符 27" o:spid="_x0000_s1451" style="position:absolute;flip:y;visibility:visible;mso-wrap-style:square" from="3824,4635" to="4247,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" strokecolor="black [3213]" strokeweight=".5pt">
                      <v:stroke endarrowwidth="narrow" joinstyle="miter"/>
                    </v:line>
                    <v:line id="直接连接符 27" o:spid="_x0000_s1452" style="position:absolute;flip:y;visibility:visible;mso-wrap-style:square" from="4256,4635" to="4679,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" strokecolor="black [3213]" strokeweight=".5pt">
                      <v:stroke endarrowwidth="narrow" joinstyle="miter"/>
                    </v:line>
                    <v:line id="直接连接符 27" o:spid="_x0000_s1453" style="position:absolute;flip:y;visibility:visible;mso-wrap-style:square" from="4690,4632" to="5112,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" strokecolor="black [3213]" strokeweight=".5pt">
                      <v:stroke endarrowwidth="narrow" joinstyle="miter"/>
                    </v:line>
                    <v:line id="直接连接符 27" o:spid="_x0000_s1454" style="position:absolute;flip:y;visibility:visible;mso-wrap-style:square" from="5128,4637" to="5551,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" strokecolor="black [3213]" strokeweight=".5pt">
                      <v:stroke endarrowwidth="narrow" joinstyle="miter"/>
                    </v:line>
                    <v:line id="直接连接符 27" o:spid="_x0000_s1455" style="position:absolute;flip:y;visibility:visible;mso-wrap-style:square" from="5565,4635" to="5988,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" strokecolor="black [3213]" strokeweight=".5pt">
                      <v:stroke endarrowwidth="narrow" joinstyle="miter"/>
                    </v:line>
                    <v:line id="直接连接符 27" o:spid="_x0000_s1456" style="position:absolute;flip:y;visibility:visible;mso-wrap-style:square" from="6000,4637" to="6423,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" strokecolor="black [3213]" strokeweight=".5pt">
                      <v:stroke endarrowwidth="narrow" joinstyle="miter"/>
                    </v:line>
                    <v:line id="直接连接符 27" o:spid="_x0000_s1457" style="position:absolute;flip:y;visibility:visible;mso-wrap-style:square" from="6435,4637" to="6858,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" strokecolor="black [3213]" strokeweight=".5pt">
                      <v:stroke endarrowwidth="narrow" joinstyle="miter"/>
                    </v:line>
                    <v:line id="直接连接符 27" o:spid="_x0000_s1458" style="position:absolute;flip:y;visibility:visible;mso-wrap-style:square" from="6867,4637" to="7290,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" strokecolor="black [3213]" strokeweight=".5pt">
                      <v:stroke endarrowwidth="narrow" joinstyle="miter"/>
                    </v:line>
                    <v:line id="直接连接符 27" o:spid="_x0000_s1459" style="position:absolute;flip:y;visibility:visible;mso-wrap-style:square" from="7303,4635" to="7725,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" strokecolor="black [3213]" strokeweight=".5pt">
                      <v:stroke endarrowwidth="narrow" joinstyle="miter"/>
                    </v:line>
                    <v:line id="直接连接符 27" o:spid="_x0000_s1460" style="position:absolute;flip:y;visibility:visible;mso-wrap-style:square" from="7735,4634" to="8157,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" strokecolor="black [3213]" strokeweight=".5pt">
                      <v:stroke endarrowwidth="narrow" joinstyle="miter"/>
                    </v:line>
                    <v:line id="直接连接符 27" o:spid="_x0000_s1461" style="position:absolute;flip:y;visibility:visible;mso-wrap-style:square" from="8170,4632" to="8592,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" strokecolor="black [3213]" strokeweight=".5pt">
                      <v:stroke endarrowwidth="narrow" joinstyle="miter"/>
                    </v:line>
                    <v:line id="直接连接符 27" o:spid="_x0000_s1462" style="position:absolute;flip:y;visibility:visible;mso-wrap-style:square" from="8609,4635" to="9032,4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" strokecolor="black [3213]" strokeweight=".5pt">
                      <v:stroke endarrowwidth="narrow" joinstyle="miter"/>
                    </v:line>
                    <v:line id="直接连接符 27" o:spid="_x0000_s1463" style="position:absolute;flip:y;visibility:visible;mso-wrap-style:square" from="9044,4632" to="9467,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" strokecolor="black [3213]" strokeweight=".5pt">
                      <v:stroke endarrowwidth="narrow" joinstyle="miter"/>
                    </v:line>
                    <v:line id="直接连接符 27" o:spid="_x0000_s1464" style="position:absolute;flip:y;visibility:visible;mso-wrap-style:square" from="9479,4632" to="9902,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" strokecolor="black [3213]" strokeweight=".5pt">
                      <v:stroke endarrowwidth="narrow" joinstyle="miter"/>
                    </v:line>
                    <v:line id="直接连接符 27" o:spid="_x0000_s1465" style="position:absolute;flip:y;visibility:visible;mso-wrap-style:square" from="9915,4637" to="10337,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" strokecolor="black [3213]" strokeweight=".5pt">
                      <v:stroke endarrowwidth="narrow" joinstyle="miter"/>
                    </v:line>
                    <v:line id="直接连接符 27" o:spid="_x0000_s1466" style="position:absolute;flip:y;visibility:visible;mso-wrap-style:square" from="10350,4637" to="10772,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" strokecolor="black [3213]" strokeweight=".5pt">
                      <v:stroke endarrowwidth="narrow" joinstyle="miter"/>
                    </v:line>
                    <v:line id="直接连接符 27" o:spid="_x0000_s1467" style="position:absolute;flip:y;visibility:visible;mso-wrap-style:square" from="10788,4634" to="11211,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" strokecolor="black [3213]" strokeweight=".5pt">
                      <v:stroke endarrowwidth="narrow" joinstyle="miter"/>
                    </v:line>
                    <v:line id="直接连接符 27" o:spid="_x0000_s1468" style="position:absolute;flip:y;visibility:visible;mso-wrap-style:square" from="11227,4632" to="11649,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" strokecolor="black [3213]" strokeweight=".5pt">
                      <v:stroke endarrowwidth="narrow" joinstyle="miter"/>
                    </v:line>
                    <v:oval id="矩形 28" o:spid="_x0000_s1469" style="position:absolute;left:4405;top:4451;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" fillcolor="black [3213]" stroked="f" strokeweight="1pt">
                      <v:stroke joinstyle="miter"/>
                    </v:oval>
                    <v:oval id="矩形 28" o:spid="_x0000_s1470" style="position:absolute;left:6918;top:4451;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" fillcolor="black [3213]" stroked="f" strokeweight="1pt">
                      <v:stroke joinstyle="miter"/>
                    </v:oval>
                    <v:oval id="矩形 28" o:spid="_x0000_s1471" style="position:absolute;left:9428;top:4458;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" fillcolor="black [3213]" stroked="f" strokeweight="1pt">
                      <v:stroke joinstyle="miter"/>
                    </v:oval>
                    <v:shape id="文本框 2" o:spid="_x0000_s1472" type="#_x0000_t202" style="position:absolute;left:3675;top:4460;width:176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" filled="f" stroked="f">
                      <v:textbox style="mso-fit-shape-to-text:t" inset="1mm,0,1mm,0">
                        <w:txbxContent>
                          <w:p w14:paraId="7BDB5800" w14:textId="77777777" w:rsidR="00EE7CC3" w:rsidRPr="007B748E" w:rsidRDefault="00EE7CC3" w:rsidP="00EE7CC3">
                            <w:pPr>
                              <w:rPr>
                                <w:i/>
                                <w:iCs/>
                                <w:sz w:val="18"/>
                                <w:szCs w:val="18"/>
                              </w:rPr>
                            </w:pPr>
                            <w:r>
                              <w:rPr>
                                <w:rFonts w:hint="eastAsia"/>
                                <w:i/>
                                <w:iCs/>
                                <w:sz w:val="18"/>
                                <w:szCs w:val="18"/>
                              </w:rPr>
                              <w:t>M</w:t>
                            </w:r>
                          </w:p>
                        </w:txbxContent>
                      </v:textbox>
                    </v:shape>
                    <v:shape id="文本框 2" o:spid="_x0000_s1473" type="#_x0000_t202" style="position:absolute;left:6260;top:4459;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" filled="f" stroked="f">
                      <v:textbox style="mso-fit-shape-to-text:t" inset="1mm,0,1mm,0">
                        <w:txbxContent>
                          <w:p w14:paraId="28CBF4C2" w14:textId="77777777" w:rsidR="00EE7CC3" w:rsidRPr="007B748E" w:rsidRDefault="00EE7CC3" w:rsidP="00EE7CC3">
                            <w:pPr>
                              <w:rPr>
                                <w:i/>
                                <w:iCs/>
                                <w:sz w:val="18"/>
                                <w:szCs w:val="18"/>
                              </w:rPr>
                            </w:pPr>
                            <w:r>
                              <w:rPr>
                                <w:rFonts w:hint="eastAsia"/>
                                <w:i/>
                                <w:iCs/>
                                <w:sz w:val="18"/>
                                <w:szCs w:val="18"/>
                              </w:rPr>
                              <w:t>N</w:t>
                            </w:r>
                          </w:p>
                        </w:txbxContent>
                      </v:textbox>
                    </v:shape>
                    <v:shape id="文本框 2" o:spid="_x0000_s1474" type="#_x0000_t202" style="position:absolute;left:8764;top:446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" filled="f" stroked="f">
                      <v:textbox style="mso-fit-shape-to-text:t" inset="1mm,0,1mm,0">
                        <w:txbxContent>
                          <w:p w14:paraId="33797A96" w14:textId="77777777" w:rsidR="00EE7CC3" w:rsidRPr="007B748E" w:rsidRDefault="00EE7CC3" w:rsidP="00EE7CC3">
                            <w:pPr>
                              <w:rPr>
                                <w:i/>
                                <w:iCs/>
                                <w:sz w:val="18"/>
                                <w:szCs w:val="18"/>
                              </w:rPr>
                            </w:pPr>
                            <w:r>
                              <w:rPr>
                                <w:rFonts w:hint="eastAsia"/>
                                <w:i/>
                                <w:iCs/>
                                <w:sz w:val="18"/>
                                <w:szCs w:val="18"/>
                              </w:rPr>
                              <w:t>Q</w:t>
                            </w:r>
                          </w:p>
                        </w:txbxContent>
                      </v:textbox>
                    </v:shape>
                    <v:shape id="文本框 2" o:spid="_x0000_s1475" type="#_x0000_t202" style="position:absolute;left:3614;top:2324;width:151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" filled="f" stroked="f">
                      <v:textbox style="mso-fit-shape-to-text:t" inset="1mm,0,1mm,0">
                        <w:txbxContent>
                          <w:p w14:paraId="5660AA9A" w14:textId="77777777" w:rsidR="00EE7CC3" w:rsidRPr="007B748E" w:rsidRDefault="00EE7CC3" w:rsidP="00EE7CC3">
                            <w:pPr>
                              <w:rPr>
                                <w:i/>
                                <w:iCs/>
                                <w:sz w:val="18"/>
                                <w:szCs w:val="18"/>
                              </w:rPr>
                            </w:pPr>
                            <w:r>
                              <w:rPr>
                                <w:rFonts w:hint="eastAsia"/>
                                <w:i/>
                                <w:iCs/>
                                <w:sz w:val="18"/>
                                <w:szCs w:val="18"/>
                              </w:rPr>
                              <w:t>F</w:t>
                            </w:r>
                          </w:p>
                        </w:txbxContent>
                      </v:textbox>
                    </v:shape>
                    <v:shape id="文本框 2" o:spid="_x0000_s1476" type="#_x0000_t202" style="position:absolute;left:1062;top:1127;width:177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" filled="f" stroked="f">
                      <v:textbox style="mso-fit-shape-to-text:t" inset="1mm,0,1mm,0">
                        <w:txbxContent>
                          <w:p w14:paraId="557DB52E" w14:textId="77777777" w:rsidR="00EE7CC3" w:rsidRPr="007B748E" w:rsidRDefault="00EE7CC3" w:rsidP="00EE7CC3">
                            <w:pPr>
                              <w:rPr>
                                <w:i/>
                                <w:iCs/>
                                <w:sz w:val="18"/>
                                <w:szCs w:val="18"/>
                              </w:rPr>
                            </w:pPr>
                            <w:r w:rsidRPr="007B748E">
                              <w:rPr>
                                <w:rFonts w:ascii="Book Antiqua" w:hAnsi="Book Antiqua"/>
                                <w:i/>
                                <w:iCs/>
                                <w:sz w:val="18"/>
                                <w:szCs w:val="18"/>
                              </w:rPr>
                              <w:t>v</w:t>
                            </w:r>
                            <w:r w:rsidRPr="007B748E">
                              <w:rPr>
                                <w:rFonts w:hint="eastAsia"/>
                                <w:sz w:val="18"/>
                                <w:szCs w:val="18"/>
                                <w:vertAlign w:val="subscript"/>
                              </w:rPr>
                              <w:t>0</w:t>
                            </w:r>
                          </w:p>
                        </w:txbxContent>
                      </v:textbox>
                    </v:shape>
                    <v:shape id="文本框 2" o:spid="_x0000_s1477" type="#_x0000_t202" style="position:absolute;left:12374;top:4294;width:1324;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" filled="f" stroked="f">
                      <v:textbox style="mso-fit-shape-to-text:t" inset="1mm,0,1mm,0">
                        <w:txbxContent>
                          <w:p w14:paraId="529C7A61" w14:textId="77777777" w:rsidR="00EE7CC3" w:rsidRPr="007B748E" w:rsidRDefault="00EE7CC3" w:rsidP="00EE7CC3">
                            <w:pPr>
                              <w:rPr>
                                <w:i/>
                                <w:iCs/>
                                <w:sz w:val="18"/>
                                <w:szCs w:val="18"/>
                              </w:rPr>
                            </w:pPr>
                            <w:r>
                              <w:rPr>
                                <w:rFonts w:hint="eastAsia"/>
                                <w:i/>
                                <w:iCs/>
                                <w:sz w:val="18"/>
                                <w:szCs w:val="18"/>
                              </w:rPr>
                              <w:t>x</w:t>
                            </w:r>
                          </w:p>
                        </w:txbxContent>
                      </v:textbox>
                    </v:shape>
                    <v:shape id="文本框 2" o:spid="_x0000_s1478" type="#_x0000_t202" style="position:absolute;left:21188;top:6599;width:482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" filled="f" stroked="f">
                      <v:textbox style="mso-fit-shape-to-text:t" inset="1mm,0,1mm,0">
                        <w:txbxContent>
                          <w:p w14:paraId="580FBED1" w14:textId="77777777" w:rsidR="00EE7CC3" w:rsidRPr="000558FC" w:rsidRDefault="00EE7CC3" w:rsidP="00EE7CC3">
                            <w:pPr>
                              <w:rPr>
                                <w:sz w:val="18"/>
                                <w:szCs w:val="18"/>
                              </w:rPr>
                            </w:pPr>
                            <w:r>
                              <w:rPr>
                                <w:rFonts w:hint="eastAsia"/>
                                <w:sz w:val="18"/>
                                <w:szCs w:val="18"/>
                              </w:rPr>
                              <w:t>图（</w:t>
                            </w:r>
                            <w:r>
                              <w:rPr>
                                <w:rFonts w:hint="eastAsia"/>
                                <w:sz w:val="18"/>
                                <w:szCs w:val="18"/>
                              </w:rPr>
                              <w:t>b</w:t>
                            </w:r>
                            <w:r>
                              <w:rPr>
                                <w:rFonts w:hint="eastAsia"/>
                                <w:sz w:val="18"/>
                                <w:szCs w:val="18"/>
                              </w:rPr>
                              <w:t>）</w:t>
                            </w:r>
                          </w:p>
                        </w:txbxContent>
                      </v:textbox>
                    </v:shape>
                    <v:line id="直接连接符 27" o:spid="_x0000_s1479" style="position:absolute;visibility:visible;mso-wrap-style:square" from="21707,2100" to="21707,4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" strokecolor="black [3213]" strokeweight=".5pt">
                      <v:stroke dashstyle="dash" endarrowwidth="narrow" joinstyle="miter"/>
                    </v:line>
                    <v:shape id="文本框 2" o:spid="_x0000_s1480" type="#_x0000_t202" style="position:absolute;left:17742;top:4216;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" filled="f" stroked="f">
                      <v:textbox style="mso-fit-shape-to-text:t" inset="1mm,0,1mm,0">
                        <w:txbxContent>
                          <w:p w14:paraId="6F18411F" w14:textId="77777777" w:rsidR="00EE7CC3" w:rsidRPr="007B748E" w:rsidRDefault="00EE7CC3" w:rsidP="00EE7CC3">
                            <w:pPr>
                              <w:rPr>
                                <w:i/>
                                <w:iCs/>
                                <w:sz w:val="18"/>
                                <w:szCs w:val="18"/>
                              </w:rPr>
                            </w:pPr>
                            <w:r w:rsidRPr="007B748E">
                              <w:rPr>
                                <w:rFonts w:hint="eastAsia"/>
                                <w:i/>
                                <w:iCs/>
                                <w:sz w:val="18"/>
                                <w:szCs w:val="18"/>
                              </w:rPr>
                              <w:t>O</w:t>
                            </w:r>
                          </w:p>
                        </w:txbxContent>
                      </v:textbox>
                    </v:shape>
                    <v:shape id="文本框 2" o:spid="_x0000_s1481" type="#_x0000_t202" style="position:absolute;left:17369;top:-3663;width:151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" filled="f" stroked="f">
                      <v:textbox style="mso-fit-shape-to-text:t" inset="1mm,0,1mm,0">
                        <w:txbxContent>
                          <w:p w14:paraId="1087435E" w14:textId="77777777" w:rsidR="00EE7CC3" w:rsidRPr="007B748E" w:rsidRDefault="00EE7CC3" w:rsidP="00EE7CC3">
                            <w:pPr>
                              <w:rPr>
                                <w:i/>
                                <w:iCs/>
                                <w:sz w:val="18"/>
                                <w:szCs w:val="18"/>
                              </w:rPr>
                            </w:pPr>
                            <w:r>
                              <w:rPr>
                                <w:rFonts w:hint="eastAsia"/>
                                <w:i/>
                                <w:iCs/>
                                <w:sz w:val="18"/>
                                <w:szCs w:val="18"/>
                              </w:rPr>
                              <w:t>F</w:t>
                            </w:r>
                          </w:p>
                        </w:txbxContent>
                      </v:textbox>
                    </v:shape>
                    <v:shape id="文本框 2" o:spid="_x0000_s1482" type="#_x0000_t202" style="position:absolute;left:29743;top:4496;width:132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" filled="f" stroked="f">
                      <v:textbox style="mso-fit-shape-to-text:t" inset="1mm,0,1mm,0">
                        <w:txbxContent>
                          <w:p w14:paraId="30301F6D" w14:textId="77777777" w:rsidR="00EE7CC3" w:rsidRPr="007B748E" w:rsidRDefault="00EE7CC3" w:rsidP="00EE7CC3">
                            <w:pPr>
                              <w:rPr>
                                <w:i/>
                                <w:iCs/>
                                <w:sz w:val="18"/>
                                <w:szCs w:val="18"/>
                              </w:rPr>
                            </w:pPr>
                            <w:r>
                              <w:rPr>
                                <w:rFonts w:hint="eastAsia"/>
                                <w:i/>
                                <w:iCs/>
                                <w:sz w:val="18"/>
                                <w:szCs w:val="18"/>
                              </w:rPr>
                              <w:t>x</w:t>
                            </w:r>
                          </w:p>
                        </w:txbxContent>
                      </v:textbox>
                    </v:shape>
                    <v:shape id="文本框 2" o:spid="_x0000_s1483" type="#_x0000_t202" style="position:absolute;left:16373;top:1057;width:2792;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" filled="f" stroked="f">
                      <v:textbox style="mso-fit-shape-to-text:t" inset="1mm,0,1mm,0">
                        <w:txbxContent>
                          <w:p w14:paraId="41326DDE" w14:textId="77777777" w:rsidR="00EE7CC3" w:rsidRPr="007B748E" w:rsidRDefault="00EE7CC3" w:rsidP="00EE7CC3">
                            <w:pPr>
                              <w:rPr>
                                <w:i/>
                                <w:iCs/>
                                <w:sz w:val="18"/>
                                <w:szCs w:val="18"/>
                              </w:rPr>
                            </w:pPr>
                            <w:r>
                              <w:rPr>
                                <w:rFonts w:cs="Times New Roman"/>
                                <w:i/>
                                <w:iCs/>
                                <w:sz w:val="18"/>
                                <w:szCs w:val="18"/>
                              </w:rPr>
                              <w:t>μ</w:t>
                            </w:r>
                            <w:r>
                              <w:rPr>
                                <w:rFonts w:hint="eastAsia"/>
                                <w:i/>
                                <w:iCs/>
                                <w:sz w:val="18"/>
                                <w:szCs w:val="18"/>
                              </w:rPr>
                              <w:t>mg</w:t>
                            </w:r>
                          </w:p>
                        </w:txbxContent>
                      </v:textbox>
                    </v:shape>
                    <v:shape id="文本框 2" o:spid="_x0000_s1484" type="#_x0000_t202" style="position:absolute;left:15839;top:-1456;width:3364;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" filled="f" stroked="f">
                      <v:textbox style="mso-fit-shape-to-text:t" inset="1mm,0,1mm,0">
                        <w:txbxContent>
                          <w:p w14:paraId="46ADAC40" w14:textId="77777777" w:rsidR="00EE7CC3" w:rsidRPr="007B748E" w:rsidRDefault="00EE7CC3" w:rsidP="00EE7CC3">
                            <w:pPr>
                              <w:rPr>
                                <w:i/>
                                <w:iCs/>
                                <w:sz w:val="18"/>
                                <w:szCs w:val="18"/>
                              </w:rPr>
                            </w:pPr>
                            <w:r w:rsidRPr="007B748E">
                              <w:rPr>
                                <w:rFonts w:cs="Times New Roman" w:hint="eastAsia"/>
                                <w:sz w:val="18"/>
                                <w:szCs w:val="18"/>
                              </w:rPr>
                              <w:t>2</w:t>
                            </w:r>
                            <w:r>
                              <w:rPr>
                                <w:rFonts w:cs="Times New Roman"/>
                                <w:i/>
                                <w:iCs/>
                                <w:sz w:val="18"/>
                                <w:szCs w:val="18"/>
                              </w:rPr>
                              <w:t>μ</w:t>
                            </w:r>
                            <w:r>
                              <w:rPr>
                                <w:rFonts w:hint="eastAsia"/>
                                <w:i/>
                                <w:iCs/>
                                <w:sz w:val="18"/>
                                <w:szCs w:val="18"/>
                              </w:rPr>
                              <w:t>mg</w:t>
                            </w:r>
                          </w:p>
                        </w:txbxContent>
                      </v:textbox>
                    </v:shape>
                    <v:shape id="文本框 2" o:spid="_x0000_s1485" type="#_x0000_t202" style="position:absolute;left:20837;top:4360;width:1705;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" filled="f" stroked="f">
                      <v:textbox style="mso-fit-shape-to-text:t" inset="1mm,0,1mm,0">
                        <w:txbxContent>
                          <w:p w14:paraId="0FB5DB7C" w14:textId="77777777" w:rsidR="00EE7CC3" w:rsidRPr="007B748E" w:rsidRDefault="00EE7CC3" w:rsidP="00EE7CC3">
                            <w:pPr>
                              <w:rPr>
                                <w:i/>
                                <w:iCs/>
                                <w:sz w:val="18"/>
                                <w:szCs w:val="18"/>
                                <w:vertAlign w:val="subscript"/>
                              </w:rPr>
                            </w:pPr>
                            <w:r>
                              <w:rPr>
                                <w:rFonts w:hint="eastAsia"/>
                                <w:i/>
                                <w:iCs/>
                                <w:sz w:val="18"/>
                                <w:szCs w:val="18"/>
                              </w:rPr>
                              <w:t>x</w:t>
                            </w:r>
                            <w:r w:rsidRPr="007B748E">
                              <w:rPr>
                                <w:rFonts w:hint="eastAsia"/>
                                <w:sz w:val="18"/>
                                <w:szCs w:val="18"/>
                                <w:vertAlign w:val="subscript"/>
                              </w:rPr>
                              <w:t>0</w:t>
                            </w:r>
                          </w:p>
                        </w:txbxContent>
                      </v:textbox>
                    </v:shape>
                    <v:shape id="文本框 2" o:spid="_x0000_s1486" type="#_x0000_t202" style="position:absolute;left:23171;top:4362;width:2278;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" filled="f" stroked="f">
                      <v:textbox style="mso-fit-shape-to-text:t" inset="1mm,0,1mm,0">
                        <w:txbxContent>
                          <w:p w14:paraId="4EB1DB6B" w14:textId="77777777" w:rsidR="00EE7CC3" w:rsidRPr="007B748E" w:rsidRDefault="00EE7CC3" w:rsidP="00EE7CC3">
                            <w:pPr>
                              <w:rPr>
                                <w:i/>
                                <w:iCs/>
                                <w:sz w:val="18"/>
                                <w:szCs w:val="18"/>
                                <w:vertAlign w:val="subscript"/>
                              </w:rPr>
                            </w:pPr>
                            <w:r w:rsidRPr="007B748E">
                              <w:rPr>
                                <w:rFonts w:hint="eastAsia"/>
                                <w:sz w:val="18"/>
                                <w:szCs w:val="18"/>
                              </w:rPr>
                              <w:t>2</w:t>
                            </w:r>
                            <w:r>
                              <w:rPr>
                                <w:rFonts w:hint="eastAsia"/>
                                <w:i/>
                                <w:iCs/>
                                <w:sz w:val="18"/>
                                <w:szCs w:val="18"/>
                              </w:rPr>
                              <w:t>x</w:t>
                            </w:r>
                            <w:r w:rsidRPr="007B748E">
                              <w:rPr>
                                <w:rFonts w:hint="eastAsia"/>
                                <w:sz w:val="18"/>
                                <w:szCs w:val="18"/>
                                <w:vertAlign w:val="subscript"/>
                              </w:rPr>
                              <w:t>0</w:t>
                            </w:r>
                          </w:p>
                        </w:txbxContent>
                      </v:textbox>
                    </v:shape>
                    <v:shape id="文本框 2" o:spid="_x0000_s1487" type="#_x0000_t202" style="position:absolute;left:25675;top:4364;width:2277;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" filled="f" stroked="f">
                      <v:textbox style="mso-fit-shape-to-text:t" inset="1mm,0,1mm,0">
                        <w:txbxContent>
                          <w:p w14:paraId="183B7AA1" w14:textId="77777777" w:rsidR="00EE7CC3" w:rsidRPr="007B748E" w:rsidRDefault="00EE7CC3" w:rsidP="00EE7CC3">
                            <w:pPr>
                              <w:rPr>
                                <w:i/>
                                <w:iCs/>
                                <w:sz w:val="18"/>
                                <w:szCs w:val="18"/>
                                <w:vertAlign w:val="subscript"/>
                              </w:rPr>
                            </w:pPr>
                            <w:r>
                              <w:rPr>
                                <w:rFonts w:hint="eastAsia"/>
                                <w:sz w:val="18"/>
                                <w:szCs w:val="18"/>
                              </w:rPr>
                              <w:t>3</w:t>
                            </w:r>
                            <w:r>
                              <w:rPr>
                                <w:rFonts w:hint="eastAsia"/>
                                <w:i/>
                                <w:iCs/>
                                <w:sz w:val="18"/>
                                <w:szCs w:val="18"/>
                              </w:rPr>
                              <w:t>x</w:t>
                            </w:r>
                            <w:r w:rsidRPr="007B748E">
                              <w:rPr>
                                <w:rFonts w:hint="eastAsia"/>
                                <w:sz w:val="18"/>
                                <w:szCs w:val="18"/>
                                <w:vertAlign w:val="subscript"/>
                              </w:rPr>
                              <w:t>0</w:t>
                            </w:r>
                          </w:p>
                        </w:txbxContent>
                      </v:textbox>
                    </v:shape>
                  </v:group>
                  <v:shape id="任意多边形: 形状 31" o:spid="_x0000_s1488" style="position:absolute;left:19286;top:30;width:7586;height:5122;visibility:visible;mso-wrap-style:square;v-text-anchor:middle" coordsize="762333,512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" path="m,512224l508222,,762333,256112e" filled="f" strokecolor="black [3213]" strokeweight="1pt">
                    <v:path arrowok="t" o:connecttype="custom" o:connectlocs="0,512224;505703,0;758554,256112" o:connectangles="0,0,0"/>
                  </v:shape>
                </v:group>
                <v:shape id="任意多边形: 形状 30" o:spid="_x0000_s1489" style="position:absolute;left:19301;top:2590;width:5082;height:5085;rotation:180;visibility:visible;mso-wrap-style:square;v-text-anchor:middle" coordsize="1154505,76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" path="m,l,768336r1154505,e" filled="f" strokecolor="black [3213]" strokeweight=".5pt">
                  <v:stroke dashstyle="dash" startarrowwidth="narrow" endarrowwidth="narrow" joinstyle="miter"/>
                  <v:path arrowok="t" o:connecttype="custom" o:connectlocs="0,0;0,508455;508216,508455" o:connectangles="0,0,0"/>
                </v:shape>
                <v:shape id="任意多边形: 形状 30" o:spid="_x0000_s1490" style="position:absolute;left:19248;top:5128;width:7623;height:2542;rotation:180;visibility:visible;mso-wrap-style:square;v-text-anchor:middle" coordsize="1154505,76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" path="m,l,768336r1154505,e" filled="f" strokecolor="black [3213]" strokeweight=".5pt">
                  <v:stroke dashstyle="dash" startarrowwidth="narrow" endarrowwidth="narrow" joinstyle="miter"/>
                  <v:path arrowok="t" o:connecttype="custom" o:connectlocs="0,0;0,254227;762323,254227" o:connectangles="0,0,0"/>
                </v:shape>
                <w10:anchorlock/>
              </v:group>
            </w:pict>
          </mc:Fallback>
        </mc:AlternateContent>
      </w:r>
    </w:p>
    <w:p w14:paraId="0B23D7F2" w14:textId="0DE20891" w:rsidR="007738D2" w:rsidRPr="00D20A27" w:rsidRDefault="002409BA" w:rsidP="002409BA">
      <w:r w:rsidRPr="00D20A27">
        <w:t>A</w:t>
      </w:r>
      <w:r w:rsidRPr="00D20A27">
        <w:t>．</w:t>
      </w:r>
      <w:r w:rsidR="007738D2" w:rsidRPr="00D20A27">
        <w:rPr>
          <w:rFonts w:hint="eastAsia"/>
          <w:i/>
          <w:iCs/>
        </w:rPr>
        <w:t>P</w:t>
      </w:r>
      <w:r w:rsidR="007738D2" w:rsidRPr="00D20A27">
        <w:rPr>
          <w:rFonts w:hint="eastAsia"/>
          <w:i/>
          <w:iCs/>
          <w:vertAlign w:val="subscript"/>
        </w:rPr>
        <w:t>N</w:t>
      </w:r>
      <w:r w:rsidR="007738D2" w:rsidRPr="00D20A27">
        <w:rPr>
          <w:rFonts w:hint="eastAsia"/>
        </w:rPr>
        <w:t xml:space="preserve"> </w:t>
      </w:r>
      <w:r w:rsidR="009A7DD5" w:rsidRPr="00D20A27">
        <w:rPr>
          <w:rFonts w:hint="eastAsia"/>
        </w:rPr>
        <w:t>&gt;</w:t>
      </w:r>
      <w:r w:rsidR="007738D2" w:rsidRPr="00D20A27">
        <w:rPr>
          <w:rFonts w:hint="eastAsia"/>
        </w:rPr>
        <w:t xml:space="preserve"> </w:t>
      </w:r>
      <w:r w:rsidR="007738D2" w:rsidRPr="00D20A27">
        <w:rPr>
          <w:rFonts w:hint="eastAsia"/>
          <w:i/>
          <w:iCs/>
        </w:rPr>
        <w:t>P</w:t>
      </w:r>
      <w:r w:rsidR="007738D2" w:rsidRPr="00D20A27">
        <w:rPr>
          <w:rFonts w:hint="eastAsia"/>
          <w:i/>
          <w:iCs/>
          <w:vertAlign w:val="subscript"/>
        </w:rPr>
        <w:t>Q</w:t>
      </w:r>
      <w:r w:rsidRPr="00D20A27">
        <w:t>，</w:t>
      </w:r>
      <w:r w:rsidR="007738D2" w:rsidRPr="00D20A27">
        <w:fldChar w:fldCharType="begin"/>
      </w:r>
      <w:r w:rsidR="007738D2" w:rsidRPr="00D20A27">
        <w:instrText xml:space="preserve"> </w:instrText>
      </w:r>
      <w:r w:rsidR="007738D2" w:rsidRPr="00D20A27">
        <w:rPr>
          <w:rFonts w:hint="eastAsia"/>
        </w:rPr>
        <w:instrText>EQ \O(\s\up2(</w:instrText>
      </w:r>
      <w:r w:rsidR="007738D2" w:rsidRPr="00D20A27">
        <w:instrText>¯</w:instrText>
      </w:r>
      <w:r w:rsidR="007738D2" w:rsidRPr="00D20A27">
        <w:rPr>
          <w:rFonts w:hint="eastAsia"/>
        </w:rPr>
        <w:instrText>),</w:instrText>
      </w:r>
      <w:r w:rsidR="007738D2" w:rsidRPr="00D20A27">
        <w:rPr>
          <w:rFonts w:hint="eastAsia"/>
          <w:i/>
          <w:iCs/>
        </w:rPr>
        <w:instrText>P</w:instrText>
      </w:r>
      <w:r w:rsidR="007738D2" w:rsidRPr="00D20A27">
        <w:rPr>
          <w:rFonts w:hint="eastAsia"/>
        </w:rPr>
        <w:instrText>)</w:instrText>
      </w:r>
      <w:r w:rsidR="007738D2" w:rsidRPr="00D20A27">
        <w:fldChar w:fldCharType="end"/>
      </w:r>
      <w:r w:rsidR="007738D2" w:rsidRPr="00D20A27">
        <w:rPr>
          <w:rFonts w:hint="eastAsia"/>
          <w:i/>
          <w:iCs/>
          <w:vertAlign w:val="subscript"/>
        </w:rPr>
        <w:t>OM</w:t>
      </w:r>
      <w:r w:rsidR="007738D2" w:rsidRPr="00D20A27">
        <w:t xml:space="preserve"> </w:t>
      </w:r>
      <w:r w:rsidR="009A7DD5" w:rsidRPr="00D20A27">
        <w:rPr>
          <w:rFonts w:hint="eastAsia"/>
        </w:rPr>
        <w:t xml:space="preserve">&gt; </w:t>
      </w:r>
      <w:r w:rsidR="007738D2" w:rsidRPr="00D20A27">
        <w:fldChar w:fldCharType="begin"/>
      </w:r>
      <w:r w:rsidR="007738D2" w:rsidRPr="00D20A27">
        <w:instrText xml:space="preserve"> </w:instrText>
      </w:r>
      <w:r w:rsidR="007738D2" w:rsidRPr="00D20A27">
        <w:rPr>
          <w:rFonts w:hint="eastAsia"/>
        </w:rPr>
        <w:instrText>EQ \O(\s\up2(</w:instrText>
      </w:r>
      <w:r w:rsidR="007738D2" w:rsidRPr="00D20A27">
        <w:instrText>¯</w:instrText>
      </w:r>
      <w:r w:rsidR="007738D2" w:rsidRPr="00D20A27">
        <w:rPr>
          <w:rFonts w:hint="eastAsia"/>
        </w:rPr>
        <w:instrText>),</w:instrText>
      </w:r>
      <w:r w:rsidR="007738D2" w:rsidRPr="00D20A27">
        <w:rPr>
          <w:rFonts w:hint="eastAsia"/>
          <w:i/>
          <w:iCs/>
        </w:rPr>
        <w:instrText>P</w:instrText>
      </w:r>
      <w:r w:rsidR="007738D2" w:rsidRPr="00D20A27">
        <w:rPr>
          <w:rFonts w:hint="eastAsia"/>
        </w:rPr>
        <w:instrText>)</w:instrText>
      </w:r>
      <w:r w:rsidR="007738D2" w:rsidRPr="00D20A27">
        <w:fldChar w:fldCharType="end"/>
      </w:r>
      <w:r w:rsidR="007738D2" w:rsidRPr="00D20A27">
        <w:rPr>
          <w:rFonts w:hint="eastAsia"/>
          <w:i/>
          <w:iCs/>
          <w:vertAlign w:val="subscript"/>
        </w:rPr>
        <w:t>MN</w:t>
      </w:r>
    </w:p>
    <w:p w14:paraId="1CE69B59" w14:textId="0E5B4142" w:rsidR="00C00F03" w:rsidRPr="00D20A27" w:rsidRDefault="002409BA" w:rsidP="002409BA">
      <w:r w:rsidRPr="00D20A27">
        <w:t>B</w:t>
      </w:r>
      <w:r w:rsidRPr="00D20A27">
        <w:t>．</w:t>
      </w:r>
      <w:r w:rsidR="009A7DD5" w:rsidRPr="00D20A27">
        <w:rPr>
          <w:rFonts w:hint="eastAsia"/>
          <w:i/>
          <w:iCs/>
        </w:rPr>
        <w:t>P</w:t>
      </w:r>
      <w:r w:rsidR="009A7DD5" w:rsidRPr="00D20A27">
        <w:rPr>
          <w:rFonts w:hint="eastAsia"/>
          <w:i/>
          <w:iCs/>
          <w:vertAlign w:val="subscript"/>
        </w:rPr>
        <w:t>N</w:t>
      </w:r>
      <w:r w:rsidR="009A7DD5" w:rsidRPr="00D20A27">
        <w:rPr>
          <w:rFonts w:hint="eastAsia"/>
        </w:rPr>
        <w:t xml:space="preserve"> &lt; </w:t>
      </w:r>
      <w:r w:rsidR="009A7DD5" w:rsidRPr="00D20A27">
        <w:rPr>
          <w:rFonts w:hint="eastAsia"/>
          <w:i/>
          <w:iCs/>
        </w:rPr>
        <w:t>P</w:t>
      </w:r>
      <w:r w:rsidR="009A7DD5" w:rsidRPr="00D20A27">
        <w:rPr>
          <w:rFonts w:hint="eastAsia"/>
          <w:i/>
          <w:iCs/>
          <w:vertAlign w:val="subscript"/>
        </w:rPr>
        <w:t>Q</w:t>
      </w:r>
      <w:r w:rsidRPr="00D20A27">
        <w:t>，</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OM</w:t>
      </w:r>
      <w:r w:rsidR="009A7DD5" w:rsidRPr="00D20A27">
        <w:t xml:space="preserve"> </w:t>
      </w:r>
      <w:r w:rsidR="009A7DD5" w:rsidRPr="00D20A27">
        <w:rPr>
          <w:rFonts w:hint="eastAsia"/>
        </w:rPr>
        <w:t xml:space="preserve">&gt; </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MN</w:t>
      </w:r>
    </w:p>
    <w:p w14:paraId="65FCDC93" w14:textId="1335611B" w:rsidR="007738D2" w:rsidRPr="00D20A27" w:rsidRDefault="002409BA" w:rsidP="002409BA">
      <w:r w:rsidRPr="00D20A27">
        <w:t>C</w:t>
      </w:r>
      <w:r w:rsidRPr="00D20A27">
        <w:t>．</w:t>
      </w:r>
      <w:r w:rsidR="009A7DD5" w:rsidRPr="00D20A27">
        <w:rPr>
          <w:rFonts w:hint="eastAsia"/>
          <w:i/>
          <w:iCs/>
        </w:rPr>
        <w:t>P</w:t>
      </w:r>
      <w:r w:rsidR="009A7DD5" w:rsidRPr="00D20A27">
        <w:rPr>
          <w:rFonts w:hint="eastAsia"/>
          <w:i/>
          <w:iCs/>
          <w:vertAlign w:val="subscript"/>
        </w:rPr>
        <w:t>N</w:t>
      </w:r>
      <w:r w:rsidR="009A7DD5" w:rsidRPr="00D20A27">
        <w:rPr>
          <w:rFonts w:hint="eastAsia"/>
        </w:rPr>
        <w:t xml:space="preserve"> &gt; </w:t>
      </w:r>
      <w:r w:rsidR="009A7DD5" w:rsidRPr="00D20A27">
        <w:rPr>
          <w:rFonts w:hint="eastAsia"/>
          <w:i/>
          <w:iCs/>
        </w:rPr>
        <w:t>P</w:t>
      </w:r>
      <w:r w:rsidR="009A7DD5" w:rsidRPr="00D20A27">
        <w:rPr>
          <w:rFonts w:hint="eastAsia"/>
          <w:i/>
          <w:iCs/>
          <w:vertAlign w:val="subscript"/>
        </w:rPr>
        <w:t>Q</w:t>
      </w:r>
      <w:r w:rsidRPr="00D20A27">
        <w:t>，</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MN</w:t>
      </w:r>
      <w:r w:rsidR="009A7DD5" w:rsidRPr="00D20A27">
        <w:t xml:space="preserve"> </w:t>
      </w:r>
      <w:r w:rsidR="009A7DD5" w:rsidRPr="00D20A27">
        <w:rPr>
          <w:rFonts w:hint="eastAsia"/>
        </w:rPr>
        <w:t xml:space="preserve">&lt; </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NQ</w:t>
      </w:r>
    </w:p>
    <w:p w14:paraId="55E270A2" w14:textId="4989F5F3" w:rsidR="00C00F03" w:rsidRPr="00D20A27" w:rsidRDefault="002409BA" w:rsidP="002409BA">
      <w:r w:rsidRPr="00D20A27">
        <w:t>D</w:t>
      </w:r>
      <w:r w:rsidRPr="00D20A27">
        <w:t>．</w:t>
      </w:r>
      <w:r w:rsidR="009A7DD5" w:rsidRPr="00D20A27">
        <w:rPr>
          <w:rFonts w:hint="eastAsia"/>
          <w:i/>
          <w:iCs/>
        </w:rPr>
        <w:t>P</w:t>
      </w:r>
      <w:r w:rsidR="009A7DD5" w:rsidRPr="00D20A27">
        <w:rPr>
          <w:rFonts w:hint="eastAsia"/>
          <w:i/>
          <w:iCs/>
          <w:vertAlign w:val="subscript"/>
        </w:rPr>
        <w:t>N</w:t>
      </w:r>
      <w:r w:rsidR="009A7DD5" w:rsidRPr="00D20A27">
        <w:rPr>
          <w:rFonts w:hint="eastAsia"/>
        </w:rPr>
        <w:t xml:space="preserve"> &lt; </w:t>
      </w:r>
      <w:r w:rsidR="009A7DD5" w:rsidRPr="00D20A27">
        <w:rPr>
          <w:rFonts w:hint="eastAsia"/>
          <w:i/>
          <w:iCs/>
        </w:rPr>
        <w:t>P</w:t>
      </w:r>
      <w:r w:rsidR="009A7DD5" w:rsidRPr="00D20A27">
        <w:rPr>
          <w:rFonts w:hint="eastAsia"/>
          <w:i/>
          <w:iCs/>
          <w:vertAlign w:val="subscript"/>
        </w:rPr>
        <w:t>Q</w:t>
      </w:r>
      <w:r w:rsidRPr="00D20A27">
        <w:t>，</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MN</w:t>
      </w:r>
      <w:r w:rsidR="009A7DD5" w:rsidRPr="00D20A27">
        <w:t xml:space="preserve"> </w:t>
      </w:r>
      <w:r w:rsidR="009A7DD5" w:rsidRPr="00D20A27">
        <w:rPr>
          <w:rFonts w:hint="eastAsia"/>
        </w:rPr>
        <w:t xml:space="preserve">&lt; </w:t>
      </w:r>
      <w:r w:rsidR="009A7DD5" w:rsidRPr="00D20A27">
        <w:fldChar w:fldCharType="begin"/>
      </w:r>
      <w:r w:rsidR="009A7DD5" w:rsidRPr="00D20A27">
        <w:instrText xml:space="preserve"> </w:instrText>
      </w:r>
      <w:r w:rsidR="009A7DD5" w:rsidRPr="00D20A27">
        <w:rPr>
          <w:rFonts w:hint="eastAsia"/>
        </w:rPr>
        <w:instrText>EQ \O(\s\up2(</w:instrText>
      </w:r>
      <w:r w:rsidR="009A7DD5" w:rsidRPr="00D20A27">
        <w:instrText>¯</w:instrText>
      </w:r>
      <w:r w:rsidR="009A7DD5" w:rsidRPr="00D20A27">
        <w:rPr>
          <w:rFonts w:hint="eastAsia"/>
        </w:rPr>
        <w:instrText>),</w:instrText>
      </w:r>
      <w:r w:rsidR="009A7DD5" w:rsidRPr="00D20A27">
        <w:rPr>
          <w:rFonts w:hint="eastAsia"/>
          <w:i/>
          <w:iCs/>
        </w:rPr>
        <w:instrText>P</w:instrText>
      </w:r>
      <w:r w:rsidR="009A7DD5" w:rsidRPr="00D20A27">
        <w:rPr>
          <w:rFonts w:hint="eastAsia"/>
        </w:rPr>
        <w:instrText>)</w:instrText>
      </w:r>
      <w:r w:rsidR="009A7DD5" w:rsidRPr="00D20A27">
        <w:fldChar w:fldCharType="end"/>
      </w:r>
      <w:r w:rsidR="009A7DD5" w:rsidRPr="00D20A27">
        <w:rPr>
          <w:rFonts w:hint="eastAsia"/>
          <w:i/>
          <w:iCs/>
          <w:vertAlign w:val="subscript"/>
        </w:rPr>
        <w:t>NQ</w:t>
      </w:r>
    </w:p>
    <w:p w14:paraId="2BC68402" w14:textId="49EB53A3" w:rsidR="009A7DD5" w:rsidRDefault="00000000" w:rsidP="009A7DD5">
      <w:pPr>
        <w:rPr>
          <w:color w:val="EE0000"/>
        </w:rPr>
      </w:pPr>
      <w:r w:rsidRPr="002409BA">
        <w:rPr>
          <w:color w:val="EE0000"/>
        </w:rPr>
        <w:t>【详解】根据题意，从</w:t>
      </w:r>
      <w:r w:rsidR="009A7DD5" w:rsidRPr="009A7DD5">
        <w:rPr>
          <w:rFonts w:hint="eastAsia"/>
          <w:i/>
          <w:iCs/>
          <w:color w:val="EE0000"/>
        </w:rPr>
        <w:t>O</w:t>
      </w:r>
      <w:r w:rsidRPr="002409BA">
        <w:rPr>
          <w:color w:val="EE0000"/>
        </w:rPr>
        <w:t>到</w:t>
      </w:r>
      <w:r w:rsidR="009A7DD5" w:rsidRPr="009A7DD5">
        <w:rPr>
          <w:rFonts w:hint="eastAsia"/>
          <w:i/>
          <w:iCs/>
          <w:color w:val="EE0000"/>
        </w:rPr>
        <w:t>N</w:t>
      </w:r>
      <w:r w:rsidRPr="002409BA">
        <w:rPr>
          <w:color w:val="EE0000"/>
        </w:rPr>
        <w:t>过程中，由动能定理有</w:t>
      </w:r>
    </w:p>
    <w:p w14:paraId="58635032" w14:textId="6BC28DE4" w:rsidR="00C00F03" w:rsidRPr="002409BA" w:rsidRDefault="00000000" w:rsidP="009A7DD5">
      <w:pPr>
        <w:rPr>
          <w:color w:val="EE0000"/>
        </w:rPr>
      </w:pPr>
      <w:r w:rsidRPr="002409BA">
        <w:rPr>
          <w:color w:val="EE0000"/>
        </w:rPr>
        <w:object w:dxaOrig="3900" w:dyaOrig="620" w14:anchorId="2CBFBF32">
          <v:shape id="_x0000_i1034" type="#_x0000_t75" alt="学科网(www.zxxk.com)--教育资源门户，提供试卷、教案、课件、论文、素材以及各类教学资源下载，还有大量而丰富的教学相关资讯！" style="width:195.75pt;height:30.65pt" o:ole="">
            <v:imagedata r:id="rId33" o:title="eqId840fa535abba615fcbd9cb33a2937dd3"/>
          </v:shape>
          <o:OLEObject Type="Embed" ProgID="Equation.DSMT4" ShapeID="_x0000_i1034" DrawAspect="Content" ObjectID="_1843468695" r:id="rId34"/>
        </w:object>
      </w:r>
    </w:p>
    <w:p w14:paraId="75087FE7" w14:textId="77777777" w:rsidR="00C00F03" w:rsidRPr="002409BA" w:rsidRDefault="00000000" w:rsidP="002409BA">
      <w:pPr>
        <w:rPr>
          <w:color w:val="EE0000"/>
        </w:rPr>
      </w:pPr>
      <w:r w:rsidRPr="002409BA">
        <w:rPr>
          <w:color w:val="EE0000"/>
        </w:rPr>
        <w:t>解得</w:t>
      </w:r>
      <w:r w:rsidRPr="002409BA">
        <w:rPr>
          <w:color w:val="EE0000"/>
        </w:rPr>
        <w:object w:dxaOrig="1780" w:dyaOrig="420" w14:anchorId="5316B010">
          <v:shape id="_x0000_i1035" type="#_x0000_t75" alt="学科网(www.zxxk.com)--教育资源门户，提供试卷、教案、课件、论文、素材以及各类教学资源下载，还有大量而丰富的教学相关资讯！" style="width:89.85pt;height:21.1pt" o:ole="">
            <v:imagedata r:id="rId35" o:title="eqId2a09e9d420d1446ee0a00881a816c18a"/>
          </v:shape>
          <o:OLEObject Type="Embed" ProgID="Equation.DSMT4" ShapeID="_x0000_i1035" DrawAspect="Content" ObjectID="_1843468696" r:id="rId36"/>
        </w:object>
      </w:r>
    </w:p>
    <w:p w14:paraId="621FB6C7" w14:textId="06AB5BAF" w:rsidR="00C00F03" w:rsidRPr="002409BA" w:rsidRDefault="00000000" w:rsidP="002409BA">
      <w:pPr>
        <w:rPr>
          <w:color w:val="EE0000"/>
        </w:rPr>
      </w:pPr>
      <w:r w:rsidRPr="002409BA">
        <w:rPr>
          <w:color w:val="EE0000"/>
        </w:rPr>
        <w:t>从</w:t>
      </w:r>
      <w:r w:rsidR="009A7DD5">
        <w:rPr>
          <w:rFonts w:hint="eastAsia"/>
          <w:color w:val="EE0000"/>
        </w:rPr>
        <w:t>N</w:t>
      </w:r>
      <w:r w:rsidRPr="002409BA">
        <w:rPr>
          <w:color w:val="EE0000"/>
        </w:rPr>
        <w:t>到</w:t>
      </w:r>
      <w:r w:rsidR="009A7DD5">
        <w:rPr>
          <w:rFonts w:hint="eastAsia"/>
          <w:color w:val="EE0000"/>
        </w:rPr>
        <w:t>Q</w:t>
      </w:r>
      <w:r w:rsidRPr="002409BA">
        <w:rPr>
          <w:color w:val="EE0000"/>
        </w:rPr>
        <w:t>过程中，由动能定理有</w:t>
      </w:r>
      <w:r w:rsidRPr="002409BA">
        <w:rPr>
          <w:color w:val="EE0000"/>
        </w:rPr>
        <w:object w:dxaOrig="4200" w:dyaOrig="620" w14:anchorId="0404ED05">
          <v:shape id="_x0000_i1036" type="#_x0000_t75" alt="学科网(www.zxxk.com)--教育资源门户，提供试卷、教案、课件、论文、素材以及各类教学资源下载，还有大量而丰富的教学相关资讯！" style="width:209.75pt;height:30.65pt" o:ole="">
            <v:imagedata r:id="rId37" o:title="eqIdad5e31923269b8429eff62dfa4c99916"/>
          </v:shape>
          <o:OLEObject Type="Embed" ProgID="Equation.DSMT4" ShapeID="_x0000_i1036" DrawAspect="Content" ObjectID="_1843468697" r:id="rId38"/>
        </w:object>
      </w:r>
    </w:p>
    <w:p w14:paraId="75B3E5DA" w14:textId="77777777" w:rsidR="00C00F03" w:rsidRPr="002409BA" w:rsidRDefault="00000000" w:rsidP="002409BA">
      <w:pPr>
        <w:rPr>
          <w:color w:val="EE0000"/>
        </w:rPr>
      </w:pPr>
      <w:r w:rsidRPr="002409BA">
        <w:rPr>
          <w:color w:val="EE0000"/>
        </w:rPr>
        <w:t>解得</w:t>
      </w:r>
      <w:r w:rsidRPr="002409BA">
        <w:rPr>
          <w:color w:val="EE0000"/>
        </w:rPr>
        <w:object w:dxaOrig="1320" w:dyaOrig="420" w14:anchorId="4C058DA4">
          <v:shape id="_x0000_i1037" type="#_x0000_t75" alt="学科网(www.zxxk.com)--教育资源门户，提供试卷、教案、课件、论文、素材以及各类教学资源下载，还有大量而丰富的教学相关资讯！" style="width:66.05pt;height:21.1pt" o:ole="">
            <v:imagedata r:id="rId39" o:title="eqId3f3e0c35e0cc1dae1ca0e278e4d63d90"/>
          </v:shape>
          <o:OLEObject Type="Embed" ProgID="Equation.DSMT4" ShapeID="_x0000_i1037" DrawAspect="Content" ObjectID="_1843468698" r:id="rId40"/>
        </w:object>
      </w:r>
    </w:p>
    <w:p w14:paraId="1185DC2D" w14:textId="77777777" w:rsidR="00C00F03" w:rsidRPr="002409BA" w:rsidRDefault="00000000" w:rsidP="002409BA">
      <w:pPr>
        <w:rPr>
          <w:color w:val="EE0000"/>
        </w:rPr>
      </w:pPr>
      <w:r w:rsidRPr="002409BA">
        <w:rPr>
          <w:color w:val="EE0000"/>
        </w:rPr>
        <w:t>则有</w:t>
      </w:r>
      <w:r w:rsidRPr="002409BA">
        <w:rPr>
          <w:color w:val="EE0000"/>
        </w:rPr>
        <w:object w:dxaOrig="3560" w:dyaOrig="420" w14:anchorId="0C17B417">
          <v:shape id="_x0000_i1038" type="#_x0000_t75" alt="学科网(www.zxxk.com)--教育资源门户，提供试卷、教案、课件、论文、素材以及各类教学资源下载，还有大量而丰富的教学相关资讯！" style="width:177.9pt;height:21.1pt" o:ole="">
            <v:imagedata r:id="rId41" o:title="eqId36ba1cdca8b6644a18ed1ac2dd68c0d1"/>
          </v:shape>
          <o:OLEObject Type="Embed" ProgID="Equation.DSMT4" ShapeID="_x0000_i1038" DrawAspect="Content" ObjectID="_1843468699" r:id="rId42"/>
        </w:object>
      </w:r>
      <w:r w:rsidRPr="002409BA">
        <w:rPr>
          <w:color w:val="EE0000"/>
        </w:rPr>
        <w:t>，</w:t>
      </w:r>
      <w:r w:rsidRPr="002409BA">
        <w:rPr>
          <w:color w:val="EE0000"/>
        </w:rPr>
        <w:object w:dxaOrig="1800" w:dyaOrig="420" w14:anchorId="046492FA">
          <v:shape id="_x0000_i1039" type="#_x0000_t75" alt="学科网(www.zxxk.com)--教育资源门户，提供试卷、教案、课件、论文、素材以及各类教学资源下载，还有大量而丰富的教学相关资讯！" style="width:89.85pt;height:21.1pt" o:ole="">
            <v:imagedata r:id="rId43" o:title="eqIdb16096d74a264cd9ee12a3726d0663bc"/>
          </v:shape>
          <o:OLEObject Type="Embed" ProgID="Equation.DSMT4" ShapeID="_x0000_i1039" DrawAspect="Content" ObjectID="_1843468700" r:id="rId44"/>
        </w:object>
      </w:r>
    </w:p>
    <w:p w14:paraId="575C671D" w14:textId="5086DE91" w:rsidR="00C00F03" w:rsidRPr="002409BA" w:rsidRDefault="00000000" w:rsidP="002409BA">
      <w:pPr>
        <w:rPr>
          <w:color w:val="EE0000"/>
        </w:rPr>
      </w:pPr>
      <w:r w:rsidRPr="002409BA">
        <w:rPr>
          <w:color w:val="EE0000"/>
        </w:rPr>
        <w:t>则有</w:t>
      </w:r>
      <w:r w:rsidR="009A7DD5" w:rsidRPr="007738D2">
        <w:rPr>
          <w:rFonts w:hint="eastAsia"/>
          <w:i/>
          <w:iCs/>
          <w:color w:val="EE0000"/>
        </w:rPr>
        <w:t>P</w:t>
      </w:r>
      <w:r w:rsidR="009A7DD5" w:rsidRPr="007738D2">
        <w:rPr>
          <w:rFonts w:hint="eastAsia"/>
          <w:i/>
          <w:iCs/>
          <w:color w:val="EE0000"/>
          <w:vertAlign w:val="subscript"/>
        </w:rPr>
        <w:t>N</w:t>
      </w:r>
      <w:r w:rsidR="009A7DD5">
        <w:rPr>
          <w:rFonts w:hint="eastAsia"/>
          <w:color w:val="EE0000"/>
        </w:rPr>
        <w:t xml:space="preserve"> &gt; </w:t>
      </w:r>
      <w:r w:rsidR="009A7DD5" w:rsidRPr="007738D2">
        <w:rPr>
          <w:rFonts w:hint="eastAsia"/>
          <w:i/>
          <w:iCs/>
          <w:color w:val="EE0000"/>
        </w:rPr>
        <w:t>P</w:t>
      </w:r>
      <w:r w:rsidR="009A7DD5" w:rsidRPr="007738D2">
        <w:rPr>
          <w:rFonts w:hint="eastAsia"/>
          <w:i/>
          <w:iCs/>
          <w:color w:val="EE0000"/>
          <w:vertAlign w:val="subscript"/>
        </w:rPr>
        <w:t>Q</w:t>
      </w:r>
    </w:p>
    <w:p w14:paraId="0EECA94B" w14:textId="242D450A" w:rsidR="00C00F03" w:rsidRPr="002409BA" w:rsidRDefault="00000000" w:rsidP="002409BA">
      <w:pPr>
        <w:rPr>
          <w:color w:val="EE0000"/>
        </w:rPr>
      </w:pPr>
      <w:r w:rsidRPr="002409BA">
        <w:rPr>
          <w:color w:val="EE0000"/>
        </w:rPr>
        <w:t>设经过</w:t>
      </w:r>
      <w:r w:rsidR="009A7DD5" w:rsidRPr="007738D2">
        <w:rPr>
          <w:rFonts w:hint="eastAsia"/>
          <w:i/>
          <w:iCs/>
          <w:color w:val="EE0000"/>
        </w:rPr>
        <w:t>OM</w:t>
      </w:r>
      <w:r w:rsidR="009A7DD5">
        <w:rPr>
          <w:rFonts w:hint="eastAsia"/>
          <w:color w:val="EE0000"/>
        </w:rPr>
        <w:t>、</w:t>
      </w:r>
      <w:r w:rsidR="009A7DD5" w:rsidRPr="007738D2">
        <w:rPr>
          <w:rFonts w:hint="eastAsia"/>
          <w:i/>
          <w:iCs/>
          <w:color w:val="EE0000"/>
        </w:rPr>
        <w:t>MN</w:t>
      </w:r>
      <w:r w:rsidR="009A7DD5">
        <w:rPr>
          <w:rFonts w:hint="eastAsia"/>
          <w:color w:val="EE0000"/>
        </w:rPr>
        <w:t>、</w:t>
      </w:r>
      <w:r w:rsidR="009A7DD5" w:rsidRPr="007738D2">
        <w:rPr>
          <w:rFonts w:hint="eastAsia"/>
          <w:i/>
          <w:iCs/>
          <w:color w:val="EE0000"/>
        </w:rPr>
        <w:t>NQ</w:t>
      </w:r>
      <w:r w:rsidRPr="002409BA">
        <w:rPr>
          <w:color w:val="EE0000"/>
        </w:rPr>
        <w:t>段的时间分别为</w:t>
      </w:r>
      <w:r w:rsidR="009A7DD5" w:rsidRPr="009A7DD5">
        <w:rPr>
          <w:rFonts w:hint="eastAsia"/>
          <w:i/>
          <w:iCs/>
          <w:color w:val="EE0000"/>
        </w:rPr>
        <w:t>t</w:t>
      </w:r>
      <w:r w:rsidR="009A7DD5">
        <w:rPr>
          <w:rFonts w:hint="eastAsia"/>
          <w:color w:val="EE0000"/>
          <w:vertAlign w:val="subscript"/>
        </w:rPr>
        <w:t>1</w:t>
      </w:r>
      <w:r w:rsidRPr="002409BA">
        <w:rPr>
          <w:color w:val="EE0000"/>
        </w:rPr>
        <w:t>、</w:t>
      </w:r>
      <w:r w:rsidR="009A7DD5" w:rsidRPr="009A7DD5">
        <w:rPr>
          <w:rFonts w:hint="eastAsia"/>
          <w:i/>
          <w:iCs/>
          <w:color w:val="EE0000"/>
        </w:rPr>
        <w:t>t</w:t>
      </w:r>
      <w:r w:rsidR="009A7DD5">
        <w:rPr>
          <w:rFonts w:hint="eastAsia"/>
          <w:color w:val="EE0000"/>
          <w:vertAlign w:val="subscript"/>
        </w:rPr>
        <w:t>2</w:t>
      </w:r>
      <w:r w:rsidRPr="002409BA">
        <w:rPr>
          <w:color w:val="EE0000"/>
        </w:rPr>
        <w:t>、</w:t>
      </w:r>
      <w:r w:rsidR="009A7DD5" w:rsidRPr="009A7DD5">
        <w:rPr>
          <w:rFonts w:hint="eastAsia"/>
          <w:i/>
          <w:iCs/>
          <w:color w:val="EE0000"/>
        </w:rPr>
        <w:t>t</w:t>
      </w:r>
      <w:r w:rsidR="009A7DD5">
        <w:rPr>
          <w:rFonts w:hint="eastAsia"/>
          <w:color w:val="EE0000"/>
          <w:vertAlign w:val="subscript"/>
        </w:rPr>
        <w:t>3</w:t>
      </w:r>
      <w:r w:rsidRPr="002409BA">
        <w:rPr>
          <w:color w:val="EE0000"/>
        </w:rPr>
        <w:t>，物块在</w:t>
      </w:r>
      <w:r w:rsidR="009A7DD5" w:rsidRPr="009A7DD5">
        <w:rPr>
          <w:rFonts w:hint="eastAsia"/>
          <w:i/>
          <w:iCs/>
          <w:color w:val="EE0000"/>
        </w:rPr>
        <w:t>OM</w:t>
      </w:r>
      <w:r w:rsidRPr="002409BA">
        <w:rPr>
          <w:color w:val="EE0000"/>
        </w:rPr>
        <w:t>阶段，拉力小于滑动摩擦力，随着拉力的增大，做加速度减小的减速运动，速度由</w:t>
      </w:r>
      <w:r w:rsidR="009A7DD5" w:rsidRPr="009A7DD5">
        <w:rPr>
          <w:rFonts w:ascii="Book Antiqua" w:hAnsi="Book Antiqua"/>
          <w:i/>
          <w:iCs/>
          <w:color w:val="EE0000"/>
        </w:rPr>
        <w:t>v</w:t>
      </w:r>
      <w:r w:rsidR="009A7DD5">
        <w:rPr>
          <w:rFonts w:hint="eastAsia"/>
          <w:color w:val="EE0000"/>
          <w:vertAlign w:val="subscript"/>
        </w:rPr>
        <w:t>0</w:t>
      </w:r>
      <w:r w:rsidRPr="002409BA">
        <w:rPr>
          <w:color w:val="EE0000"/>
        </w:rPr>
        <w:t>减速到</w:t>
      </w:r>
      <w:r w:rsidR="009A7DD5" w:rsidRPr="009A7DD5">
        <w:rPr>
          <w:rFonts w:ascii="Book Antiqua" w:hAnsi="Book Antiqua"/>
          <w:i/>
          <w:iCs/>
          <w:color w:val="EE0000"/>
        </w:rPr>
        <w:t>v</w:t>
      </w:r>
      <w:r w:rsidR="009A7DD5" w:rsidRPr="009A7DD5">
        <w:rPr>
          <w:rFonts w:hint="eastAsia"/>
          <w:i/>
          <w:iCs/>
          <w:color w:val="EE0000"/>
          <w:vertAlign w:val="subscript"/>
        </w:rPr>
        <w:t>M</w:t>
      </w:r>
      <w:r w:rsidRPr="002409BA">
        <w:rPr>
          <w:color w:val="EE0000"/>
        </w:rPr>
        <w:t>，物块在</w:t>
      </w:r>
      <w:r w:rsidR="009A7DD5" w:rsidRPr="009A7DD5">
        <w:rPr>
          <w:rFonts w:hint="eastAsia"/>
          <w:i/>
          <w:iCs/>
          <w:color w:val="EE0000"/>
        </w:rPr>
        <w:t>MN</w:t>
      </w:r>
      <w:r w:rsidRPr="002409BA">
        <w:rPr>
          <w:color w:val="EE0000"/>
        </w:rPr>
        <w:t>阶段，拉力大于滑动摩擦力，随着拉力的增大，做加速度增大的加速运动，物体在</w:t>
      </w:r>
      <w:r w:rsidR="009A7DD5" w:rsidRPr="009A7DD5">
        <w:rPr>
          <w:rFonts w:hint="eastAsia"/>
          <w:i/>
          <w:iCs/>
          <w:color w:val="EE0000"/>
        </w:rPr>
        <w:t>O</w:t>
      </w:r>
      <w:r w:rsidRPr="002409BA">
        <w:rPr>
          <w:color w:val="EE0000"/>
        </w:rPr>
        <w:t>点的加速度大小为</w:t>
      </w:r>
      <w:r w:rsidRPr="002409BA">
        <w:rPr>
          <w:color w:val="EE0000"/>
        </w:rPr>
        <w:object w:dxaOrig="1560" w:dyaOrig="615" w14:anchorId="45517ED8">
          <v:shape id="_x0000_i1040" type="#_x0000_t75" alt="学科网(www.zxxk.com)--教育资源门户，提供试卷、教案、课件、论文、素材以及各类教学资源下载，还有大量而丰富的教学相关资讯！" style="width:77.95pt;height:30.65pt" o:ole="">
            <v:imagedata r:id="rId45" o:title="eqIdbd6c1190d613b5fb7636e9c777852b98"/>
          </v:shape>
          <o:OLEObject Type="Embed" ProgID="Equation.DSMT4" ShapeID="_x0000_i1040" DrawAspect="Content" ObjectID="_1843468701" r:id="rId46"/>
        </w:object>
      </w:r>
    </w:p>
    <w:p w14:paraId="282748FC" w14:textId="1B959E26" w:rsidR="00C00F03" w:rsidRPr="002409BA" w:rsidRDefault="009A7DD5" w:rsidP="002409BA">
      <w:pPr>
        <w:rPr>
          <w:color w:val="EE0000"/>
        </w:rPr>
      </w:pPr>
      <w:r w:rsidRPr="009A7DD5">
        <w:rPr>
          <w:rFonts w:hint="eastAsia"/>
          <w:i/>
          <w:iCs/>
          <w:color w:val="EE0000"/>
        </w:rPr>
        <w:t>N</w:t>
      </w:r>
      <w:r w:rsidRPr="002409BA">
        <w:rPr>
          <w:color w:val="EE0000"/>
        </w:rPr>
        <w:t>点的加速度大小为</w:t>
      </w:r>
      <w:r w:rsidRPr="002409BA">
        <w:rPr>
          <w:color w:val="EE0000"/>
        </w:rPr>
        <w:object w:dxaOrig="2385" w:dyaOrig="615" w14:anchorId="481D4249">
          <v:shape id="_x0000_i1041" type="#_x0000_t75" alt="学科网(www.zxxk.com)--教育资源门户，提供试卷、教案、课件、论文、素材以及各类教学资源下载，还有大量而丰富的教学相关资讯！" style="width:119.3pt;height:30.65pt" o:ole="">
            <v:imagedata r:id="rId47" o:title="eqId1207d05ac53ee9440f0cd023fdfb96fc"/>
          </v:shape>
          <o:OLEObject Type="Embed" ProgID="Equation.DSMT4" ShapeID="_x0000_i1041" DrawAspect="Content" ObjectID="_1843468702" r:id="rId48"/>
        </w:object>
      </w:r>
    </w:p>
    <w:p w14:paraId="0627C1DE" w14:textId="1DA09F53" w:rsidR="00C00F03" w:rsidRPr="002409BA" w:rsidRDefault="00000000" w:rsidP="002409BA">
      <w:pPr>
        <w:rPr>
          <w:color w:val="EE0000"/>
        </w:rPr>
      </w:pPr>
      <w:r w:rsidRPr="002409BA">
        <w:rPr>
          <w:color w:val="EE0000"/>
        </w:rPr>
        <w:t>则有</w:t>
      </w:r>
      <w:r w:rsidR="009A7DD5" w:rsidRPr="009A7DD5">
        <w:rPr>
          <w:rFonts w:hint="eastAsia"/>
          <w:i/>
          <w:iCs/>
          <w:color w:val="EE0000"/>
        </w:rPr>
        <w:t>a</w:t>
      </w:r>
      <w:r w:rsidR="009A7DD5">
        <w:rPr>
          <w:rFonts w:hint="eastAsia"/>
          <w:color w:val="EE0000"/>
          <w:vertAlign w:val="subscript"/>
        </w:rPr>
        <w:t>1</w:t>
      </w:r>
      <w:r w:rsidR="009A7DD5">
        <w:rPr>
          <w:rFonts w:hint="eastAsia"/>
          <w:color w:val="EE0000"/>
        </w:rPr>
        <w:t xml:space="preserve"> = </w:t>
      </w:r>
      <w:r w:rsidR="009A7DD5" w:rsidRPr="009A7DD5">
        <w:rPr>
          <w:rFonts w:hint="eastAsia"/>
          <w:i/>
          <w:iCs/>
          <w:color w:val="EE0000"/>
        </w:rPr>
        <w:t>a</w:t>
      </w:r>
      <w:r w:rsidR="009A7DD5">
        <w:rPr>
          <w:rFonts w:hint="eastAsia"/>
          <w:color w:val="EE0000"/>
          <w:vertAlign w:val="subscript"/>
        </w:rPr>
        <w:t>2</w:t>
      </w:r>
    </w:p>
    <w:p w14:paraId="3E451EB7" w14:textId="71923BA8" w:rsidR="00C00F03" w:rsidRPr="002409BA" w:rsidRDefault="00000000" w:rsidP="002409BA">
      <w:pPr>
        <w:rPr>
          <w:color w:val="EE0000"/>
        </w:rPr>
      </w:pPr>
      <w:r w:rsidRPr="002409BA">
        <w:rPr>
          <w:color w:val="EE0000"/>
        </w:rPr>
        <w:t>由对称性可得</w:t>
      </w:r>
      <w:r w:rsidR="009A7DD5" w:rsidRPr="009A7DD5">
        <w:rPr>
          <w:rFonts w:hint="eastAsia"/>
          <w:i/>
          <w:iCs/>
          <w:color w:val="EE0000"/>
        </w:rPr>
        <w:t>t</w:t>
      </w:r>
      <w:r w:rsidR="009A7DD5">
        <w:rPr>
          <w:rFonts w:hint="eastAsia"/>
          <w:color w:val="EE0000"/>
          <w:vertAlign w:val="subscript"/>
        </w:rPr>
        <w:t>1</w:t>
      </w:r>
      <w:r w:rsidR="009A7DD5">
        <w:rPr>
          <w:rFonts w:hint="eastAsia"/>
          <w:color w:val="EE0000"/>
        </w:rPr>
        <w:t xml:space="preserve"> = </w:t>
      </w:r>
      <w:r w:rsidR="009A7DD5" w:rsidRPr="009A7DD5">
        <w:rPr>
          <w:rFonts w:hint="eastAsia"/>
          <w:i/>
          <w:iCs/>
          <w:color w:val="EE0000"/>
        </w:rPr>
        <w:t>t</w:t>
      </w:r>
      <w:r w:rsidR="009A7DD5">
        <w:rPr>
          <w:rFonts w:hint="eastAsia"/>
          <w:color w:val="EE0000"/>
          <w:vertAlign w:val="subscript"/>
        </w:rPr>
        <w:t>2</w:t>
      </w:r>
    </w:p>
    <w:p w14:paraId="7CB82DBD" w14:textId="36D0E269" w:rsidR="00C00F03" w:rsidRPr="002409BA" w:rsidRDefault="00000000" w:rsidP="002409BA">
      <w:pPr>
        <w:rPr>
          <w:color w:val="EE0000"/>
        </w:rPr>
      </w:pPr>
      <w:r w:rsidRPr="002409BA">
        <w:rPr>
          <w:color w:val="EE0000"/>
        </w:rPr>
        <w:t>物体在</w:t>
      </w:r>
      <w:r w:rsidR="009A7DD5" w:rsidRPr="007738D2">
        <w:rPr>
          <w:rFonts w:hint="eastAsia"/>
          <w:i/>
          <w:iCs/>
          <w:color w:val="EE0000"/>
        </w:rPr>
        <w:t>NQ</w:t>
      </w:r>
      <w:r w:rsidRPr="002409BA">
        <w:rPr>
          <w:color w:val="EE0000"/>
        </w:rPr>
        <w:t>阶段做加速度减小的加速运动，则在</w:t>
      </w:r>
      <w:r w:rsidR="009A7DD5" w:rsidRPr="007738D2">
        <w:rPr>
          <w:rFonts w:hint="eastAsia"/>
          <w:i/>
          <w:iCs/>
          <w:color w:val="EE0000"/>
        </w:rPr>
        <w:t>NQ</w:t>
      </w:r>
      <w:r w:rsidRPr="002409BA">
        <w:rPr>
          <w:color w:val="EE0000"/>
        </w:rPr>
        <w:t>段的平均速度大于</w:t>
      </w:r>
      <w:r w:rsidR="009A7DD5" w:rsidRPr="007738D2">
        <w:rPr>
          <w:rFonts w:hint="eastAsia"/>
          <w:i/>
          <w:iCs/>
          <w:color w:val="EE0000"/>
        </w:rPr>
        <w:t>MN</w:t>
      </w:r>
      <w:r w:rsidRPr="002409BA">
        <w:rPr>
          <w:color w:val="EE0000"/>
        </w:rPr>
        <w:t>段的平均速度，则有</w:t>
      </w:r>
      <w:r w:rsidR="009A7DD5" w:rsidRPr="009A7DD5">
        <w:rPr>
          <w:rFonts w:hint="eastAsia"/>
          <w:i/>
          <w:iCs/>
          <w:color w:val="EE0000"/>
        </w:rPr>
        <w:t>t</w:t>
      </w:r>
      <w:r w:rsidR="009A7DD5">
        <w:rPr>
          <w:rFonts w:hint="eastAsia"/>
          <w:color w:val="EE0000"/>
          <w:vertAlign w:val="subscript"/>
        </w:rPr>
        <w:t>3</w:t>
      </w:r>
      <w:r w:rsidR="009A7DD5">
        <w:rPr>
          <w:rFonts w:hint="eastAsia"/>
          <w:color w:val="EE0000"/>
        </w:rPr>
        <w:t xml:space="preserve"> &lt; </w:t>
      </w:r>
      <w:r w:rsidR="009A7DD5" w:rsidRPr="009A7DD5">
        <w:rPr>
          <w:rFonts w:hint="eastAsia"/>
          <w:i/>
          <w:iCs/>
          <w:color w:val="EE0000"/>
        </w:rPr>
        <w:t>t</w:t>
      </w:r>
      <w:r w:rsidR="009A7DD5">
        <w:rPr>
          <w:rFonts w:hint="eastAsia"/>
          <w:color w:val="EE0000"/>
          <w:vertAlign w:val="subscript"/>
        </w:rPr>
        <w:t>2</w:t>
      </w:r>
    </w:p>
    <w:p w14:paraId="40BFB501" w14:textId="73F35C84" w:rsidR="00C00F03" w:rsidRPr="002409BA" w:rsidRDefault="00000000" w:rsidP="002409BA">
      <w:pPr>
        <w:rPr>
          <w:color w:val="EE0000"/>
        </w:rPr>
      </w:pPr>
      <w:r w:rsidRPr="002409BA">
        <w:rPr>
          <w:color w:val="EE0000"/>
        </w:rPr>
        <w:lastRenderedPageBreak/>
        <w:t>根据</w:t>
      </w:r>
      <w:r w:rsidR="009A7DD5" w:rsidRPr="009A7DD5">
        <w:rPr>
          <w:rFonts w:hint="eastAsia"/>
          <w:i/>
          <w:iCs/>
          <w:color w:val="EE0000"/>
        </w:rPr>
        <w:t>F</w:t>
      </w:r>
      <w:r w:rsidR="009A7DD5">
        <w:rPr>
          <w:color w:val="EE0000"/>
        </w:rPr>
        <w:t>–</w:t>
      </w:r>
      <w:r w:rsidR="009A7DD5" w:rsidRPr="009A7DD5">
        <w:rPr>
          <w:rFonts w:hint="eastAsia"/>
          <w:i/>
          <w:iCs/>
          <w:color w:val="EE0000"/>
        </w:rPr>
        <w:t>x</w:t>
      </w:r>
      <w:r w:rsidRPr="002409BA">
        <w:rPr>
          <w:color w:val="EE0000"/>
        </w:rPr>
        <w:t>图像面积表做功，由图可知，经过</w:t>
      </w:r>
      <w:r w:rsidR="009A7DD5" w:rsidRPr="007738D2">
        <w:rPr>
          <w:rFonts w:hint="eastAsia"/>
          <w:i/>
          <w:iCs/>
          <w:color w:val="EE0000"/>
        </w:rPr>
        <w:t>OM</w:t>
      </w:r>
      <w:r w:rsidR="009A7DD5">
        <w:rPr>
          <w:rFonts w:hint="eastAsia"/>
          <w:color w:val="EE0000"/>
        </w:rPr>
        <w:t>、</w:t>
      </w:r>
      <w:r w:rsidR="009A7DD5" w:rsidRPr="007738D2">
        <w:rPr>
          <w:rFonts w:hint="eastAsia"/>
          <w:i/>
          <w:iCs/>
          <w:color w:val="EE0000"/>
        </w:rPr>
        <w:t>MN</w:t>
      </w:r>
      <w:r w:rsidR="009A7DD5">
        <w:rPr>
          <w:rFonts w:hint="eastAsia"/>
          <w:color w:val="EE0000"/>
        </w:rPr>
        <w:t>、</w:t>
      </w:r>
      <w:r w:rsidR="009A7DD5" w:rsidRPr="007738D2">
        <w:rPr>
          <w:rFonts w:hint="eastAsia"/>
          <w:i/>
          <w:iCs/>
          <w:color w:val="EE0000"/>
        </w:rPr>
        <w:t>NQ</w:t>
      </w:r>
      <w:r w:rsidRPr="002409BA">
        <w:rPr>
          <w:color w:val="EE0000"/>
        </w:rPr>
        <w:t>段</w:t>
      </w:r>
      <w:r w:rsidR="009A7DD5" w:rsidRPr="009A7DD5">
        <w:rPr>
          <w:rFonts w:hint="eastAsia"/>
          <w:i/>
          <w:iCs/>
          <w:color w:val="EE0000"/>
        </w:rPr>
        <w:t>F</w:t>
      </w:r>
      <w:r w:rsidRPr="002409BA">
        <w:rPr>
          <w:color w:val="EE0000"/>
        </w:rPr>
        <w:t>做功分别为</w:t>
      </w:r>
      <w:r w:rsidRPr="002409BA">
        <w:rPr>
          <w:color w:val="EE0000"/>
        </w:rPr>
        <w:object w:dxaOrig="1360" w:dyaOrig="620" w14:anchorId="6DB794BD">
          <v:shape id="_x0000_i1042" type="#_x0000_t75" alt="学科网(www.zxxk.com)--教育资源门户，提供试卷、教案、课件、论文、素材以及各类教学资源下载，还有大量而丰富的教学相关资讯！" style="width:68.15pt;height:30.65pt" o:ole="">
            <v:imagedata r:id="rId49" o:title="eqIdf3fcaa406aafdde6792b807efac7d132"/>
          </v:shape>
          <o:OLEObject Type="Embed" ProgID="Equation.DSMT4" ShapeID="_x0000_i1042" DrawAspect="Content" ObjectID="_1843468703" r:id="rId50"/>
        </w:object>
      </w:r>
      <w:r w:rsidRPr="002409BA">
        <w:rPr>
          <w:color w:val="EE0000"/>
        </w:rPr>
        <w:t>，</w:t>
      </w:r>
      <w:r w:rsidRPr="002409BA">
        <w:rPr>
          <w:color w:val="EE0000"/>
        </w:rPr>
        <w:object w:dxaOrig="1880" w:dyaOrig="620" w14:anchorId="36D218BD">
          <v:shape id="_x0000_i1043" type="#_x0000_t75" alt="学科网(www.zxxk.com)--教育资源门户，提供试卷、教案、课件、论文、素材以及各类教学资源下载，还有大量而丰富的教学相关资讯！" style="width:93.4pt;height:30.65pt" o:ole="">
            <v:imagedata r:id="rId51" o:title="eqIdc2682a9269b2bbe3b974d8d5c50f2f18"/>
          </v:shape>
          <o:OLEObject Type="Embed" ProgID="Equation.DSMT4" ShapeID="_x0000_i1043" DrawAspect="Content" ObjectID="_1843468704" r:id="rId52"/>
        </w:object>
      </w:r>
    </w:p>
    <w:p w14:paraId="158FBF42" w14:textId="77777777" w:rsidR="00C00F03" w:rsidRPr="002409BA" w:rsidRDefault="00000000" w:rsidP="002409BA">
      <w:pPr>
        <w:rPr>
          <w:color w:val="EE0000"/>
        </w:rPr>
      </w:pPr>
      <w:r w:rsidRPr="002409BA">
        <w:rPr>
          <w:color w:val="EE0000"/>
        </w:rPr>
        <w:t>又有</w:t>
      </w:r>
      <w:r w:rsidRPr="002409BA">
        <w:rPr>
          <w:color w:val="EE0000"/>
        </w:rPr>
        <w:object w:dxaOrig="940" w:dyaOrig="600" w14:anchorId="350BCABA">
          <v:shape id="_x0000_i1044" type="#_x0000_t75" alt="学科网(www.zxxk.com)--教育资源门户，提供试卷、教案、课件、论文、素材以及各类教学资源下载，还有大量而丰富的教学相关资讯！" style="width:47pt;height:30.05pt" o:ole="">
            <v:imagedata r:id="rId53" o:title="eqId45dcc060285cd46e067cfe8386f50af6"/>
          </v:shape>
          <o:OLEObject Type="Embed" ProgID="Equation.DSMT4" ShapeID="_x0000_i1044" DrawAspect="Content" ObjectID="_1843468705" r:id="rId54"/>
        </w:object>
      </w:r>
      <w:r w:rsidRPr="002409BA">
        <w:rPr>
          <w:color w:val="EE0000"/>
        </w:rPr>
        <w:t>、</w:t>
      </w:r>
      <w:r w:rsidRPr="002409BA">
        <w:rPr>
          <w:color w:val="EE0000"/>
        </w:rPr>
        <w:object w:dxaOrig="960" w:dyaOrig="600" w14:anchorId="206D00AA">
          <v:shape id="_x0000_i1045" type="#_x0000_t75" alt="学科网(www.zxxk.com)--教育资源门户，提供试卷、教案、课件、论文、素材以及各类教学资源下载，还有大量而丰富的教学相关资讯！" style="width:47.3pt;height:30.05pt" o:ole="">
            <v:imagedata r:id="rId55" o:title="eqIdb41ff22f40265ed0b53e4dbdec63c081"/>
          </v:shape>
          <o:OLEObject Type="Embed" ProgID="Equation.DSMT4" ShapeID="_x0000_i1045" DrawAspect="Content" ObjectID="_1843468706" r:id="rId56"/>
        </w:object>
      </w:r>
      <w:r w:rsidRPr="002409BA">
        <w:rPr>
          <w:color w:val="EE0000"/>
        </w:rPr>
        <w:t>、</w:t>
      </w:r>
      <w:r w:rsidRPr="002409BA">
        <w:rPr>
          <w:color w:val="EE0000"/>
        </w:rPr>
        <w:object w:dxaOrig="940" w:dyaOrig="620" w14:anchorId="10BF2AFD">
          <v:shape id="_x0000_i1046" type="#_x0000_t75" alt="学科网(www.zxxk.com)--教育资源门户，提供试卷、教案、课件、论文、素材以及各类教学资源下载，还有大量而丰富的教学相关资讯！" style="width:47pt;height:30.65pt" o:ole="">
            <v:imagedata r:id="rId57" o:title="eqId0f9abc3239ac05fa61ca5b72ae9b28a8"/>
          </v:shape>
          <o:OLEObject Type="Embed" ProgID="Equation.DSMT4" ShapeID="_x0000_i1046" DrawAspect="Content" ObjectID="_1843468707" r:id="rId58"/>
        </w:object>
      </w:r>
    </w:p>
    <w:p w14:paraId="46A8FCED" w14:textId="290E4F56" w:rsidR="00C00F03" w:rsidRPr="002409BA" w:rsidRDefault="00000000" w:rsidP="002409BA">
      <w:pPr>
        <w:rPr>
          <w:color w:val="EE0000"/>
        </w:rPr>
      </w:pPr>
      <w:r w:rsidRPr="002409BA">
        <w:rPr>
          <w:color w:val="EE0000"/>
        </w:rPr>
        <w:t>可得</w:t>
      </w:r>
      <w:r w:rsidR="009A7DD5" w:rsidRPr="007738D2">
        <w:rPr>
          <w:color w:val="EE0000"/>
        </w:rPr>
        <w:fldChar w:fldCharType="begin"/>
      </w:r>
      <w:r w:rsidR="009A7DD5" w:rsidRPr="007738D2">
        <w:rPr>
          <w:color w:val="EE0000"/>
        </w:rPr>
        <w:instrText xml:space="preserve"> </w:instrText>
      </w:r>
      <w:r w:rsidR="009A7DD5" w:rsidRPr="007738D2">
        <w:rPr>
          <w:rFonts w:hint="eastAsia"/>
          <w:color w:val="EE0000"/>
        </w:rPr>
        <w:instrText>EQ \O(\s\up2(</w:instrText>
      </w:r>
      <w:r w:rsidR="009A7DD5" w:rsidRPr="007738D2">
        <w:rPr>
          <w:color w:val="EE0000"/>
        </w:rPr>
        <w:instrText>¯</w:instrText>
      </w:r>
      <w:r w:rsidR="009A7DD5" w:rsidRPr="007738D2">
        <w:rPr>
          <w:rFonts w:hint="eastAsia"/>
          <w:color w:val="EE0000"/>
        </w:rPr>
        <w:instrText>),</w:instrText>
      </w:r>
      <w:r w:rsidR="009A7DD5" w:rsidRPr="007738D2">
        <w:rPr>
          <w:rFonts w:hint="eastAsia"/>
          <w:i/>
          <w:iCs/>
          <w:color w:val="EE0000"/>
        </w:rPr>
        <w:instrText>P</w:instrText>
      </w:r>
      <w:r w:rsidR="009A7DD5" w:rsidRPr="007738D2">
        <w:rPr>
          <w:rFonts w:hint="eastAsia"/>
          <w:color w:val="EE0000"/>
        </w:rPr>
        <w:instrText>)</w:instrText>
      </w:r>
      <w:r w:rsidR="009A7DD5" w:rsidRPr="007738D2">
        <w:rPr>
          <w:color w:val="EE0000"/>
        </w:rPr>
        <w:fldChar w:fldCharType="end"/>
      </w:r>
      <w:r w:rsidR="009A7DD5">
        <w:rPr>
          <w:rFonts w:hint="eastAsia"/>
          <w:i/>
          <w:iCs/>
          <w:color w:val="EE0000"/>
          <w:vertAlign w:val="subscript"/>
        </w:rPr>
        <w:t>OM</w:t>
      </w:r>
      <w:r w:rsidR="009A7DD5" w:rsidRPr="002409BA">
        <w:rPr>
          <w:color w:val="EE0000"/>
        </w:rPr>
        <w:t xml:space="preserve"> </w:t>
      </w:r>
      <w:r w:rsidR="009A7DD5">
        <w:rPr>
          <w:rFonts w:hint="eastAsia"/>
          <w:color w:val="EE0000"/>
        </w:rPr>
        <w:t xml:space="preserve">&lt; </w:t>
      </w:r>
      <w:r w:rsidR="009A7DD5" w:rsidRPr="007738D2">
        <w:rPr>
          <w:color w:val="EE0000"/>
        </w:rPr>
        <w:fldChar w:fldCharType="begin"/>
      </w:r>
      <w:r w:rsidR="009A7DD5" w:rsidRPr="007738D2">
        <w:rPr>
          <w:color w:val="EE0000"/>
        </w:rPr>
        <w:instrText xml:space="preserve"> </w:instrText>
      </w:r>
      <w:r w:rsidR="009A7DD5" w:rsidRPr="007738D2">
        <w:rPr>
          <w:rFonts w:hint="eastAsia"/>
          <w:color w:val="EE0000"/>
        </w:rPr>
        <w:instrText>EQ \O(\s\up2(</w:instrText>
      </w:r>
      <w:r w:rsidR="009A7DD5" w:rsidRPr="007738D2">
        <w:rPr>
          <w:color w:val="EE0000"/>
        </w:rPr>
        <w:instrText>¯</w:instrText>
      </w:r>
      <w:r w:rsidR="009A7DD5" w:rsidRPr="007738D2">
        <w:rPr>
          <w:rFonts w:hint="eastAsia"/>
          <w:color w:val="EE0000"/>
        </w:rPr>
        <w:instrText>),</w:instrText>
      </w:r>
      <w:r w:rsidR="009A7DD5" w:rsidRPr="007738D2">
        <w:rPr>
          <w:rFonts w:hint="eastAsia"/>
          <w:i/>
          <w:iCs/>
          <w:color w:val="EE0000"/>
        </w:rPr>
        <w:instrText>P</w:instrText>
      </w:r>
      <w:r w:rsidR="009A7DD5" w:rsidRPr="007738D2">
        <w:rPr>
          <w:rFonts w:hint="eastAsia"/>
          <w:color w:val="EE0000"/>
        </w:rPr>
        <w:instrText>)</w:instrText>
      </w:r>
      <w:r w:rsidR="009A7DD5" w:rsidRPr="007738D2">
        <w:rPr>
          <w:color w:val="EE0000"/>
        </w:rPr>
        <w:fldChar w:fldCharType="end"/>
      </w:r>
      <w:r w:rsidR="009A7DD5" w:rsidRPr="007738D2">
        <w:rPr>
          <w:rFonts w:hint="eastAsia"/>
          <w:i/>
          <w:iCs/>
          <w:color w:val="EE0000"/>
          <w:vertAlign w:val="subscript"/>
        </w:rPr>
        <w:t>MN</w:t>
      </w:r>
      <w:r w:rsidR="009A7DD5" w:rsidRPr="002409BA">
        <w:rPr>
          <w:color w:val="EE0000"/>
        </w:rPr>
        <w:t xml:space="preserve"> </w:t>
      </w:r>
      <w:r w:rsidR="009A7DD5">
        <w:rPr>
          <w:rFonts w:hint="eastAsia"/>
          <w:color w:val="EE0000"/>
        </w:rPr>
        <w:t xml:space="preserve">&lt; </w:t>
      </w:r>
      <w:r w:rsidR="009A7DD5" w:rsidRPr="007738D2">
        <w:rPr>
          <w:color w:val="EE0000"/>
        </w:rPr>
        <w:fldChar w:fldCharType="begin"/>
      </w:r>
      <w:r w:rsidR="009A7DD5" w:rsidRPr="007738D2">
        <w:rPr>
          <w:color w:val="EE0000"/>
        </w:rPr>
        <w:instrText xml:space="preserve"> </w:instrText>
      </w:r>
      <w:r w:rsidR="009A7DD5" w:rsidRPr="007738D2">
        <w:rPr>
          <w:rFonts w:hint="eastAsia"/>
          <w:color w:val="EE0000"/>
        </w:rPr>
        <w:instrText>EQ \O(\s\up2(</w:instrText>
      </w:r>
      <w:r w:rsidR="009A7DD5" w:rsidRPr="007738D2">
        <w:rPr>
          <w:color w:val="EE0000"/>
        </w:rPr>
        <w:instrText>¯</w:instrText>
      </w:r>
      <w:r w:rsidR="009A7DD5" w:rsidRPr="007738D2">
        <w:rPr>
          <w:rFonts w:hint="eastAsia"/>
          <w:color w:val="EE0000"/>
        </w:rPr>
        <w:instrText>),</w:instrText>
      </w:r>
      <w:r w:rsidR="009A7DD5" w:rsidRPr="007738D2">
        <w:rPr>
          <w:rFonts w:hint="eastAsia"/>
          <w:i/>
          <w:iCs/>
          <w:color w:val="EE0000"/>
        </w:rPr>
        <w:instrText>P</w:instrText>
      </w:r>
      <w:r w:rsidR="009A7DD5" w:rsidRPr="007738D2">
        <w:rPr>
          <w:rFonts w:hint="eastAsia"/>
          <w:color w:val="EE0000"/>
        </w:rPr>
        <w:instrText>)</w:instrText>
      </w:r>
      <w:r w:rsidR="009A7DD5" w:rsidRPr="007738D2">
        <w:rPr>
          <w:color w:val="EE0000"/>
        </w:rPr>
        <w:fldChar w:fldCharType="end"/>
      </w:r>
      <w:r w:rsidR="009A7DD5" w:rsidRPr="007738D2">
        <w:rPr>
          <w:rFonts w:hint="eastAsia"/>
          <w:i/>
          <w:iCs/>
          <w:color w:val="EE0000"/>
          <w:vertAlign w:val="subscript"/>
        </w:rPr>
        <w:t>N</w:t>
      </w:r>
      <w:r w:rsidR="009A7DD5">
        <w:rPr>
          <w:rFonts w:hint="eastAsia"/>
          <w:i/>
          <w:iCs/>
          <w:color w:val="EE0000"/>
          <w:vertAlign w:val="subscript"/>
        </w:rPr>
        <w:t>Q</w:t>
      </w:r>
    </w:p>
    <w:p w14:paraId="5BFBE18B"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C</w:t>
      </w:r>
      <w:r w:rsidRPr="002409BA">
        <w:rPr>
          <w:color w:val="EE0000"/>
        </w:rPr>
        <w:t>。</w:t>
      </w:r>
    </w:p>
    <w:p w14:paraId="6616CA21" w14:textId="77777777" w:rsidR="002409BA" w:rsidRDefault="002409BA" w:rsidP="002409BA">
      <w:pPr>
        <w:rPr>
          <w:color w:val="EE0000"/>
        </w:rPr>
      </w:pPr>
    </w:p>
    <w:p w14:paraId="69087C57" w14:textId="7794B3D9" w:rsidR="00C00F03" w:rsidRPr="007738D2" w:rsidRDefault="00000000" w:rsidP="002409BA">
      <w:pPr>
        <w:numPr>
          <w:ilvl w:val="0"/>
          <w:numId w:val="2"/>
        </w:numPr>
      </w:pPr>
      <w:r w:rsidRPr="007738D2">
        <w:t>一定质量的理想气体由状态</w:t>
      </w:r>
      <w:r w:rsidR="007738D2" w:rsidRPr="007738D2">
        <w:rPr>
          <w:rFonts w:hint="eastAsia"/>
          <w:i/>
          <w:iCs/>
        </w:rPr>
        <w:t>a</w:t>
      </w:r>
      <w:r w:rsidRPr="007738D2">
        <w:t>经状态</w:t>
      </w:r>
      <w:r w:rsidR="007738D2" w:rsidRPr="007738D2">
        <w:rPr>
          <w:rFonts w:hint="eastAsia"/>
          <w:i/>
          <w:iCs/>
        </w:rPr>
        <w:t>b</w:t>
      </w:r>
      <w:r w:rsidRPr="007738D2">
        <w:t>、</w:t>
      </w:r>
      <w:r w:rsidR="007738D2" w:rsidRPr="007738D2">
        <w:rPr>
          <w:rFonts w:hint="eastAsia"/>
          <w:i/>
          <w:iCs/>
        </w:rPr>
        <w:t>c</w:t>
      </w:r>
      <w:r w:rsidRPr="007738D2">
        <w:t>变化到状态</w:t>
      </w:r>
      <w:r w:rsidR="007738D2" w:rsidRPr="00E65B02">
        <w:rPr>
          <w:rFonts w:hint="eastAsia"/>
          <w:i/>
          <w:iCs/>
        </w:rPr>
        <w:t>d</w:t>
      </w:r>
      <w:r w:rsidRPr="007738D2">
        <w:t>，</w:t>
      </w:r>
      <w:r w:rsidR="007738D2" w:rsidRPr="007738D2">
        <w:rPr>
          <w:rFonts w:hint="eastAsia"/>
          <w:i/>
          <w:iCs/>
        </w:rPr>
        <w:t>p</w:t>
      </w:r>
      <w:r w:rsidR="007738D2" w:rsidRPr="007738D2">
        <w:t>–</w:t>
      </w:r>
      <w:r w:rsidR="007738D2" w:rsidRPr="007738D2">
        <w:rPr>
          <w:rFonts w:hint="eastAsia"/>
          <w:i/>
          <w:iCs/>
        </w:rPr>
        <w:t>V</w:t>
      </w:r>
      <w:r w:rsidRPr="007738D2">
        <w:t>图像如图所示，</w:t>
      </w:r>
      <w:commentRangeStart w:id="8"/>
      <w:r w:rsidRPr="007738D2">
        <w:t>则</w:t>
      </w:r>
      <w:commentRangeEnd w:id="8"/>
      <w:r w:rsidR="002409BA" w:rsidRPr="007738D2">
        <w:rPr>
          <w:rStyle w:val="ab"/>
          <w:szCs w:val="24"/>
        </w:rPr>
        <w:commentReference w:id="8"/>
      </w:r>
      <w:r w:rsidRPr="007738D2">
        <w:t>（</w:t>
      </w:r>
      <w:r w:rsidRPr="007738D2">
        <w:rPr>
          <w:rFonts w:eastAsia="Times New Roman" w:cs="Times New Roman"/>
        </w:rPr>
        <w:t xml:space="preserve">     </w:t>
      </w:r>
      <w:r w:rsidRPr="007738D2">
        <w:t>）</w:t>
      </w:r>
    </w:p>
    <w:p w14:paraId="10493695" w14:textId="025F1B3E" w:rsidR="00C00F03" w:rsidRPr="007738D2" w:rsidRDefault="00EE7CC3" w:rsidP="006C3FA6">
      <w:r>
        <w:rPr>
          <w:noProof/>
        </w:rPr>
        <mc:AlternateContent>
          <mc:Choice Requires="wpg">
            <w:drawing>
              <wp:anchor distT="0" distB="0" distL="114300" distR="114300" simplePos="0" relativeHeight="251660288" behindDoc="0" locked="0" layoutInCell="1" allowOverlap="1" wp14:anchorId="218F07D8" wp14:editId="106BF780">
                <wp:simplePos x="0" y="0"/>
                <wp:positionH relativeFrom="margin">
                  <wp:align>right</wp:align>
                </wp:positionH>
                <wp:positionV relativeFrom="paragraph">
                  <wp:posOffset>85913</wp:posOffset>
                </wp:positionV>
                <wp:extent cx="1549115" cy="1099429"/>
                <wp:effectExtent l="0" t="0" r="32385" b="5715"/>
                <wp:wrapSquare wrapText="bothSides"/>
                <wp:docPr id="1280097067" name="组合 40"/>
                <wp:cNvGraphicFramePr/>
                <a:graphic xmlns:a="http://schemas.openxmlformats.org/drawingml/2006/main">
                  <a:graphicData uri="http://schemas.microsoft.com/office/word/2010/wordprocessingGroup">
                    <wpg:wgp>
                      <wpg:cNvGrpSpPr/>
                      <wpg:grpSpPr>
                        <a:xfrm>
                          <a:off x="0" y="0"/>
                          <a:ext cx="1549115" cy="1099429"/>
                          <a:chOff x="0" y="116484"/>
                          <a:chExt cx="1549115" cy="1099429"/>
                        </a:xfrm>
                      </wpg:grpSpPr>
                      <wpg:grpSp>
                        <wpg:cNvPr id="1366887555" name="组合 38"/>
                        <wpg:cNvGrpSpPr/>
                        <wpg:grpSpPr>
                          <a:xfrm>
                            <a:off x="0" y="116484"/>
                            <a:ext cx="1549115" cy="1099429"/>
                            <a:chOff x="1245459" y="-106275"/>
                            <a:chExt cx="1549323" cy="1099940"/>
                          </a:xfrm>
                        </wpg:grpSpPr>
                        <wps:wsp>
                          <wps:cNvPr id="409791904" name="任意多边形: 形状 37"/>
                          <wps:cNvSpPr/>
                          <wps:spPr>
                            <a:xfrm>
                              <a:off x="1485588" y="189873"/>
                              <a:ext cx="1012103" cy="403338"/>
                            </a:xfrm>
                            <a:custGeom>
                              <a:avLst/>
                              <a:gdLst>
                                <a:gd name="csX0" fmla="*/ 0 w 1012103"/>
                                <a:gd name="csY0" fmla="*/ 0 h 403338"/>
                                <a:gd name="csX1" fmla="*/ 506051 w 1012103"/>
                                <a:gd name="csY1" fmla="*/ 0 h 403338"/>
                                <a:gd name="csX2" fmla="*/ 759077 w 1012103"/>
                                <a:gd name="csY2" fmla="*/ 403338 h 403338"/>
                                <a:gd name="csX3" fmla="*/ 1012103 w 1012103"/>
                                <a:gd name="csY3" fmla="*/ 403338 h 403338"/>
                              </a:gdLst>
                              <a:ahLst/>
                              <a:cxnLst>
                                <a:cxn ang="0">
                                  <a:pos x="csX0" y="csY0"/>
                                </a:cxn>
                                <a:cxn ang="0">
                                  <a:pos x="csX1" y="csY1"/>
                                </a:cxn>
                                <a:cxn ang="0">
                                  <a:pos x="csX2" y="csY2"/>
                                </a:cxn>
                                <a:cxn ang="0">
                                  <a:pos x="csX3" y="csY3"/>
                                </a:cxn>
                              </a:cxnLst>
                              <a:rect l="l" t="t" r="r" b="b"/>
                              <a:pathLst>
                                <a:path w="1012103" h="403338">
                                  <a:moveTo>
                                    <a:pt x="0" y="0"/>
                                  </a:moveTo>
                                  <a:lnTo>
                                    <a:pt x="506051" y="0"/>
                                  </a:lnTo>
                                  <a:lnTo>
                                    <a:pt x="759077" y="403338"/>
                                  </a:lnTo>
                                  <a:lnTo>
                                    <a:pt x="1012103" y="403338"/>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89737070" name="组合 36"/>
                          <wpg:cNvGrpSpPr/>
                          <wpg:grpSpPr>
                            <a:xfrm>
                              <a:off x="1245459" y="-106275"/>
                              <a:ext cx="1549323" cy="1099940"/>
                              <a:chOff x="1245459" y="28317"/>
                              <a:chExt cx="1549323" cy="1099940"/>
                            </a:xfrm>
                          </wpg:grpSpPr>
                          <wpg:grpSp>
                            <wpg:cNvPr id="1355629081" name="组合 34"/>
                            <wpg:cNvGrpSpPr/>
                            <wpg:grpSpPr>
                              <a:xfrm>
                                <a:off x="1245459" y="28317"/>
                                <a:ext cx="1549323" cy="1099940"/>
                                <a:chOff x="1245766" y="-203639"/>
                                <a:chExt cx="1549709" cy="1100384"/>
                              </a:xfrm>
                            </wpg:grpSpPr>
                            <wps:wsp>
                              <wps:cNvPr id="265437094" name="任意多边形: 形状 30"/>
                              <wps:cNvSpPr/>
                              <wps:spPr>
                                <a:xfrm>
                                  <a:off x="1480176" y="-97321"/>
                                  <a:ext cx="1250703" cy="798618"/>
                                </a:xfrm>
                                <a:custGeom>
                                  <a:avLst/>
                                  <a:gdLst>
                                    <a:gd name="csX0" fmla="*/ 0 w 1154505"/>
                                    <a:gd name="csY0" fmla="*/ 0 h 768336"/>
                                    <a:gd name="csX1" fmla="*/ 0 w 1154505"/>
                                    <a:gd name="csY1" fmla="*/ 768336 h 768336"/>
                                    <a:gd name="csX2" fmla="*/ 1154505 w 1154505"/>
                                    <a:gd name="csY2" fmla="*/ 768336 h 768336"/>
                                  </a:gdLst>
                                  <a:ahLst/>
                                  <a:cxnLst>
                                    <a:cxn ang="0">
                                      <a:pos x="csX0" y="csY0"/>
                                    </a:cxn>
                                    <a:cxn ang="0">
                                      <a:pos x="csX1" y="csY1"/>
                                    </a:cxn>
                                    <a:cxn ang="0">
                                      <a:pos x="csX2" y="csY2"/>
                                    </a:cxn>
                                  </a:cxnLst>
                                  <a:rect l="l" t="t" r="r" b="b"/>
                                  <a:pathLst>
                                    <a:path w="1154505" h="768336">
                                      <a:moveTo>
                                        <a:pt x="0" y="0"/>
                                      </a:moveTo>
                                      <a:lnTo>
                                        <a:pt x="0" y="768336"/>
                                      </a:lnTo>
                                      <a:lnTo>
                                        <a:pt x="1154505" y="76833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9788258" name="文本框 2"/>
                              <wps:cNvSpPr txBox="1">
                                <a:spLocks noChangeArrowheads="1"/>
                              </wps:cNvSpPr>
                              <wps:spPr bwMode="auto">
                                <a:xfrm>
                                  <a:off x="2644063" y="673105"/>
                                  <a:ext cx="151412" cy="207728"/>
                                </a:xfrm>
                                <a:prstGeom prst="rect">
                                  <a:avLst/>
                                </a:prstGeom>
                                <a:noFill/>
                                <a:ln w="9525">
                                  <a:noFill/>
                                  <a:miter lim="800000"/>
                                  <a:headEnd/>
                                  <a:tailEnd/>
                                </a:ln>
                              </wps:spPr>
                              <wps:txbx>
                                <w:txbxContent>
                                  <w:p w14:paraId="6AC49FCA" w14:textId="795877D7" w:rsidR="00EE7CC3" w:rsidRPr="007B748E" w:rsidRDefault="00EE7CC3" w:rsidP="00EE7CC3">
                                    <w:pPr>
                                      <w:rPr>
                                        <w:i/>
                                        <w:iCs/>
                                        <w:sz w:val="18"/>
                                        <w:szCs w:val="18"/>
                                      </w:rPr>
                                    </w:pPr>
                                    <w:r>
                                      <w:rPr>
                                        <w:rFonts w:hint="eastAsia"/>
                                        <w:i/>
                                        <w:iCs/>
                                        <w:sz w:val="18"/>
                                        <w:szCs w:val="18"/>
                                      </w:rPr>
                                      <w:t>V</w:t>
                                    </w:r>
                                  </w:p>
                                </w:txbxContent>
                              </wps:txbx>
                              <wps:bodyPr rot="0" vert="horz" wrap="none" lIns="36000" tIns="0" rIns="36000" bIns="0" anchor="t" anchorCtr="0">
                                <a:spAutoFit/>
                              </wps:bodyPr>
                            </wps:wsp>
                            <wps:wsp>
                              <wps:cNvPr id="2109056262" name="任意多边形: 形状 30"/>
                              <wps:cNvSpPr/>
                              <wps:spPr>
                                <a:xfrm rot="10800000">
                                  <a:off x="1470447" y="494683"/>
                                  <a:ext cx="771936" cy="206536"/>
                                </a:xfrm>
                                <a:custGeom>
                                  <a:avLst/>
                                  <a:gdLst>
                                    <a:gd name="csX0" fmla="*/ 0 w 1154505"/>
                                    <a:gd name="csY0" fmla="*/ 0 h 768336"/>
                                    <a:gd name="csX1" fmla="*/ 0 w 1154505"/>
                                    <a:gd name="csY1" fmla="*/ 768336 h 768336"/>
                                    <a:gd name="csX2" fmla="*/ 1154505 w 1154505"/>
                                    <a:gd name="csY2" fmla="*/ 768336 h 768336"/>
                                  </a:gdLst>
                                  <a:ahLst/>
                                  <a:cxnLst>
                                    <a:cxn ang="0">
                                      <a:pos x="csX0" y="csY0"/>
                                    </a:cxn>
                                    <a:cxn ang="0">
                                      <a:pos x="csX1" y="csY1"/>
                                    </a:cxn>
                                    <a:cxn ang="0">
                                      <a:pos x="csX2" y="csY2"/>
                                    </a:cxn>
                                  </a:cxnLst>
                                  <a:rect l="l" t="t" r="r" b="b"/>
                                  <a:pathLst>
                                    <a:path w="1154505" h="768336">
                                      <a:moveTo>
                                        <a:pt x="0" y="0"/>
                                      </a:moveTo>
                                      <a:lnTo>
                                        <a:pt x="0" y="768336"/>
                                      </a:lnTo>
                                      <a:lnTo>
                                        <a:pt x="1154505" y="768336"/>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7960861" name="文本框 2"/>
                              <wps:cNvSpPr txBox="1">
                                <a:spLocks noChangeArrowheads="1"/>
                              </wps:cNvSpPr>
                              <wps:spPr bwMode="auto">
                                <a:xfrm>
                                  <a:off x="1369833" y="682909"/>
                                  <a:ext cx="164074" cy="207644"/>
                                </a:xfrm>
                                <a:prstGeom prst="rect">
                                  <a:avLst/>
                                </a:prstGeom>
                                <a:noFill/>
                                <a:ln w="9525">
                                  <a:noFill/>
                                  <a:miter lim="800000"/>
                                  <a:headEnd/>
                                  <a:tailEnd/>
                                </a:ln>
                              </wps:spPr>
                              <wps:txbx>
                                <w:txbxContent>
                                  <w:p w14:paraId="726F8032" w14:textId="76881B1F" w:rsidR="00EE7CC3" w:rsidRPr="007B748E" w:rsidRDefault="00EE7CC3" w:rsidP="00EE7CC3">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233489416" name="文本框 2"/>
                              <wps:cNvSpPr txBox="1">
                                <a:spLocks noChangeArrowheads="1"/>
                              </wps:cNvSpPr>
                              <wps:spPr bwMode="auto">
                                <a:xfrm>
                                  <a:off x="1639115" y="684079"/>
                                  <a:ext cx="189521" cy="207728"/>
                                </a:xfrm>
                                <a:prstGeom prst="rect">
                                  <a:avLst/>
                                </a:prstGeom>
                                <a:noFill/>
                                <a:ln w="9525">
                                  <a:noFill/>
                                  <a:miter lim="800000"/>
                                  <a:headEnd/>
                                  <a:tailEnd/>
                                </a:ln>
                              </wps:spPr>
                              <wps:txbx>
                                <w:txbxContent>
                                  <w:p w14:paraId="65C7104B" w14:textId="6FCCD694" w:rsidR="00EE7CC3" w:rsidRPr="00EE7CC3" w:rsidRDefault="00EE7CC3" w:rsidP="00EE7CC3">
                                    <w:pPr>
                                      <w:rPr>
                                        <w:i/>
                                        <w:iCs/>
                                        <w:sz w:val="18"/>
                                        <w:szCs w:val="18"/>
                                        <w:vertAlign w:val="subscript"/>
                                      </w:rPr>
                                    </w:pPr>
                                    <w:r>
                                      <w:rPr>
                                        <w:rFonts w:hint="eastAsia"/>
                                        <w:i/>
                                        <w:iCs/>
                                        <w:sz w:val="18"/>
                                        <w:szCs w:val="18"/>
                                      </w:rPr>
                                      <w:t>V</w:t>
                                    </w:r>
                                    <w:r w:rsidRPr="00EE7CC3">
                                      <w:rPr>
                                        <w:rFonts w:hint="eastAsia"/>
                                        <w:sz w:val="18"/>
                                        <w:szCs w:val="18"/>
                                        <w:vertAlign w:val="subscript"/>
                                      </w:rPr>
                                      <w:t>0</w:t>
                                    </w:r>
                                  </w:p>
                                </w:txbxContent>
                              </wps:txbx>
                              <wps:bodyPr rot="0" vert="horz" wrap="none" lIns="36000" tIns="0" rIns="36000" bIns="0" anchor="t" anchorCtr="0">
                                <a:spAutoFit/>
                              </wps:bodyPr>
                            </wps:wsp>
                            <wps:wsp>
                              <wps:cNvPr id="1594926435" name="文本框 2"/>
                              <wps:cNvSpPr txBox="1">
                                <a:spLocks noChangeArrowheads="1"/>
                              </wps:cNvSpPr>
                              <wps:spPr bwMode="auto">
                                <a:xfrm>
                                  <a:off x="1864543" y="689017"/>
                                  <a:ext cx="246686" cy="207728"/>
                                </a:xfrm>
                                <a:prstGeom prst="rect">
                                  <a:avLst/>
                                </a:prstGeom>
                                <a:noFill/>
                                <a:ln w="9525">
                                  <a:noFill/>
                                  <a:miter lim="800000"/>
                                  <a:headEnd/>
                                  <a:tailEnd/>
                                </a:ln>
                              </wps:spPr>
                              <wps:txbx>
                                <w:txbxContent>
                                  <w:p w14:paraId="6085DAE8" w14:textId="14B29C73" w:rsidR="00EE7CC3" w:rsidRPr="00EE7CC3" w:rsidRDefault="00EE7CC3" w:rsidP="00EE7CC3">
                                    <w:pPr>
                                      <w:rPr>
                                        <w:i/>
                                        <w:iCs/>
                                        <w:sz w:val="18"/>
                                        <w:szCs w:val="18"/>
                                        <w:vertAlign w:val="subscript"/>
                                      </w:rPr>
                                    </w:pPr>
                                    <w:r w:rsidRPr="00EE7CC3">
                                      <w:rPr>
                                        <w:rFonts w:hint="eastAsia"/>
                                        <w:sz w:val="18"/>
                                        <w:szCs w:val="18"/>
                                      </w:rPr>
                                      <w:t>2</w:t>
                                    </w:r>
                                    <w:r>
                                      <w:rPr>
                                        <w:rFonts w:hint="eastAsia"/>
                                        <w:i/>
                                        <w:iCs/>
                                        <w:sz w:val="18"/>
                                        <w:szCs w:val="18"/>
                                      </w:rPr>
                                      <w:t>V</w:t>
                                    </w:r>
                                    <w:r w:rsidRPr="00EE7CC3">
                                      <w:rPr>
                                        <w:rFonts w:hint="eastAsia"/>
                                        <w:sz w:val="18"/>
                                        <w:szCs w:val="18"/>
                                        <w:vertAlign w:val="subscript"/>
                                      </w:rPr>
                                      <w:t>0</w:t>
                                    </w:r>
                                  </w:p>
                                </w:txbxContent>
                              </wps:txbx>
                              <wps:bodyPr rot="0" vert="horz" wrap="none" lIns="36000" tIns="0" rIns="36000" bIns="0" anchor="t" anchorCtr="0">
                                <a:spAutoFit/>
                              </wps:bodyPr>
                            </wps:wsp>
                            <wps:wsp>
                              <wps:cNvPr id="1014634573" name="文本框 2"/>
                              <wps:cNvSpPr txBox="1">
                                <a:spLocks noChangeArrowheads="1"/>
                              </wps:cNvSpPr>
                              <wps:spPr bwMode="auto">
                                <a:xfrm>
                                  <a:off x="2121022" y="683929"/>
                                  <a:ext cx="246686" cy="207728"/>
                                </a:xfrm>
                                <a:prstGeom prst="rect">
                                  <a:avLst/>
                                </a:prstGeom>
                                <a:noFill/>
                                <a:ln w="9525">
                                  <a:noFill/>
                                  <a:miter lim="800000"/>
                                  <a:headEnd/>
                                  <a:tailEnd/>
                                </a:ln>
                              </wps:spPr>
                              <wps:txbx>
                                <w:txbxContent>
                                  <w:p w14:paraId="1697A08E" w14:textId="0251BD3B" w:rsidR="00EE7CC3" w:rsidRPr="00EE7CC3" w:rsidRDefault="00EE7CC3" w:rsidP="00EE7CC3">
                                    <w:pPr>
                                      <w:rPr>
                                        <w:i/>
                                        <w:iCs/>
                                        <w:sz w:val="18"/>
                                        <w:szCs w:val="18"/>
                                        <w:vertAlign w:val="subscript"/>
                                      </w:rPr>
                                    </w:pPr>
                                    <w:r>
                                      <w:rPr>
                                        <w:rFonts w:hint="eastAsia"/>
                                        <w:sz w:val="18"/>
                                        <w:szCs w:val="18"/>
                                      </w:rPr>
                                      <w:t>3</w:t>
                                    </w:r>
                                    <w:r>
                                      <w:rPr>
                                        <w:rFonts w:hint="eastAsia"/>
                                        <w:i/>
                                        <w:iCs/>
                                        <w:sz w:val="18"/>
                                        <w:szCs w:val="18"/>
                                      </w:rPr>
                                      <w:t>V</w:t>
                                    </w:r>
                                    <w:r w:rsidRPr="00EE7CC3">
                                      <w:rPr>
                                        <w:rFonts w:hint="eastAsia"/>
                                        <w:sz w:val="18"/>
                                        <w:szCs w:val="18"/>
                                        <w:vertAlign w:val="subscript"/>
                                      </w:rPr>
                                      <w:t>0</w:t>
                                    </w:r>
                                  </w:p>
                                </w:txbxContent>
                              </wps:txbx>
                              <wps:bodyPr rot="0" vert="horz" wrap="none" lIns="36000" tIns="0" rIns="36000" bIns="0" anchor="t" anchorCtr="0">
                                <a:spAutoFit/>
                              </wps:bodyPr>
                            </wps:wsp>
                            <wps:wsp>
                              <wps:cNvPr id="192371737" name="文本框 2"/>
                              <wps:cNvSpPr txBox="1">
                                <a:spLocks noChangeArrowheads="1"/>
                              </wps:cNvSpPr>
                              <wps:spPr bwMode="auto">
                                <a:xfrm>
                                  <a:off x="2373867" y="688867"/>
                                  <a:ext cx="246686" cy="207728"/>
                                </a:xfrm>
                                <a:prstGeom prst="rect">
                                  <a:avLst/>
                                </a:prstGeom>
                                <a:noFill/>
                                <a:ln w="9525">
                                  <a:noFill/>
                                  <a:miter lim="800000"/>
                                  <a:headEnd/>
                                  <a:tailEnd/>
                                </a:ln>
                              </wps:spPr>
                              <wps:txbx>
                                <w:txbxContent>
                                  <w:p w14:paraId="0EE9EB3E" w14:textId="0B8156FC" w:rsidR="00EE7CC3" w:rsidRPr="00EE7CC3" w:rsidRDefault="00EE7CC3" w:rsidP="00EE7CC3">
                                    <w:pPr>
                                      <w:rPr>
                                        <w:i/>
                                        <w:iCs/>
                                        <w:sz w:val="18"/>
                                        <w:szCs w:val="18"/>
                                        <w:vertAlign w:val="subscript"/>
                                      </w:rPr>
                                    </w:pPr>
                                    <w:r>
                                      <w:rPr>
                                        <w:rFonts w:hint="eastAsia"/>
                                        <w:sz w:val="18"/>
                                        <w:szCs w:val="18"/>
                                      </w:rPr>
                                      <w:t>4</w:t>
                                    </w:r>
                                    <w:r>
                                      <w:rPr>
                                        <w:rFonts w:hint="eastAsia"/>
                                        <w:i/>
                                        <w:iCs/>
                                        <w:sz w:val="18"/>
                                        <w:szCs w:val="18"/>
                                      </w:rPr>
                                      <w:t>V</w:t>
                                    </w:r>
                                    <w:r w:rsidRPr="00EE7CC3">
                                      <w:rPr>
                                        <w:rFonts w:hint="eastAsia"/>
                                        <w:sz w:val="18"/>
                                        <w:szCs w:val="18"/>
                                        <w:vertAlign w:val="subscript"/>
                                      </w:rPr>
                                      <w:t>0</w:t>
                                    </w:r>
                                  </w:p>
                                </w:txbxContent>
                              </wps:txbx>
                              <wps:bodyPr rot="0" vert="horz" wrap="none" lIns="36000" tIns="0" rIns="36000" bIns="0" anchor="t" anchorCtr="0">
                                <a:spAutoFit/>
                              </wps:bodyPr>
                            </wps:wsp>
                            <wps:wsp>
                              <wps:cNvPr id="1347534498" name="文本框 2"/>
                              <wps:cNvSpPr txBox="1">
                                <a:spLocks noChangeArrowheads="1"/>
                              </wps:cNvSpPr>
                              <wps:spPr bwMode="auto">
                                <a:xfrm>
                                  <a:off x="1303589" y="390329"/>
                                  <a:ext cx="177453" cy="207728"/>
                                </a:xfrm>
                                <a:prstGeom prst="rect">
                                  <a:avLst/>
                                </a:prstGeom>
                                <a:noFill/>
                                <a:ln w="9525">
                                  <a:noFill/>
                                  <a:miter lim="800000"/>
                                  <a:headEnd/>
                                  <a:tailEnd/>
                                </a:ln>
                              </wps:spPr>
                              <wps:txbx>
                                <w:txbxContent>
                                  <w:p w14:paraId="47C33561" w14:textId="2A435A1E" w:rsidR="00EE7CC3" w:rsidRPr="00EE7CC3" w:rsidRDefault="00EE7CC3" w:rsidP="00EE7CC3">
                                    <w:pPr>
                                      <w:rPr>
                                        <w:i/>
                                        <w:iCs/>
                                        <w:sz w:val="18"/>
                                        <w:szCs w:val="18"/>
                                        <w:vertAlign w:val="subscript"/>
                                      </w:rPr>
                                    </w:pPr>
                                    <w:r w:rsidRPr="00EE7CC3">
                                      <w:rPr>
                                        <w:rFonts w:hint="eastAsia"/>
                                        <w:i/>
                                        <w:iCs/>
                                        <w:sz w:val="18"/>
                                        <w:szCs w:val="18"/>
                                      </w:rPr>
                                      <w:t>p</w:t>
                                    </w:r>
                                    <w:r w:rsidRPr="00EE7CC3">
                                      <w:rPr>
                                        <w:rFonts w:hint="eastAsia"/>
                                        <w:sz w:val="18"/>
                                        <w:szCs w:val="18"/>
                                        <w:vertAlign w:val="subscript"/>
                                      </w:rPr>
                                      <w:t>0</w:t>
                                    </w:r>
                                  </w:p>
                                </w:txbxContent>
                              </wps:txbx>
                              <wps:bodyPr rot="0" vert="horz" wrap="none" lIns="36000" tIns="0" rIns="36000" bIns="0" anchor="t" anchorCtr="0">
                                <a:spAutoFit/>
                              </wps:bodyPr>
                            </wps:wsp>
                            <wps:wsp>
                              <wps:cNvPr id="699876305" name="文本框 2"/>
                              <wps:cNvSpPr txBox="1">
                                <a:spLocks noChangeArrowheads="1"/>
                              </wps:cNvSpPr>
                              <wps:spPr bwMode="auto">
                                <a:xfrm>
                                  <a:off x="1245888" y="187610"/>
                                  <a:ext cx="234617" cy="207728"/>
                                </a:xfrm>
                                <a:prstGeom prst="rect">
                                  <a:avLst/>
                                </a:prstGeom>
                                <a:noFill/>
                                <a:ln w="9525">
                                  <a:noFill/>
                                  <a:miter lim="800000"/>
                                  <a:headEnd/>
                                  <a:tailEnd/>
                                </a:ln>
                              </wps:spPr>
                              <wps:txbx>
                                <w:txbxContent>
                                  <w:p w14:paraId="2C63CD73" w14:textId="021FABF5" w:rsidR="00EE7CC3" w:rsidRPr="00EE7CC3" w:rsidRDefault="00EE7CC3" w:rsidP="00EE7CC3">
                                    <w:pPr>
                                      <w:rPr>
                                        <w:i/>
                                        <w:iCs/>
                                        <w:sz w:val="18"/>
                                        <w:szCs w:val="18"/>
                                        <w:vertAlign w:val="subscript"/>
                                      </w:rPr>
                                    </w:pPr>
                                    <w:r w:rsidRPr="00EE7CC3">
                                      <w:rPr>
                                        <w:rFonts w:hint="eastAsia"/>
                                        <w:sz w:val="18"/>
                                        <w:szCs w:val="18"/>
                                      </w:rPr>
                                      <w:t>2</w:t>
                                    </w:r>
                                    <w:r w:rsidRPr="00EE7CC3">
                                      <w:rPr>
                                        <w:rFonts w:hint="eastAsia"/>
                                        <w:i/>
                                        <w:iCs/>
                                        <w:sz w:val="18"/>
                                        <w:szCs w:val="18"/>
                                      </w:rPr>
                                      <w:t>p</w:t>
                                    </w:r>
                                    <w:r w:rsidRPr="00EE7CC3">
                                      <w:rPr>
                                        <w:rFonts w:hint="eastAsia"/>
                                        <w:sz w:val="18"/>
                                        <w:szCs w:val="18"/>
                                        <w:vertAlign w:val="subscript"/>
                                      </w:rPr>
                                      <w:t>0</w:t>
                                    </w:r>
                                  </w:p>
                                </w:txbxContent>
                              </wps:txbx>
                              <wps:bodyPr rot="0" vert="horz" wrap="none" lIns="36000" tIns="0" rIns="36000" bIns="0" anchor="t" anchorCtr="0">
                                <a:spAutoFit/>
                              </wps:bodyPr>
                            </wps:wsp>
                            <wps:wsp>
                              <wps:cNvPr id="2086526620" name="文本框 2"/>
                              <wps:cNvSpPr txBox="1">
                                <a:spLocks noChangeArrowheads="1"/>
                              </wps:cNvSpPr>
                              <wps:spPr bwMode="auto">
                                <a:xfrm>
                                  <a:off x="1245766" y="-10388"/>
                                  <a:ext cx="234617" cy="207728"/>
                                </a:xfrm>
                                <a:prstGeom prst="rect">
                                  <a:avLst/>
                                </a:prstGeom>
                                <a:noFill/>
                                <a:ln w="9525">
                                  <a:noFill/>
                                  <a:miter lim="800000"/>
                                  <a:headEnd/>
                                  <a:tailEnd/>
                                </a:ln>
                              </wps:spPr>
                              <wps:txbx>
                                <w:txbxContent>
                                  <w:p w14:paraId="2E2D9355" w14:textId="6E3759A1" w:rsidR="00EE7CC3" w:rsidRPr="00EE7CC3" w:rsidRDefault="00EE7CC3" w:rsidP="00EE7CC3">
                                    <w:pPr>
                                      <w:rPr>
                                        <w:i/>
                                        <w:iCs/>
                                        <w:sz w:val="18"/>
                                        <w:szCs w:val="18"/>
                                        <w:vertAlign w:val="subscript"/>
                                      </w:rPr>
                                    </w:pPr>
                                    <w:r>
                                      <w:rPr>
                                        <w:rFonts w:hint="eastAsia"/>
                                        <w:sz w:val="18"/>
                                        <w:szCs w:val="18"/>
                                      </w:rPr>
                                      <w:t>3</w:t>
                                    </w:r>
                                    <w:r w:rsidRPr="00EE7CC3">
                                      <w:rPr>
                                        <w:rFonts w:hint="eastAsia"/>
                                        <w:i/>
                                        <w:iCs/>
                                        <w:sz w:val="18"/>
                                        <w:szCs w:val="18"/>
                                      </w:rPr>
                                      <w:t>p</w:t>
                                    </w:r>
                                    <w:r w:rsidRPr="00EE7CC3">
                                      <w:rPr>
                                        <w:rFonts w:hint="eastAsia"/>
                                        <w:sz w:val="18"/>
                                        <w:szCs w:val="18"/>
                                        <w:vertAlign w:val="subscript"/>
                                      </w:rPr>
                                      <w:t>0</w:t>
                                    </w:r>
                                  </w:p>
                                </w:txbxContent>
                              </wps:txbx>
                              <wps:bodyPr rot="0" vert="horz" wrap="none" lIns="36000" tIns="0" rIns="36000" bIns="0" anchor="t" anchorCtr="0">
                                <a:spAutoFit/>
                              </wps:bodyPr>
                            </wps:wsp>
                            <wps:wsp>
                              <wps:cNvPr id="1017251324" name="文本框 2"/>
                              <wps:cNvSpPr txBox="1">
                                <a:spLocks noChangeArrowheads="1"/>
                              </wps:cNvSpPr>
                              <wps:spPr bwMode="auto">
                                <a:xfrm>
                                  <a:off x="1341163" y="-203639"/>
                                  <a:ext cx="139344" cy="207728"/>
                                </a:xfrm>
                                <a:prstGeom prst="rect">
                                  <a:avLst/>
                                </a:prstGeom>
                                <a:noFill/>
                                <a:ln w="9525">
                                  <a:noFill/>
                                  <a:miter lim="800000"/>
                                  <a:headEnd/>
                                  <a:tailEnd/>
                                </a:ln>
                              </wps:spPr>
                              <wps:txbx>
                                <w:txbxContent>
                                  <w:p w14:paraId="4BA3D42E" w14:textId="78C40942" w:rsidR="00EE7CC3" w:rsidRPr="00EE7CC3" w:rsidRDefault="00EE7CC3" w:rsidP="00EE7CC3">
                                    <w:pPr>
                                      <w:rPr>
                                        <w:i/>
                                        <w:iCs/>
                                        <w:sz w:val="18"/>
                                        <w:szCs w:val="18"/>
                                        <w:vertAlign w:val="subscript"/>
                                      </w:rPr>
                                    </w:pPr>
                                    <w:r w:rsidRPr="00EE7CC3">
                                      <w:rPr>
                                        <w:rFonts w:hint="eastAsia"/>
                                        <w:i/>
                                        <w:iCs/>
                                        <w:sz w:val="18"/>
                                        <w:szCs w:val="18"/>
                                      </w:rPr>
                                      <w:t>p</w:t>
                                    </w:r>
                                  </w:p>
                                </w:txbxContent>
                              </wps:txbx>
                              <wps:bodyPr rot="0" vert="horz" wrap="none" lIns="36000" tIns="0" rIns="36000" bIns="0" anchor="t" anchorCtr="0">
                                <a:spAutoFit/>
                              </wps:bodyPr>
                            </wps:wsp>
                            <wps:wsp>
                              <wps:cNvPr id="409784049" name="文本框 2"/>
                              <wps:cNvSpPr txBox="1">
                                <a:spLocks noChangeArrowheads="1"/>
                              </wps:cNvSpPr>
                              <wps:spPr bwMode="auto">
                                <a:xfrm>
                                  <a:off x="1664011" y="-104695"/>
                                  <a:ext cx="139344" cy="207728"/>
                                </a:xfrm>
                                <a:prstGeom prst="rect">
                                  <a:avLst/>
                                </a:prstGeom>
                                <a:noFill/>
                                <a:ln w="9525">
                                  <a:noFill/>
                                  <a:miter lim="800000"/>
                                  <a:headEnd/>
                                  <a:tailEnd/>
                                </a:ln>
                              </wps:spPr>
                              <wps:txbx>
                                <w:txbxContent>
                                  <w:p w14:paraId="778003B5" w14:textId="7B6F889D" w:rsidR="00EE7CC3" w:rsidRPr="00EE7CC3" w:rsidRDefault="00EE7CC3" w:rsidP="00EE7CC3">
                                    <w:pPr>
                                      <w:rPr>
                                        <w:i/>
                                        <w:iCs/>
                                        <w:sz w:val="18"/>
                                        <w:szCs w:val="18"/>
                                        <w:vertAlign w:val="subscript"/>
                                      </w:rPr>
                                    </w:pPr>
                                    <w:r>
                                      <w:rPr>
                                        <w:rFonts w:hint="eastAsia"/>
                                        <w:i/>
                                        <w:iCs/>
                                        <w:sz w:val="18"/>
                                        <w:szCs w:val="18"/>
                                      </w:rPr>
                                      <w:t>a</w:t>
                                    </w:r>
                                  </w:p>
                                </w:txbxContent>
                              </wps:txbx>
                              <wps:bodyPr rot="0" vert="horz" wrap="none" lIns="36000" tIns="0" rIns="36000" bIns="0" anchor="t" anchorCtr="0">
                                <a:spAutoFit/>
                              </wps:bodyPr>
                            </wps:wsp>
                            <wps:wsp>
                              <wps:cNvPr id="1180416880" name="文本框 2"/>
                              <wps:cNvSpPr txBox="1">
                                <a:spLocks noChangeArrowheads="1"/>
                              </wps:cNvSpPr>
                              <wps:spPr bwMode="auto">
                                <a:xfrm>
                                  <a:off x="1916758" y="-101124"/>
                                  <a:ext cx="139344" cy="207728"/>
                                </a:xfrm>
                                <a:prstGeom prst="rect">
                                  <a:avLst/>
                                </a:prstGeom>
                                <a:noFill/>
                                <a:ln w="9525">
                                  <a:noFill/>
                                  <a:miter lim="800000"/>
                                  <a:headEnd/>
                                  <a:tailEnd/>
                                </a:ln>
                              </wps:spPr>
                              <wps:txbx>
                                <w:txbxContent>
                                  <w:p w14:paraId="694DBA48" w14:textId="3C846723" w:rsidR="00EE7CC3" w:rsidRPr="00EE7CC3" w:rsidRDefault="00EE7CC3" w:rsidP="00EE7CC3">
                                    <w:pPr>
                                      <w:rPr>
                                        <w:i/>
                                        <w:iCs/>
                                        <w:sz w:val="18"/>
                                        <w:szCs w:val="18"/>
                                        <w:vertAlign w:val="subscript"/>
                                      </w:rPr>
                                    </w:pPr>
                                    <w:r>
                                      <w:rPr>
                                        <w:rFonts w:hint="eastAsia"/>
                                        <w:i/>
                                        <w:iCs/>
                                        <w:sz w:val="18"/>
                                        <w:szCs w:val="18"/>
                                      </w:rPr>
                                      <w:t>b</w:t>
                                    </w:r>
                                  </w:p>
                                </w:txbxContent>
                              </wps:txbx>
                              <wps:bodyPr rot="0" vert="horz" wrap="none" lIns="36000" tIns="0" rIns="36000" bIns="0" anchor="t" anchorCtr="0">
                                <a:spAutoFit/>
                              </wps:bodyPr>
                            </wps:wsp>
                            <wps:wsp>
                              <wps:cNvPr id="1457296198" name="文本框 2"/>
                              <wps:cNvSpPr txBox="1">
                                <a:spLocks noChangeArrowheads="1"/>
                              </wps:cNvSpPr>
                              <wps:spPr bwMode="auto">
                                <a:xfrm>
                                  <a:off x="2220703" y="303557"/>
                                  <a:ext cx="132357" cy="207728"/>
                                </a:xfrm>
                                <a:prstGeom prst="rect">
                                  <a:avLst/>
                                </a:prstGeom>
                                <a:noFill/>
                                <a:ln w="9525">
                                  <a:noFill/>
                                  <a:miter lim="800000"/>
                                  <a:headEnd/>
                                  <a:tailEnd/>
                                </a:ln>
                              </wps:spPr>
                              <wps:txbx>
                                <w:txbxContent>
                                  <w:p w14:paraId="3DB52498" w14:textId="1308490E" w:rsidR="00EE7CC3" w:rsidRPr="00EE7CC3" w:rsidRDefault="00EE7CC3" w:rsidP="00EE7CC3">
                                    <w:pPr>
                                      <w:rPr>
                                        <w:i/>
                                        <w:iCs/>
                                        <w:sz w:val="18"/>
                                        <w:szCs w:val="18"/>
                                        <w:vertAlign w:val="subscript"/>
                                      </w:rPr>
                                    </w:pPr>
                                    <w:r>
                                      <w:rPr>
                                        <w:rFonts w:hint="eastAsia"/>
                                        <w:i/>
                                        <w:iCs/>
                                        <w:sz w:val="18"/>
                                        <w:szCs w:val="18"/>
                                      </w:rPr>
                                      <w:t>c</w:t>
                                    </w:r>
                                  </w:p>
                                </w:txbxContent>
                              </wps:txbx>
                              <wps:bodyPr rot="0" vert="horz" wrap="none" lIns="36000" tIns="0" rIns="36000" bIns="0" anchor="t" anchorCtr="0">
                                <a:spAutoFit/>
                              </wps:bodyPr>
                            </wps:wsp>
                            <wps:wsp>
                              <wps:cNvPr id="68600889" name="文本框 2"/>
                              <wps:cNvSpPr txBox="1">
                                <a:spLocks noChangeArrowheads="1"/>
                              </wps:cNvSpPr>
                              <wps:spPr bwMode="auto">
                                <a:xfrm>
                                  <a:off x="2500867" y="382801"/>
                                  <a:ext cx="139344" cy="207728"/>
                                </a:xfrm>
                                <a:prstGeom prst="rect">
                                  <a:avLst/>
                                </a:prstGeom>
                                <a:noFill/>
                                <a:ln w="9525">
                                  <a:noFill/>
                                  <a:miter lim="800000"/>
                                  <a:headEnd/>
                                  <a:tailEnd/>
                                </a:ln>
                              </wps:spPr>
                              <wps:txbx>
                                <w:txbxContent>
                                  <w:p w14:paraId="24340666" w14:textId="7776EAC5" w:rsidR="00EE7CC3" w:rsidRPr="00EE7CC3" w:rsidRDefault="00EE7CC3" w:rsidP="00EE7CC3">
                                    <w:pPr>
                                      <w:rPr>
                                        <w:i/>
                                        <w:iCs/>
                                        <w:sz w:val="18"/>
                                        <w:szCs w:val="18"/>
                                        <w:vertAlign w:val="subscript"/>
                                      </w:rPr>
                                    </w:pPr>
                                    <w:r>
                                      <w:rPr>
                                        <w:rFonts w:hint="eastAsia"/>
                                        <w:i/>
                                        <w:iCs/>
                                        <w:sz w:val="18"/>
                                        <w:szCs w:val="18"/>
                                      </w:rPr>
                                      <w:t>d</w:t>
                                    </w:r>
                                  </w:p>
                                </w:txbxContent>
                              </wps:txbx>
                              <wps:bodyPr rot="0" vert="horz" wrap="none" lIns="36000" tIns="0" rIns="36000" bIns="0" anchor="t" anchorCtr="0">
                                <a:spAutoFit/>
                              </wps:bodyPr>
                            </wps:wsp>
                          </wpg:grpSp>
                          <wps:wsp>
                            <wps:cNvPr id="1907435512" name="直接连接符 35"/>
                            <wps:cNvCnPr/>
                            <wps:spPr>
                              <a:xfrm>
                                <a:off x="1733882" y="329324"/>
                                <a:ext cx="0" cy="6014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79392686" name="直接连接符 35"/>
                            <wps:cNvCnPr/>
                            <wps:spPr>
                              <a:xfrm>
                                <a:off x="1988178" y="329429"/>
                                <a:ext cx="0" cy="6014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11888551" name="直接连接符 35"/>
                            <wps:cNvCnPr/>
                            <wps:spPr>
                              <a:xfrm flipH="1">
                                <a:off x="2495972" y="727746"/>
                                <a:ext cx="1626" cy="20290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46171882" name="直接连接符 35"/>
                            <wps:cNvCnPr/>
                            <wps:spPr>
                              <a:xfrm flipH="1">
                                <a:off x="1485532" y="523861"/>
                                <a:ext cx="3262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0310446" name="直接连接符 35"/>
                            <wps:cNvCnPr/>
                            <wps:spPr>
                              <a:xfrm flipH="1">
                                <a:off x="1819493" y="324464"/>
                                <a:ext cx="74542" cy="0"/>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768670712" name="直接连接符 35"/>
                            <wps:cNvCnPr/>
                            <wps:spPr>
                              <a:xfrm flipH="1">
                                <a:off x="2338071" y="727804"/>
                                <a:ext cx="74542" cy="0"/>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799695987" name="直接连接符 35"/>
                            <wps:cNvCnPr/>
                            <wps:spPr>
                              <a:xfrm flipH="1" flipV="1">
                                <a:off x="2109901" y="512312"/>
                                <a:ext cx="32539" cy="52368"/>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g:grpSp>
                      </wpg:grpSp>
                      <wps:wsp>
                        <wps:cNvPr id="2145973320" name="椭圆 39"/>
                        <wps:cNvSpPr/>
                        <wps:spPr>
                          <a:xfrm>
                            <a:off x="464093" y="391868"/>
                            <a:ext cx="45728"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9834678" name="椭圆 39"/>
                        <wps:cNvSpPr/>
                        <wps:spPr>
                          <a:xfrm>
                            <a:off x="720125" y="392036"/>
                            <a:ext cx="45728"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0133362" name="椭圆 39"/>
                        <wps:cNvSpPr/>
                        <wps:spPr>
                          <a:xfrm>
                            <a:off x="974506" y="794372"/>
                            <a:ext cx="45728"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7258377" name="椭圆 39"/>
                        <wps:cNvSpPr/>
                        <wps:spPr>
                          <a:xfrm>
                            <a:off x="1230538" y="794372"/>
                            <a:ext cx="45728"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18F07D8" id="组合 40" o:spid="_x0000_s1491" style="position:absolute;left:0;text-align:left;margin-left:70.8pt;margin-top:6.75pt;width:122pt;height:86.55pt;z-index:251660288;mso-position-horizontal:right;mso-position-horizontal-relative:margin;mso-position-vertical-relative:text;mso-height-relative:margin" coordorigin=",1164" coordsize="15491,10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">
                <v:group id="组合 38" o:spid="_x0000_s1492" style="position:absolute;top:1164;width:15491;height:10995" coordorigin="12454,-1062" coordsize="15493,10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">
                  <v:shape id="任意多边形: 形状 37" o:spid="_x0000_s1493" style="position:absolute;left:14855;top:1898;width:10121;height:4034;visibility:visible;mso-wrap-style:square;v-text-anchor:middle" coordsize="1012103,403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" path="m,l506051,,759077,403338r253026,e" filled="f" strokecolor="black [3213]" strokeweight="1pt">
                    <v:stroke joinstyle="miter"/>
                    <v:path arrowok="t" o:connecttype="custom" o:connectlocs="0,0;506051,0;759077,403338;1012103,403338" o:connectangles="0,0,0,0"/>
                  </v:shape>
                  <v:group id="组合 36" o:spid="_x0000_s1494" style="position:absolute;left:12454;top:-1062;width:15493;height:10998" coordorigin="12454,283" coordsize="15493,10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">
                    <v:group id="组合 34" o:spid="_x0000_s1495" style="position:absolute;left:12454;top:283;width:15493;height:10999" coordorigin="12457,-2036" coordsize="15497,11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">
                      <v:shape id="任意多边形: 形状 30" o:spid="_x0000_s1496" style="position:absolute;left:14801;top:-973;width:12507;height:7985;visibility:visible;mso-wrap-style:square;v-text-anchor:middle" coordsize="1154505,76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" path="m,l,768336r1154505,e" filled="f" strokecolor="black [3213]" strokeweight=".5pt">
                        <v:stroke startarrow="block" startarrowwidth="narrow" endarrow="block" endarrowwidth="narrow" joinstyle="miter"/>
                        <v:path arrowok="t" o:connecttype="custom" o:connectlocs="0,0;0,798618;1250703,798618" o:connectangles="0,0,0"/>
                      </v:shape>
                      <v:shape id="文本框 2" o:spid="_x0000_s1497" type="#_x0000_t202" style="position:absolute;left:26440;top:673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" filled="f" stroked="f">
                        <v:textbox style="mso-fit-shape-to-text:t" inset="1mm,0,1mm,0">
                          <w:txbxContent>
                            <w:p w14:paraId="6AC49FCA" w14:textId="795877D7" w:rsidR="00EE7CC3" w:rsidRPr="007B748E" w:rsidRDefault="00EE7CC3" w:rsidP="00EE7CC3">
                              <w:pPr>
                                <w:rPr>
                                  <w:i/>
                                  <w:iCs/>
                                  <w:sz w:val="18"/>
                                  <w:szCs w:val="18"/>
                                </w:rPr>
                              </w:pPr>
                              <w:r>
                                <w:rPr>
                                  <w:rFonts w:hint="eastAsia"/>
                                  <w:i/>
                                  <w:iCs/>
                                  <w:sz w:val="18"/>
                                  <w:szCs w:val="18"/>
                                </w:rPr>
                                <w:t>V</w:t>
                              </w:r>
                            </w:p>
                          </w:txbxContent>
                        </v:textbox>
                      </v:shape>
                      <v:shape id="任意多边形: 形状 30" o:spid="_x0000_s1498" style="position:absolute;left:14704;top:4946;width:7719;height:2066;rotation:180;visibility:visible;mso-wrap-style:square;v-text-anchor:middle" coordsize="1154505,76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" path="m,l,768336r1154505,e" filled="f" strokecolor="black [3213]" strokeweight=".5pt">
                        <v:stroke dashstyle="dash" startarrowwidth="narrow" endarrowwidth="narrow" joinstyle="miter"/>
                        <v:path arrowok="t" o:connecttype="custom" o:connectlocs="0,0;0,206536;771936,206536" o:connectangles="0,0,0"/>
                      </v:shape>
                      <v:shape id="文本框 2" o:spid="_x0000_s1499" type="#_x0000_t202" style="position:absolute;left:13698;top:6829;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" filled="f" stroked="f">
                        <v:textbox style="mso-fit-shape-to-text:t" inset="1mm,0,1mm,0">
                          <w:txbxContent>
                            <w:p w14:paraId="726F8032" w14:textId="76881B1F" w:rsidR="00EE7CC3" w:rsidRPr="007B748E" w:rsidRDefault="00EE7CC3" w:rsidP="00EE7CC3">
                              <w:pPr>
                                <w:rPr>
                                  <w:i/>
                                  <w:iCs/>
                                  <w:sz w:val="18"/>
                                  <w:szCs w:val="18"/>
                                </w:rPr>
                              </w:pPr>
                              <w:r>
                                <w:rPr>
                                  <w:rFonts w:hint="eastAsia"/>
                                  <w:i/>
                                  <w:iCs/>
                                  <w:sz w:val="18"/>
                                  <w:szCs w:val="18"/>
                                </w:rPr>
                                <w:t>O</w:t>
                              </w:r>
                            </w:p>
                          </w:txbxContent>
                        </v:textbox>
                      </v:shape>
                      <v:shape id="文本框 2" o:spid="_x0000_s1500" type="#_x0000_t202" style="position:absolute;left:16391;top:6840;width:18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" filled="f" stroked="f">
                        <v:textbox style="mso-fit-shape-to-text:t" inset="1mm,0,1mm,0">
                          <w:txbxContent>
                            <w:p w14:paraId="65C7104B" w14:textId="6FCCD694" w:rsidR="00EE7CC3" w:rsidRPr="00EE7CC3" w:rsidRDefault="00EE7CC3" w:rsidP="00EE7CC3">
                              <w:pPr>
                                <w:rPr>
                                  <w:i/>
                                  <w:iCs/>
                                  <w:sz w:val="18"/>
                                  <w:szCs w:val="18"/>
                                  <w:vertAlign w:val="subscript"/>
                                </w:rPr>
                              </w:pPr>
                              <w:r>
                                <w:rPr>
                                  <w:rFonts w:hint="eastAsia"/>
                                  <w:i/>
                                  <w:iCs/>
                                  <w:sz w:val="18"/>
                                  <w:szCs w:val="18"/>
                                </w:rPr>
                                <w:t>V</w:t>
                              </w:r>
                              <w:r w:rsidRPr="00EE7CC3">
                                <w:rPr>
                                  <w:rFonts w:hint="eastAsia"/>
                                  <w:sz w:val="18"/>
                                  <w:szCs w:val="18"/>
                                  <w:vertAlign w:val="subscript"/>
                                </w:rPr>
                                <w:t>0</w:t>
                              </w:r>
                            </w:p>
                          </w:txbxContent>
                        </v:textbox>
                      </v:shape>
                      <v:shape id="文本框 2" o:spid="_x0000_s1501" type="#_x0000_t202" style="position:absolute;left:18645;top:6890;width:24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" filled="f" stroked="f">
                        <v:textbox style="mso-fit-shape-to-text:t" inset="1mm,0,1mm,0">
                          <w:txbxContent>
                            <w:p w14:paraId="6085DAE8" w14:textId="14B29C73" w:rsidR="00EE7CC3" w:rsidRPr="00EE7CC3" w:rsidRDefault="00EE7CC3" w:rsidP="00EE7CC3">
                              <w:pPr>
                                <w:rPr>
                                  <w:i/>
                                  <w:iCs/>
                                  <w:sz w:val="18"/>
                                  <w:szCs w:val="18"/>
                                  <w:vertAlign w:val="subscript"/>
                                </w:rPr>
                              </w:pPr>
                              <w:r w:rsidRPr="00EE7CC3">
                                <w:rPr>
                                  <w:rFonts w:hint="eastAsia"/>
                                  <w:sz w:val="18"/>
                                  <w:szCs w:val="18"/>
                                </w:rPr>
                                <w:t>2</w:t>
                              </w:r>
                              <w:r>
                                <w:rPr>
                                  <w:rFonts w:hint="eastAsia"/>
                                  <w:i/>
                                  <w:iCs/>
                                  <w:sz w:val="18"/>
                                  <w:szCs w:val="18"/>
                                </w:rPr>
                                <w:t>V</w:t>
                              </w:r>
                              <w:r w:rsidRPr="00EE7CC3">
                                <w:rPr>
                                  <w:rFonts w:hint="eastAsia"/>
                                  <w:sz w:val="18"/>
                                  <w:szCs w:val="18"/>
                                  <w:vertAlign w:val="subscript"/>
                                </w:rPr>
                                <w:t>0</w:t>
                              </w:r>
                            </w:p>
                          </w:txbxContent>
                        </v:textbox>
                      </v:shape>
                      <v:shape id="文本框 2" o:spid="_x0000_s1502" type="#_x0000_t202" style="position:absolute;left:21210;top:6839;width:24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" filled="f" stroked="f">
                        <v:textbox style="mso-fit-shape-to-text:t" inset="1mm,0,1mm,0">
                          <w:txbxContent>
                            <w:p w14:paraId="1697A08E" w14:textId="0251BD3B" w:rsidR="00EE7CC3" w:rsidRPr="00EE7CC3" w:rsidRDefault="00EE7CC3" w:rsidP="00EE7CC3">
                              <w:pPr>
                                <w:rPr>
                                  <w:i/>
                                  <w:iCs/>
                                  <w:sz w:val="18"/>
                                  <w:szCs w:val="18"/>
                                  <w:vertAlign w:val="subscript"/>
                                </w:rPr>
                              </w:pPr>
                              <w:r>
                                <w:rPr>
                                  <w:rFonts w:hint="eastAsia"/>
                                  <w:sz w:val="18"/>
                                  <w:szCs w:val="18"/>
                                </w:rPr>
                                <w:t>3</w:t>
                              </w:r>
                              <w:r>
                                <w:rPr>
                                  <w:rFonts w:hint="eastAsia"/>
                                  <w:i/>
                                  <w:iCs/>
                                  <w:sz w:val="18"/>
                                  <w:szCs w:val="18"/>
                                </w:rPr>
                                <w:t>V</w:t>
                              </w:r>
                              <w:r w:rsidRPr="00EE7CC3">
                                <w:rPr>
                                  <w:rFonts w:hint="eastAsia"/>
                                  <w:sz w:val="18"/>
                                  <w:szCs w:val="18"/>
                                  <w:vertAlign w:val="subscript"/>
                                </w:rPr>
                                <w:t>0</w:t>
                              </w:r>
                            </w:p>
                          </w:txbxContent>
                        </v:textbox>
                      </v:shape>
                      <v:shape id="文本框 2" o:spid="_x0000_s1503" type="#_x0000_t202" style="position:absolute;left:23738;top:6888;width:24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" filled="f" stroked="f">
                        <v:textbox style="mso-fit-shape-to-text:t" inset="1mm,0,1mm,0">
                          <w:txbxContent>
                            <w:p w14:paraId="0EE9EB3E" w14:textId="0B8156FC" w:rsidR="00EE7CC3" w:rsidRPr="00EE7CC3" w:rsidRDefault="00EE7CC3" w:rsidP="00EE7CC3">
                              <w:pPr>
                                <w:rPr>
                                  <w:i/>
                                  <w:iCs/>
                                  <w:sz w:val="18"/>
                                  <w:szCs w:val="18"/>
                                  <w:vertAlign w:val="subscript"/>
                                </w:rPr>
                              </w:pPr>
                              <w:r>
                                <w:rPr>
                                  <w:rFonts w:hint="eastAsia"/>
                                  <w:sz w:val="18"/>
                                  <w:szCs w:val="18"/>
                                </w:rPr>
                                <w:t>4</w:t>
                              </w:r>
                              <w:r>
                                <w:rPr>
                                  <w:rFonts w:hint="eastAsia"/>
                                  <w:i/>
                                  <w:iCs/>
                                  <w:sz w:val="18"/>
                                  <w:szCs w:val="18"/>
                                </w:rPr>
                                <w:t>V</w:t>
                              </w:r>
                              <w:r w:rsidRPr="00EE7CC3">
                                <w:rPr>
                                  <w:rFonts w:hint="eastAsia"/>
                                  <w:sz w:val="18"/>
                                  <w:szCs w:val="18"/>
                                  <w:vertAlign w:val="subscript"/>
                                </w:rPr>
                                <w:t>0</w:t>
                              </w:r>
                            </w:p>
                          </w:txbxContent>
                        </v:textbox>
                      </v:shape>
                      <v:shape id="文本框 2" o:spid="_x0000_s1504" type="#_x0000_t202" style="position:absolute;left:13035;top:3903;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" filled="f" stroked="f">
                        <v:textbox style="mso-fit-shape-to-text:t" inset="1mm,0,1mm,0">
                          <w:txbxContent>
                            <w:p w14:paraId="47C33561" w14:textId="2A435A1E" w:rsidR="00EE7CC3" w:rsidRPr="00EE7CC3" w:rsidRDefault="00EE7CC3" w:rsidP="00EE7CC3">
                              <w:pPr>
                                <w:rPr>
                                  <w:i/>
                                  <w:iCs/>
                                  <w:sz w:val="18"/>
                                  <w:szCs w:val="18"/>
                                  <w:vertAlign w:val="subscript"/>
                                </w:rPr>
                              </w:pPr>
                              <w:r w:rsidRPr="00EE7CC3">
                                <w:rPr>
                                  <w:rFonts w:hint="eastAsia"/>
                                  <w:i/>
                                  <w:iCs/>
                                  <w:sz w:val="18"/>
                                  <w:szCs w:val="18"/>
                                </w:rPr>
                                <w:t>p</w:t>
                              </w:r>
                              <w:r w:rsidRPr="00EE7CC3">
                                <w:rPr>
                                  <w:rFonts w:hint="eastAsia"/>
                                  <w:sz w:val="18"/>
                                  <w:szCs w:val="18"/>
                                  <w:vertAlign w:val="subscript"/>
                                </w:rPr>
                                <w:t>0</w:t>
                              </w:r>
                            </w:p>
                          </w:txbxContent>
                        </v:textbox>
                      </v:shape>
                      <v:shape id="文本框 2" o:spid="_x0000_s1505" type="#_x0000_t202" style="position:absolute;left:12458;top:1876;width:234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" filled="f" stroked="f">
                        <v:textbox style="mso-fit-shape-to-text:t" inset="1mm,0,1mm,0">
                          <w:txbxContent>
                            <w:p w14:paraId="2C63CD73" w14:textId="021FABF5" w:rsidR="00EE7CC3" w:rsidRPr="00EE7CC3" w:rsidRDefault="00EE7CC3" w:rsidP="00EE7CC3">
                              <w:pPr>
                                <w:rPr>
                                  <w:i/>
                                  <w:iCs/>
                                  <w:sz w:val="18"/>
                                  <w:szCs w:val="18"/>
                                  <w:vertAlign w:val="subscript"/>
                                </w:rPr>
                              </w:pPr>
                              <w:r w:rsidRPr="00EE7CC3">
                                <w:rPr>
                                  <w:rFonts w:hint="eastAsia"/>
                                  <w:sz w:val="18"/>
                                  <w:szCs w:val="18"/>
                                </w:rPr>
                                <w:t>2</w:t>
                              </w:r>
                              <w:r w:rsidRPr="00EE7CC3">
                                <w:rPr>
                                  <w:rFonts w:hint="eastAsia"/>
                                  <w:i/>
                                  <w:iCs/>
                                  <w:sz w:val="18"/>
                                  <w:szCs w:val="18"/>
                                </w:rPr>
                                <w:t>p</w:t>
                              </w:r>
                              <w:r w:rsidRPr="00EE7CC3">
                                <w:rPr>
                                  <w:rFonts w:hint="eastAsia"/>
                                  <w:sz w:val="18"/>
                                  <w:szCs w:val="18"/>
                                  <w:vertAlign w:val="subscript"/>
                                </w:rPr>
                                <w:t>0</w:t>
                              </w:r>
                            </w:p>
                          </w:txbxContent>
                        </v:textbox>
                      </v:shape>
                      <v:shape id="文本框 2" o:spid="_x0000_s1506" type="#_x0000_t202" style="position:absolute;left:12457;top:-103;width:234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" filled="f" stroked="f">
                        <v:textbox style="mso-fit-shape-to-text:t" inset="1mm,0,1mm,0">
                          <w:txbxContent>
                            <w:p w14:paraId="2E2D9355" w14:textId="6E3759A1" w:rsidR="00EE7CC3" w:rsidRPr="00EE7CC3" w:rsidRDefault="00EE7CC3" w:rsidP="00EE7CC3">
                              <w:pPr>
                                <w:rPr>
                                  <w:i/>
                                  <w:iCs/>
                                  <w:sz w:val="18"/>
                                  <w:szCs w:val="18"/>
                                  <w:vertAlign w:val="subscript"/>
                                </w:rPr>
                              </w:pPr>
                              <w:r>
                                <w:rPr>
                                  <w:rFonts w:hint="eastAsia"/>
                                  <w:sz w:val="18"/>
                                  <w:szCs w:val="18"/>
                                </w:rPr>
                                <w:t>3</w:t>
                              </w:r>
                              <w:r w:rsidRPr="00EE7CC3">
                                <w:rPr>
                                  <w:rFonts w:hint="eastAsia"/>
                                  <w:i/>
                                  <w:iCs/>
                                  <w:sz w:val="18"/>
                                  <w:szCs w:val="18"/>
                                </w:rPr>
                                <w:t>p</w:t>
                              </w:r>
                              <w:r w:rsidRPr="00EE7CC3">
                                <w:rPr>
                                  <w:rFonts w:hint="eastAsia"/>
                                  <w:sz w:val="18"/>
                                  <w:szCs w:val="18"/>
                                  <w:vertAlign w:val="subscript"/>
                                </w:rPr>
                                <w:t>0</w:t>
                              </w:r>
                            </w:p>
                          </w:txbxContent>
                        </v:textbox>
                      </v:shape>
                      <v:shape id="文本框 2" o:spid="_x0000_s1507" type="#_x0000_t202" style="position:absolute;left:13411;top:-2036;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" filled="f" stroked="f">
                        <v:textbox style="mso-fit-shape-to-text:t" inset="1mm,0,1mm,0">
                          <w:txbxContent>
                            <w:p w14:paraId="4BA3D42E" w14:textId="78C40942" w:rsidR="00EE7CC3" w:rsidRPr="00EE7CC3" w:rsidRDefault="00EE7CC3" w:rsidP="00EE7CC3">
                              <w:pPr>
                                <w:rPr>
                                  <w:i/>
                                  <w:iCs/>
                                  <w:sz w:val="18"/>
                                  <w:szCs w:val="18"/>
                                  <w:vertAlign w:val="subscript"/>
                                </w:rPr>
                              </w:pPr>
                              <w:r w:rsidRPr="00EE7CC3">
                                <w:rPr>
                                  <w:rFonts w:hint="eastAsia"/>
                                  <w:i/>
                                  <w:iCs/>
                                  <w:sz w:val="18"/>
                                  <w:szCs w:val="18"/>
                                </w:rPr>
                                <w:t>p</w:t>
                              </w:r>
                            </w:p>
                          </w:txbxContent>
                        </v:textbox>
                      </v:shape>
                      <v:shape id="文本框 2" o:spid="_x0000_s1508" type="#_x0000_t202" style="position:absolute;left:16640;top:-104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" filled="f" stroked="f">
                        <v:textbox style="mso-fit-shape-to-text:t" inset="1mm,0,1mm,0">
                          <w:txbxContent>
                            <w:p w14:paraId="778003B5" w14:textId="7B6F889D" w:rsidR="00EE7CC3" w:rsidRPr="00EE7CC3" w:rsidRDefault="00EE7CC3" w:rsidP="00EE7CC3">
                              <w:pPr>
                                <w:rPr>
                                  <w:i/>
                                  <w:iCs/>
                                  <w:sz w:val="18"/>
                                  <w:szCs w:val="18"/>
                                  <w:vertAlign w:val="subscript"/>
                                </w:rPr>
                              </w:pPr>
                              <w:r>
                                <w:rPr>
                                  <w:rFonts w:hint="eastAsia"/>
                                  <w:i/>
                                  <w:iCs/>
                                  <w:sz w:val="18"/>
                                  <w:szCs w:val="18"/>
                                </w:rPr>
                                <w:t>a</w:t>
                              </w:r>
                            </w:p>
                          </w:txbxContent>
                        </v:textbox>
                      </v:shape>
                      <v:shape id="文本框 2" o:spid="_x0000_s1509" type="#_x0000_t202" style="position:absolute;left:19167;top:-1011;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" filled="f" stroked="f">
                        <v:textbox style="mso-fit-shape-to-text:t" inset="1mm,0,1mm,0">
                          <w:txbxContent>
                            <w:p w14:paraId="694DBA48" w14:textId="3C846723" w:rsidR="00EE7CC3" w:rsidRPr="00EE7CC3" w:rsidRDefault="00EE7CC3" w:rsidP="00EE7CC3">
                              <w:pPr>
                                <w:rPr>
                                  <w:i/>
                                  <w:iCs/>
                                  <w:sz w:val="18"/>
                                  <w:szCs w:val="18"/>
                                  <w:vertAlign w:val="subscript"/>
                                </w:rPr>
                              </w:pPr>
                              <w:r>
                                <w:rPr>
                                  <w:rFonts w:hint="eastAsia"/>
                                  <w:i/>
                                  <w:iCs/>
                                  <w:sz w:val="18"/>
                                  <w:szCs w:val="18"/>
                                </w:rPr>
                                <w:t>b</w:t>
                              </w:r>
                            </w:p>
                          </w:txbxContent>
                        </v:textbox>
                      </v:shape>
                      <v:shape id="文本框 2" o:spid="_x0000_s1510" type="#_x0000_t202" style="position:absolute;left:22207;top:3035;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" filled="f" stroked="f">
                        <v:textbox style="mso-fit-shape-to-text:t" inset="1mm,0,1mm,0">
                          <w:txbxContent>
                            <w:p w14:paraId="3DB52498" w14:textId="1308490E" w:rsidR="00EE7CC3" w:rsidRPr="00EE7CC3" w:rsidRDefault="00EE7CC3" w:rsidP="00EE7CC3">
                              <w:pPr>
                                <w:rPr>
                                  <w:i/>
                                  <w:iCs/>
                                  <w:sz w:val="18"/>
                                  <w:szCs w:val="18"/>
                                  <w:vertAlign w:val="subscript"/>
                                </w:rPr>
                              </w:pPr>
                              <w:r>
                                <w:rPr>
                                  <w:rFonts w:hint="eastAsia"/>
                                  <w:i/>
                                  <w:iCs/>
                                  <w:sz w:val="18"/>
                                  <w:szCs w:val="18"/>
                                </w:rPr>
                                <w:t>c</w:t>
                              </w:r>
                            </w:p>
                          </w:txbxContent>
                        </v:textbox>
                      </v:shape>
                      <v:shape id="文本框 2" o:spid="_x0000_s1511" type="#_x0000_t202" style="position:absolute;left:25008;top:3828;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" filled="f" stroked="f">
                        <v:textbox style="mso-fit-shape-to-text:t" inset="1mm,0,1mm,0">
                          <w:txbxContent>
                            <w:p w14:paraId="24340666" w14:textId="7776EAC5" w:rsidR="00EE7CC3" w:rsidRPr="00EE7CC3" w:rsidRDefault="00EE7CC3" w:rsidP="00EE7CC3">
                              <w:pPr>
                                <w:rPr>
                                  <w:i/>
                                  <w:iCs/>
                                  <w:sz w:val="18"/>
                                  <w:szCs w:val="18"/>
                                  <w:vertAlign w:val="subscript"/>
                                </w:rPr>
                              </w:pPr>
                              <w:r>
                                <w:rPr>
                                  <w:rFonts w:hint="eastAsia"/>
                                  <w:i/>
                                  <w:iCs/>
                                  <w:sz w:val="18"/>
                                  <w:szCs w:val="18"/>
                                </w:rPr>
                                <w:t>d</w:t>
                              </w:r>
                            </w:p>
                          </w:txbxContent>
                        </v:textbox>
                      </v:shape>
                    </v:group>
                    <v:line id="直接连接符 35" o:spid="_x0000_s1512" style="position:absolute;visibility:visible;mso-wrap-style:square" from="17338,3293" to="17338,9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" strokecolor="black [3213]" strokeweight=".5pt">
                      <v:stroke dashstyle="dash" joinstyle="miter"/>
                    </v:line>
                    <v:line id="直接连接符 35" o:spid="_x0000_s1513" style="position:absolute;visibility:visible;mso-wrap-style:square" from="19881,3294" to="19881,9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" strokecolor="black [3213]" strokeweight=".5pt">
                      <v:stroke dashstyle="dash" joinstyle="miter"/>
                    </v:line>
                    <v:line id="直接连接符 35" o:spid="_x0000_s1514" style="position:absolute;flip:x;visibility:visible;mso-wrap-style:square" from="24959,7277" to="24975,9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" strokecolor="black [3213]" strokeweight=".5pt">
                      <v:stroke dashstyle="dash" joinstyle="miter"/>
                    </v:line>
                    <v:line id="直接连接符 35" o:spid="_x0000_s1515" style="position:absolute;flip:x;visibility:visible;mso-wrap-style:square" from="14855,5238" to="15181,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" strokecolor="black [3213]" strokeweight=".5pt">
                      <v:stroke joinstyle="miter"/>
                    </v:line>
                    <v:line id="直接连接符 35" o:spid="_x0000_s1516" style="position:absolute;flip:x;visibility:visible;mso-wrap-style:square" from="18194,3244" to="18940,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" strokecolor="black [3213]" strokeweight=".5pt">
                      <v:stroke startarrow="block" startarrowwidth="narrow" joinstyle="miter"/>
                    </v:line>
                    <v:line id="直接连接符 35" o:spid="_x0000_s1517" style="position:absolute;flip:x;visibility:visible;mso-wrap-style:square" from="23380,7278" to="24126,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" strokecolor="black [3213]" strokeweight=".5pt">
                      <v:stroke startarrow="block" startarrowwidth="narrow" joinstyle="miter"/>
                    </v:line>
                    <v:line id="直接连接符 35" o:spid="_x0000_s1518" style="position:absolute;flip:x y;visibility:visible;mso-wrap-style:square" from="21099,5123" to="21424,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" strokecolor="black [3213]" strokeweight=".5pt">
                      <v:stroke startarrow="block" startarrowwidth="narrow" joinstyle="miter"/>
                    </v:line>
                  </v:group>
                </v:group>
                <v:oval id="椭圆 39" o:spid="_x0000_s1519" style="position:absolute;left:4640;top:3918;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" fillcolor="black [3213]" stroked="f" strokeweight="1pt">
                  <v:stroke joinstyle="miter"/>
                </v:oval>
                <v:oval id="椭圆 39" o:spid="_x0000_s1520" style="position:absolute;left:7201;top:392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" fillcolor="black [3213]" stroked="f" strokeweight="1pt">
                  <v:stroke joinstyle="miter"/>
                </v:oval>
                <v:oval id="椭圆 39" o:spid="_x0000_s1521" style="position:absolute;left:9745;top:794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" fillcolor="black [3213]" stroked="f" strokeweight="1pt">
                  <v:stroke joinstyle="miter"/>
                </v:oval>
                <v:oval id="椭圆 39" o:spid="_x0000_s1522" style="position:absolute;left:12305;top:794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" fillcolor="black [3213]" stroked="f" strokeweight="1pt">
                  <v:stroke joinstyle="miter"/>
                </v:oval>
                <w10:wrap type="square" anchorx="margin"/>
              </v:group>
            </w:pict>
          </mc:Fallback>
        </mc:AlternateContent>
      </w:r>
      <w:r w:rsidR="002409BA" w:rsidRPr="007738D2">
        <w:t>A</w:t>
      </w:r>
      <w:r w:rsidR="002409BA" w:rsidRPr="007738D2">
        <w:t>．状态</w:t>
      </w:r>
      <w:r w:rsidR="007738D2" w:rsidRPr="007738D2">
        <w:rPr>
          <w:rFonts w:hint="eastAsia"/>
          <w:i/>
          <w:iCs/>
        </w:rPr>
        <w:t>a</w:t>
      </w:r>
      <w:r w:rsidR="002409BA" w:rsidRPr="007738D2">
        <w:t>的温度比状态</w:t>
      </w:r>
      <w:r w:rsidR="007738D2" w:rsidRPr="007738D2">
        <w:rPr>
          <w:rFonts w:hint="eastAsia"/>
          <w:i/>
          <w:iCs/>
        </w:rPr>
        <w:t>b</w:t>
      </w:r>
      <w:r w:rsidR="002409BA" w:rsidRPr="007738D2">
        <w:t>的高</w:t>
      </w:r>
    </w:p>
    <w:p w14:paraId="63BFA24E" w14:textId="2A56C39D" w:rsidR="00C00F03" w:rsidRPr="007738D2" w:rsidRDefault="002409BA" w:rsidP="002409BA">
      <w:r w:rsidRPr="007738D2">
        <w:t>B</w:t>
      </w:r>
      <w:r w:rsidRPr="007738D2">
        <w:t>．状态</w:t>
      </w:r>
      <w:r w:rsidR="007738D2" w:rsidRPr="007738D2">
        <w:rPr>
          <w:rFonts w:hint="eastAsia"/>
          <w:i/>
          <w:iCs/>
        </w:rPr>
        <w:t>b</w:t>
      </w:r>
      <w:r w:rsidRPr="007738D2">
        <w:t>的内能比状态</w:t>
      </w:r>
      <w:r w:rsidR="007738D2" w:rsidRPr="007738D2">
        <w:rPr>
          <w:rFonts w:hint="eastAsia"/>
          <w:i/>
          <w:iCs/>
        </w:rPr>
        <w:t>c</w:t>
      </w:r>
      <w:r w:rsidRPr="007738D2">
        <w:t>的大</w:t>
      </w:r>
    </w:p>
    <w:p w14:paraId="49C282AC" w14:textId="3EE4BD62" w:rsidR="00C00F03" w:rsidRPr="007738D2" w:rsidRDefault="002409BA" w:rsidP="002409BA">
      <w:r w:rsidRPr="007738D2">
        <w:t>C</w:t>
      </w:r>
      <w:r w:rsidRPr="007738D2">
        <w:t>．</w:t>
      </w:r>
      <w:r w:rsidR="007738D2" w:rsidRPr="007738D2">
        <w:rPr>
          <w:rFonts w:hint="eastAsia"/>
          <w:i/>
          <w:iCs/>
        </w:rPr>
        <w:t>b</w:t>
      </w:r>
      <w:r w:rsidR="007738D2" w:rsidRPr="007738D2">
        <w:rPr>
          <w:rFonts w:hint="eastAsia"/>
        </w:rPr>
        <w:t>→</w:t>
      </w:r>
      <w:r w:rsidR="007738D2" w:rsidRPr="007738D2">
        <w:rPr>
          <w:rFonts w:hint="eastAsia"/>
          <w:i/>
          <w:iCs/>
        </w:rPr>
        <w:t>c</w:t>
      </w:r>
      <w:r w:rsidRPr="007738D2">
        <w:t>、</w:t>
      </w:r>
      <w:r w:rsidR="007738D2" w:rsidRPr="007738D2">
        <w:rPr>
          <w:rFonts w:hint="eastAsia"/>
          <w:i/>
          <w:iCs/>
        </w:rPr>
        <w:t>c</w:t>
      </w:r>
      <w:r w:rsidR="007738D2" w:rsidRPr="007738D2">
        <w:rPr>
          <w:rFonts w:hint="eastAsia"/>
        </w:rPr>
        <w:t>→</w:t>
      </w:r>
      <w:r w:rsidR="007738D2" w:rsidRPr="007738D2">
        <w:rPr>
          <w:rFonts w:hint="eastAsia"/>
          <w:i/>
          <w:iCs/>
        </w:rPr>
        <w:t>d</w:t>
      </w:r>
      <w:r w:rsidRPr="007738D2">
        <w:t>过程气体对外做的功相等</w:t>
      </w:r>
    </w:p>
    <w:p w14:paraId="461BCF62" w14:textId="7839873B" w:rsidR="00C00F03" w:rsidRPr="00EE7CC3" w:rsidRDefault="002409BA" w:rsidP="002409BA">
      <w:r w:rsidRPr="007738D2">
        <w:t>D</w:t>
      </w:r>
      <w:r w:rsidRPr="007738D2">
        <w:t>．</w:t>
      </w:r>
      <w:r w:rsidR="007738D2" w:rsidRPr="007738D2">
        <w:rPr>
          <w:rFonts w:hint="eastAsia"/>
          <w:i/>
          <w:iCs/>
        </w:rPr>
        <w:t>c</w:t>
      </w:r>
      <w:r w:rsidR="007738D2" w:rsidRPr="007738D2">
        <w:rPr>
          <w:rFonts w:hint="eastAsia"/>
        </w:rPr>
        <w:t>→</w:t>
      </w:r>
      <w:r w:rsidR="007738D2" w:rsidRPr="007738D2">
        <w:rPr>
          <w:rFonts w:hint="eastAsia"/>
          <w:i/>
          <w:iCs/>
        </w:rPr>
        <w:t>d</w:t>
      </w:r>
      <w:r w:rsidRPr="007738D2">
        <w:t>过程气体对外做的功小于从外界吸收的热量</w:t>
      </w:r>
    </w:p>
    <w:p w14:paraId="6C2C999D" w14:textId="16EFE59C" w:rsidR="00C00F03" w:rsidRPr="002409BA" w:rsidRDefault="00000000" w:rsidP="002409BA">
      <w:pPr>
        <w:rPr>
          <w:color w:val="EE0000"/>
        </w:rPr>
      </w:pPr>
      <w:r w:rsidRPr="002409BA">
        <w:rPr>
          <w:color w:val="EE0000"/>
        </w:rPr>
        <w:t>【详解】</w:t>
      </w:r>
      <w:r w:rsidRPr="002409BA">
        <w:rPr>
          <w:rFonts w:eastAsia="Times New Roman" w:cs="Times New Roman"/>
          <w:color w:val="EE0000"/>
        </w:rPr>
        <w:t>A</w:t>
      </w:r>
      <w:r w:rsidRPr="002409BA">
        <w:rPr>
          <w:color w:val="EE0000"/>
        </w:rPr>
        <w:t>．根据题意，由图可知，从</w:t>
      </w:r>
      <w:r w:rsidR="007738D2">
        <w:rPr>
          <w:rFonts w:hint="eastAsia"/>
          <w:i/>
          <w:iCs/>
          <w:color w:val="EE0000"/>
        </w:rPr>
        <w:t>a</w:t>
      </w:r>
      <w:r w:rsidR="007738D2">
        <w:rPr>
          <w:rFonts w:hint="eastAsia"/>
          <w:color w:val="EE0000"/>
        </w:rPr>
        <w:t>→</w:t>
      </w:r>
      <w:r w:rsidR="007738D2">
        <w:rPr>
          <w:rFonts w:hint="eastAsia"/>
          <w:i/>
          <w:iCs/>
          <w:color w:val="EE0000"/>
        </w:rPr>
        <w:t>b</w:t>
      </w:r>
      <w:r w:rsidRPr="002409BA">
        <w:rPr>
          <w:color w:val="EE0000"/>
        </w:rPr>
        <w:t>过程中，气体的压强不变，气体做等压变化，由于气体体积增大，则气体温度升高，可知，状态</w:t>
      </w:r>
      <w:r w:rsidRPr="002409BA">
        <w:rPr>
          <w:rFonts w:eastAsia="Times New Roman" w:cs="Times New Roman"/>
          <w:i/>
          <w:color w:val="EE0000"/>
        </w:rPr>
        <w:t>a</w:t>
      </w:r>
      <w:r w:rsidRPr="002409BA">
        <w:rPr>
          <w:color w:val="EE0000"/>
        </w:rPr>
        <w:t>的温度比状态</w:t>
      </w:r>
      <w:r w:rsidRPr="002409BA">
        <w:rPr>
          <w:rFonts w:eastAsia="Times New Roman" w:cs="Times New Roman"/>
          <w:i/>
          <w:color w:val="EE0000"/>
        </w:rPr>
        <w:t>b</w:t>
      </w:r>
      <w:r w:rsidRPr="002409BA">
        <w:rPr>
          <w:color w:val="EE0000"/>
        </w:rPr>
        <w:t>的低，故</w:t>
      </w:r>
      <w:r w:rsidRPr="002409BA">
        <w:rPr>
          <w:rFonts w:eastAsia="Times New Roman" w:cs="Times New Roman"/>
          <w:color w:val="EE0000"/>
        </w:rPr>
        <w:t>A</w:t>
      </w:r>
      <w:r w:rsidRPr="002409BA">
        <w:rPr>
          <w:color w:val="EE0000"/>
        </w:rPr>
        <w:t>错误；</w:t>
      </w:r>
    </w:p>
    <w:p w14:paraId="060E1D97" w14:textId="0BEDE324" w:rsidR="00C00F03" w:rsidRPr="002409BA" w:rsidRDefault="00000000" w:rsidP="002409BA">
      <w:pPr>
        <w:rPr>
          <w:color w:val="EE0000"/>
        </w:rPr>
      </w:pPr>
      <w:r w:rsidRPr="002409BA">
        <w:rPr>
          <w:rFonts w:eastAsia="Times New Roman" w:cs="Times New Roman"/>
          <w:color w:val="EE0000"/>
        </w:rPr>
        <w:t>B</w:t>
      </w:r>
      <w:r w:rsidRPr="002409BA">
        <w:rPr>
          <w:color w:val="EE0000"/>
        </w:rPr>
        <w:t>．从</w:t>
      </w:r>
      <w:r w:rsidR="007738D2" w:rsidRPr="007738D2">
        <w:rPr>
          <w:rFonts w:hint="eastAsia"/>
          <w:i/>
          <w:iCs/>
          <w:color w:val="EE0000"/>
        </w:rPr>
        <w:t>b</w:t>
      </w:r>
      <w:r w:rsidR="007738D2">
        <w:rPr>
          <w:rFonts w:hint="eastAsia"/>
          <w:color w:val="EE0000"/>
        </w:rPr>
        <w:t>→</w:t>
      </w:r>
      <w:r w:rsidR="007738D2" w:rsidRPr="007738D2">
        <w:rPr>
          <w:rFonts w:hint="eastAsia"/>
          <w:i/>
          <w:iCs/>
          <w:color w:val="EE0000"/>
        </w:rPr>
        <w:t>c</w:t>
      </w:r>
      <w:r w:rsidRPr="002409BA">
        <w:rPr>
          <w:color w:val="EE0000"/>
        </w:rPr>
        <w:t>过程中，结合图像，由理想气体状态方程有</w:t>
      </w:r>
      <w:r w:rsidRPr="002409BA">
        <w:rPr>
          <w:color w:val="EE0000"/>
        </w:rPr>
        <w:object w:dxaOrig="1880" w:dyaOrig="680" w14:anchorId="2BD120DF">
          <v:shape id="_x0000_i1047" type="#_x0000_t75" alt="学科网(www.zxxk.com)--教育资源门户，提供试卷、教案、课件、论文、素材以及各类教学资源下载，还有大量而丰富的教学相关资讯！" style="width:93.4pt;height:33.9pt" o:ole="">
            <v:imagedata r:id="rId59" o:title="eqId5e2870f3e9045496760993e5de3ea6fd"/>
          </v:shape>
          <o:OLEObject Type="Embed" ProgID="Equation.DSMT4" ShapeID="_x0000_i1047" DrawAspect="Content" ObjectID="_1843468708" r:id="rId60"/>
        </w:object>
      </w:r>
    </w:p>
    <w:p w14:paraId="6691DF94" w14:textId="77777777" w:rsidR="00C00F03" w:rsidRPr="002409BA" w:rsidRDefault="00000000" w:rsidP="002409BA">
      <w:pPr>
        <w:rPr>
          <w:color w:val="EE0000"/>
        </w:rPr>
      </w:pPr>
      <w:r w:rsidRPr="002409BA">
        <w:rPr>
          <w:color w:val="EE0000"/>
        </w:rPr>
        <w:t>解得</w:t>
      </w:r>
      <w:r w:rsidRPr="002409BA">
        <w:rPr>
          <w:color w:val="EE0000"/>
        </w:rPr>
        <w:object w:dxaOrig="820" w:dyaOrig="360" w14:anchorId="10E6E72D">
          <v:shape id="_x0000_i1048" type="#_x0000_t75" alt="学科网(www.zxxk.com)--教育资源门户，提供试卷、教案、课件、论文、素材以及各类教学资源下载，还有大量而丰富的教学相关资讯！" style="width:41.35pt;height:17.55pt" o:ole="">
            <v:imagedata r:id="rId61" o:title="eqId96f2174f015cc479933a5dd02729adeb"/>
          </v:shape>
          <o:OLEObject Type="Embed" ProgID="Equation.DSMT4" ShapeID="_x0000_i1048" DrawAspect="Content" ObjectID="_1843468709" r:id="rId62"/>
        </w:object>
      </w:r>
    </w:p>
    <w:p w14:paraId="053B13AD" w14:textId="77777777" w:rsidR="00C00F03" w:rsidRPr="002409BA" w:rsidRDefault="00000000" w:rsidP="002409BA">
      <w:pPr>
        <w:rPr>
          <w:color w:val="EE0000"/>
        </w:rPr>
      </w:pPr>
      <w:r w:rsidRPr="002409BA">
        <w:rPr>
          <w:color w:val="EE0000"/>
        </w:rPr>
        <w:t>可知，状态</w:t>
      </w:r>
      <w:r w:rsidRPr="002409BA">
        <w:rPr>
          <w:rFonts w:eastAsia="Times New Roman" w:cs="Times New Roman"/>
          <w:i/>
          <w:color w:val="EE0000"/>
        </w:rPr>
        <w:t>b</w:t>
      </w:r>
      <w:r w:rsidRPr="002409BA">
        <w:rPr>
          <w:color w:val="EE0000"/>
        </w:rPr>
        <w:t>的温度比状态</w:t>
      </w:r>
      <w:r w:rsidRPr="002409BA">
        <w:rPr>
          <w:rFonts w:eastAsia="Times New Roman" w:cs="Times New Roman"/>
          <w:i/>
          <w:color w:val="EE0000"/>
        </w:rPr>
        <w:t>c</w:t>
      </w:r>
      <w:r w:rsidRPr="002409BA">
        <w:rPr>
          <w:color w:val="EE0000"/>
        </w:rPr>
        <w:t>的高，则状态</w:t>
      </w:r>
      <w:r w:rsidRPr="002409BA">
        <w:rPr>
          <w:rFonts w:eastAsia="Times New Roman" w:cs="Times New Roman"/>
          <w:i/>
          <w:color w:val="EE0000"/>
        </w:rPr>
        <w:t>b</w:t>
      </w:r>
      <w:r w:rsidRPr="002409BA">
        <w:rPr>
          <w:color w:val="EE0000"/>
        </w:rPr>
        <w:t>的内能比状态</w:t>
      </w:r>
      <w:r w:rsidRPr="002409BA">
        <w:rPr>
          <w:rFonts w:eastAsia="Times New Roman" w:cs="Times New Roman"/>
          <w:i/>
          <w:color w:val="EE0000"/>
        </w:rPr>
        <w:t>c</w:t>
      </w:r>
      <w:r w:rsidRPr="002409BA">
        <w:rPr>
          <w:color w:val="EE0000"/>
        </w:rPr>
        <w:t>的大，故</w:t>
      </w:r>
      <w:r w:rsidRPr="002409BA">
        <w:rPr>
          <w:rFonts w:eastAsia="Times New Roman" w:cs="Times New Roman"/>
          <w:color w:val="EE0000"/>
        </w:rPr>
        <w:t>B</w:t>
      </w:r>
      <w:r w:rsidRPr="002409BA">
        <w:rPr>
          <w:color w:val="EE0000"/>
        </w:rPr>
        <w:t>正确；</w:t>
      </w:r>
    </w:p>
    <w:p w14:paraId="466E7E55" w14:textId="1A56F6C7" w:rsidR="00C00F03" w:rsidRPr="002409BA" w:rsidRDefault="00000000" w:rsidP="002409BA">
      <w:pPr>
        <w:rPr>
          <w:color w:val="EE0000"/>
        </w:rPr>
      </w:pPr>
      <w:r w:rsidRPr="002409BA">
        <w:rPr>
          <w:rFonts w:eastAsia="Times New Roman" w:cs="Times New Roman"/>
          <w:color w:val="EE0000"/>
        </w:rPr>
        <w:t>C</w:t>
      </w:r>
      <w:r w:rsidRPr="002409BA">
        <w:rPr>
          <w:color w:val="EE0000"/>
        </w:rPr>
        <w:t>．根据</w:t>
      </w:r>
      <w:r w:rsidR="007738D2" w:rsidRPr="007738D2">
        <w:rPr>
          <w:rFonts w:hint="eastAsia"/>
          <w:i/>
          <w:iCs/>
          <w:color w:val="EE0000"/>
        </w:rPr>
        <w:t>p</w:t>
      </w:r>
      <w:r w:rsidR="007738D2">
        <w:rPr>
          <w:color w:val="EE0000"/>
        </w:rPr>
        <w:t>–</w:t>
      </w:r>
      <w:r w:rsidR="007738D2" w:rsidRPr="007738D2">
        <w:rPr>
          <w:rFonts w:hint="eastAsia"/>
          <w:i/>
          <w:iCs/>
          <w:color w:val="EE0000"/>
        </w:rPr>
        <w:t>V</w:t>
      </w:r>
      <w:r w:rsidRPr="002409BA">
        <w:rPr>
          <w:color w:val="EE0000"/>
        </w:rPr>
        <w:t>图像的面积表示气体做功，由图可知，</w:t>
      </w:r>
      <w:r w:rsidR="007738D2" w:rsidRPr="007738D2">
        <w:rPr>
          <w:rFonts w:hint="eastAsia"/>
          <w:i/>
          <w:iCs/>
          <w:color w:val="EE0000"/>
        </w:rPr>
        <w:t>b</w:t>
      </w:r>
      <w:r w:rsidR="007738D2">
        <w:rPr>
          <w:rFonts w:hint="eastAsia"/>
          <w:color w:val="EE0000"/>
        </w:rPr>
        <w:t>→</w:t>
      </w:r>
      <w:r w:rsidR="007738D2" w:rsidRPr="007738D2">
        <w:rPr>
          <w:rFonts w:hint="eastAsia"/>
          <w:i/>
          <w:iCs/>
          <w:color w:val="EE0000"/>
        </w:rPr>
        <w:t>c</w:t>
      </w:r>
      <w:r w:rsidRPr="002409BA">
        <w:rPr>
          <w:color w:val="EE0000"/>
        </w:rPr>
        <w:t>过程中，气体对外做功为</w:t>
      </w:r>
    </w:p>
    <w:p w14:paraId="17F15C59" w14:textId="77777777" w:rsidR="00C00F03" w:rsidRPr="002409BA" w:rsidRDefault="00000000" w:rsidP="002409BA">
      <w:pPr>
        <w:rPr>
          <w:color w:val="EE0000"/>
        </w:rPr>
      </w:pPr>
      <w:r w:rsidRPr="002409BA">
        <w:rPr>
          <w:color w:val="EE0000"/>
        </w:rPr>
        <w:object w:dxaOrig="3600" w:dyaOrig="615" w14:anchorId="4B65BA25">
          <v:shape id="_x0000_i1049" type="#_x0000_t75" alt="学科网(www.zxxk.com)--教育资源门户，提供试卷、教案、课件、论文、素材以及各类教学资源下载，还有大量而丰富的教学相关资讯！" style="width:180.3pt;height:30.65pt" o:ole="">
            <v:imagedata r:id="rId63" o:title="eqId31ae4bf01a6a57cd1e81b6f19c43a3f0"/>
          </v:shape>
          <o:OLEObject Type="Embed" ProgID="Equation.DSMT4" ShapeID="_x0000_i1049" DrawAspect="Content" ObjectID="_1843468710" r:id="rId64"/>
        </w:object>
      </w:r>
    </w:p>
    <w:p w14:paraId="2170712A" w14:textId="65D4E3E9" w:rsidR="00C00F03" w:rsidRPr="002409BA" w:rsidRDefault="007738D2" w:rsidP="002409BA">
      <w:pPr>
        <w:rPr>
          <w:color w:val="EE0000"/>
        </w:rPr>
      </w:pPr>
      <w:r w:rsidRPr="007738D2">
        <w:rPr>
          <w:rFonts w:hint="eastAsia"/>
          <w:i/>
          <w:iCs/>
          <w:color w:val="EE0000"/>
        </w:rPr>
        <w:t>c</w:t>
      </w:r>
      <w:r>
        <w:rPr>
          <w:rFonts w:hint="eastAsia"/>
          <w:color w:val="EE0000"/>
        </w:rPr>
        <w:t>→</w:t>
      </w:r>
      <w:r w:rsidRPr="007738D2">
        <w:rPr>
          <w:rFonts w:hint="eastAsia"/>
          <w:i/>
          <w:iCs/>
          <w:color w:val="EE0000"/>
        </w:rPr>
        <w:t>d</w:t>
      </w:r>
      <w:r w:rsidRPr="002409BA">
        <w:rPr>
          <w:color w:val="EE0000"/>
        </w:rPr>
        <w:t>过程中，气体对外做功为</w:t>
      </w:r>
      <w:r w:rsidRPr="002409BA">
        <w:rPr>
          <w:color w:val="EE0000"/>
        </w:rPr>
        <w:object w:dxaOrig="2565" w:dyaOrig="405" w14:anchorId="3DBEE4CC">
          <v:shape id="_x0000_i1050" type="#_x0000_t75" alt="学科网(www.zxxk.com)--教育资源门户，提供试卷、教案、课件、论文、素材以及各类教学资源下载，还有大量而丰富的教学相关资讯！" style="width:128.85pt;height:19.95pt" o:ole="">
            <v:imagedata r:id="rId65" o:title="eqId3c8f532c1d53a5062d190c4239770b17"/>
          </v:shape>
          <o:OLEObject Type="Embed" ProgID="Equation.DSMT4" ShapeID="_x0000_i1050" DrawAspect="Content" ObjectID="_1843468711" r:id="rId66"/>
        </w:object>
      </w:r>
    </w:p>
    <w:p w14:paraId="71B21FE3" w14:textId="714F3963" w:rsidR="00C00F03" w:rsidRPr="002409BA" w:rsidRDefault="00000000" w:rsidP="002409BA">
      <w:pPr>
        <w:rPr>
          <w:color w:val="EE0000"/>
        </w:rPr>
      </w:pPr>
      <w:r w:rsidRPr="002409BA">
        <w:rPr>
          <w:color w:val="EE0000"/>
        </w:rPr>
        <w:t>可知，</w:t>
      </w:r>
      <w:r w:rsidR="007738D2" w:rsidRPr="007738D2">
        <w:rPr>
          <w:rFonts w:hint="eastAsia"/>
          <w:i/>
          <w:iCs/>
          <w:color w:val="EE0000"/>
        </w:rPr>
        <w:t>b</w:t>
      </w:r>
      <w:r w:rsidR="007738D2">
        <w:rPr>
          <w:rFonts w:hint="eastAsia"/>
          <w:color w:val="EE0000"/>
        </w:rPr>
        <w:t>→</w:t>
      </w:r>
      <w:r w:rsidR="007738D2" w:rsidRPr="007738D2">
        <w:rPr>
          <w:rFonts w:hint="eastAsia"/>
          <w:i/>
          <w:iCs/>
          <w:color w:val="EE0000"/>
        </w:rPr>
        <w:t>c</w:t>
      </w:r>
      <w:r w:rsidR="007738D2" w:rsidRPr="002409BA">
        <w:rPr>
          <w:color w:val="EE0000"/>
        </w:rPr>
        <w:t>、</w:t>
      </w:r>
      <w:r w:rsidR="007738D2" w:rsidRPr="007738D2">
        <w:rPr>
          <w:rFonts w:hint="eastAsia"/>
          <w:i/>
          <w:iCs/>
          <w:color w:val="EE0000"/>
        </w:rPr>
        <w:t>c</w:t>
      </w:r>
      <w:r w:rsidR="007738D2">
        <w:rPr>
          <w:rFonts w:hint="eastAsia"/>
          <w:color w:val="EE0000"/>
        </w:rPr>
        <w:t>→</w:t>
      </w:r>
      <w:r w:rsidR="007738D2" w:rsidRPr="007738D2">
        <w:rPr>
          <w:rFonts w:hint="eastAsia"/>
          <w:i/>
          <w:iCs/>
          <w:color w:val="EE0000"/>
        </w:rPr>
        <w:t>d</w:t>
      </w:r>
      <w:r w:rsidRPr="002409BA">
        <w:rPr>
          <w:color w:val="EE0000"/>
        </w:rPr>
        <w:t>过程气体对外做的功不相等，故</w:t>
      </w:r>
      <w:r w:rsidRPr="002409BA">
        <w:rPr>
          <w:rFonts w:eastAsia="Times New Roman" w:cs="Times New Roman"/>
          <w:color w:val="EE0000"/>
        </w:rPr>
        <w:t>C</w:t>
      </w:r>
      <w:r w:rsidRPr="002409BA">
        <w:rPr>
          <w:color w:val="EE0000"/>
        </w:rPr>
        <w:t>错误；</w:t>
      </w:r>
    </w:p>
    <w:p w14:paraId="597E3A2E" w14:textId="543F1B39" w:rsidR="00C00F03" w:rsidRPr="002409BA" w:rsidRDefault="00000000" w:rsidP="002409BA">
      <w:pPr>
        <w:rPr>
          <w:color w:val="EE0000"/>
        </w:rPr>
      </w:pPr>
      <w:r w:rsidRPr="002409BA">
        <w:rPr>
          <w:rFonts w:eastAsia="Times New Roman" w:cs="Times New Roman"/>
          <w:color w:val="EE0000"/>
        </w:rPr>
        <w:t>D</w:t>
      </w:r>
      <w:r w:rsidRPr="002409BA">
        <w:rPr>
          <w:color w:val="EE0000"/>
        </w:rPr>
        <w:t>．由图可知，</w:t>
      </w:r>
      <w:r w:rsidR="007738D2" w:rsidRPr="007738D2">
        <w:rPr>
          <w:rFonts w:hint="eastAsia"/>
          <w:i/>
          <w:iCs/>
          <w:color w:val="EE0000"/>
        </w:rPr>
        <w:t>c</w:t>
      </w:r>
      <w:r w:rsidR="007738D2">
        <w:rPr>
          <w:rFonts w:hint="eastAsia"/>
          <w:color w:val="EE0000"/>
        </w:rPr>
        <w:t>→</w:t>
      </w:r>
      <w:r w:rsidR="007738D2" w:rsidRPr="007738D2">
        <w:rPr>
          <w:rFonts w:hint="eastAsia"/>
          <w:i/>
          <w:iCs/>
          <w:color w:val="EE0000"/>
        </w:rPr>
        <w:t>d</w:t>
      </w:r>
      <w:r w:rsidRPr="002409BA">
        <w:rPr>
          <w:color w:val="EE0000"/>
        </w:rPr>
        <w:t>过程气体的压强不变，气体做等压变化，由于气体体积增大，则气体温度升高，气体的内能增大，由热力学第一定律可知，</w:t>
      </w:r>
      <w:r w:rsidR="007738D2" w:rsidRPr="007738D2">
        <w:rPr>
          <w:rFonts w:hint="eastAsia"/>
          <w:i/>
          <w:iCs/>
          <w:color w:val="EE0000"/>
        </w:rPr>
        <w:t>c</w:t>
      </w:r>
      <w:r w:rsidR="007738D2">
        <w:rPr>
          <w:rFonts w:hint="eastAsia"/>
          <w:color w:val="EE0000"/>
        </w:rPr>
        <w:t>→</w:t>
      </w:r>
      <w:r w:rsidR="007738D2" w:rsidRPr="007738D2">
        <w:rPr>
          <w:rFonts w:hint="eastAsia"/>
          <w:i/>
          <w:iCs/>
          <w:color w:val="EE0000"/>
        </w:rPr>
        <w:t>d</w:t>
      </w:r>
      <w:r w:rsidRPr="002409BA">
        <w:rPr>
          <w:color w:val="EE0000"/>
        </w:rPr>
        <w:t>过程气体对外做的功小于从外界吸收的热量，故</w:t>
      </w:r>
      <w:r w:rsidRPr="002409BA">
        <w:rPr>
          <w:rFonts w:eastAsia="Times New Roman" w:cs="Times New Roman"/>
          <w:color w:val="EE0000"/>
        </w:rPr>
        <w:t>D</w:t>
      </w:r>
      <w:r w:rsidRPr="002409BA">
        <w:rPr>
          <w:color w:val="EE0000"/>
        </w:rPr>
        <w:t>正确。</w:t>
      </w:r>
    </w:p>
    <w:p w14:paraId="5A8AD425"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BD</w:t>
      </w:r>
      <w:r w:rsidRPr="002409BA">
        <w:rPr>
          <w:color w:val="EE0000"/>
        </w:rPr>
        <w:t>。</w:t>
      </w:r>
    </w:p>
    <w:p w14:paraId="1514684A" w14:textId="77777777" w:rsidR="002409BA" w:rsidRDefault="002409BA" w:rsidP="002409BA">
      <w:pPr>
        <w:rPr>
          <w:color w:val="EE0000"/>
        </w:rPr>
      </w:pPr>
    </w:p>
    <w:p w14:paraId="1AF97CB0" w14:textId="0AD7E2D2" w:rsidR="00C00F03" w:rsidRPr="00D20A27" w:rsidRDefault="006C3FA6" w:rsidP="002409BA">
      <w:pPr>
        <w:numPr>
          <w:ilvl w:val="0"/>
          <w:numId w:val="2"/>
        </w:numPr>
      </w:pPr>
      <w:r>
        <w:rPr>
          <w:noProof/>
          <w:lang w:val="zh-CN"/>
        </w:rPr>
        <mc:AlternateContent>
          <mc:Choice Requires="wpg">
            <w:drawing>
              <wp:anchor distT="0" distB="0" distL="114300" distR="114300" simplePos="0" relativeHeight="251669504" behindDoc="0" locked="0" layoutInCell="1" allowOverlap="1" wp14:anchorId="751B3850" wp14:editId="1902AEF6">
                <wp:simplePos x="0" y="0"/>
                <wp:positionH relativeFrom="column">
                  <wp:posOffset>4098925</wp:posOffset>
                </wp:positionH>
                <wp:positionV relativeFrom="paragraph">
                  <wp:posOffset>86360</wp:posOffset>
                </wp:positionV>
                <wp:extent cx="1143164" cy="1125815"/>
                <wp:effectExtent l="0" t="0" r="0" b="0"/>
                <wp:wrapSquare wrapText="bothSides"/>
                <wp:docPr id="1509213378" name="组合 45"/>
                <wp:cNvGraphicFramePr/>
                <a:graphic xmlns:a="http://schemas.openxmlformats.org/drawingml/2006/main">
                  <a:graphicData uri="http://schemas.microsoft.com/office/word/2010/wordprocessingGroup">
                    <wpg:wgp>
                      <wpg:cNvGrpSpPr/>
                      <wpg:grpSpPr>
                        <a:xfrm>
                          <a:off x="0" y="0"/>
                          <a:ext cx="1143164" cy="1125815"/>
                          <a:chOff x="-120945" y="67653"/>
                          <a:chExt cx="1143164" cy="1125815"/>
                        </a:xfrm>
                      </wpg:grpSpPr>
                      <wpg:grpSp>
                        <wpg:cNvPr id="410605531" name="组合 43"/>
                        <wpg:cNvGrpSpPr/>
                        <wpg:grpSpPr>
                          <a:xfrm>
                            <a:off x="-120945" y="67653"/>
                            <a:ext cx="1143164" cy="1125815"/>
                            <a:chOff x="2392615" y="-285818"/>
                            <a:chExt cx="1143332" cy="1125911"/>
                          </a:xfrm>
                        </wpg:grpSpPr>
                        <wps:wsp>
                          <wps:cNvPr id="400116627" name="文本框 2"/>
                          <wps:cNvSpPr txBox="1">
                            <a:spLocks noChangeArrowheads="1"/>
                          </wps:cNvSpPr>
                          <wps:spPr bwMode="auto">
                            <a:xfrm>
                              <a:off x="3384573" y="-191584"/>
                              <a:ext cx="151374" cy="207644"/>
                            </a:xfrm>
                            <a:prstGeom prst="rect">
                              <a:avLst/>
                            </a:prstGeom>
                            <a:noFill/>
                            <a:ln w="9525">
                              <a:noFill/>
                              <a:miter lim="800000"/>
                              <a:headEnd/>
                              <a:tailEnd/>
                            </a:ln>
                          </wps:spPr>
                          <wps:txbx>
                            <w:txbxContent>
                              <w:p w14:paraId="1B337B3B" w14:textId="6CB03C8C" w:rsidR="006C3FA6" w:rsidRPr="006C3FA6" w:rsidRDefault="006C3FA6" w:rsidP="006C3FA6">
                                <w:pPr>
                                  <w:rPr>
                                    <w:i/>
                                    <w:iCs/>
                                    <w:sz w:val="18"/>
                                    <w:szCs w:val="18"/>
                                  </w:rPr>
                                </w:pPr>
                                <w:r w:rsidRPr="006C3FA6">
                                  <w:rPr>
                                    <w:rFonts w:hint="eastAsia"/>
                                    <w:i/>
                                    <w:iCs/>
                                    <w:sz w:val="18"/>
                                    <w:szCs w:val="18"/>
                                  </w:rPr>
                                  <w:t>E</w:t>
                                </w:r>
                              </w:p>
                            </w:txbxContent>
                          </wps:txbx>
                          <wps:bodyPr rot="0" vert="horz" wrap="none" lIns="36000" tIns="0" rIns="36000" bIns="0" anchor="t" anchorCtr="0">
                            <a:spAutoFit/>
                          </wps:bodyPr>
                        </wps:wsp>
                        <wps:wsp>
                          <wps:cNvPr id="1001629254" name="文本框 2"/>
                          <wps:cNvSpPr txBox="1">
                            <a:spLocks noChangeArrowheads="1"/>
                          </wps:cNvSpPr>
                          <wps:spPr bwMode="auto">
                            <a:xfrm>
                              <a:off x="2558497" y="-285818"/>
                              <a:ext cx="151396" cy="207662"/>
                            </a:xfrm>
                            <a:prstGeom prst="rect">
                              <a:avLst/>
                            </a:prstGeom>
                            <a:noFill/>
                            <a:ln w="9525">
                              <a:noFill/>
                              <a:miter lim="800000"/>
                              <a:headEnd/>
                              <a:tailEnd/>
                            </a:ln>
                          </wps:spPr>
                          <wps:txbx>
                            <w:txbxContent>
                              <w:p w14:paraId="5904362D" w14:textId="6250C7A5" w:rsidR="006C3FA6" w:rsidRPr="00EE7CC3" w:rsidRDefault="006C3FA6" w:rsidP="006C3FA6">
                                <w:pPr>
                                  <w:rPr>
                                    <w:i/>
                                    <w:iCs/>
                                    <w:sz w:val="18"/>
                                    <w:szCs w:val="18"/>
                                    <w:vertAlign w:val="subscript"/>
                                  </w:rPr>
                                </w:pPr>
                                <w:r>
                                  <w:rPr>
                                    <w:rFonts w:hint="eastAsia"/>
                                    <w:i/>
                                    <w:iCs/>
                                    <w:sz w:val="18"/>
                                    <w:szCs w:val="18"/>
                                  </w:rPr>
                                  <w:t>P</w:t>
                                </w:r>
                              </w:p>
                            </w:txbxContent>
                          </wps:txbx>
                          <wps:bodyPr rot="0" vert="horz" wrap="none" lIns="36000" tIns="0" rIns="36000" bIns="0" anchor="t" anchorCtr="0">
                            <a:spAutoFit/>
                          </wps:bodyPr>
                        </wps:wsp>
                        <wps:wsp>
                          <wps:cNvPr id="1941363323" name="等腰三角形 41"/>
                          <wps:cNvSpPr/>
                          <wps:spPr>
                            <a:xfrm flipV="1">
                              <a:off x="2536608" y="-84595"/>
                              <a:ext cx="846924" cy="730058"/>
                            </a:xfrm>
                            <a:prstGeom prst="triangl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5840291" name="椭圆 42"/>
                          <wps:cNvSpPr/>
                          <wps:spPr>
                            <a:xfrm>
                              <a:off x="3362506" y="-111564"/>
                              <a:ext cx="45726" cy="4572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085682" name="椭圆 42"/>
                          <wps:cNvSpPr/>
                          <wps:spPr>
                            <a:xfrm>
                              <a:off x="2936956" y="623042"/>
                              <a:ext cx="45726" cy="4572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686542" name="椭圆 42"/>
                          <wps:cNvSpPr/>
                          <wps:spPr>
                            <a:xfrm>
                              <a:off x="2515760" y="-109066"/>
                              <a:ext cx="45726" cy="4572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327713" name="椭圆 42"/>
                          <wps:cNvSpPr/>
                          <wps:spPr>
                            <a:xfrm>
                              <a:off x="2594336" y="-111563"/>
                              <a:ext cx="45726" cy="4572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70060" name="文本框 2"/>
                          <wps:cNvSpPr txBox="1">
                            <a:spLocks noChangeArrowheads="1"/>
                          </wps:cNvSpPr>
                          <wps:spPr bwMode="auto">
                            <a:xfrm>
                              <a:off x="2392615" y="-191988"/>
                              <a:ext cx="139330" cy="207662"/>
                            </a:xfrm>
                            <a:prstGeom prst="rect">
                              <a:avLst/>
                            </a:prstGeom>
                            <a:noFill/>
                            <a:ln w="9525">
                              <a:noFill/>
                              <a:miter lim="800000"/>
                              <a:headEnd/>
                              <a:tailEnd/>
                            </a:ln>
                          </wps:spPr>
                          <wps:txbx>
                            <w:txbxContent>
                              <w:p w14:paraId="6A3C0520" w14:textId="083E06DF" w:rsidR="006C3FA6" w:rsidRPr="00EE7CC3" w:rsidRDefault="006C3FA6" w:rsidP="006C3FA6">
                                <w:pPr>
                                  <w:rPr>
                                    <w:i/>
                                    <w:iCs/>
                                    <w:sz w:val="18"/>
                                    <w:szCs w:val="18"/>
                                    <w:vertAlign w:val="subscript"/>
                                  </w:rPr>
                                </w:pPr>
                                <w:r>
                                  <w:rPr>
                                    <w:rFonts w:hint="eastAsia"/>
                                    <w:i/>
                                    <w:iCs/>
                                    <w:sz w:val="18"/>
                                    <w:szCs w:val="18"/>
                                  </w:rPr>
                                  <w:t>S</w:t>
                                </w:r>
                              </w:p>
                            </w:txbxContent>
                          </wps:txbx>
                          <wps:bodyPr rot="0" vert="horz" wrap="none" lIns="36000" tIns="0" rIns="36000" bIns="0" anchor="t" anchorCtr="0">
                            <a:spAutoFit/>
                          </wps:bodyPr>
                        </wps:wsp>
                        <wps:wsp>
                          <wps:cNvPr id="1919124553" name="文本框 2"/>
                          <wps:cNvSpPr txBox="1">
                            <a:spLocks noChangeArrowheads="1"/>
                          </wps:cNvSpPr>
                          <wps:spPr bwMode="auto">
                            <a:xfrm>
                              <a:off x="2852938" y="632431"/>
                              <a:ext cx="208555" cy="207662"/>
                            </a:xfrm>
                            <a:prstGeom prst="rect">
                              <a:avLst/>
                            </a:prstGeom>
                            <a:noFill/>
                            <a:ln w="9525">
                              <a:noFill/>
                              <a:miter lim="800000"/>
                              <a:headEnd/>
                              <a:tailEnd/>
                            </a:ln>
                          </wps:spPr>
                          <wps:txbx>
                            <w:txbxContent>
                              <w:p w14:paraId="6652FCE6" w14:textId="2C245F54" w:rsidR="006C3FA6" w:rsidRPr="006C3FA6" w:rsidRDefault="006C3FA6" w:rsidP="006C3FA6">
                                <w:pPr>
                                  <w:rPr>
                                    <w:sz w:val="18"/>
                                    <w:szCs w:val="18"/>
                                    <w:vertAlign w:val="subscript"/>
                                  </w:rPr>
                                </w:pPr>
                                <w:r w:rsidRPr="006C3FA6">
                                  <w:rPr>
                                    <w:rFonts w:hint="eastAsia"/>
                                    <w:sz w:val="18"/>
                                    <w:szCs w:val="18"/>
                                  </w:rPr>
                                  <w:t>L5</w:t>
                                </w:r>
                              </w:p>
                            </w:txbxContent>
                          </wps:txbx>
                          <wps:bodyPr rot="0" vert="horz" wrap="none" lIns="36000" tIns="0" rIns="36000" bIns="0" anchor="t" anchorCtr="0">
                            <a:spAutoFit/>
                          </wps:bodyPr>
                        </wps:wsp>
                      </wpg:grpSp>
                      <wps:wsp>
                        <wps:cNvPr id="458855545" name="直接连接符 44"/>
                        <wps:cNvCnPr>
                          <a:endCxn id="1941363323" idx="0"/>
                        </wps:cNvCnPr>
                        <wps:spPr>
                          <a:xfrm>
                            <a:off x="99438" y="268852"/>
                            <a:ext cx="346762" cy="72995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51B3850" id="组合 45" o:spid="_x0000_s1523" style="position:absolute;left:0;text-align:left;margin-left:322.75pt;margin-top:6.8pt;width:90pt;height:88.65pt;z-index:251669504;mso-position-horizontal-relative:text;mso-position-vertical-relative:text;mso-width-relative:margin;mso-height-relative:margin" coordorigin="-1209,676" coordsize="11431,1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">
                <v:group id="组合 43" o:spid="_x0000_s1524" style="position:absolute;left:-1209;top:676;width:11431;height:11258" coordorigin="23926,-2858" coordsize="11433,1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">
                  <v:shape id="文本框 2" o:spid="_x0000_s1525" type="#_x0000_t202" style="position:absolute;left:33845;top:-1915;width:151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" filled="f" stroked="f">
                    <v:textbox style="mso-fit-shape-to-text:t" inset="1mm,0,1mm,0">
                      <w:txbxContent>
                        <w:p w14:paraId="1B337B3B" w14:textId="6CB03C8C" w:rsidR="006C3FA6" w:rsidRPr="006C3FA6" w:rsidRDefault="006C3FA6" w:rsidP="006C3FA6">
                          <w:pPr>
                            <w:rPr>
                              <w:i/>
                              <w:iCs/>
                              <w:sz w:val="18"/>
                              <w:szCs w:val="18"/>
                            </w:rPr>
                          </w:pPr>
                          <w:r w:rsidRPr="006C3FA6">
                            <w:rPr>
                              <w:rFonts w:hint="eastAsia"/>
                              <w:i/>
                              <w:iCs/>
                              <w:sz w:val="18"/>
                              <w:szCs w:val="18"/>
                            </w:rPr>
                            <w:t>E</w:t>
                          </w:r>
                        </w:p>
                      </w:txbxContent>
                    </v:textbox>
                  </v:shape>
                  <v:shape id="文本框 2" o:spid="_x0000_s1526" type="#_x0000_t202" style="position:absolute;left:25584;top:-2858;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" filled="f" stroked="f">
                    <v:textbox style="mso-fit-shape-to-text:t" inset="1mm,0,1mm,0">
                      <w:txbxContent>
                        <w:p w14:paraId="5904362D" w14:textId="6250C7A5" w:rsidR="006C3FA6" w:rsidRPr="00EE7CC3" w:rsidRDefault="006C3FA6" w:rsidP="006C3FA6">
                          <w:pPr>
                            <w:rPr>
                              <w:i/>
                              <w:iCs/>
                              <w:sz w:val="18"/>
                              <w:szCs w:val="18"/>
                              <w:vertAlign w:val="subscript"/>
                            </w:rPr>
                          </w:pPr>
                          <w:r>
                            <w:rPr>
                              <w:rFonts w:hint="eastAsia"/>
                              <w:i/>
                              <w:iCs/>
                              <w:sz w:val="18"/>
                              <w:szCs w:val="18"/>
                            </w:rPr>
                            <w:t>P</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1" o:spid="_x0000_s1527" type="#_x0000_t5" style="position:absolute;left:25366;top:-845;width:8469;height:729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" filled="f" strokecolor="black [3213]" strokeweight=".5pt">
                    <v:stroke dashstyle="dash"/>
                  </v:shape>
                  <v:oval id="椭圆 42" o:spid="_x0000_s1528" style="position:absolute;left:33625;top:-111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" fillcolor="black [3213]" stroked="f" strokeweight="1pt">
                    <v:stroke joinstyle="miter"/>
                  </v:oval>
                  <v:oval id="椭圆 42" o:spid="_x0000_s1529" style="position:absolute;left:29369;top:623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" fillcolor="black [3213]" stroked="f" strokeweight="1pt">
                    <v:stroke joinstyle="miter"/>
                  </v:oval>
                  <v:oval id="椭圆 42" o:spid="_x0000_s1530" style="position:absolute;left:25157;top:-109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" fillcolor="black [3213]" stroked="f" strokeweight="1pt">
                    <v:stroke joinstyle="miter"/>
                  </v:oval>
                  <v:oval id="椭圆 42" o:spid="_x0000_s1531" style="position:absolute;left:25943;top:-111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" fillcolor="black [3213]" stroked="f" strokeweight="1pt">
                    <v:stroke joinstyle="miter"/>
                  </v:oval>
                  <v:shape id="文本框 2" o:spid="_x0000_s1532" type="#_x0000_t202" style="position:absolute;left:23926;top:-1919;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" filled="f" stroked="f">
                    <v:textbox style="mso-fit-shape-to-text:t" inset="1mm,0,1mm,0">
                      <w:txbxContent>
                        <w:p w14:paraId="6A3C0520" w14:textId="083E06DF" w:rsidR="006C3FA6" w:rsidRPr="00EE7CC3" w:rsidRDefault="006C3FA6" w:rsidP="006C3FA6">
                          <w:pPr>
                            <w:rPr>
                              <w:i/>
                              <w:iCs/>
                              <w:sz w:val="18"/>
                              <w:szCs w:val="18"/>
                              <w:vertAlign w:val="subscript"/>
                            </w:rPr>
                          </w:pPr>
                          <w:r>
                            <w:rPr>
                              <w:rFonts w:hint="eastAsia"/>
                              <w:i/>
                              <w:iCs/>
                              <w:sz w:val="18"/>
                              <w:szCs w:val="18"/>
                            </w:rPr>
                            <w:t>S</w:t>
                          </w:r>
                        </w:p>
                      </w:txbxContent>
                    </v:textbox>
                  </v:shape>
                  <v:shape id="文本框 2" o:spid="_x0000_s1533" type="#_x0000_t202" style="position:absolute;left:28529;top:6324;width:20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" filled="f" stroked="f">
                    <v:textbox style="mso-fit-shape-to-text:t" inset="1mm,0,1mm,0">
                      <w:txbxContent>
                        <w:p w14:paraId="6652FCE6" w14:textId="2C245F54" w:rsidR="006C3FA6" w:rsidRPr="006C3FA6" w:rsidRDefault="006C3FA6" w:rsidP="006C3FA6">
                          <w:pPr>
                            <w:rPr>
                              <w:sz w:val="18"/>
                              <w:szCs w:val="18"/>
                              <w:vertAlign w:val="subscript"/>
                            </w:rPr>
                          </w:pPr>
                          <w:r w:rsidRPr="006C3FA6">
                            <w:rPr>
                              <w:rFonts w:hint="eastAsia"/>
                              <w:sz w:val="18"/>
                              <w:szCs w:val="18"/>
                            </w:rPr>
                            <w:t>L5</w:t>
                          </w:r>
                        </w:p>
                      </w:txbxContent>
                    </v:textbox>
                  </v:shape>
                </v:group>
                <v:line id="直接连接符 44" o:spid="_x0000_s1534" style="position:absolute;visibility:visible;mso-wrap-style:square" from="994,2688" to="4462,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" strokecolor="black [3213]" strokeweight=".5pt">
                  <v:stroke dashstyle="dash" joinstyle="miter"/>
                </v:line>
                <w10:wrap type="square"/>
              </v:group>
            </w:pict>
          </mc:Fallback>
        </mc:AlternateContent>
      </w:r>
      <w:r w:rsidRPr="00D20A27">
        <w:t>我国计划将</w:t>
      </w:r>
      <w:r w:rsidRPr="00D20A27">
        <w:rPr>
          <w:rFonts w:ascii="宋体" w:eastAsia="Times New Roman" w:hAnsi="宋体" w:cs="Times New Roman"/>
        </w:rPr>
        <w:t>“</w:t>
      </w:r>
      <w:r w:rsidRPr="00D20A27">
        <w:t>羲和二号</w:t>
      </w:r>
      <w:r w:rsidRPr="00D20A27">
        <w:rPr>
          <w:rFonts w:ascii="宋体" w:eastAsia="Times New Roman" w:hAnsi="宋体" w:cs="Times New Roman"/>
        </w:rPr>
        <w:t>”</w:t>
      </w:r>
      <w:r w:rsidRPr="00D20A27">
        <w:t>太阳探测卫星部署至日地系统拉格朗日点</w:t>
      </w:r>
      <w:r w:rsidRPr="00D20A27">
        <w:rPr>
          <w:rFonts w:eastAsia="Times New Roman" w:cs="Times New Roman"/>
        </w:rPr>
        <w:t>L5</w:t>
      </w:r>
      <w:r w:rsidRPr="00D20A27">
        <w:t>。研究表明，太阳中心</w:t>
      </w:r>
      <w:r w:rsidR="007738D2" w:rsidRPr="00D20A27">
        <w:rPr>
          <w:rFonts w:hint="eastAsia"/>
          <w:i/>
          <w:iCs/>
        </w:rPr>
        <w:t>S</w:t>
      </w:r>
      <w:r w:rsidRPr="00D20A27">
        <w:t>、地球中心</w:t>
      </w:r>
      <w:r w:rsidR="00D20A27" w:rsidRPr="00D20A27">
        <w:rPr>
          <w:rFonts w:hint="eastAsia"/>
          <w:i/>
          <w:iCs/>
        </w:rPr>
        <w:t>E</w:t>
      </w:r>
      <w:r w:rsidRPr="00D20A27">
        <w:t>和</w:t>
      </w:r>
      <w:r w:rsidR="00D20A27" w:rsidRPr="00D20A27">
        <w:rPr>
          <w:rFonts w:hint="eastAsia"/>
        </w:rPr>
        <w:t>L5</w:t>
      </w:r>
      <w:r w:rsidRPr="00D20A27">
        <w:t>的连线构成稳定的等边三角形，太阳、地球和部署在</w:t>
      </w:r>
      <w:r w:rsidR="00D20A27" w:rsidRPr="00D20A27">
        <w:rPr>
          <w:rFonts w:hint="eastAsia"/>
        </w:rPr>
        <w:t>L5</w:t>
      </w:r>
      <w:r w:rsidRPr="00D20A27">
        <w:t>的卫星以相同周期绕日地连线上的</w:t>
      </w:r>
      <w:r w:rsidR="00D20A27" w:rsidRPr="00D20A27">
        <w:rPr>
          <w:rFonts w:hint="eastAsia"/>
          <w:i/>
          <w:iCs/>
        </w:rPr>
        <w:t>P</w:t>
      </w:r>
      <w:r w:rsidRPr="00D20A27">
        <w:t>点做圆周运动，如图所示，则</w:t>
      </w:r>
      <w:commentRangeStart w:id="9"/>
      <w:commentRangeEnd w:id="9"/>
      <w:r w:rsidR="002409BA" w:rsidRPr="00D20A27">
        <w:rPr>
          <w:rStyle w:val="ab"/>
          <w:szCs w:val="24"/>
        </w:rPr>
        <w:commentReference w:id="9"/>
      </w:r>
      <w:r w:rsidRPr="00D20A27">
        <w:t>（</w:t>
      </w:r>
      <w:r w:rsidRPr="00D20A27">
        <w:rPr>
          <w:rFonts w:eastAsia="Times New Roman" w:cs="Times New Roman"/>
        </w:rPr>
        <w:t xml:space="preserve">     </w:t>
      </w:r>
      <w:r w:rsidRPr="00D20A27">
        <w:t>）</w:t>
      </w:r>
    </w:p>
    <w:p w14:paraId="2C578017" w14:textId="18D55EE8" w:rsidR="00C00F03" w:rsidRPr="00D20A27" w:rsidRDefault="002409BA" w:rsidP="002409BA">
      <w:r w:rsidRPr="00D20A27">
        <w:t>A</w:t>
      </w:r>
      <w:r w:rsidRPr="00D20A27">
        <w:t>．卫星的向心加速度比地球的大</w:t>
      </w:r>
    </w:p>
    <w:p w14:paraId="33D9AE86" w14:textId="56827F47" w:rsidR="00C00F03" w:rsidRPr="00D20A27" w:rsidRDefault="002409BA" w:rsidP="002409BA">
      <w:r w:rsidRPr="00D20A27">
        <w:t>B</w:t>
      </w:r>
      <w:r w:rsidRPr="00D20A27">
        <w:t>．卫星与地球的线速度大小相等</w:t>
      </w:r>
    </w:p>
    <w:p w14:paraId="41091F0D" w14:textId="46CC1E0F" w:rsidR="00C00F03" w:rsidRPr="00D20A27" w:rsidRDefault="002409BA" w:rsidP="002409BA">
      <w:r w:rsidRPr="00D20A27">
        <w:t>C</w:t>
      </w:r>
      <w:r w:rsidRPr="00D20A27">
        <w:t>．太阳和地球对卫星引力的合力指向</w:t>
      </w:r>
      <w:r w:rsidR="00D20A27" w:rsidRPr="00D20A27">
        <w:rPr>
          <w:rFonts w:hint="eastAsia"/>
          <w:i/>
          <w:iCs/>
        </w:rPr>
        <w:t>E</w:t>
      </w:r>
      <w:r w:rsidRPr="00D20A27">
        <w:t>、</w:t>
      </w:r>
      <w:r w:rsidR="00D20A27" w:rsidRPr="00D20A27">
        <w:rPr>
          <w:rFonts w:hint="eastAsia"/>
          <w:i/>
          <w:iCs/>
        </w:rPr>
        <w:t>S</w:t>
      </w:r>
      <w:r w:rsidRPr="00D20A27">
        <w:t>连线中点</w:t>
      </w:r>
    </w:p>
    <w:p w14:paraId="15F8FD6F" w14:textId="132495CD" w:rsidR="00C00F03" w:rsidRPr="00D20A27" w:rsidRDefault="002409BA" w:rsidP="002409BA">
      <w:r w:rsidRPr="00D20A27">
        <w:t>D</w:t>
      </w:r>
      <w:r w:rsidRPr="00D20A27">
        <w:t>．太阳和地球对卫星的引力大小之比等于太阳和地球的质量之比</w:t>
      </w:r>
    </w:p>
    <w:p w14:paraId="4DBF3858" w14:textId="77777777" w:rsidR="00C00F03" w:rsidRPr="002409BA" w:rsidRDefault="00000000" w:rsidP="002409BA">
      <w:pPr>
        <w:rPr>
          <w:color w:val="EE0000"/>
        </w:rPr>
      </w:pPr>
      <w:r w:rsidRPr="002409BA">
        <w:rPr>
          <w:color w:val="EE0000"/>
        </w:rPr>
        <w:lastRenderedPageBreak/>
        <w:t>【详解】</w:t>
      </w:r>
      <w:r w:rsidRPr="002409BA">
        <w:rPr>
          <w:rFonts w:eastAsia="Times New Roman" w:cs="Times New Roman"/>
          <w:color w:val="EE0000"/>
        </w:rPr>
        <w:t>A</w:t>
      </w:r>
      <w:r w:rsidRPr="002409BA">
        <w:rPr>
          <w:color w:val="EE0000"/>
        </w:rPr>
        <w:t>．根据题图可知卫星的运动半径大于地球的运动半径，卫星、太阳和地球周期相等，根据</w:t>
      </w:r>
      <w:r w:rsidRPr="002409BA">
        <w:rPr>
          <w:color w:val="EE0000"/>
        </w:rPr>
        <w:object w:dxaOrig="814" w:dyaOrig="626" w14:anchorId="35D0C8EC">
          <v:shape id="_x0000_i1051" type="#_x0000_t75" alt="学科网(www.zxxk.com)--教育资源门户，提供试卷、教案、课件、论文、素材以及各类教学资源下载，还有大量而丰富的教学相关资讯！" style="width:41.35pt;height:30.65pt" o:ole="">
            <v:imagedata r:id="rId67" o:title="eqIdfd1e1d41fb0054735217fdc7f1756585"/>
          </v:shape>
          <o:OLEObject Type="Embed" ProgID="Equation.DSMT4" ShapeID="_x0000_i1051" DrawAspect="Content" ObjectID="_1843468712" r:id="rId68"/>
        </w:object>
      </w:r>
      <w:r w:rsidRPr="002409BA">
        <w:rPr>
          <w:color w:val="EE0000"/>
        </w:rPr>
        <w:t>可知三者角速度相等，根据</w:t>
      </w:r>
      <w:r w:rsidRPr="002409BA">
        <w:rPr>
          <w:color w:val="EE0000"/>
        </w:rPr>
        <w:object w:dxaOrig="900" w:dyaOrig="380" w14:anchorId="25B8E246">
          <v:shape id="_x0000_i1052" type="#_x0000_t75" alt="学科网(www.zxxk.com)--教育资源门户，提供试卷、教案、课件、论文、素材以及各类教学资源下载，还有大量而丰富的教学相关资讯！" style="width:44.95pt;height:19.65pt" o:ole="">
            <v:imagedata r:id="rId69" o:title="eqId317f3949394dbca95f5d2adc751bf5af"/>
          </v:shape>
          <o:OLEObject Type="Embed" ProgID="Equation.DSMT4" ShapeID="_x0000_i1052" DrawAspect="Content" ObjectID="_1843468713" r:id="rId70"/>
        </w:object>
      </w:r>
      <w:r w:rsidRPr="002409BA">
        <w:rPr>
          <w:color w:val="EE0000"/>
        </w:rPr>
        <w:t>可知卫星的向心加速度比地球的大，故</w:t>
      </w:r>
      <w:r w:rsidRPr="002409BA">
        <w:rPr>
          <w:rFonts w:eastAsia="Times New Roman" w:cs="Times New Roman"/>
          <w:color w:val="EE0000"/>
        </w:rPr>
        <w:t>A</w:t>
      </w:r>
      <w:r w:rsidRPr="002409BA">
        <w:rPr>
          <w:color w:val="EE0000"/>
        </w:rPr>
        <w:t>正确；</w:t>
      </w:r>
    </w:p>
    <w:p w14:paraId="3BE15BF7" w14:textId="4B87ACF3" w:rsidR="00C00F03" w:rsidRPr="002409BA" w:rsidRDefault="00000000" w:rsidP="002409BA">
      <w:pPr>
        <w:rPr>
          <w:color w:val="EE0000"/>
        </w:rPr>
      </w:pPr>
      <w:r w:rsidRPr="002409BA">
        <w:rPr>
          <w:rFonts w:eastAsia="Times New Roman" w:cs="Times New Roman"/>
          <w:color w:val="EE0000"/>
        </w:rPr>
        <w:t>B</w:t>
      </w:r>
      <w:r w:rsidRPr="002409BA">
        <w:rPr>
          <w:color w:val="EE0000"/>
        </w:rPr>
        <w:t>．根据</w:t>
      </w:r>
      <w:r w:rsidR="00D20A27" w:rsidRPr="00D20A27">
        <w:rPr>
          <w:rFonts w:ascii="Book Antiqua" w:hAnsi="Book Antiqua"/>
          <w:i/>
          <w:iCs/>
          <w:color w:val="EE0000"/>
        </w:rPr>
        <w:t>v</w:t>
      </w:r>
      <w:r w:rsidR="00D20A27">
        <w:rPr>
          <w:rFonts w:hint="eastAsia"/>
          <w:color w:val="EE0000"/>
        </w:rPr>
        <w:t xml:space="preserve"> = </w:t>
      </w:r>
      <w:r w:rsidR="00D20A27" w:rsidRPr="00D20A27">
        <w:rPr>
          <w:rFonts w:cs="Times New Roman"/>
          <w:i/>
          <w:iCs/>
          <w:color w:val="EE0000"/>
        </w:rPr>
        <w:t>ω</w:t>
      </w:r>
      <w:r w:rsidR="00D20A27" w:rsidRPr="00D20A27">
        <w:rPr>
          <w:rFonts w:hint="eastAsia"/>
          <w:i/>
          <w:iCs/>
          <w:color w:val="EE0000"/>
        </w:rPr>
        <w:t>r</w:t>
      </w:r>
      <w:r w:rsidRPr="002409BA">
        <w:rPr>
          <w:color w:val="EE0000"/>
        </w:rPr>
        <w:t>结合</w:t>
      </w:r>
      <w:r w:rsidRPr="002409BA">
        <w:rPr>
          <w:rFonts w:eastAsia="Times New Roman" w:cs="Times New Roman"/>
          <w:color w:val="EE0000"/>
        </w:rPr>
        <w:t>A</w:t>
      </w:r>
      <w:r w:rsidRPr="002409BA">
        <w:rPr>
          <w:color w:val="EE0000"/>
        </w:rPr>
        <w:t>选项分析可知卫星线速度大于地球的线速度，故</w:t>
      </w:r>
      <w:r w:rsidRPr="002409BA">
        <w:rPr>
          <w:rFonts w:eastAsia="Times New Roman" w:cs="Times New Roman"/>
          <w:color w:val="EE0000"/>
        </w:rPr>
        <w:t>B</w:t>
      </w:r>
      <w:r w:rsidRPr="002409BA">
        <w:rPr>
          <w:color w:val="EE0000"/>
        </w:rPr>
        <w:t>错误；</w:t>
      </w:r>
    </w:p>
    <w:p w14:paraId="4F91DDF5" w14:textId="46328927" w:rsidR="00C00F03" w:rsidRPr="002409BA" w:rsidRDefault="00000000" w:rsidP="002409BA">
      <w:pPr>
        <w:rPr>
          <w:color w:val="EE0000"/>
        </w:rPr>
      </w:pPr>
      <w:r w:rsidRPr="002409BA">
        <w:rPr>
          <w:rFonts w:eastAsia="Times New Roman" w:cs="Times New Roman"/>
          <w:color w:val="EE0000"/>
        </w:rPr>
        <w:t>C</w:t>
      </w:r>
      <w:r w:rsidRPr="002409BA">
        <w:rPr>
          <w:color w:val="EE0000"/>
        </w:rPr>
        <w:t>．根据题意可知太阳和地球对卫星引力的合力提供卫星做圆周运动的向心力，向心力一定指向圆心，即向心力一定指向</w:t>
      </w:r>
      <w:r w:rsidR="00D20A27" w:rsidRPr="00D20A27">
        <w:rPr>
          <w:rFonts w:hint="eastAsia"/>
          <w:i/>
          <w:iCs/>
          <w:color w:val="EE0000"/>
        </w:rPr>
        <w:t>P</w:t>
      </w:r>
      <w:r w:rsidRPr="002409BA">
        <w:rPr>
          <w:color w:val="EE0000"/>
        </w:rPr>
        <w:t>点，故</w:t>
      </w:r>
      <w:r w:rsidRPr="002409BA">
        <w:rPr>
          <w:rFonts w:eastAsia="Times New Roman" w:cs="Times New Roman"/>
          <w:color w:val="EE0000"/>
        </w:rPr>
        <w:t>C</w:t>
      </w:r>
      <w:r w:rsidRPr="002409BA">
        <w:rPr>
          <w:color w:val="EE0000"/>
        </w:rPr>
        <w:t>错误；</w:t>
      </w:r>
    </w:p>
    <w:p w14:paraId="29FCE7EE" w14:textId="77777777" w:rsidR="00C00F03" w:rsidRPr="002409BA" w:rsidRDefault="00000000" w:rsidP="002409BA">
      <w:pPr>
        <w:rPr>
          <w:color w:val="EE0000"/>
        </w:rPr>
      </w:pPr>
      <w:r w:rsidRPr="002409BA">
        <w:rPr>
          <w:rFonts w:eastAsia="Times New Roman" w:cs="Times New Roman"/>
          <w:color w:val="EE0000"/>
        </w:rPr>
        <w:t>D</w:t>
      </w:r>
      <w:r w:rsidRPr="002409BA">
        <w:rPr>
          <w:color w:val="EE0000"/>
        </w:rPr>
        <w:t>．根据题意可知太阳和卫星的距离等于地球和卫星的距离，根据万有引力的表达式</w:t>
      </w:r>
      <w:r w:rsidRPr="002409BA">
        <w:rPr>
          <w:color w:val="EE0000"/>
        </w:rPr>
        <w:object w:dxaOrig="1125" w:dyaOrig="615" w14:anchorId="2258B8C6">
          <v:shape id="_x0000_i1053" type="#_x0000_t75" alt="学科网(www.zxxk.com)--教育资源门户，提供试卷、教案、课件、论文、素材以及各类教学资源下载，还有大量而丰富的教学相关资讯！" style="width:56.85pt;height:30.65pt" o:ole="">
            <v:imagedata r:id="rId71" o:title="eqId1f698ce0849ec6d3bda557e11817d378"/>
          </v:shape>
          <o:OLEObject Type="Embed" ProgID="Equation.DSMT4" ShapeID="_x0000_i1053" DrawAspect="Content" ObjectID="_1843468714" r:id="rId72"/>
        </w:object>
      </w:r>
      <w:r w:rsidRPr="002409BA">
        <w:rPr>
          <w:color w:val="EE0000"/>
        </w:rPr>
        <w:t>可知太阳和地球对卫星的引力大小之比等于太阳和地球的质量之比，故</w:t>
      </w:r>
      <w:r w:rsidRPr="002409BA">
        <w:rPr>
          <w:rFonts w:eastAsia="Times New Roman" w:cs="Times New Roman"/>
          <w:color w:val="EE0000"/>
        </w:rPr>
        <w:t>D</w:t>
      </w:r>
      <w:r w:rsidRPr="002409BA">
        <w:rPr>
          <w:color w:val="EE0000"/>
        </w:rPr>
        <w:t>正确。</w:t>
      </w:r>
    </w:p>
    <w:p w14:paraId="665A6CD3"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AD</w:t>
      </w:r>
      <w:r w:rsidRPr="002409BA">
        <w:rPr>
          <w:color w:val="EE0000"/>
        </w:rPr>
        <w:t>。</w:t>
      </w:r>
    </w:p>
    <w:p w14:paraId="1112D29C" w14:textId="77777777" w:rsidR="002409BA" w:rsidRDefault="002409BA" w:rsidP="002409BA">
      <w:pPr>
        <w:rPr>
          <w:color w:val="EE0000"/>
        </w:rPr>
      </w:pPr>
    </w:p>
    <w:p w14:paraId="360DD2EA" w14:textId="1A3B8FDE" w:rsidR="00C00F03" w:rsidRPr="00D20A27" w:rsidRDefault="00000000" w:rsidP="002409BA">
      <w:pPr>
        <w:numPr>
          <w:ilvl w:val="0"/>
          <w:numId w:val="2"/>
        </w:numPr>
      </w:pPr>
      <w:r w:rsidRPr="00D20A27">
        <w:t>如图，光滑绝缘水平面上</w:t>
      </w:r>
      <w:r w:rsidR="00D20A27" w:rsidRPr="00D20A27">
        <w:rPr>
          <w:rFonts w:hint="eastAsia"/>
          <w:i/>
          <w:iCs/>
        </w:rPr>
        <w:t>x</w:t>
      </w:r>
      <w:r w:rsidR="00D20A27" w:rsidRPr="00D20A27">
        <w:rPr>
          <w:rFonts w:hint="eastAsia"/>
        </w:rPr>
        <w:t xml:space="preserve"> = 0</w:t>
      </w:r>
      <w:r w:rsidRPr="00D20A27">
        <w:t>两侧区域</w:t>
      </w:r>
      <w:r w:rsidR="00D20A27" w:rsidRPr="00D20A27">
        <w:rPr>
          <w:rFonts w:hint="eastAsia"/>
        </w:rPr>
        <w:t xml:space="preserve"> </w:t>
      </w:r>
      <w:r w:rsidRPr="00D20A27">
        <w:rPr>
          <w:rFonts w:eastAsia="Times New Roman" w:cs="Times New Roman"/>
        </w:rPr>
        <w:t>Ⅰ</w:t>
      </w:r>
      <w:r w:rsidRPr="00D20A27">
        <w:t>、</w:t>
      </w:r>
      <w:r w:rsidRPr="00D20A27">
        <w:rPr>
          <w:rFonts w:eastAsia="Times New Roman" w:cs="Times New Roman"/>
        </w:rPr>
        <w:t>Ⅱ</w:t>
      </w:r>
      <w:r w:rsidR="00D20A27" w:rsidRPr="00D20A27">
        <w:rPr>
          <w:rFonts w:eastAsiaTheme="minorEastAsia" w:cs="Times New Roman" w:hint="eastAsia"/>
        </w:rPr>
        <w:t xml:space="preserve"> </w:t>
      </w:r>
      <w:r w:rsidRPr="00D20A27">
        <w:t>分别存在竖直方向的匀强磁场，宽度均为</w:t>
      </w:r>
      <w:r w:rsidR="00D20A27" w:rsidRPr="00D20A27">
        <w:rPr>
          <w:rFonts w:hint="eastAsia"/>
          <w:i/>
          <w:iCs/>
        </w:rPr>
        <w:t>L</w:t>
      </w:r>
      <w:r w:rsidRPr="00D20A27">
        <w:t>，磁感应强度方向相反，大小分别为</w:t>
      </w:r>
      <w:r w:rsidR="00D20A27" w:rsidRPr="00D20A27">
        <w:rPr>
          <w:rFonts w:hint="eastAsia"/>
          <w:i/>
          <w:iCs/>
        </w:rPr>
        <w:t>B</w:t>
      </w:r>
      <w:r w:rsidRPr="00D20A27">
        <w:t>、</w:t>
      </w:r>
      <w:r w:rsidR="00D20A27" w:rsidRPr="00D20A27">
        <w:rPr>
          <w:rFonts w:hint="eastAsia"/>
        </w:rPr>
        <w:t>2</w:t>
      </w:r>
      <w:r w:rsidR="00D20A27" w:rsidRPr="00D20A27">
        <w:rPr>
          <w:rFonts w:hint="eastAsia"/>
          <w:i/>
          <w:iCs/>
        </w:rPr>
        <w:t>B</w:t>
      </w:r>
      <w:r w:rsidRPr="00D20A27">
        <w:t>，</w:t>
      </w:r>
      <w:r w:rsidR="00D20A27" w:rsidRPr="00D20A27">
        <w:rPr>
          <w:rFonts w:hint="eastAsia"/>
          <w:i/>
          <w:iCs/>
        </w:rPr>
        <w:t>x</w:t>
      </w:r>
      <w:r w:rsidR="00D20A27" w:rsidRPr="00D20A27">
        <w:rPr>
          <w:rFonts w:hint="eastAsia"/>
        </w:rPr>
        <w:t xml:space="preserve"> = </w:t>
      </w:r>
      <w:r w:rsidR="00D20A27" w:rsidRPr="00D20A27">
        <w:rPr>
          <w:rFonts w:cs="Times New Roman"/>
        </w:rPr>
        <w:t>−</w:t>
      </w:r>
      <w:r w:rsidR="00D20A27" w:rsidRPr="00D20A27">
        <w:rPr>
          <w:rFonts w:hint="eastAsia"/>
        </w:rPr>
        <w:t xml:space="preserve"> 3</w:t>
      </w:r>
      <w:r w:rsidR="00D20A27" w:rsidRPr="00D20A27">
        <w:rPr>
          <w:rFonts w:hint="eastAsia"/>
          <w:i/>
          <w:iCs/>
        </w:rPr>
        <w:t>L</w:t>
      </w:r>
      <w:r w:rsidRPr="00D20A27">
        <w:t>和</w:t>
      </w:r>
      <w:r w:rsidR="00D20A27" w:rsidRPr="00D20A27">
        <w:rPr>
          <w:rFonts w:hint="eastAsia"/>
          <w:i/>
          <w:iCs/>
        </w:rPr>
        <w:t>x</w:t>
      </w:r>
      <w:r w:rsidR="00D20A27" w:rsidRPr="00D20A27">
        <w:rPr>
          <w:rFonts w:hint="eastAsia"/>
        </w:rPr>
        <w:t xml:space="preserve"> = 3</w:t>
      </w:r>
      <w:r w:rsidR="00D20A27" w:rsidRPr="00D20A27">
        <w:rPr>
          <w:rFonts w:hint="eastAsia"/>
          <w:i/>
          <w:iCs/>
        </w:rPr>
        <w:t>L</w:t>
      </w:r>
      <w:r w:rsidRPr="00D20A27">
        <w:t>处有固定挡板。同种材料制成、粗细均匀的正方形导体线框</w:t>
      </w:r>
      <w:r w:rsidR="00D20A27" w:rsidRPr="00D20A27">
        <w:rPr>
          <w:rFonts w:hint="eastAsia"/>
          <w:i/>
          <w:iCs/>
        </w:rPr>
        <w:t>MNPQ</w:t>
      </w:r>
      <w:r w:rsidRPr="00D20A27">
        <w:t>，边长为</w:t>
      </w:r>
      <w:r w:rsidR="00D20A27" w:rsidRPr="00D20A27">
        <w:rPr>
          <w:rFonts w:hint="eastAsia"/>
          <w:i/>
          <w:iCs/>
        </w:rPr>
        <w:t>L</w:t>
      </w:r>
      <w:r w:rsidRPr="00D20A27">
        <w:t>，质量为</w:t>
      </w:r>
      <w:r w:rsidR="00D20A27" w:rsidRPr="00D20A27">
        <w:rPr>
          <w:rFonts w:hint="eastAsia"/>
          <w:i/>
          <w:iCs/>
        </w:rPr>
        <w:t>m</w:t>
      </w:r>
      <w:r w:rsidRPr="00D20A27">
        <w:t>，总电阻为</w:t>
      </w:r>
      <w:r w:rsidR="00D20A27" w:rsidRPr="00D20A27">
        <w:rPr>
          <w:rFonts w:hint="eastAsia"/>
          <w:i/>
          <w:iCs/>
        </w:rPr>
        <w:t>R</w:t>
      </w:r>
      <w:r w:rsidRPr="00D20A27">
        <w:t>，以初速度</w:t>
      </w:r>
      <w:r w:rsidR="00D20A27" w:rsidRPr="00D20A27">
        <w:rPr>
          <w:rFonts w:ascii="Book Antiqua" w:hAnsi="Book Antiqua"/>
          <w:i/>
          <w:iCs/>
        </w:rPr>
        <w:t>v</w:t>
      </w:r>
      <w:r w:rsidR="00D20A27" w:rsidRPr="00D20A27">
        <w:rPr>
          <w:rFonts w:hint="eastAsia"/>
          <w:vertAlign w:val="subscript"/>
        </w:rPr>
        <w:t>0</w:t>
      </w:r>
      <w:r w:rsidR="00D20A27" w:rsidRPr="00D20A27">
        <w:rPr>
          <w:rFonts w:hint="eastAsia"/>
        </w:rPr>
        <w:t xml:space="preserve"> = </w:t>
      </w:r>
      <w:r w:rsidR="00D20A27" w:rsidRPr="00D20A27">
        <w:fldChar w:fldCharType="begin"/>
      </w:r>
      <w:r w:rsidR="00D20A27" w:rsidRPr="00D20A27">
        <w:instrText xml:space="preserve"> </w:instrText>
      </w:r>
      <w:r w:rsidR="00D20A27" w:rsidRPr="00D20A27">
        <w:rPr>
          <w:rFonts w:hint="eastAsia"/>
        </w:rPr>
        <w:instrText>EQ \F(2026</w:instrText>
      </w:r>
      <w:r w:rsidR="00D20A27" w:rsidRPr="00D20A27">
        <w:rPr>
          <w:rFonts w:hint="eastAsia"/>
          <w:i/>
          <w:iCs/>
        </w:rPr>
        <w:instrText>B</w:instrText>
      </w:r>
      <w:r w:rsidR="00D20A27" w:rsidRPr="00D20A27">
        <w:rPr>
          <w:rFonts w:hint="eastAsia"/>
          <w:vertAlign w:val="superscript"/>
        </w:rPr>
        <w:instrText>2</w:instrText>
      </w:r>
      <w:r w:rsidR="00D20A27" w:rsidRPr="00D20A27">
        <w:rPr>
          <w:rFonts w:hint="eastAsia"/>
          <w:i/>
          <w:iCs/>
        </w:rPr>
        <w:instrText>L</w:instrText>
      </w:r>
      <w:r w:rsidR="00D20A27" w:rsidRPr="00D20A27">
        <w:rPr>
          <w:rFonts w:hint="eastAsia"/>
          <w:vertAlign w:val="superscript"/>
        </w:rPr>
        <w:instrText>3</w:instrText>
      </w:r>
      <w:r w:rsidR="00D20A27" w:rsidRPr="00D20A27">
        <w:rPr>
          <w:rFonts w:hint="eastAsia"/>
        </w:rPr>
        <w:instrText>,</w:instrText>
      </w:r>
      <w:r w:rsidR="00D20A27" w:rsidRPr="00D20A27">
        <w:rPr>
          <w:rFonts w:hint="eastAsia"/>
          <w:i/>
          <w:iCs/>
        </w:rPr>
        <w:instrText>mR</w:instrText>
      </w:r>
      <w:r w:rsidR="00D20A27" w:rsidRPr="00D20A27">
        <w:rPr>
          <w:rFonts w:hint="eastAsia"/>
        </w:rPr>
        <w:instrText>)</w:instrText>
      </w:r>
      <w:r w:rsidR="00D20A27" w:rsidRPr="00D20A27">
        <w:instrText xml:space="preserve"> </w:instrText>
      </w:r>
      <w:r w:rsidR="00D20A27" w:rsidRPr="00D20A27">
        <w:fldChar w:fldCharType="separate"/>
      </w:r>
      <w:r w:rsidR="00D20A27" w:rsidRPr="00D20A27">
        <w:fldChar w:fldCharType="end"/>
      </w:r>
      <w:r w:rsidRPr="00D20A27">
        <w:t>从左侧进入磁场，沿</w:t>
      </w:r>
      <w:r w:rsidR="00D20A27" w:rsidRPr="00D20A27">
        <w:rPr>
          <w:rFonts w:hint="eastAsia"/>
          <w:i/>
          <w:iCs/>
        </w:rPr>
        <w:t>x</w:t>
      </w:r>
      <w:r w:rsidRPr="00D20A27">
        <w:t>轴方向运动。线框平面始终与磁场方向垂直，</w:t>
      </w:r>
      <w:r w:rsidR="00D20A27" w:rsidRPr="00D20A27">
        <w:rPr>
          <w:rFonts w:hint="eastAsia"/>
          <w:i/>
          <w:iCs/>
        </w:rPr>
        <w:t>MN</w:t>
      </w:r>
      <w:r w:rsidRPr="00D20A27">
        <w:t>边始终与磁场边界平行，线框与挡板的碰撞均为弹性碰撞。</w:t>
      </w:r>
      <w:commentRangeStart w:id="10"/>
      <w:r w:rsidRPr="00D20A27">
        <w:t>则</w:t>
      </w:r>
      <w:commentRangeEnd w:id="10"/>
      <w:r w:rsidR="002409BA" w:rsidRPr="00D20A27">
        <w:rPr>
          <w:rStyle w:val="ab"/>
          <w:szCs w:val="24"/>
        </w:rPr>
        <w:commentReference w:id="10"/>
      </w:r>
      <w:r w:rsidRPr="00D20A27">
        <w:t>（</w:t>
      </w:r>
      <w:r w:rsidRPr="00D20A27">
        <w:rPr>
          <w:rFonts w:eastAsia="Times New Roman" w:cs="Times New Roman"/>
        </w:rPr>
        <w:t xml:space="preserve">     </w:t>
      </w:r>
      <w:r w:rsidRPr="00D20A27">
        <w:t>）</w:t>
      </w:r>
    </w:p>
    <w:p w14:paraId="4B6122F0" w14:textId="68906888" w:rsidR="00C00F03" w:rsidRPr="00D20A27" w:rsidRDefault="00646CFA" w:rsidP="00646CFA">
      <w:pPr>
        <w:jc w:val="center"/>
      </w:pPr>
      <w:r>
        <w:rPr>
          <w:noProof/>
        </w:rPr>
        <mc:AlternateContent>
          <mc:Choice Requires="wpg">
            <w:drawing>
              <wp:inline distT="0" distB="0" distL="0" distR="0" wp14:anchorId="07071F59" wp14:editId="374A4910">
                <wp:extent cx="3581757" cy="1106694"/>
                <wp:effectExtent l="0" t="0" r="19050" b="0"/>
                <wp:docPr id="1330560002" name="组合 151"/>
                <wp:cNvGraphicFramePr/>
                <a:graphic xmlns:a="http://schemas.openxmlformats.org/drawingml/2006/main">
                  <a:graphicData uri="http://schemas.microsoft.com/office/word/2010/wordprocessingGroup">
                    <wpg:wgp>
                      <wpg:cNvGrpSpPr/>
                      <wpg:grpSpPr>
                        <a:xfrm>
                          <a:off x="0" y="0"/>
                          <a:ext cx="3581757" cy="1106694"/>
                          <a:chOff x="10047" y="0"/>
                          <a:chExt cx="3581757" cy="1106694"/>
                        </a:xfrm>
                      </wpg:grpSpPr>
                      <wpg:grpSp>
                        <wpg:cNvPr id="991707980" name="组合 149"/>
                        <wpg:cNvGrpSpPr/>
                        <wpg:grpSpPr>
                          <a:xfrm>
                            <a:off x="25400" y="91440"/>
                            <a:ext cx="3513455" cy="837565"/>
                            <a:chOff x="0" y="0"/>
                            <a:chExt cx="3513455" cy="837565"/>
                          </a:xfrm>
                        </wpg:grpSpPr>
                        <wpg:grpSp>
                          <wpg:cNvPr id="1212797311" name="组合 144"/>
                          <wpg:cNvGrpSpPr/>
                          <wpg:grpSpPr>
                            <a:xfrm>
                              <a:off x="0" y="0"/>
                              <a:ext cx="3513455" cy="837565"/>
                              <a:chOff x="-517534" y="-710698"/>
                              <a:chExt cx="3513513" cy="838301"/>
                            </a:xfrm>
                          </wpg:grpSpPr>
                          <wps:wsp>
                            <wps:cNvPr id="1439730443" name="直接连接符 141"/>
                            <wps:cNvCnPr/>
                            <wps:spPr>
                              <a:xfrm>
                                <a:off x="-517534" y="79338"/>
                                <a:ext cx="3513513"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7004963" name="矩形 142"/>
                            <wps:cNvSpPr/>
                            <wps:spPr>
                              <a:xfrm>
                                <a:off x="9525" y="-539751"/>
                                <a:ext cx="511183" cy="51118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9089445" name="直接连接符 141"/>
                            <wps:cNvCnPr/>
                            <wps:spPr>
                              <a:xfrm>
                                <a:off x="-378467" y="-697997"/>
                                <a:ext cx="0" cy="825600"/>
                              </a:xfrm>
                              <a:prstGeom prst="line">
                                <a:avLst/>
                              </a:prstGeom>
                              <a:ln w="349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9920850" name="直接连接符 141"/>
                            <wps:cNvCnPr/>
                            <wps:spPr>
                              <a:xfrm>
                                <a:off x="2755309" y="-704348"/>
                                <a:ext cx="0" cy="825600"/>
                              </a:xfrm>
                              <a:prstGeom prst="line">
                                <a:avLst/>
                              </a:prstGeom>
                              <a:ln w="349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77305174" name="直接连接符 141"/>
                            <wps:cNvCnPr/>
                            <wps:spPr>
                              <a:xfrm>
                                <a:off x="669300" y="-707523"/>
                                <a:ext cx="0" cy="82560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82265750" name="直接连接符 141"/>
                            <wps:cNvCnPr/>
                            <wps:spPr>
                              <a:xfrm>
                                <a:off x="1193184" y="-710698"/>
                                <a:ext cx="0" cy="82560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790944938" name="直接连接符 141"/>
                            <wps:cNvCnPr/>
                            <wps:spPr>
                              <a:xfrm>
                                <a:off x="1712788" y="-710698"/>
                                <a:ext cx="0" cy="82560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40469107" name="直接连接符 141"/>
                            <wps:cNvCnPr/>
                            <wps:spPr>
                              <a:xfrm flipH="1">
                                <a:off x="126381" y="-624956"/>
                                <a:ext cx="289551"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897778876" name="组合 146"/>
                          <wpg:cNvGrpSpPr/>
                          <wpg:grpSpPr>
                            <a:xfrm>
                              <a:off x="1314450" y="177800"/>
                              <a:ext cx="264808" cy="486983"/>
                              <a:chOff x="0" y="0"/>
                              <a:chExt cx="264808" cy="486983"/>
                            </a:xfrm>
                          </wpg:grpSpPr>
                          <wpg:grpSp>
                            <wpg:cNvPr id="1689208086" name="组合 145"/>
                            <wpg:cNvGrpSpPr/>
                            <wpg:grpSpPr>
                              <a:xfrm>
                                <a:off x="0" y="0"/>
                                <a:ext cx="264808" cy="52008"/>
                                <a:chOff x="0" y="6350"/>
                                <a:chExt cx="264808" cy="52008"/>
                              </a:xfrm>
                            </wpg:grpSpPr>
                            <wps:wsp>
                              <wps:cNvPr id="1991706800" name="自定义形状 5">
                                <a:extLst>
                                  <a:ext uri="{FF2B5EF4-FFF2-40B4-BE49-F238E27FC236}">
                                    <a16:creationId xmlns:a16="http://schemas.microsoft.com/office/drawing/2014/main" id="{B895DADC-7D8D-2C75-8C15-582713F51C66}"/>
                                  </a:ext>
                                </a:extLst>
                              </wps:cNvPr>
                              <wps:cNvSpPr/>
                              <wps:spPr>
                                <a:xfrm>
                                  <a:off x="0" y="6350"/>
                                  <a:ext cx="52083" cy="520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4639425" name="自定义形状 5"/>
                              <wps:cNvSpPr/>
                              <wps:spPr>
                                <a:xfrm>
                                  <a:off x="212725" y="6350"/>
                                  <a:ext cx="52083" cy="520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05635004" name="组合 145"/>
                            <wpg:cNvGrpSpPr/>
                            <wpg:grpSpPr>
                              <a:xfrm>
                                <a:off x="0" y="434975"/>
                                <a:ext cx="264808" cy="52008"/>
                                <a:chOff x="0" y="6350"/>
                                <a:chExt cx="264808" cy="52008"/>
                              </a:xfrm>
                            </wpg:grpSpPr>
                            <wps:wsp>
                              <wps:cNvPr id="1762211950" name="自定义形状 5"/>
                              <wps:cNvSpPr/>
                              <wps:spPr>
                                <a:xfrm>
                                  <a:off x="0" y="6350"/>
                                  <a:ext cx="52083" cy="520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6521615" name="自定义形状 5"/>
                              <wps:cNvSpPr/>
                              <wps:spPr>
                                <a:xfrm>
                                  <a:off x="212725" y="6350"/>
                                  <a:ext cx="52083" cy="5200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831354230" name="组合 148"/>
                          <wpg:cNvGrpSpPr/>
                          <wpg:grpSpPr>
                            <a:xfrm>
                              <a:off x="1825625" y="66675"/>
                              <a:ext cx="274358" cy="696561"/>
                              <a:chOff x="0" y="0"/>
                              <a:chExt cx="274358" cy="696561"/>
                            </a:xfrm>
                          </wpg:grpSpPr>
                          <wpg:grpSp>
                            <wpg:cNvPr id="2042326883" name="组合 147"/>
                            <wpg:cNvGrpSpPr/>
                            <wpg:grpSpPr>
                              <a:xfrm>
                                <a:off x="0" y="0"/>
                                <a:ext cx="274358" cy="45686"/>
                                <a:chOff x="0" y="6350"/>
                                <a:chExt cx="274358" cy="45686"/>
                              </a:xfrm>
                            </wpg:grpSpPr>
                            <wps:wsp>
                              <wps:cNvPr id="880276638" name="椭圆 143"/>
                              <wps:cNvSpPr/>
                              <wps:spPr>
                                <a:xfrm>
                                  <a:off x="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4383394" name="椭圆 143"/>
                              <wps:cNvSpPr/>
                              <wps:spPr>
                                <a:xfrm>
                                  <a:off x="22860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59904380" name="组合 147"/>
                            <wpg:cNvGrpSpPr/>
                            <wpg:grpSpPr>
                              <a:xfrm>
                                <a:off x="0" y="215900"/>
                                <a:ext cx="274358" cy="45686"/>
                                <a:chOff x="0" y="6350"/>
                                <a:chExt cx="274358" cy="45686"/>
                              </a:xfrm>
                            </wpg:grpSpPr>
                            <wps:wsp>
                              <wps:cNvPr id="903481372" name="椭圆 143"/>
                              <wps:cNvSpPr/>
                              <wps:spPr>
                                <a:xfrm>
                                  <a:off x="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4111333" name="椭圆 143"/>
                              <wps:cNvSpPr/>
                              <wps:spPr>
                                <a:xfrm>
                                  <a:off x="22860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99225208" name="组合 147"/>
                            <wpg:cNvGrpSpPr/>
                            <wpg:grpSpPr>
                              <a:xfrm>
                                <a:off x="0" y="431800"/>
                                <a:ext cx="274358" cy="45686"/>
                                <a:chOff x="0" y="6350"/>
                                <a:chExt cx="274358" cy="45686"/>
                              </a:xfrm>
                            </wpg:grpSpPr>
                            <wps:wsp>
                              <wps:cNvPr id="1608551258" name="椭圆 143"/>
                              <wps:cNvSpPr/>
                              <wps:spPr>
                                <a:xfrm>
                                  <a:off x="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33545" name="椭圆 143"/>
                              <wps:cNvSpPr/>
                              <wps:spPr>
                                <a:xfrm>
                                  <a:off x="22860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20564399" name="组合 147"/>
                            <wpg:cNvGrpSpPr/>
                            <wpg:grpSpPr>
                              <a:xfrm>
                                <a:off x="0" y="650875"/>
                                <a:ext cx="274358" cy="45686"/>
                                <a:chOff x="0" y="6350"/>
                                <a:chExt cx="274358" cy="45686"/>
                              </a:xfrm>
                            </wpg:grpSpPr>
                            <wps:wsp>
                              <wps:cNvPr id="833582583" name="椭圆 143"/>
                              <wps:cNvSpPr/>
                              <wps:spPr>
                                <a:xfrm>
                                  <a:off x="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0823616" name="椭圆 143"/>
                              <wps:cNvSpPr/>
                              <wps:spPr>
                                <a:xfrm>
                                  <a:off x="228600" y="6350"/>
                                  <a:ext cx="45758" cy="45686"/>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2074391772" name="组合 150"/>
                        <wpg:cNvGrpSpPr/>
                        <wpg:grpSpPr>
                          <a:xfrm>
                            <a:off x="10047" y="0"/>
                            <a:ext cx="3581757" cy="1106694"/>
                            <a:chOff x="10047" y="0"/>
                            <a:chExt cx="3581757" cy="1106694"/>
                          </a:xfrm>
                        </wpg:grpSpPr>
                        <wps:wsp>
                          <wps:cNvPr id="1899393609" name="文本框 2"/>
                          <wps:cNvSpPr txBox="1">
                            <a:spLocks noChangeArrowheads="1"/>
                          </wps:cNvSpPr>
                          <wps:spPr bwMode="auto">
                            <a:xfrm>
                              <a:off x="401320" y="649932"/>
                              <a:ext cx="164074" cy="207644"/>
                            </a:xfrm>
                            <a:prstGeom prst="rect">
                              <a:avLst/>
                            </a:prstGeom>
                            <a:noFill/>
                            <a:ln w="9525">
                              <a:noFill/>
                              <a:miter lim="800000"/>
                              <a:headEnd/>
                              <a:tailEnd/>
                            </a:ln>
                          </wps:spPr>
                          <wps:txbx>
                            <w:txbxContent>
                              <w:p w14:paraId="5BE29E78" w14:textId="77777777" w:rsidR="00646CFA" w:rsidRPr="00EE7CC3" w:rsidRDefault="00646CFA" w:rsidP="00646CFA">
                                <w:pPr>
                                  <w:rPr>
                                    <w:i/>
                                    <w:iCs/>
                                    <w:sz w:val="18"/>
                                    <w:szCs w:val="18"/>
                                    <w:vertAlign w:val="subscript"/>
                                  </w:rPr>
                                </w:pPr>
                                <w:r>
                                  <w:rPr>
                                    <w:rFonts w:hint="eastAsia"/>
                                    <w:i/>
                                    <w:iCs/>
                                    <w:sz w:val="18"/>
                                    <w:szCs w:val="18"/>
                                  </w:rPr>
                                  <w:t>Q</w:t>
                                </w:r>
                              </w:p>
                            </w:txbxContent>
                          </wps:txbx>
                          <wps:bodyPr rot="0" vert="horz" wrap="none" lIns="36000" tIns="0" rIns="36000" bIns="0" anchor="t" anchorCtr="0">
                            <a:spAutoFit/>
                          </wps:bodyPr>
                        </wps:wsp>
                        <wps:wsp>
                          <wps:cNvPr id="402324625" name="文本框 2"/>
                          <wps:cNvSpPr txBox="1">
                            <a:spLocks noChangeArrowheads="1"/>
                          </wps:cNvSpPr>
                          <wps:spPr bwMode="auto">
                            <a:xfrm>
                              <a:off x="1046480" y="126940"/>
                              <a:ext cx="158359" cy="207644"/>
                            </a:xfrm>
                            <a:prstGeom prst="rect">
                              <a:avLst/>
                            </a:prstGeom>
                            <a:noFill/>
                            <a:ln w="9525">
                              <a:noFill/>
                              <a:miter lim="800000"/>
                              <a:headEnd/>
                              <a:tailEnd/>
                            </a:ln>
                          </wps:spPr>
                          <wps:txbx>
                            <w:txbxContent>
                              <w:p w14:paraId="1FE64EB1" w14:textId="77777777" w:rsidR="00646CFA" w:rsidRPr="00EE7CC3" w:rsidRDefault="00646CFA" w:rsidP="00646CFA">
                                <w:pPr>
                                  <w:rPr>
                                    <w:i/>
                                    <w:iCs/>
                                    <w:sz w:val="18"/>
                                    <w:szCs w:val="18"/>
                                    <w:vertAlign w:val="subscript"/>
                                  </w:rPr>
                                </w:pPr>
                                <w:r>
                                  <w:rPr>
                                    <w:rFonts w:hint="eastAsia"/>
                                    <w:i/>
                                    <w:iCs/>
                                    <w:sz w:val="18"/>
                                    <w:szCs w:val="18"/>
                                  </w:rPr>
                                  <w:t>N</w:t>
                                </w:r>
                              </w:p>
                            </w:txbxContent>
                          </wps:txbx>
                          <wps:bodyPr rot="0" vert="horz" wrap="none" lIns="36000" tIns="0" rIns="36000" bIns="0" anchor="t" anchorCtr="0">
                            <a:spAutoFit/>
                          </wps:bodyPr>
                        </wps:wsp>
                        <wps:wsp>
                          <wps:cNvPr id="914720732" name="文本框 2"/>
                          <wps:cNvSpPr txBox="1">
                            <a:spLocks noChangeArrowheads="1"/>
                          </wps:cNvSpPr>
                          <wps:spPr bwMode="auto">
                            <a:xfrm>
                              <a:off x="1036320" y="665165"/>
                              <a:ext cx="176774" cy="207644"/>
                            </a:xfrm>
                            <a:prstGeom prst="rect">
                              <a:avLst/>
                            </a:prstGeom>
                            <a:noFill/>
                            <a:ln w="9525">
                              <a:noFill/>
                              <a:miter lim="800000"/>
                              <a:headEnd/>
                              <a:tailEnd/>
                            </a:ln>
                          </wps:spPr>
                          <wps:txbx>
                            <w:txbxContent>
                              <w:p w14:paraId="6165A1C2" w14:textId="77777777" w:rsidR="00646CFA" w:rsidRPr="00EE7CC3" w:rsidRDefault="00646CFA" w:rsidP="00646CFA">
                                <w:pPr>
                                  <w:rPr>
                                    <w:i/>
                                    <w:iCs/>
                                    <w:sz w:val="18"/>
                                    <w:szCs w:val="18"/>
                                    <w:vertAlign w:val="subscript"/>
                                  </w:rPr>
                                </w:pPr>
                                <w:r>
                                  <w:rPr>
                                    <w:rFonts w:hint="eastAsia"/>
                                    <w:i/>
                                    <w:iCs/>
                                    <w:sz w:val="18"/>
                                    <w:szCs w:val="18"/>
                                  </w:rPr>
                                  <w:t>M</w:t>
                                </w:r>
                              </w:p>
                            </w:txbxContent>
                          </wps:txbx>
                          <wps:bodyPr rot="0" vert="horz" wrap="none" lIns="36000" tIns="0" rIns="36000" bIns="0" anchor="t" anchorCtr="0">
                            <a:spAutoFit/>
                          </wps:bodyPr>
                        </wps:wsp>
                        <wps:wsp>
                          <wps:cNvPr id="48885195" name="文本框 2"/>
                          <wps:cNvSpPr txBox="1">
                            <a:spLocks noChangeArrowheads="1"/>
                          </wps:cNvSpPr>
                          <wps:spPr bwMode="auto">
                            <a:xfrm>
                              <a:off x="2179433" y="898739"/>
                              <a:ext cx="145659" cy="207644"/>
                            </a:xfrm>
                            <a:prstGeom prst="rect">
                              <a:avLst/>
                            </a:prstGeom>
                            <a:noFill/>
                            <a:ln w="9525">
                              <a:noFill/>
                              <a:miter lim="800000"/>
                              <a:headEnd/>
                              <a:tailEnd/>
                            </a:ln>
                          </wps:spPr>
                          <wps:txbx>
                            <w:txbxContent>
                              <w:p w14:paraId="12FB77EE" w14:textId="77777777" w:rsidR="00646CFA" w:rsidRPr="00EE7CC3" w:rsidRDefault="00646CFA" w:rsidP="00646CFA">
                                <w:pPr>
                                  <w:rPr>
                                    <w:i/>
                                    <w:iCs/>
                                    <w:sz w:val="18"/>
                                    <w:szCs w:val="18"/>
                                    <w:vertAlign w:val="subscript"/>
                                  </w:rPr>
                                </w:pPr>
                                <w:r>
                                  <w:rPr>
                                    <w:rFonts w:hint="eastAsia"/>
                                    <w:i/>
                                    <w:iCs/>
                                    <w:sz w:val="18"/>
                                    <w:szCs w:val="18"/>
                                  </w:rPr>
                                  <w:t>L</w:t>
                                </w:r>
                              </w:p>
                            </w:txbxContent>
                          </wps:txbx>
                          <wps:bodyPr rot="0" vert="horz" wrap="none" lIns="36000" tIns="0" rIns="36000" bIns="0" anchor="t" anchorCtr="0">
                            <a:spAutoFit/>
                          </wps:bodyPr>
                        </wps:wsp>
                        <wps:wsp>
                          <wps:cNvPr id="527567755" name="文本框 2"/>
                          <wps:cNvSpPr txBox="1">
                            <a:spLocks noChangeArrowheads="1"/>
                          </wps:cNvSpPr>
                          <wps:spPr bwMode="auto">
                            <a:xfrm>
                              <a:off x="3200400" y="898739"/>
                              <a:ext cx="202809" cy="207644"/>
                            </a:xfrm>
                            <a:prstGeom prst="rect">
                              <a:avLst/>
                            </a:prstGeom>
                            <a:noFill/>
                            <a:ln w="9525">
                              <a:noFill/>
                              <a:miter lim="800000"/>
                              <a:headEnd/>
                              <a:tailEnd/>
                            </a:ln>
                          </wps:spPr>
                          <wps:txbx>
                            <w:txbxContent>
                              <w:p w14:paraId="5434A0E1" w14:textId="77777777" w:rsidR="00646CFA" w:rsidRPr="00EE7CC3" w:rsidRDefault="00646CFA" w:rsidP="00646CFA">
                                <w:pPr>
                                  <w:rPr>
                                    <w:i/>
                                    <w:iCs/>
                                    <w:sz w:val="18"/>
                                    <w:szCs w:val="18"/>
                                    <w:vertAlign w:val="subscript"/>
                                  </w:rPr>
                                </w:pPr>
                                <w:r w:rsidRPr="00D213C0">
                                  <w:rPr>
                                    <w:rFonts w:hint="eastAsia"/>
                                    <w:sz w:val="18"/>
                                    <w:szCs w:val="18"/>
                                  </w:rPr>
                                  <w:t>3</w:t>
                                </w:r>
                                <w:r>
                                  <w:rPr>
                                    <w:rFonts w:hint="eastAsia"/>
                                    <w:i/>
                                    <w:iCs/>
                                    <w:sz w:val="18"/>
                                    <w:szCs w:val="18"/>
                                  </w:rPr>
                                  <w:t>L</w:t>
                                </w:r>
                              </w:p>
                            </w:txbxContent>
                          </wps:txbx>
                          <wps:bodyPr rot="0" vert="horz" wrap="none" lIns="36000" tIns="0" rIns="36000" bIns="0" anchor="t" anchorCtr="0">
                            <a:spAutoFit/>
                          </wps:bodyPr>
                        </wps:wsp>
                        <wps:wsp>
                          <wps:cNvPr id="1750426434" name="文本框 2"/>
                          <wps:cNvSpPr txBox="1">
                            <a:spLocks noChangeArrowheads="1"/>
                          </wps:cNvSpPr>
                          <wps:spPr bwMode="auto">
                            <a:xfrm>
                              <a:off x="3459480" y="817493"/>
                              <a:ext cx="132324" cy="207644"/>
                            </a:xfrm>
                            <a:prstGeom prst="rect">
                              <a:avLst/>
                            </a:prstGeom>
                            <a:noFill/>
                            <a:ln w="9525">
                              <a:noFill/>
                              <a:miter lim="800000"/>
                              <a:headEnd/>
                              <a:tailEnd/>
                            </a:ln>
                          </wps:spPr>
                          <wps:txbx>
                            <w:txbxContent>
                              <w:p w14:paraId="020CB328" w14:textId="77777777" w:rsidR="00646CFA" w:rsidRPr="00EE7CC3" w:rsidRDefault="00646CFA" w:rsidP="00646CFA">
                                <w:pPr>
                                  <w:rPr>
                                    <w:i/>
                                    <w:iCs/>
                                    <w:sz w:val="18"/>
                                    <w:szCs w:val="18"/>
                                    <w:vertAlign w:val="subscript"/>
                                  </w:rPr>
                                </w:pPr>
                                <w:r>
                                  <w:rPr>
                                    <w:rFonts w:hint="eastAsia"/>
                                    <w:i/>
                                    <w:iCs/>
                                    <w:sz w:val="18"/>
                                    <w:szCs w:val="18"/>
                                  </w:rPr>
                                  <w:t>x</w:t>
                                </w:r>
                              </w:p>
                            </w:txbxContent>
                          </wps:txbx>
                          <wps:bodyPr rot="0" vert="horz" wrap="none" lIns="36000" tIns="0" rIns="36000" bIns="0" anchor="t" anchorCtr="0">
                            <a:spAutoFit/>
                          </wps:bodyPr>
                        </wps:wsp>
                        <wps:wsp>
                          <wps:cNvPr id="1755775274" name="文本框 2"/>
                          <wps:cNvSpPr txBox="1">
                            <a:spLocks noChangeArrowheads="1"/>
                          </wps:cNvSpPr>
                          <wps:spPr bwMode="auto">
                            <a:xfrm>
                              <a:off x="1093856" y="898734"/>
                              <a:ext cx="238369" cy="207644"/>
                            </a:xfrm>
                            <a:prstGeom prst="rect">
                              <a:avLst/>
                            </a:prstGeom>
                            <a:noFill/>
                            <a:ln w="9525">
                              <a:noFill/>
                              <a:miter lim="800000"/>
                              <a:headEnd/>
                              <a:tailEnd/>
                            </a:ln>
                          </wps:spPr>
                          <wps:txbx>
                            <w:txbxContent>
                              <w:p w14:paraId="3C41A9B9" w14:textId="77777777" w:rsidR="00646CFA" w:rsidRPr="00EE7CC3" w:rsidRDefault="00646CFA" w:rsidP="00646CFA">
                                <w:pPr>
                                  <w:rPr>
                                    <w:i/>
                                    <w:iCs/>
                                    <w:sz w:val="18"/>
                                    <w:szCs w:val="18"/>
                                    <w:vertAlign w:val="subscript"/>
                                  </w:rPr>
                                </w:pPr>
                                <w:r w:rsidRPr="00D213C0">
                                  <w:rPr>
                                    <w:rFonts w:cs="Times New Roman"/>
                                    <w:sz w:val="18"/>
                                    <w:szCs w:val="18"/>
                                  </w:rPr>
                                  <w:t>−</w:t>
                                </w:r>
                                <w:r w:rsidRPr="00D213C0">
                                  <w:rPr>
                                    <w:rFonts w:hint="eastAsia"/>
                                    <w:sz w:val="18"/>
                                    <w:szCs w:val="18"/>
                                  </w:rPr>
                                  <w:t xml:space="preserve"> </w:t>
                                </w:r>
                                <w:r>
                                  <w:rPr>
                                    <w:rFonts w:hint="eastAsia"/>
                                    <w:i/>
                                    <w:iCs/>
                                    <w:sz w:val="18"/>
                                    <w:szCs w:val="18"/>
                                  </w:rPr>
                                  <w:t>L</w:t>
                                </w:r>
                              </w:p>
                            </w:txbxContent>
                          </wps:txbx>
                          <wps:bodyPr rot="0" vert="horz" wrap="none" lIns="36000" tIns="0" rIns="36000" bIns="0" anchor="t" anchorCtr="0">
                            <a:spAutoFit/>
                          </wps:bodyPr>
                        </wps:wsp>
                        <wps:wsp>
                          <wps:cNvPr id="1278373707" name="文本框 2"/>
                          <wps:cNvSpPr txBox="1">
                            <a:spLocks noChangeArrowheads="1"/>
                          </wps:cNvSpPr>
                          <wps:spPr bwMode="auto">
                            <a:xfrm>
                              <a:off x="10047" y="898734"/>
                              <a:ext cx="295519" cy="207644"/>
                            </a:xfrm>
                            <a:prstGeom prst="rect">
                              <a:avLst/>
                            </a:prstGeom>
                            <a:noFill/>
                            <a:ln w="9525">
                              <a:noFill/>
                              <a:miter lim="800000"/>
                              <a:headEnd/>
                              <a:tailEnd/>
                            </a:ln>
                          </wps:spPr>
                          <wps:txbx>
                            <w:txbxContent>
                              <w:p w14:paraId="3E18EDC9" w14:textId="77777777" w:rsidR="00646CFA" w:rsidRPr="00EE7CC3" w:rsidRDefault="00646CFA" w:rsidP="00646CFA">
                                <w:pPr>
                                  <w:rPr>
                                    <w:i/>
                                    <w:iCs/>
                                    <w:sz w:val="18"/>
                                    <w:szCs w:val="18"/>
                                    <w:vertAlign w:val="subscript"/>
                                  </w:rPr>
                                </w:pPr>
                                <w:r w:rsidRPr="00D213C0">
                                  <w:rPr>
                                    <w:rFonts w:cs="Times New Roman"/>
                                    <w:sz w:val="18"/>
                                    <w:szCs w:val="18"/>
                                  </w:rPr>
                                  <w:t>−</w:t>
                                </w:r>
                                <w:r w:rsidRPr="00D213C0">
                                  <w:rPr>
                                    <w:rFonts w:hint="eastAsia"/>
                                    <w:sz w:val="18"/>
                                    <w:szCs w:val="18"/>
                                  </w:rPr>
                                  <w:t xml:space="preserve"> </w:t>
                                </w:r>
                                <w:r>
                                  <w:rPr>
                                    <w:rFonts w:hint="eastAsia"/>
                                    <w:sz w:val="18"/>
                                    <w:szCs w:val="18"/>
                                  </w:rPr>
                                  <w:t>3</w:t>
                                </w:r>
                                <w:r>
                                  <w:rPr>
                                    <w:rFonts w:hint="eastAsia"/>
                                    <w:i/>
                                    <w:iCs/>
                                    <w:sz w:val="18"/>
                                    <w:szCs w:val="18"/>
                                  </w:rPr>
                                  <w:t>L</w:t>
                                </w:r>
                              </w:p>
                            </w:txbxContent>
                          </wps:txbx>
                          <wps:bodyPr rot="0" vert="horz" wrap="none" lIns="36000" tIns="0" rIns="36000" bIns="0" anchor="t" anchorCtr="0">
                            <a:spAutoFit/>
                          </wps:bodyPr>
                        </wps:wsp>
                        <wps:wsp>
                          <wps:cNvPr id="1876540936" name="文本框 2"/>
                          <wps:cNvSpPr txBox="1">
                            <a:spLocks noChangeArrowheads="1"/>
                          </wps:cNvSpPr>
                          <wps:spPr bwMode="auto">
                            <a:xfrm>
                              <a:off x="1666240" y="899160"/>
                              <a:ext cx="139290" cy="207534"/>
                            </a:xfrm>
                            <a:prstGeom prst="rect">
                              <a:avLst/>
                            </a:prstGeom>
                            <a:noFill/>
                            <a:ln w="9525">
                              <a:noFill/>
                              <a:miter lim="800000"/>
                              <a:headEnd/>
                              <a:tailEnd/>
                            </a:ln>
                          </wps:spPr>
                          <wps:txbx>
                            <w:txbxContent>
                              <w:p w14:paraId="5D66FEC0" w14:textId="77777777" w:rsidR="00646CFA" w:rsidRPr="00D213C0" w:rsidRDefault="00646CFA" w:rsidP="00646CFA">
                                <w:pPr>
                                  <w:rPr>
                                    <w:sz w:val="18"/>
                                    <w:szCs w:val="18"/>
                                    <w:vertAlign w:val="subscript"/>
                                  </w:rPr>
                                </w:pPr>
                                <w:r w:rsidRPr="00D213C0">
                                  <w:rPr>
                                    <w:rFonts w:hint="eastAsia"/>
                                    <w:sz w:val="18"/>
                                    <w:szCs w:val="18"/>
                                  </w:rPr>
                                  <w:t>0</w:t>
                                </w:r>
                              </w:p>
                            </w:txbxContent>
                          </wps:txbx>
                          <wps:bodyPr rot="0" vert="horz" wrap="none" lIns="36000" tIns="0" rIns="36000" bIns="0" anchor="t" anchorCtr="0">
                            <a:spAutoFit/>
                          </wps:bodyPr>
                        </wps:wsp>
                        <wps:wsp>
                          <wps:cNvPr id="888715372" name="文本框 2"/>
                          <wps:cNvSpPr txBox="1">
                            <a:spLocks noChangeArrowheads="1"/>
                          </wps:cNvSpPr>
                          <wps:spPr bwMode="auto">
                            <a:xfrm>
                              <a:off x="1396905" y="0"/>
                              <a:ext cx="119624" cy="207644"/>
                            </a:xfrm>
                            <a:prstGeom prst="rect">
                              <a:avLst/>
                            </a:prstGeom>
                            <a:noFill/>
                            <a:ln w="9525">
                              <a:noFill/>
                              <a:miter lim="800000"/>
                              <a:headEnd/>
                              <a:tailEnd/>
                            </a:ln>
                          </wps:spPr>
                          <wps:txbx>
                            <w:txbxContent>
                              <w:p w14:paraId="5347F792" w14:textId="77777777" w:rsidR="00646CFA" w:rsidRPr="00D213C0" w:rsidRDefault="00646CFA" w:rsidP="00646CFA">
                                <w:pPr>
                                  <w:rPr>
                                    <w:sz w:val="18"/>
                                    <w:szCs w:val="18"/>
                                    <w:vertAlign w:val="subscript"/>
                                  </w:rPr>
                                </w:pPr>
                                <w:r>
                                  <w:rPr>
                                    <w:rFonts w:cs="Times New Roman"/>
                                    <w:sz w:val="18"/>
                                    <w:szCs w:val="18"/>
                                  </w:rPr>
                                  <w:t>Ⅰ</w:t>
                                </w:r>
                              </w:p>
                            </w:txbxContent>
                          </wps:txbx>
                          <wps:bodyPr rot="0" vert="horz" wrap="none" lIns="36000" tIns="0" rIns="36000" bIns="0" anchor="t" anchorCtr="0">
                            <a:spAutoFit/>
                          </wps:bodyPr>
                        </wps:wsp>
                        <wps:wsp>
                          <wps:cNvPr id="882893026" name="文本框 2"/>
                          <wps:cNvSpPr txBox="1">
                            <a:spLocks noChangeArrowheads="1"/>
                          </wps:cNvSpPr>
                          <wps:spPr bwMode="auto">
                            <a:xfrm>
                              <a:off x="1915030" y="0"/>
                              <a:ext cx="155819" cy="207644"/>
                            </a:xfrm>
                            <a:prstGeom prst="rect">
                              <a:avLst/>
                            </a:prstGeom>
                            <a:noFill/>
                            <a:ln w="9525">
                              <a:noFill/>
                              <a:miter lim="800000"/>
                              <a:headEnd/>
                              <a:tailEnd/>
                            </a:ln>
                          </wps:spPr>
                          <wps:txbx>
                            <w:txbxContent>
                              <w:p w14:paraId="0AF1847E" w14:textId="77777777" w:rsidR="00646CFA" w:rsidRPr="00D213C0" w:rsidRDefault="00646CFA" w:rsidP="00646CFA">
                                <w:pPr>
                                  <w:rPr>
                                    <w:sz w:val="18"/>
                                    <w:szCs w:val="18"/>
                                    <w:vertAlign w:val="subscript"/>
                                  </w:rPr>
                                </w:pPr>
                                <w:r>
                                  <w:rPr>
                                    <w:rFonts w:cs="Times New Roman"/>
                                    <w:sz w:val="18"/>
                                    <w:szCs w:val="18"/>
                                  </w:rPr>
                                  <w:t>Ⅱ</w:t>
                                </w:r>
                              </w:p>
                            </w:txbxContent>
                          </wps:txbx>
                          <wps:bodyPr rot="0" vert="horz" wrap="none" lIns="36000" tIns="0" rIns="36000" bIns="0" anchor="t" anchorCtr="0">
                            <a:spAutoFit/>
                          </wps:bodyPr>
                        </wps:wsp>
                        <wps:wsp>
                          <wps:cNvPr id="885703202" name="文本框 2"/>
                          <wps:cNvSpPr txBox="1">
                            <a:spLocks noChangeArrowheads="1"/>
                          </wps:cNvSpPr>
                          <wps:spPr bwMode="auto">
                            <a:xfrm>
                              <a:off x="421611" y="121862"/>
                              <a:ext cx="151374" cy="207644"/>
                            </a:xfrm>
                            <a:prstGeom prst="rect">
                              <a:avLst/>
                            </a:prstGeom>
                            <a:noFill/>
                            <a:ln w="9525">
                              <a:noFill/>
                              <a:miter lim="800000"/>
                              <a:headEnd/>
                              <a:tailEnd/>
                            </a:ln>
                          </wps:spPr>
                          <wps:txbx>
                            <w:txbxContent>
                              <w:p w14:paraId="6E749130" w14:textId="77777777" w:rsidR="00646CFA" w:rsidRPr="00EE7CC3" w:rsidRDefault="00646CFA" w:rsidP="00646CFA">
                                <w:pPr>
                                  <w:rPr>
                                    <w:i/>
                                    <w:iCs/>
                                    <w:sz w:val="18"/>
                                    <w:szCs w:val="18"/>
                                    <w:vertAlign w:val="subscript"/>
                                  </w:rPr>
                                </w:pPr>
                                <w:r>
                                  <w:rPr>
                                    <w:rFonts w:hint="eastAsia"/>
                                    <w:i/>
                                    <w:iCs/>
                                    <w:sz w:val="18"/>
                                    <w:szCs w:val="18"/>
                                  </w:rPr>
                                  <w:t>P</w:t>
                                </w:r>
                              </w:p>
                            </w:txbxContent>
                          </wps:txbx>
                          <wps:bodyPr rot="0" vert="horz" wrap="none" lIns="36000" tIns="0" rIns="36000" bIns="0" anchor="t" anchorCtr="0">
                            <a:spAutoFit/>
                          </wps:bodyPr>
                        </wps:wsp>
                        <wps:wsp>
                          <wps:cNvPr id="654300982" name="文本框 2"/>
                          <wps:cNvSpPr txBox="1">
                            <a:spLocks noChangeArrowheads="1"/>
                          </wps:cNvSpPr>
                          <wps:spPr bwMode="auto">
                            <a:xfrm>
                              <a:off x="711152" y="0"/>
                              <a:ext cx="177409" cy="207644"/>
                            </a:xfrm>
                            <a:prstGeom prst="rect">
                              <a:avLst/>
                            </a:prstGeom>
                            <a:noFill/>
                            <a:ln w="9525">
                              <a:noFill/>
                              <a:miter lim="800000"/>
                              <a:headEnd/>
                              <a:tailEnd/>
                            </a:ln>
                          </wps:spPr>
                          <wps:txbx>
                            <w:txbxContent>
                              <w:p w14:paraId="08F2E038" w14:textId="77777777" w:rsidR="00646CFA" w:rsidRPr="00D213C0" w:rsidRDefault="00646CFA" w:rsidP="00646CFA">
                                <w:pPr>
                                  <w:rPr>
                                    <w:i/>
                                    <w:iCs/>
                                    <w:sz w:val="18"/>
                                    <w:szCs w:val="18"/>
                                    <w:vertAlign w:val="subscript"/>
                                  </w:rPr>
                                </w:pPr>
                                <w:r w:rsidRPr="00D213C0">
                                  <w:rPr>
                                    <w:rFonts w:ascii="Book Antiqua" w:hAnsi="Book Antiqua"/>
                                    <w:i/>
                                    <w:iCs/>
                                    <w:sz w:val="18"/>
                                    <w:szCs w:val="18"/>
                                  </w:rPr>
                                  <w:t>v</w:t>
                                </w:r>
                                <w:r w:rsidRPr="00D213C0">
                                  <w:rPr>
                                    <w:rFonts w:hint="eastAsia"/>
                                    <w:sz w:val="18"/>
                                    <w:szCs w:val="18"/>
                                    <w:vertAlign w:val="subscript"/>
                                  </w:rPr>
                                  <w:t>0</w:t>
                                </w:r>
                              </w:p>
                            </w:txbxContent>
                          </wps:txbx>
                          <wps:bodyPr rot="0" vert="horz" wrap="none" lIns="36000" tIns="0" rIns="36000" bIns="0" anchor="t" anchorCtr="0">
                            <a:spAutoFit/>
                          </wps:bodyPr>
                        </wps:wsp>
                      </wpg:grpSp>
                    </wpg:wgp>
                  </a:graphicData>
                </a:graphic>
              </wp:inline>
            </w:drawing>
          </mc:Choice>
          <mc:Fallback>
            <w:pict>
              <v:group w14:anchorId="07071F59" id="组合 151" o:spid="_x0000_s1535" style="width:282.05pt;height:87.15pt;mso-position-horizontal-relative:char;mso-position-vertical-relative:line" coordorigin="100" coordsize="35817,1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">
                <v:group id="组合 149" o:spid="_x0000_s1536" style="position:absolute;left:254;top:914;width:35134;height:8376" coordsize="35134,8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">
                  <v:group id="组合 144" o:spid="_x0000_s1537" style="position:absolute;width:35134;height:8375" coordorigin="-5175,-7106" coordsize="35135,8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">
                    <v:line id="直接连接符 141" o:spid="_x0000_s1538" style="position:absolute;visibility:visible;mso-wrap-style:square" from="-5175,793" to="29959,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" strokecolor="black [3213]" strokeweight=".5pt">
                      <v:stroke endarrow="block" endarrowwidth="narrow" joinstyle="miter"/>
                    </v:line>
                    <v:rect id="矩形 142" o:spid="_x0000_s1539" style="position:absolute;left:95;top:-5397;width:5112;height:5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" filled="f" strokecolor="black [3213]" strokeweight="1pt"/>
                    <v:line id="直接连接符 141" o:spid="_x0000_s1540" style="position:absolute;visibility:visible;mso-wrap-style:square" from="-3784,-6979" to="-3784,1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" strokecolor="black [3213]" strokeweight="2.75pt">
                      <v:stroke endarrowwidth="narrow" joinstyle="miter"/>
                    </v:line>
                    <v:line id="直接连接符 141" o:spid="_x0000_s1541" style="position:absolute;visibility:visible;mso-wrap-style:square" from="27553,-7043" to="27553,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" strokecolor="black [3213]" strokeweight="2.75pt">
                      <v:stroke endarrowwidth="narrow" joinstyle="miter"/>
                    </v:line>
                    <v:line id="直接连接符 141" o:spid="_x0000_s1542" style="position:absolute;visibility:visible;mso-wrap-style:square" from="6693,-7075" to="6693,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" strokecolor="black [3213]" strokeweight=".5pt">
                      <v:stroke dashstyle="dash" endarrowwidth="narrow" joinstyle="miter"/>
                    </v:line>
                    <v:line id="直接连接符 141" o:spid="_x0000_s1543" style="position:absolute;visibility:visible;mso-wrap-style:square" from="11931,-7106" to="11931,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" strokecolor="black [3213]" strokeweight=".5pt">
                      <v:stroke dashstyle="dash" endarrowwidth="narrow" joinstyle="miter"/>
                    </v:line>
                    <v:line id="直接连接符 141" o:spid="_x0000_s1544" style="position:absolute;visibility:visible;mso-wrap-style:square" from="17127,-7106" to="17127,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" strokecolor="black [3213]" strokeweight=".5pt">
                      <v:stroke dashstyle="dash" endarrowwidth="narrow" joinstyle="miter"/>
                    </v:line>
                    <v:line id="直接连接符 141" o:spid="_x0000_s1545" style="position:absolute;flip:x;visibility:visible;mso-wrap-style:square" from="1263,-6249" to="4159,-6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" strokecolor="black [3213]" strokeweight=".5pt">
                      <v:stroke startarrow="block" startarrowwidth="narrow" endarrowwidth="narrow" joinstyle="miter"/>
                    </v:line>
                  </v:group>
                  <v:group id="组合 146" o:spid="_x0000_s1546" style="position:absolute;left:13144;top:1778;width:2648;height:4869" coordsize="264808,486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">
                    <v:group id="组合 145" o:spid="_x0000_s1547" style="position:absolute;width:264808;height:52008" coordorigin=",6350" coordsize="264808,5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">
                      <v:shape id="自定义形状 5" o:spid="_x0000_s1548" style="position:absolute;top:6350;width:52083;height:5200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" path="m,l396764,396764m396764,l,396764e" filled="f" strokecolor="black [3213]" strokeweight=".5pt">
                        <v:stroke joinstyle="miter"/>
                        <v:path arrowok="t"/>
                      </v:shape>
                      <v:shape id="自定义形状 5" o:spid="_x0000_s1549" style="position:absolute;left:212725;top:6350;width:52083;height:5200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" path="m,l396764,396764m396764,l,396764e" filled="f" strokecolor="black [3213]" strokeweight=".5pt">
                        <v:stroke joinstyle="miter"/>
                        <v:path arrowok="t"/>
                      </v:shape>
                    </v:group>
                    <v:group id="组合 145" o:spid="_x0000_s1550" style="position:absolute;top:434975;width:264808;height:52008" coordorigin=",6350" coordsize="264808,5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">
                      <v:shape id="自定义形状 5" o:spid="_x0000_s1551" style="position:absolute;top:6350;width:52083;height:5200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" path="m,l396764,396764m396764,l,396764e" filled="f" strokecolor="black [3213]" strokeweight=".5pt">
                        <v:stroke joinstyle="miter"/>
                        <v:path arrowok="t"/>
                      </v:shape>
                      <v:shape id="自定义形状 5" o:spid="_x0000_s1552" style="position:absolute;left:212725;top:6350;width:52083;height:5200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" path="m,l396764,396764m396764,l,396764e" filled="f" strokecolor="black [3213]" strokeweight=".5pt">
                        <v:stroke joinstyle="miter"/>
                        <v:path arrowok="t"/>
                      </v:shape>
                    </v:group>
                  </v:group>
                  <v:group id="组合 148" o:spid="_x0000_s1553" style="position:absolute;left:18256;top:666;width:2743;height:6966" coordsize="2743,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">
                    <v:group id="组合 147" o:spid="_x0000_s1554" style="position:absolute;width:2743;height:456" coordorigin=",6350" coordsize="274358,4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">
                      <v:oval id="椭圆 143" o:spid="_x0000_s1555" style="position:absolute;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" fillcolor="black [3213]" stroked="f" strokeweight="1pt">
                        <v:stroke joinstyle="miter"/>
                      </v:oval>
                      <v:oval id="椭圆 143" o:spid="_x0000_s1556" style="position:absolute;left:228600;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" fillcolor="black [3213]" stroked="f" strokeweight="1pt">
                        <v:stroke joinstyle="miter"/>
                      </v:oval>
                    </v:group>
                    <v:group id="组合 147" o:spid="_x0000_s1557" style="position:absolute;top:2159;width:2743;height:456" coordorigin=",6350" coordsize="274358,4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">
                      <v:oval id="椭圆 143" o:spid="_x0000_s1558" style="position:absolute;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" fillcolor="black [3213]" stroked="f" strokeweight="1pt">
                        <v:stroke joinstyle="miter"/>
                      </v:oval>
                      <v:oval id="椭圆 143" o:spid="_x0000_s1559" style="position:absolute;left:228600;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" fillcolor="black [3213]" stroked="f" strokeweight="1pt">
                        <v:stroke joinstyle="miter"/>
                      </v:oval>
                    </v:group>
                    <v:group id="组合 147" o:spid="_x0000_s1560" style="position:absolute;top:4318;width:2743;height:456" coordorigin=",6350" coordsize="274358,4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">
                      <v:oval id="椭圆 143" o:spid="_x0000_s1561" style="position:absolute;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" fillcolor="black [3213]" stroked="f" strokeweight="1pt">
                        <v:stroke joinstyle="miter"/>
                      </v:oval>
                      <v:oval id="椭圆 143" o:spid="_x0000_s1562" style="position:absolute;left:228600;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" fillcolor="black [3213]" stroked="f" strokeweight="1pt">
                        <v:stroke joinstyle="miter"/>
                      </v:oval>
                    </v:group>
                    <v:group id="组合 147" o:spid="_x0000_s1563" style="position:absolute;top:6508;width:2743;height:457" coordorigin=",6350" coordsize="274358,4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">
                      <v:oval id="椭圆 143" o:spid="_x0000_s1564" style="position:absolute;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" fillcolor="black [3213]" stroked="f" strokeweight="1pt">
                        <v:stroke joinstyle="miter"/>
                      </v:oval>
                      <v:oval id="椭圆 143" o:spid="_x0000_s1565" style="position:absolute;left:228600;top:6350;width:45758;height:456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" fillcolor="black [3213]" stroked="f" strokeweight="1pt">
                        <v:stroke joinstyle="miter"/>
                      </v:oval>
                    </v:group>
                  </v:group>
                </v:group>
                <v:group id="组合 150" o:spid="_x0000_s1566" style="position:absolute;left:100;width:35818;height:11066" coordorigin="100" coordsize="35817,1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">
                  <v:shape id="文本框 2" o:spid="_x0000_s1567" type="#_x0000_t202" style="position:absolute;left:4013;top:6499;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" filled="f" stroked="f">
                    <v:textbox style="mso-fit-shape-to-text:t" inset="1mm,0,1mm,0">
                      <w:txbxContent>
                        <w:p w14:paraId="5BE29E78" w14:textId="77777777" w:rsidR="00646CFA" w:rsidRPr="00EE7CC3" w:rsidRDefault="00646CFA" w:rsidP="00646CFA">
                          <w:pPr>
                            <w:rPr>
                              <w:i/>
                              <w:iCs/>
                              <w:sz w:val="18"/>
                              <w:szCs w:val="18"/>
                              <w:vertAlign w:val="subscript"/>
                            </w:rPr>
                          </w:pPr>
                          <w:r>
                            <w:rPr>
                              <w:rFonts w:hint="eastAsia"/>
                              <w:i/>
                              <w:iCs/>
                              <w:sz w:val="18"/>
                              <w:szCs w:val="18"/>
                            </w:rPr>
                            <w:t>Q</w:t>
                          </w:r>
                        </w:p>
                      </w:txbxContent>
                    </v:textbox>
                  </v:shape>
                  <v:shape id="文本框 2" o:spid="_x0000_s1568" type="#_x0000_t202" style="position:absolute;left:10464;top:1269;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" filled="f" stroked="f">
                    <v:textbox style="mso-fit-shape-to-text:t" inset="1mm,0,1mm,0">
                      <w:txbxContent>
                        <w:p w14:paraId="1FE64EB1" w14:textId="77777777" w:rsidR="00646CFA" w:rsidRPr="00EE7CC3" w:rsidRDefault="00646CFA" w:rsidP="00646CFA">
                          <w:pPr>
                            <w:rPr>
                              <w:i/>
                              <w:iCs/>
                              <w:sz w:val="18"/>
                              <w:szCs w:val="18"/>
                              <w:vertAlign w:val="subscript"/>
                            </w:rPr>
                          </w:pPr>
                          <w:r>
                            <w:rPr>
                              <w:rFonts w:hint="eastAsia"/>
                              <w:i/>
                              <w:iCs/>
                              <w:sz w:val="18"/>
                              <w:szCs w:val="18"/>
                            </w:rPr>
                            <w:t>N</w:t>
                          </w:r>
                        </w:p>
                      </w:txbxContent>
                    </v:textbox>
                  </v:shape>
                  <v:shape id="文本框 2" o:spid="_x0000_s1569" type="#_x0000_t202" style="position:absolute;left:10363;top:6651;width:176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" filled="f" stroked="f">
                    <v:textbox style="mso-fit-shape-to-text:t" inset="1mm,0,1mm,0">
                      <w:txbxContent>
                        <w:p w14:paraId="6165A1C2" w14:textId="77777777" w:rsidR="00646CFA" w:rsidRPr="00EE7CC3" w:rsidRDefault="00646CFA" w:rsidP="00646CFA">
                          <w:pPr>
                            <w:rPr>
                              <w:i/>
                              <w:iCs/>
                              <w:sz w:val="18"/>
                              <w:szCs w:val="18"/>
                              <w:vertAlign w:val="subscript"/>
                            </w:rPr>
                          </w:pPr>
                          <w:r>
                            <w:rPr>
                              <w:rFonts w:hint="eastAsia"/>
                              <w:i/>
                              <w:iCs/>
                              <w:sz w:val="18"/>
                              <w:szCs w:val="18"/>
                            </w:rPr>
                            <w:t>M</w:t>
                          </w:r>
                        </w:p>
                      </w:txbxContent>
                    </v:textbox>
                  </v:shape>
                  <v:shape id="文本框 2" o:spid="_x0000_s1570" type="#_x0000_t202" style="position:absolute;left:21794;top:8987;width:14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" filled="f" stroked="f">
                    <v:textbox style="mso-fit-shape-to-text:t" inset="1mm,0,1mm,0">
                      <w:txbxContent>
                        <w:p w14:paraId="12FB77EE" w14:textId="77777777" w:rsidR="00646CFA" w:rsidRPr="00EE7CC3" w:rsidRDefault="00646CFA" w:rsidP="00646CFA">
                          <w:pPr>
                            <w:rPr>
                              <w:i/>
                              <w:iCs/>
                              <w:sz w:val="18"/>
                              <w:szCs w:val="18"/>
                              <w:vertAlign w:val="subscript"/>
                            </w:rPr>
                          </w:pPr>
                          <w:r>
                            <w:rPr>
                              <w:rFonts w:hint="eastAsia"/>
                              <w:i/>
                              <w:iCs/>
                              <w:sz w:val="18"/>
                              <w:szCs w:val="18"/>
                            </w:rPr>
                            <w:t>L</w:t>
                          </w:r>
                        </w:p>
                      </w:txbxContent>
                    </v:textbox>
                  </v:shape>
                  <v:shape id="文本框 2" o:spid="_x0000_s1571" type="#_x0000_t202" style="position:absolute;left:32004;top:8987;width:202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" filled="f" stroked="f">
                    <v:textbox style="mso-fit-shape-to-text:t" inset="1mm,0,1mm,0">
                      <w:txbxContent>
                        <w:p w14:paraId="5434A0E1" w14:textId="77777777" w:rsidR="00646CFA" w:rsidRPr="00EE7CC3" w:rsidRDefault="00646CFA" w:rsidP="00646CFA">
                          <w:pPr>
                            <w:rPr>
                              <w:i/>
                              <w:iCs/>
                              <w:sz w:val="18"/>
                              <w:szCs w:val="18"/>
                              <w:vertAlign w:val="subscript"/>
                            </w:rPr>
                          </w:pPr>
                          <w:r w:rsidRPr="00D213C0">
                            <w:rPr>
                              <w:rFonts w:hint="eastAsia"/>
                              <w:sz w:val="18"/>
                              <w:szCs w:val="18"/>
                            </w:rPr>
                            <w:t>3</w:t>
                          </w:r>
                          <w:r>
                            <w:rPr>
                              <w:rFonts w:hint="eastAsia"/>
                              <w:i/>
                              <w:iCs/>
                              <w:sz w:val="18"/>
                              <w:szCs w:val="18"/>
                            </w:rPr>
                            <w:t>L</w:t>
                          </w:r>
                        </w:p>
                      </w:txbxContent>
                    </v:textbox>
                  </v:shape>
                  <v:shape id="文本框 2" o:spid="_x0000_s1572" type="#_x0000_t202" style="position:absolute;left:34594;top:8174;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" filled="f" stroked="f">
                    <v:textbox style="mso-fit-shape-to-text:t" inset="1mm,0,1mm,0">
                      <w:txbxContent>
                        <w:p w14:paraId="020CB328" w14:textId="77777777" w:rsidR="00646CFA" w:rsidRPr="00EE7CC3" w:rsidRDefault="00646CFA" w:rsidP="00646CFA">
                          <w:pPr>
                            <w:rPr>
                              <w:i/>
                              <w:iCs/>
                              <w:sz w:val="18"/>
                              <w:szCs w:val="18"/>
                              <w:vertAlign w:val="subscript"/>
                            </w:rPr>
                          </w:pPr>
                          <w:r>
                            <w:rPr>
                              <w:rFonts w:hint="eastAsia"/>
                              <w:i/>
                              <w:iCs/>
                              <w:sz w:val="18"/>
                              <w:szCs w:val="18"/>
                            </w:rPr>
                            <w:t>x</w:t>
                          </w:r>
                        </w:p>
                      </w:txbxContent>
                    </v:textbox>
                  </v:shape>
                  <v:shape id="文本框 2" o:spid="_x0000_s1573" type="#_x0000_t202" style="position:absolute;left:10938;top:8987;width:23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" filled="f" stroked="f">
                    <v:textbox style="mso-fit-shape-to-text:t" inset="1mm,0,1mm,0">
                      <w:txbxContent>
                        <w:p w14:paraId="3C41A9B9" w14:textId="77777777" w:rsidR="00646CFA" w:rsidRPr="00EE7CC3" w:rsidRDefault="00646CFA" w:rsidP="00646CFA">
                          <w:pPr>
                            <w:rPr>
                              <w:i/>
                              <w:iCs/>
                              <w:sz w:val="18"/>
                              <w:szCs w:val="18"/>
                              <w:vertAlign w:val="subscript"/>
                            </w:rPr>
                          </w:pPr>
                          <w:r w:rsidRPr="00D213C0">
                            <w:rPr>
                              <w:rFonts w:cs="Times New Roman"/>
                              <w:sz w:val="18"/>
                              <w:szCs w:val="18"/>
                            </w:rPr>
                            <w:t>−</w:t>
                          </w:r>
                          <w:r w:rsidRPr="00D213C0">
                            <w:rPr>
                              <w:rFonts w:hint="eastAsia"/>
                              <w:sz w:val="18"/>
                              <w:szCs w:val="18"/>
                            </w:rPr>
                            <w:t xml:space="preserve"> </w:t>
                          </w:r>
                          <w:r>
                            <w:rPr>
                              <w:rFonts w:hint="eastAsia"/>
                              <w:i/>
                              <w:iCs/>
                              <w:sz w:val="18"/>
                              <w:szCs w:val="18"/>
                            </w:rPr>
                            <w:t>L</w:t>
                          </w:r>
                        </w:p>
                      </w:txbxContent>
                    </v:textbox>
                  </v:shape>
                  <v:shape id="文本框 2" o:spid="_x0000_s1574" type="#_x0000_t202" style="position:absolute;left:100;top:8987;width:295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" filled="f" stroked="f">
                    <v:textbox style="mso-fit-shape-to-text:t" inset="1mm,0,1mm,0">
                      <w:txbxContent>
                        <w:p w14:paraId="3E18EDC9" w14:textId="77777777" w:rsidR="00646CFA" w:rsidRPr="00EE7CC3" w:rsidRDefault="00646CFA" w:rsidP="00646CFA">
                          <w:pPr>
                            <w:rPr>
                              <w:i/>
                              <w:iCs/>
                              <w:sz w:val="18"/>
                              <w:szCs w:val="18"/>
                              <w:vertAlign w:val="subscript"/>
                            </w:rPr>
                          </w:pPr>
                          <w:r w:rsidRPr="00D213C0">
                            <w:rPr>
                              <w:rFonts w:cs="Times New Roman"/>
                              <w:sz w:val="18"/>
                              <w:szCs w:val="18"/>
                            </w:rPr>
                            <w:t>−</w:t>
                          </w:r>
                          <w:r w:rsidRPr="00D213C0">
                            <w:rPr>
                              <w:rFonts w:hint="eastAsia"/>
                              <w:sz w:val="18"/>
                              <w:szCs w:val="18"/>
                            </w:rPr>
                            <w:t xml:space="preserve"> </w:t>
                          </w:r>
                          <w:r>
                            <w:rPr>
                              <w:rFonts w:hint="eastAsia"/>
                              <w:sz w:val="18"/>
                              <w:szCs w:val="18"/>
                            </w:rPr>
                            <w:t>3</w:t>
                          </w:r>
                          <w:r>
                            <w:rPr>
                              <w:rFonts w:hint="eastAsia"/>
                              <w:i/>
                              <w:iCs/>
                              <w:sz w:val="18"/>
                              <w:szCs w:val="18"/>
                            </w:rPr>
                            <w:t>L</w:t>
                          </w:r>
                        </w:p>
                      </w:txbxContent>
                    </v:textbox>
                  </v:shape>
                  <v:shape id="文本框 2" o:spid="_x0000_s1575" type="#_x0000_t202" style="position:absolute;left:16662;top:8991;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" filled="f" stroked="f">
                    <v:textbox style="mso-fit-shape-to-text:t" inset="1mm,0,1mm,0">
                      <w:txbxContent>
                        <w:p w14:paraId="5D66FEC0" w14:textId="77777777" w:rsidR="00646CFA" w:rsidRPr="00D213C0" w:rsidRDefault="00646CFA" w:rsidP="00646CFA">
                          <w:pPr>
                            <w:rPr>
                              <w:sz w:val="18"/>
                              <w:szCs w:val="18"/>
                              <w:vertAlign w:val="subscript"/>
                            </w:rPr>
                          </w:pPr>
                          <w:r w:rsidRPr="00D213C0">
                            <w:rPr>
                              <w:rFonts w:hint="eastAsia"/>
                              <w:sz w:val="18"/>
                              <w:szCs w:val="18"/>
                            </w:rPr>
                            <w:t>0</w:t>
                          </w:r>
                        </w:p>
                      </w:txbxContent>
                    </v:textbox>
                  </v:shape>
                  <v:shape id="文本框 2" o:spid="_x0000_s1576" type="#_x0000_t202" style="position:absolute;left:13969;width:11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" filled="f" stroked="f">
                    <v:textbox style="mso-fit-shape-to-text:t" inset="1mm,0,1mm,0">
                      <w:txbxContent>
                        <w:p w14:paraId="5347F792" w14:textId="77777777" w:rsidR="00646CFA" w:rsidRPr="00D213C0" w:rsidRDefault="00646CFA" w:rsidP="00646CFA">
                          <w:pPr>
                            <w:rPr>
                              <w:sz w:val="18"/>
                              <w:szCs w:val="18"/>
                              <w:vertAlign w:val="subscript"/>
                            </w:rPr>
                          </w:pPr>
                          <w:r>
                            <w:rPr>
                              <w:rFonts w:cs="Times New Roman"/>
                              <w:sz w:val="18"/>
                              <w:szCs w:val="18"/>
                            </w:rPr>
                            <w:t>Ⅰ</w:t>
                          </w:r>
                        </w:p>
                      </w:txbxContent>
                    </v:textbox>
                  </v:shape>
                  <v:shape id="文本框 2" o:spid="_x0000_s1577" type="#_x0000_t202" style="position:absolute;left:19150;width:155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" filled="f" stroked="f">
                    <v:textbox style="mso-fit-shape-to-text:t" inset="1mm,0,1mm,0">
                      <w:txbxContent>
                        <w:p w14:paraId="0AF1847E" w14:textId="77777777" w:rsidR="00646CFA" w:rsidRPr="00D213C0" w:rsidRDefault="00646CFA" w:rsidP="00646CFA">
                          <w:pPr>
                            <w:rPr>
                              <w:sz w:val="18"/>
                              <w:szCs w:val="18"/>
                              <w:vertAlign w:val="subscript"/>
                            </w:rPr>
                          </w:pPr>
                          <w:r>
                            <w:rPr>
                              <w:rFonts w:cs="Times New Roman"/>
                              <w:sz w:val="18"/>
                              <w:szCs w:val="18"/>
                            </w:rPr>
                            <w:t>Ⅱ</w:t>
                          </w:r>
                        </w:p>
                      </w:txbxContent>
                    </v:textbox>
                  </v:shape>
                  <v:shape id="文本框 2" o:spid="_x0000_s1578" type="#_x0000_t202" style="position:absolute;left:4216;top:1218;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" filled="f" stroked="f">
                    <v:textbox style="mso-fit-shape-to-text:t" inset="1mm,0,1mm,0">
                      <w:txbxContent>
                        <w:p w14:paraId="6E749130" w14:textId="77777777" w:rsidR="00646CFA" w:rsidRPr="00EE7CC3" w:rsidRDefault="00646CFA" w:rsidP="00646CFA">
                          <w:pPr>
                            <w:rPr>
                              <w:i/>
                              <w:iCs/>
                              <w:sz w:val="18"/>
                              <w:szCs w:val="18"/>
                              <w:vertAlign w:val="subscript"/>
                            </w:rPr>
                          </w:pPr>
                          <w:r>
                            <w:rPr>
                              <w:rFonts w:hint="eastAsia"/>
                              <w:i/>
                              <w:iCs/>
                              <w:sz w:val="18"/>
                              <w:szCs w:val="18"/>
                            </w:rPr>
                            <w:t>P</w:t>
                          </w:r>
                        </w:p>
                      </w:txbxContent>
                    </v:textbox>
                  </v:shape>
                  <v:shape id="文本框 2" o:spid="_x0000_s1579" type="#_x0000_t202" style="position:absolute;left:7111;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" filled="f" stroked="f">
                    <v:textbox style="mso-fit-shape-to-text:t" inset="1mm,0,1mm,0">
                      <w:txbxContent>
                        <w:p w14:paraId="08F2E038" w14:textId="77777777" w:rsidR="00646CFA" w:rsidRPr="00D213C0" w:rsidRDefault="00646CFA" w:rsidP="00646CFA">
                          <w:pPr>
                            <w:rPr>
                              <w:i/>
                              <w:iCs/>
                              <w:sz w:val="18"/>
                              <w:szCs w:val="18"/>
                              <w:vertAlign w:val="subscript"/>
                            </w:rPr>
                          </w:pPr>
                          <w:r w:rsidRPr="00D213C0">
                            <w:rPr>
                              <w:rFonts w:ascii="Book Antiqua" w:hAnsi="Book Antiqua"/>
                              <w:i/>
                              <w:iCs/>
                              <w:sz w:val="18"/>
                              <w:szCs w:val="18"/>
                            </w:rPr>
                            <w:t>v</w:t>
                          </w:r>
                          <w:r w:rsidRPr="00D213C0">
                            <w:rPr>
                              <w:rFonts w:hint="eastAsia"/>
                              <w:sz w:val="18"/>
                              <w:szCs w:val="18"/>
                              <w:vertAlign w:val="subscript"/>
                            </w:rPr>
                            <w:t>0</w:t>
                          </w:r>
                        </w:p>
                      </w:txbxContent>
                    </v:textbox>
                  </v:shape>
                </v:group>
                <w10:anchorlock/>
              </v:group>
            </w:pict>
          </mc:Fallback>
        </mc:AlternateContent>
      </w:r>
    </w:p>
    <w:p w14:paraId="68863969" w14:textId="7F7EC789" w:rsidR="00C00F03" w:rsidRPr="00D20A27" w:rsidRDefault="002409BA" w:rsidP="002409BA">
      <w:r w:rsidRPr="00D20A27">
        <w:t>A</w:t>
      </w:r>
      <w:r w:rsidRPr="00D20A27">
        <w:t>．</w:t>
      </w:r>
      <w:r w:rsidR="00D20A27" w:rsidRPr="00D20A27">
        <w:rPr>
          <w:rFonts w:hint="eastAsia"/>
          <w:i/>
          <w:iCs/>
        </w:rPr>
        <w:t>MN</w:t>
      </w:r>
      <w:r w:rsidRPr="00D20A27">
        <w:t>首次进入磁场时线框的加速度大小</w:t>
      </w:r>
      <w:r w:rsidR="00D20A27" w:rsidRPr="00D20A27">
        <w:rPr>
          <w:rFonts w:hint="eastAsia"/>
          <w:i/>
          <w:iCs/>
        </w:rPr>
        <w:t>a</w:t>
      </w:r>
      <w:r w:rsidR="00D20A27" w:rsidRPr="00D20A27">
        <w:rPr>
          <w:rFonts w:hint="eastAsia"/>
        </w:rPr>
        <w:t xml:space="preserve"> = </w:t>
      </w:r>
      <w:r w:rsidR="00D20A27" w:rsidRPr="00D20A27">
        <w:fldChar w:fldCharType="begin"/>
      </w:r>
      <w:r w:rsidR="00D20A27" w:rsidRPr="00D20A27">
        <w:instrText xml:space="preserve"> </w:instrText>
      </w:r>
      <w:r w:rsidR="00D20A27" w:rsidRPr="00D20A27">
        <w:rPr>
          <w:rFonts w:hint="eastAsia"/>
        </w:rPr>
        <w:instrText>EQ \F(2026</w:instrText>
      </w:r>
      <w:r w:rsidR="00D20A27" w:rsidRPr="00D20A27">
        <w:rPr>
          <w:rFonts w:hint="eastAsia"/>
          <w:i/>
          <w:iCs/>
        </w:rPr>
        <w:instrText>B</w:instrText>
      </w:r>
      <w:r w:rsidR="00D20A27" w:rsidRPr="00D20A27">
        <w:rPr>
          <w:rFonts w:hint="eastAsia"/>
          <w:vertAlign w:val="superscript"/>
        </w:rPr>
        <w:instrText>4</w:instrText>
      </w:r>
      <w:r w:rsidR="00D20A27" w:rsidRPr="00D20A27">
        <w:rPr>
          <w:rFonts w:hint="eastAsia"/>
          <w:i/>
          <w:iCs/>
        </w:rPr>
        <w:instrText>L</w:instrText>
      </w:r>
      <w:r w:rsidR="00D20A27" w:rsidRPr="00D20A27">
        <w:rPr>
          <w:rFonts w:hint="eastAsia"/>
          <w:vertAlign w:val="superscript"/>
        </w:rPr>
        <w:instrText>5</w:instrText>
      </w:r>
      <w:r w:rsidR="00D20A27" w:rsidRPr="00D20A27">
        <w:rPr>
          <w:rFonts w:hint="eastAsia"/>
        </w:rPr>
        <w:instrText>,</w:instrText>
      </w:r>
      <w:r w:rsidR="00D20A27" w:rsidRPr="00D20A27">
        <w:rPr>
          <w:rFonts w:hint="eastAsia"/>
          <w:i/>
          <w:iCs/>
        </w:rPr>
        <w:instrText>m</w:instrText>
      </w:r>
      <w:r w:rsidR="00D20A27" w:rsidRPr="00D20A27">
        <w:rPr>
          <w:rFonts w:hint="eastAsia"/>
          <w:vertAlign w:val="superscript"/>
        </w:rPr>
        <w:instrText>2</w:instrText>
      </w:r>
      <w:r w:rsidR="00D20A27" w:rsidRPr="00D20A27">
        <w:rPr>
          <w:rFonts w:hint="eastAsia"/>
          <w:i/>
          <w:iCs/>
        </w:rPr>
        <w:instrText>R</w:instrText>
      </w:r>
      <w:r w:rsidR="00D20A27" w:rsidRPr="00D20A27">
        <w:rPr>
          <w:rFonts w:hint="eastAsia"/>
          <w:vertAlign w:val="superscript"/>
        </w:rPr>
        <w:instrText>2</w:instrText>
      </w:r>
      <w:r w:rsidR="00D20A27" w:rsidRPr="00D20A27">
        <w:rPr>
          <w:rFonts w:hint="eastAsia"/>
        </w:rPr>
        <w:instrText>)</w:instrText>
      </w:r>
      <w:r w:rsidR="00D20A27" w:rsidRPr="00D20A27">
        <w:instrText xml:space="preserve"> </w:instrText>
      </w:r>
      <w:r w:rsidR="00D20A27" w:rsidRPr="00D20A27">
        <w:fldChar w:fldCharType="separate"/>
      </w:r>
      <w:r w:rsidR="00D20A27" w:rsidRPr="00D20A27">
        <w:fldChar w:fldCharType="end"/>
      </w:r>
    </w:p>
    <w:p w14:paraId="00556463" w14:textId="67280480" w:rsidR="00C00F03" w:rsidRPr="00D20A27" w:rsidRDefault="002409BA" w:rsidP="002409BA">
      <w:r w:rsidRPr="00D20A27">
        <w:t>B</w:t>
      </w:r>
      <w:r w:rsidRPr="00D20A27">
        <w:t>．</w:t>
      </w:r>
      <w:r w:rsidR="00D20A27" w:rsidRPr="00D20A27">
        <w:rPr>
          <w:rFonts w:hint="eastAsia"/>
          <w:i/>
          <w:iCs/>
        </w:rPr>
        <w:t>MN</w:t>
      </w:r>
      <w:r w:rsidRPr="00D20A27">
        <w:t>每次经过</w:t>
      </w:r>
      <w:r w:rsidR="00D20A27" w:rsidRPr="00D20A27">
        <w:rPr>
          <w:rFonts w:hint="eastAsia"/>
          <w:i/>
          <w:iCs/>
        </w:rPr>
        <w:t>x</w:t>
      </w:r>
      <w:r w:rsidR="00D20A27" w:rsidRPr="00D20A27">
        <w:rPr>
          <w:rFonts w:hint="eastAsia"/>
        </w:rPr>
        <w:t xml:space="preserve"> = 1.5</w:t>
      </w:r>
      <w:r w:rsidR="00D20A27" w:rsidRPr="00D20A27">
        <w:rPr>
          <w:rFonts w:hint="eastAsia"/>
          <w:i/>
          <w:iCs/>
        </w:rPr>
        <w:t>L</w:t>
      </w:r>
      <w:r w:rsidRPr="00D20A27">
        <w:t>时，电势差</w:t>
      </w:r>
      <w:r w:rsidR="00D20A27" w:rsidRPr="00D20A27">
        <w:rPr>
          <w:rFonts w:hint="eastAsia"/>
          <w:i/>
          <w:iCs/>
        </w:rPr>
        <w:t>U</w:t>
      </w:r>
      <w:r w:rsidR="00D20A27" w:rsidRPr="00D20A27">
        <w:rPr>
          <w:rFonts w:hint="eastAsia"/>
          <w:i/>
          <w:iCs/>
          <w:vertAlign w:val="subscript"/>
        </w:rPr>
        <w:t>MN</w:t>
      </w:r>
      <w:r w:rsidR="00D20A27" w:rsidRPr="00D20A27">
        <w:rPr>
          <w:rFonts w:hint="eastAsia"/>
        </w:rPr>
        <w:t>∶</w:t>
      </w:r>
      <w:r w:rsidR="00D20A27" w:rsidRPr="00D20A27">
        <w:rPr>
          <w:rFonts w:hint="eastAsia"/>
          <w:i/>
          <w:iCs/>
        </w:rPr>
        <w:t>U</w:t>
      </w:r>
      <w:r w:rsidR="00D20A27" w:rsidRPr="00D20A27">
        <w:rPr>
          <w:rFonts w:hint="eastAsia"/>
          <w:i/>
          <w:iCs/>
          <w:vertAlign w:val="subscript"/>
        </w:rPr>
        <w:t>PQ</w:t>
      </w:r>
      <w:r w:rsidR="00D20A27" w:rsidRPr="00D20A27">
        <w:rPr>
          <w:rFonts w:hint="eastAsia"/>
        </w:rPr>
        <w:t xml:space="preserve"> = 1</w:t>
      </w:r>
      <w:r w:rsidR="00D20A27" w:rsidRPr="00D20A27">
        <w:rPr>
          <w:rFonts w:hint="eastAsia"/>
        </w:rPr>
        <w:t>∶</w:t>
      </w:r>
      <w:r w:rsidR="00D20A27" w:rsidRPr="00D20A27">
        <w:rPr>
          <w:rFonts w:hint="eastAsia"/>
        </w:rPr>
        <w:t>1</w:t>
      </w:r>
    </w:p>
    <w:p w14:paraId="66F8EB60" w14:textId="03D429EE" w:rsidR="00C00F03" w:rsidRPr="00D20A27" w:rsidRDefault="002409BA" w:rsidP="002409BA">
      <w:r w:rsidRPr="00D20A27">
        <w:t>C</w:t>
      </w:r>
      <w:r w:rsidRPr="00D20A27">
        <w:t>．</w:t>
      </w:r>
      <w:r w:rsidR="00D20A27" w:rsidRPr="00D20A27">
        <w:rPr>
          <w:rFonts w:hint="eastAsia"/>
          <w:i/>
          <w:iCs/>
        </w:rPr>
        <w:t>MN</w:t>
      </w:r>
      <w:r w:rsidRPr="00D20A27">
        <w:t>与右侧挡板首次碰撞后瞬间线框的速度大小</w:t>
      </w:r>
      <w:r w:rsidR="00D20A27" w:rsidRPr="00D20A27">
        <w:rPr>
          <w:rFonts w:ascii="Book Antiqua" w:hAnsi="Book Antiqua"/>
          <w:i/>
          <w:iCs/>
        </w:rPr>
        <w:t>v</w:t>
      </w:r>
      <w:r w:rsidR="00D20A27" w:rsidRPr="00D20A27">
        <w:rPr>
          <w:rFonts w:hint="eastAsia"/>
        </w:rPr>
        <w:t xml:space="preserve"> = </w:t>
      </w:r>
      <w:r w:rsidR="00D20A27" w:rsidRPr="00D20A27">
        <w:fldChar w:fldCharType="begin"/>
      </w:r>
      <w:r w:rsidR="00D20A27" w:rsidRPr="00D20A27">
        <w:instrText xml:space="preserve"> </w:instrText>
      </w:r>
      <w:r w:rsidR="00D20A27" w:rsidRPr="00D20A27">
        <w:rPr>
          <w:rFonts w:hint="eastAsia"/>
        </w:rPr>
        <w:instrText>EQ \F(2012</w:instrText>
      </w:r>
      <w:r w:rsidR="00D20A27" w:rsidRPr="00D20A27">
        <w:rPr>
          <w:rFonts w:hint="eastAsia"/>
          <w:i/>
          <w:iCs/>
        </w:rPr>
        <w:instrText>B</w:instrText>
      </w:r>
      <w:r w:rsidR="00D20A27" w:rsidRPr="00D20A27">
        <w:rPr>
          <w:rFonts w:hint="eastAsia"/>
          <w:vertAlign w:val="superscript"/>
        </w:rPr>
        <w:instrText>2</w:instrText>
      </w:r>
      <w:r w:rsidR="00D20A27" w:rsidRPr="00D20A27">
        <w:rPr>
          <w:rFonts w:hint="eastAsia"/>
          <w:i/>
          <w:iCs/>
        </w:rPr>
        <w:instrText>L</w:instrText>
      </w:r>
      <w:r w:rsidR="00D20A27" w:rsidRPr="00D20A27">
        <w:rPr>
          <w:rFonts w:hint="eastAsia"/>
          <w:vertAlign w:val="superscript"/>
        </w:rPr>
        <w:instrText>3</w:instrText>
      </w:r>
      <w:r w:rsidR="00D20A27" w:rsidRPr="00D20A27">
        <w:rPr>
          <w:rFonts w:hint="eastAsia"/>
        </w:rPr>
        <w:instrText>,</w:instrText>
      </w:r>
      <w:r w:rsidR="00D20A27" w:rsidRPr="00D20A27">
        <w:rPr>
          <w:rFonts w:hint="eastAsia"/>
          <w:i/>
          <w:iCs/>
        </w:rPr>
        <w:instrText>mR</w:instrText>
      </w:r>
      <w:r w:rsidR="00D20A27" w:rsidRPr="00D20A27">
        <w:rPr>
          <w:rFonts w:hint="eastAsia"/>
        </w:rPr>
        <w:instrText>)</w:instrText>
      </w:r>
      <w:r w:rsidR="00D20A27" w:rsidRPr="00D20A27">
        <w:instrText xml:space="preserve"> </w:instrText>
      </w:r>
      <w:r w:rsidR="00D20A27" w:rsidRPr="00D20A27">
        <w:fldChar w:fldCharType="separate"/>
      </w:r>
      <w:r w:rsidR="00D20A27" w:rsidRPr="00D20A27">
        <w:fldChar w:fldCharType="end"/>
      </w:r>
    </w:p>
    <w:p w14:paraId="766AB1AB" w14:textId="228A2152" w:rsidR="00C00F03" w:rsidRPr="00D20A27" w:rsidRDefault="002409BA" w:rsidP="002409BA">
      <w:r w:rsidRPr="00D20A27">
        <w:t>D</w:t>
      </w:r>
      <w:r w:rsidRPr="00D20A27">
        <w:t>．线框停止处，穿过线框的磁通量为</w:t>
      </w:r>
      <w:r w:rsidRPr="00D20A27">
        <w:rPr>
          <w:rFonts w:eastAsia="Times New Roman" w:cs="Times New Roman"/>
        </w:rPr>
        <w:t>0</w:t>
      </w:r>
    </w:p>
    <w:p w14:paraId="56E85489" w14:textId="3D1CD404" w:rsidR="00C00F03" w:rsidRPr="002409BA" w:rsidRDefault="00000000" w:rsidP="002409BA">
      <w:pPr>
        <w:rPr>
          <w:color w:val="EE0000"/>
        </w:rPr>
      </w:pPr>
      <w:r w:rsidRPr="002409BA">
        <w:rPr>
          <w:color w:val="EE0000"/>
        </w:rPr>
        <w:t>【详解】</w:t>
      </w:r>
      <w:r w:rsidRPr="002409BA">
        <w:rPr>
          <w:rFonts w:eastAsia="Times New Roman" w:cs="Times New Roman"/>
          <w:color w:val="EE0000"/>
        </w:rPr>
        <w:t>A</w:t>
      </w:r>
      <w:r w:rsidRPr="002409BA">
        <w:rPr>
          <w:color w:val="EE0000"/>
        </w:rPr>
        <w:t>．</w:t>
      </w:r>
      <w:r w:rsidR="00D20A27" w:rsidRPr="00D20A27">
        <w:rPr>
          <w:rFonts w:hint="eastAsia"/>
          <w:i/>
          <w:iCs/>
          <w:color w:val="EE0000"/>
        </w:rPr>
        <w:t>MN</w:t>
      </w:r>
      <w:r w:rsidRPr="002409BA">
        <w:rPr>
          <w:color w:val="EE0000"/>
        </w:rPr>
        <w:t>首次进入磁场时，</w:t>
      </w:r>
      <w:r w:rsidR="00D20A27" w:rsidRPr="00D20A27">
        <w:rPr>
          <w:rFonts w:hint="eastAsia"/>
          <w:i/>
          <w:iCs/>
          <w:color w:val="EE0000"/>
        </w:rPr>
        <w:t>MN</w:t>
      </w:r>
      <w:r w:rsidRPr="002409BA">
        <w:rPr>
          <w:color w:val="EE0000"/>
        </w:rPr>
        <w:t>切割磁感线，感应电动势</w:t>
      </w:r>
      <w:r w:rsidR="00D20A27" w:rsidRPr="00D20A27">
        <w:rPr>
          <w:rFonts w:hint="eastAsia"/>
          <w:i/>
          <w:iCs/>
          <w:color w:val="EE0000"/>
        </w:rPr>
        <w:t>E</w:t>
      </w:r>
      <w:r w:rsidR="00D20A27">
        <w:rPr>
          <w:rFonts w:hint="eastAsia"/>
          <w:color w:val="EE0000"/>
        </w:rPr>
        <w:t xml:space="preserve"> = </w:t>
      </w:r>
      <w:r w:rsidR="00D20A27" w:rsidRPr="00D20A27">
        <w:rPr>
          <w:rFonts w:hint="eastAsia"/>
          <w:i/>
          <w:iCs/>
          <w:color w:val="EE0000"/>
        </w:rPr>
        <w:t>BL</w:t>
      </w:r>
      <w:r w:rsidR="00D20A27" w:rsidRPr="00D20A27">
        <w:rPr>
          <w:rFonts w:ascii="Book Antiqua" w:hAnsi="Book Antiqua"/>
          <w:i/>
          <w:iCs/>
          <w:color w:val="EE0000"/>
        </w:rPr>
        <w:t>v</w:t>
      </w:r>
      <w:r w:rsidR="00D20A27">
        <w:rPr>
          <w:rFonts w:hint="eastAsia"/>
          <w:color w:val="EE0000"/>
          <w:vertAlign w:val="subscript"/>
        </w:rPr>
        <w:t>0</w:t>
      </w:r>
    </w:p>
    <w:p w14:paraId="29FFFFFC" w14:textId="77777777" w:rsidR="00C00F03" w:rsidRPr="002409BA" w:rsidRDefault="00000000" w:rsidP="002409BA">
      <w:pPr>
        <w:rPr>
          <w:color w:val="EE0000"/>
        </w:rPr>
      </w:pPr>
      <w:r w:rsidRPr="002409BA">
        <w:rPr>
          <w:color w:val="EE0000"/>
        </w:rPr>
        <w:t>感应电流</w:t>
      </w:r>
      <w:r w:rsidRPr="002409BA">
        <w:rPr>
          <w:color w:val="EE0000"/>
        </w:rPr>
        <w:object w:dxaOrig="645" w:dyaOrig="615" w14:anchorId="7EB0C39A">
          <v:shape id="_x0000_i1054" type="#_x0000_t75" alt="学科网(www.zxxk.com)--教育资源门户，提供试卷、教案、课件、论文、素材以及各类教学资源下载，还有大量而丰富的教学相关资讯！" style="width:32.45pt;height:30.65pt" o:ole="">
            <v:imagedata r:id="rId73" o:title="eqId987f283b65458ebcfc07e0dc9ac62d7e"/>
          </v:shape>
          <o:OLEObject Type="Embed" ProgID="Equation.DSMT4" ShapeID="_x0000_i1054" DrawAspect="Content" ObjectID="_1843468715" r:id="rId74"/>
        </w:object>
      </w:r>
    </w:p>
    <w:p w14:paraId="5D0C35D2" w14:textId="7A9E7536" w:rsidR="00C00F03" w:rsidRPr="002409BA" w:rsidRDefault="00D20A27" w:rsidP="002409BA">
      <w:pPr>
        <w:rPr>
          <w:color w:val="EE0000"/>
        </w:rPr>
      </w:pPr>
      <w:r w:rsidRPr="00D20A27">
        <w:rPr>
          <w:rFonts w:hint="eastAsia"/>
          <w:i/>
          <w:iCs/>
          <w:color w:val="EE0000"/>
        </w:rPr>
        <w:t>MN</w:t>
      </w:r>
      <w:r w:rsidRPr="002409BA">
        <w:rPr>
          <w:color w:val="EE0000"/>
        </w:rPr>
        <w:t>所受的安培力</w:t>
      </w:r>
      <w:r w:rsidRPr="00D20A27">
        <w:rPr>
          <w:rFonts w:hint="eastAsia"/>
          <w:i/>
          <w:iCs/>
          <w:color w:val="EE0000"/>
        </w:rPr>
        <w:t>F</w:t>
      </w:r>
      <w:r>
        <w:rPr>
          <w:rFonts w:hint="eastAsia"/>
          <w:color w:val="EE0000"/>
        </w:rPr>
        <w:t xml:space="preserve"> = </w:t>
      </w:r>
      <w:r w:rsidRPr="00D20A27">
        <w:rPr>
          <w:rFonts w:hint="eastAsia"/>
          <w:i/>
          <w:iCs/>
          <w:color w:val="EE0000"/>
        </w:rPr>
        <w:t>BIL</w:t>
      </w:r>
    </w:p>
    <w:p w14:paraId="387999DF" w14:textId="648D0AB4" w:rsidR="00C00F03" w:rsidRPr="002409BA" w:rsidRDefault="00000000" w:rsidP="002409BA">
      <w:pPr>
        <w:rPr>
          <w:color w:val="EE0000"/>
        </w:rPr>
      </w:pPr>
      <w:r w:rsidRPr="002409BA">
        <w:rPr>
          <w:color w:val="EE0000"/>
        </w:rPr>
        <w:t>根据牛顿第二定律</w:t>
      </w:r>
      <w:r w:rsidR="00D20A27" w:rsidRPr="00D20A27">
        <w:rPr>
          <w:rFonts w:hint="eastAsia"/>
          <w:i/>
          <w:iCs/>
          <w:color w:val="EE0000"/>
        </w:rPr>
        <w:t>F</w:t>
      </w:r>
      <w:r w:rsidR="00D20A27">
        <w:rPr>
          <w:rFonts w:hint="eastAsia"/>
          <w:color w:val="EE0000"/>
        </w:rPr>
        <w:t xml:space="preserve"> = </w:t>
      </w:r>
      <w:r w:rsidR="00D20A27" w:rsidRPr="00D20A27">
        <w:rPr>
          <w:rFonts w:hint="eastAsia"/>
          <w:i/>
          <w:iCs/>
          <w:color w:val="EE0000"/>
        </w:rPr>
        <w:t>ma</w:t>
      </w:r>
    </w:p>
    <w:p w14:paraId="2C10DF06" w14:textId="194A1DA6" w:rsidR="00C00F03" w:rsidRPr="002409BA" w:rsidRDefault="00000000" w:rsidP="002409BA">
      <w:pPr>
        <w:rPr>
          <w:color w:val="EE0000"/>
        </w:rPr>
      </w:pPr>
      <w:r w:rsidRPr="002409BA">
        <w:rPr>
          <w:color w:val="EE0000"/>
        </w:rPr>
        <w:t>联立可得</w:t>
      </w:r>
      <w:r w:rsidR="00D20A27" w:rsidRPr="00D20A27">
        <w:rPr>
          <w:rFonts w:hint="eastAsia"/>
          <w:i/>
          <w:iCs/>
          <w:color w:val="EE0000"/>
        </w:rPr>
        <w:t>MN</w:t>
      </w:r>
      <w:r w:rsidRPr="002409BA">
        <w:rPr>
          <w:color w:val="EE0000"/>
        </w:rPr>
        <w:t>首次进入磁场时线框的加速度大小</w:t>
      </w:r>
      <w:r w:rsidRPr="002409BA">
        <w:rPr>
          <w:color w:val="EE0000"/>
        </w:rPr>
        <w:object w:dxaOrig="1272" w:dyaOrig="617" w14:anchorId="77AAC014">
          <v:shape id="_x0000_i1055" type="#_x0000_t75" alt="学科网(www.zxxk.com)--教育资源门户，提供试卷、教案、课件、论文、素材以及各类教学资源下载，还有大量而丰富的教学相关资讯！" style="width:63.35pt;height:30.65pt" o:ole="">
            <v:imagedata r:id="rId75" o:title="eqId52be0ce40fbd36d2367c9d3ff27798c0"/>
          </v:shape>
          <o:OLEObject Type="Embed" ProgID="Equation.DSMT4" ShapeID="_x0000_i1055" DrawAspect="Content" ObjectID="_1843468716" r:id="rId76"/>
        </w:object>
      </w:r>
      <w:r w:rsidRPr="002409BA">
        <w:rPr>
          <w:color w:val="EE0000"/>
        </w:rPr>
        <w:t>，故</w:t>
      </w:r>
      <w:r w:rsidRPr="002409BA">
        <w:rPr>
          <w:rFonts w:eastAsia="Times New Roman" w:cs="Times New Roman"/>
          <w:color w:val="EE0000"/>
        </w:rPr>
        <w:t>A</w:t>
      </w:r>
      <w:r w:rsidRPr="002409BA">
        <w:rPr>
          <w:color w:val="EE0000"/>
        </w:rPr>
        <w:t>正确；</w:t>
      </w:r>
    </w:p>
    <w:p w14:paraId="1E48A8F2" w14:textId="72E326FA" w:rsidR="00C00F03" w:rsidRPr="002409BA" w:rsidRDefault="00000000" w:rsidP="002409BA">
      <w:pPr>
        <w:rPr>
          <w:color w:val="EE0000"/>
        </w:rPr>
      </w:pPr>
      <w:r w:rsidRPr="002409BA">
        <w:rPr>
          <w:rFonts w:eastAsia="Times New Roman" w:cs="Times New Roman"/>
          <w:color w:val="EE0000"/>
        </w:rPr>
        <w:t>B</w:t>
      </w:r>
      <w:r w:rsidRPr="002409BA">
        <w:rPr>
          <w:color w:val="EE0000"/>
        </w:rPr>
        <w:t>．</w:t>
      </w:r>
      <w:r w:rsidR="00D20A27" w:rsidRPr="00D20A27">
        <w:rPr>
          <w:rFonts w:hint="eastAsia"/>
          <w:i/>
          <w:iCs/>
          <w:color w:val="EE0000"/>
        </w:rPr>
        <w:t>MN</w:t>
      </w:r>
      <w:r w:rsidRPr="002409BA">
        <w:rPr>
          <w:color w:val="EE0000"/>
        </w:rPr>
        <w:t>每次经过</w:t>
      </w:r>
      <w:r w:rsidR="00D20A27" w:rsidRPr="00D20A27">
        <w:rPr>
          <w:rFonts w:hint="eastAsia"/>
          <w:i/>
          <w:iCs/>
          <w:color w:val="EE0000"/>
        </w:rPr>
        <w:t>x</w:t>
      </w:r>
      <w:r w:rsidR="00D20A27">
        <w:rPr>
          <w:rFonts w:hint="eastAsia"/>
          <w:color w:val="EE0000"/>
        </w:rPr>
        <w:t xml:space="preserve"> = 1.5</w:t>
      </w:r>
      <w:r w:rsidR="00D20A27" w:rsidRPr="00D20A27">
        <w:rPr>
          <w:rFonts w:hint="eastAsia"/>
          <w:i/>
          <w:iCs/>
          <w:color w:val="EE0000"/>
        </w:rPr>
        <w:t>L</w:t>
      </w:r>
      <w:r w:rsidRPr="002409BA">
        <w:rPr>
          <w:color w:val="EE0000"/>
        </w:rPr>
        <w:t>时，都是</w:t>
      </w:r>
      <w:r w:rsidR="00D20A27" w:rsidRPr="00D20A27">
        <w:rPr>
          <w:rFonts w:hint="eastAsia"/>
          <w:i/>
          <w:iCs/>
          <w:color w:val="EE0000"/>
        </w:rPr>
        <w:t>PQ</w:t>
      </w:r>
      <w:r w:rsidRPr="002409BA">
        <w:rPr>
          <w:color w:val="EE0000"/>
        </w:rPr>
        <w:t>切割磁感线，设感应电动势为</w:t>
      </w:r>
      <w:r w:rsidR="00D20A27" w:rsidRPr="00D20A27">
        <w:rPr>
          <w:rFonts w:hint="eastAsia"/>
          <w:i/>
          <w:iCs/>
          <w:color w:val="EE0000"/>
        </w:rPr>
        <w:t>E</w:t>
      </w:r>
      <w:r w:rsidR="00D20A27">
        <w:rPr>
          <w:rFonts w:cs="Times New Roman"/>
          <w:color w:val="EE0000"/>
        </w:rPr>
        <w:t>ʹ</w:t>
      </w:r>
      <w:r w:rsidRPr="002409BA">
        <w:rPr>
          <w:color w:val="EE0000"/>
        </w:rPr>
        <w:t>，则</w:t>
      </w:r>
      <w:r w:rsidRPr="002409BA">
        <w:rPr>
          <w:color w:val="EE0000"/>
        </w:rPr>
        <w:object w:dxaOrig="1200" w:dyaOrig="615" w14:anchorId="701A6CAA">
          <v:shape id="_x0000_i1056" type="#_x0000_t75" alt="学科网(www.zxxk.com)--教育资源门户，提供试卷、教案、课件、论文、素材以及各类教学资源下载，还有大量而丰富的教学相关资讯！" style="width:59.5pt;height:30.65pt" o:ole="">
            <v:imagedata r:id="rId77" o:title="eqIdf78f588e789ca286611fe0b7503f9c89"/>
          </v:shape>
          <o:OLEObject Type="Embed" ProgID="Equation.DSMT4" ShapeID="_x0000_i1056" DrawAspect="Content" ObjectID="_1843468717" r:id="rId78"/>
        </w:object>
      </w:r>
      <w:r w:rsidRPr="002409BA">
        <w:rPr>
          <w:color w:val="EE0000"/>
        </w:rPr>
        <w:t>，</w:t>
      </w:r>
      <w:r w:rsidRPr="002409BA">
        <w:rPr>
          <w:color w:val="EE0000"/>
        </w:rPr>
        <w:object w:dxaOrig="1245" w:dyaOrig="615" w14:anchorId="40C7B909">
          <v:shape id="_x0000_i1057" type="#_x0000_t75" alt="学科网(www.zxxk.com)--教育资源门户，提供试卷、教案、课件、论文、素材以及各类教学资源下载，还有大量而丰富的教学相关资讯！" style="width:62.5pt;height:30.65pt" o:ole="">
            <v:imagedata r:id="rId79" o:title="eqIdac91f6dafb5467e9a96ea60558c98c24"/>
          </v:shape>
          <o:OLEObject Type="Embed" ProgID="Equation.DSMT4" ShapeID="_x0000_i1057" DrawAspect="Content" ObjectID="_1843468718" r:id="rId80"/>
        </w:object>
      </w:r>
      <w:r w:rsidRPr="002409BA">
        <w:rPr>
          <w:color w:val="EE0000"/>
        </w:rPr>
        <w:t>（根据右手定则可知要么都为正，要么都为负）</w:t>
      </w:r>
    </w:p>
    <w:p w14:paraId="6486157E" w14:textId="6953C7C8" w:rsidR="00C00F03" w:rsidRPr="002409BA" w:rsidRDefault="00000000" w:rsidP="002409BA">
      <w:pPr>
        <w:rPr>
          <w:color w:val="EE0000"/>
        </w:rPr>
      </w:pPr>
      <w:r w:rsidRPr="002409BA">
        <w:rPr>
          <w:color w:val="EE0000"/>
        </w:rPr>
        <w:t>可知</w:t>
      </w:r>
      <w:r w:rsidR="00D20A27" w:rsidRPr="00D20A27">
        <w:rPr>
          <w:rFonts w:hint="eastAsia"/>
          <w:i/>
          <w:iCs/>
          <w:color w:val="EE0000"/>
        </w:rPr>
        <w:t>MN</w:t>
      </w:r>
      <w:r w:rsidRPr="002409BA">
        <w:rPr>
          <w:color w:val="EE0000"/>
        </w:rPr>
        <w:t>每次经过</w:t>
      </w:r>
      <w:r w:rsidR="00D20A27" w:rsidRPr="00D20A27">
        <w:rPr>
          <w:rFonts w:hint="eastAsia"/>
          <w:i/>
          <w:iCs/>
          <w:color w:val="EE0000"/>
        </w:rPr>
        <w:t>x</w:t>
      </w:r>
      <w:r w:rsidR="00D20A27">
        <w:rPr>
          <w:rFonts w:hint="eastAsia"/>
          <w:color w:val="EE0000"/>
        </w:rPr>
        <w:t xml:space="preserve"> = 1.5</w:t>
      </w:r>
      <w:r w:rsidR="00D20A27" w:rsidRPr="00D20A27">
        <w:rPr>
          <w:rFonts w:hint="eastAsia"/>
          <w:i/>
          <w:iCs/>
          <w:color w:val="EE0000"/>
        </w:rPr>
        <w:t>L</w:t>
      </w:r>
      <w:r w:rsidRPr="002409BA">
        <w:rPr>
          <w:color w:val="EE0000"/>
        </w:rPr>
        <w:t>时，电势差</w:t>
      </w:r>
      <w:r w:rsidRPr="002409BA">
        <w:rPr>
          <w:color w:val="EE0000"/>
        </w:rPr>
        <w:object w:dxaOrig="1496" w:dyaOrig="365" w14:anchorId="7F9284E0">
          <v:shape id="_x0000_i1058" type="#_x0000_t75" alt="学科网(www.zxxk.com)--教育资源门户，提供试卷、教案、课件、论文、素材以及各类教学资源下载，还有大量而丰富的教学相关资讯！" style="width:75.25pt;height:17.55pt" o:ole="">
            <v:imagedata r:id="rId81" o:title="eqId44903adb8df945fe0f7749fa73a113b0"/>
          </v:shape>
          <o:OLEObject Type="Embed" ProgID="Equation.DSMT4" ShapeID="_x0000_i1058" DrawAspect="Content" ObjectID="_1843468719" r:id="rId82"/>
        </w:object>
      </w:r>
      <w:r w:rsidRPr="002409BA">
        <w:rPr>
          <w:color w:val="EE0000"/>
        </w:rPr>
        <w:t>，故</w:t>
      </w:r>
      <w:r w:rsidRPr="002409BA">
        <w:rPr>
          <w:rFonts w:eastAsia="Times New Roman" w:cs="Times New Roman"/>
          <w:color w:val="EE0000"/>
        </w:rPr>
        <w:t>B</w:t>
      </w:r>
      <w:r w:rsidRPr="002409BA">
        <w:rPr>
          <w:color w:val="EE0000"/>
        </w:rPr>
        <w:t>错误；</w:t>
      </w:r>
    </w:p>
    <w:p w14:paraId="06F36ADA" w14:textId="7CBEB021" w:rsidR="00C00F03" w:rsidRPr="002409BA" w:rsidRDefault="00000000" w:rsidP="002409BA">
      <w:pPr>
        <w:rPr>
          <w:color w:val="EE0000"/>
        </w:rPr>
      </w:pPr>
      <w:r w:rsidRPr="002409BA">
        <w:rPr>
          <w:rFonts w:eastAsia="Times New Roman" w:cs="Times New Roman"/>
          <w:color w:val="EE0000"/>
        </w:rPr>
        <w:t>C</w:t>
      </w:r>
      <w:r w:rsidRPr="002409BA">
        <w:rPr>
          <w:color w:val="EE0000"/>
        </w:rPr>
        <w:t>．线框</w:t>
      </w:r>
      <w:r w:rsidR="00D20A27" w:rsidRPr="00D20A27">
        <w:rPr>
          <w:rFonts w:hint="eastAsia"/>
          <w:i/>
          <w:iCs/>
          <w:color w:val="EE0000"/>
        </w:rPr>
        <w:t>MN</w:t>
      </w:r>
      <w:r w:rsidRPr="002409BA">
        <w:rPr>
          <w:color w:val="EE0000"/>
        </w:rPr>
        <w:t>进入磁场</w:t>
      </w:r>
      <w:r w:rsidRPr="002409BA">
        <w:rPr>
          <w:rFonts w:eastAsia="Times New Roman" w:cs="Times New Roman"/>
          <w:color w:val="EE0000"/>
        </w:rPr>
        <w:t>Ⅰ</w:t>
      </w:r>
      <w:r w:rsidRPr="002409BA">
        <w:rPr>
          <w:color w:val="EE0000"/>
        </w:rPr>
        <w:t>过程中，根据动量定理有</w:t>
      </w:r>
      <w:r w:rsidRPr="002409BA">
        <w:rPr>
          <w:color w:val="EE0000"/>
        </w:rPr>
        <w:object w:dxaOrig="1562" w:dyaOrig="365" w14:anchorId="383657E3">
          <v:shape id="_x0000_i1059" type="#_x0000_t75" alt="学科网(www.zxxk.com)--教育资源门户，提供试卷、教案、课件、论文、素材以及各类教学资源下载，还有大量而丰富的教学相关资讯！" style="width:77.95pt;height:17.55pt" o:ole="">
            <v:imagedata r:id="rId83" o:title="eqIde63bf3bc7f9bcbc7bc8d572656f3c990"/>
          </v:shape>
          <o:OLEObject Type="Embed" ProgID="Equation.DSMT4" ShapeID="_x0000_i1059" DrawAspect="Content" ObjectID="_1843468720" r:id="rId84"/>
        </w:object>
      </w:r>
    </w:p>
    <w:p w14:paraId="4356EC23" w14:textId="77777777" w:rsidR="00C00F03" w:rsidRPr="002409BA" w:rsidRDefault="00000000" w:rsidP="002409BA">
      <w:pPr>
        <w:rPr>
          <w:color w:val="EE0000"/>
        </w:rPr>
      </w:pPr>
      <w:r w:rsidRPr="002409BA">
        <w:rPr>
          <w:color w:val="EE0000"/>
        </w:rPr>
        <w:t>又</w:t>
      </w:r>
      <w:r w:rsidRPr="002409BA">
        <w:rPr>
          <w:color w:val="EE0000"/>
        </w:rPr>
        <w:object w:dxaOrig="757" w:dyaOrig="636" w14:anchorId="17D672F0">
          <v:shape id="_x0000_i1060" type="#_x0000_t75" alt="学科网(www.zxxk.com)--教育资源门户，提供试卷、教案、课件、论文、素材以及各类教学资源下载，还有大量而丰富的教学相关资讯！" style="width:38.1pt;height:30.95pt" o:ole="">
            <v:imagedata r:id="rId85" o:title="eqId9e577ec2618c0b2b10b8175b79042789"/>
          </v:shape>
          <o:OLEObject Type="Embed" ProgID="Equation.DSMT4" ShapeID="_x0000_i1060" DrawAspect="Content" ObjectID="_1843468721" r:id="rId86"/>
        </w:object>
      </w:r>
    </w:p>
    <w:p w14:paraId="78ADC45E" w14:textId="77777777" w:rsidR="00C00F03" w:rsidRPr="002409BA" w:rsidRDefault="00000000" w:rsidP="002409BA">
      <w:pPr>
        <w:rPr>
          <w:color w:val="EE0000"/>
        </w:rPr>
      </w:pPr>
      <w:r w:rsidRPr="002409BA">
        <w:rPr>
          <w:color w:val="EE0000"/>
        </w:rPr>
        <w:t>可得</w:t>
      </w:r>
      <w:r w:rsidRPr="002409BA">
        <w:rPr>
          <w:color w:val="EE0000"/>
        </w:rPr>
        <w:object w:dxaOrig="1305" w:dyaOrig="660" w14:anchorId="19042201">
          <v:shape id="_x0000_i1061" type="#_x0000_t75" alt="学科网(www.zxxk.com)--教育资源门户，提供试卷、教案、课件、论文、素材以及各类教学资源下载，还有大量而丰富的教学相关资讯！" style="width:64.85pt;height:32.75pt" o:ole="">
            <v:imagedata r:id="rId87" o:title="eqIddf0099b6010ce4a3738b1a25e7983e00"/>
          </v:shape>
          <o:OLEObject Type="Embed" ProgID="Equation.DSMT4" ShapeID="_x0000_i1061" DrawAspect="Content" ObjectID="_1843468722" r:id="rId88"/>
        </w:object>
      </w:r>
    </w:p>
    <w:p w14:paraId="3D533931" w14:textId="28881D45" w:rsidR="00C00F03" w:rsidRPr="002409BA" w:rsidRDefault="00000000" w:rsidP="002409BA">
      <w:pPr>
        <w:rPr>
          <w:color w:val="EE0000"/>
        </w:rPr>
      </w:pPr>
      <w:r w:rsidRPr="002409BA">
        <w:rPr>
          <w:color w:val="EE0000"/>
        </w:rPr>
        <w:t>线框</w:t>
      </w:r>
      <w:r w:rsidR="00D20A27" w:rsidRPr="00D20A27">
        <w:rPr>
          <w:rFonts w:hint="eastAsia"/>
          <w:i/>
          <w:iCs/>
          <w:color w:val="EE0000"/>
        </w:rPr>
        <w:t>MN</w:t>
      </w:r>
      <w:r w:rsidRPr="002409BA">
        <w:rPr>
          <w:color w:val="EE0000"/>
        </w:rPr>
        <w:t>从磁场</w:t>
      </w:r>
      <w:r w:rsidR="00D20A27">
        <w:rPr>
          <w:rFonts w:hint="eastAsia"/>
          <w:color w:val="EE0000"/>
        </w:rPr>
        <w:t xml:space="preserve"> </w:t>
      </w:r>
      <w:r w:rsidRPr="002409BA">
        <w:rPr>
          <w:rFonts w:eastAsia="Times New Roman" w:cs="Times New Roman"/>
          <w:color w:val="EE0000"/>
        </w:rPr>
        <w:t>Ⅰ</w:t>
      </w:r>
      <w:r w:rsidR="00D20A27">
        <w:rPr>
          <w:rFonts w:eastAsiaTheme="minorEastAsia" w:cs="Times New Roman" w:hint="eastAsia"/>
          <w:color w:val="EE0000"/>
        </w:rPr>
        <w:t xml:space="preserve"> </w:t>
      </w:r>
      <w:r w:rsidRPr="002409BA">
        <w:rPr>
          <w:color w:val="EE0000"/>
        </w:rPr>
        <w:t>到磁场</w:t>
      </w:r>
      <w:r w:rsidR="00D20A27">
        <w:rPr>
          <w:rFonts w:hint="eastAsia"/>
          <w:color w:val="EE0000"/>
        </w:rPr>
        <w:t xml:space="preserve"> </w:t>
      </w:r>
      <w:r w:rsidRPr="002409BA">
        <w:rPr>
          <w:rFonts w:eastAsia="Times New Roman" w:cs="Times New Roman"/>
          <w:color w:val="EE0000"/>
        </w:rPr>
        <w:t>Ⅱ</w:t>
      </w:r>
      <w:r w:rsidR="00D20A27">
        <w:rPr>
          <w:rFonts w:eastAsiaTheme="minorEastAsia" w:cs="Times New Roman" w:hint="eastAsia"/>
          <w:color w:val="EE0000"/>
        </w:rPr>
        <w:t xml:space="preserve"> </w:t>
      </w:r>
      <w:r w:rsidRPr="002409BA">
        <w:rPr>
          <w:color w:val="EE0000"/>
        </w:rPr>
        <w:t>过程中，根据动量定理</w:t>
      </w:r>
      <w:r w:rsidRPr="002409BA">
        <w:rPr>
          <w:color w:val="EE0000"/>
        </w:rPr>
        <w:object w:dxaOrig="2861" w:dyaOrig="365" w14:anchorId="6715E8E3">
          <v:shape id="_x0000_i1062" type="#_x0000_t75" alt="学科网(www.zxxk.com)--教育资源门户，提供试卷、教案、课件、论文、素材以及各类教学资源下载，还有大量而丰富的教学相关资讯！" style="width:142.8pt;height:17.55pt" o:ole="">
            <v:imagedata r:id="rId89" o:title="eqId30607081a2f89b019c4962a901895ea5"/>
          </v:shape>
          <o:OLEObject Type="Embed" ProgID="Equation.DSMT4" ShapeID="_x0000_i1062" DrawAspect="Content" ObjectID="_1843468723" r:id="rId90"/>
        </w:object>
      </w:r>
    </w:p>
    <w:p w14:paraId="3CC5EE22" w14:textId="77777777" w:rsidR="00C00F03" w:rsidRPr="002409BA" w:rsidRDefault="00000000" w:rsidP="002409BA">
      <w:pPr>
        <w:rPr>
          <w:color w:val="EE0000"/>
        </w:rPr>
      </w:pPr>
      <w:r w:rsidRPr="002409BA">
        <w:rPr>
          <w:color w:val="EE0000"/>
        </w:rPr>
        <w:t>又</w:t>
      </w:r>
      <w:r w:rsidRPr="002409BA">
        <w:rPr>
          <w:color w:val="EE0000"/>
        </w:rPr>
        <w:object w:dxaOrig="1421" w:dyaOrig="636" w14:anchorId="4E943703">
          <v:shape id="_x0000_i1063" type="#_x0000_t75" alt="学科网(www.zxxk.com)--教育资源门户，提供试卷、教案、课件、论文、素材以及各类教学资源下载，还有大量而丰富的教学相关资讯！" style="width:71.7pt;height:30.95pt" o:ole="">
            <v:imagedata r:id="rId91" o:title="eqId97e277b565d321fe96f46a8969020f8a"/>
          </v:shape>
          <o:OLEObject Type="Embed" ProgID="Equation.DSMT4" ShapeID="_x0000_i1063" DrawAspect="Content" ObjectID="_1843468724" r:id="rId92"/>
        </w:object>
      </w:r>
    </w:p>
    <w:p w14:paraId="104D6652" w14:textId="77777777" w:rsidR="00C00F03" w:rsidRPr="002409BA" w:rsidRDefault="00000000" w:rsidP="002409BA">
      <w:pPr>
        <w:rPr>
          <w:color w:val="EE0000"/>
        </w:rPr>
      </w:pPr>
      <w:r w:rsidRPr="002409BA">
        <w:rPr>
          <w:color w:val="EE0000"/>
        </w:rPr>
        <w:t>可得</w:t>
      </w:r>
      <w:r w:rsidRPr="002409BA">
        <w:rPr>
          <w:color w:val="EE0000"/>
        </w:rPr>
        <w:object w:dxaOrig="1440" w:dyaOrig="660" w14:anchorId="270F532C">
          <v:shape id="_x0000_i1064" type="#_x0000_t75" alt="学科网(www.zxxk.com)--教育资源门户，提供试卷、教案、课件、论文、素材以及各类教学资源下载，还有大量而丰富的教学相关资讯！" style="width:1in;height:32.75pt" o:ole="">
            <v:imagedata r:id="rId93" o:title="eqId90f2757554550cecb323c3af8e5a2e5e"/>
          </v:shape>
          <o:OLEObject Type="Embed" ProgID="Equation.DSMT4" ShapeID="_x0000_i1064" DrawAspect="Content" ObjectID="_1843468725" r:id="rId94"/>
        </w:object>
      </w:r>
    </w:p>
    <w:p w14:paraId="045B14B6" w14:textId="3030126B" w:rsidR="00C00F03" w:rsidRPr="002409BA" w:rsidRDefault="00000000" w:rsidP="002409BA">
      <w:pPr>
        <w:rPr>
          <w:color w:val="EE0000"/>
        </w:rPr>
      </w:pPr>
      <w:r w:rsidRPr="002409BA">
        <w:rPr>
          <w:color w:val="EE0000"/>
        </w:rPr>
        <w:t>线框</w:t>
      </w:r>
      <w:r w:rsidR="00D20A27" w:rsidRPr="00D20A27">
        <w:rPr>
          <w:rFonts w:hint="eastAsia"/>
          <w:i/>
          <w:iCs/>
          <w:color w:val="EE0000"/>
        </w:rPr>
        <w:t>MN</w:t>
      </w:r>
      <w:r w:rsidRPr="002409BA">
        <w:rPr>
          <w:color w:val="EE0000"/>
        </w:rPr>
        <w:t>离开磁场</w:t>
      </w:r>
      <w:r w:rsidRPr="002409BA">
        <w:rPr>
          <w:rFonts w:eastAsia="Times New Roman" w:cs="Times New Roman"/>
          <w:color w:val="EE0000"/>
        </w:rPr>
        <w:t>Ⅱ</w:t>
      </w:r>
      <w:r w:rsidRPr="002409BA">
        <w:rPr>
          <w:color w:val="EE0000"/>
        </w:rPr>
        <w:t>过程中，根据动量定理</w:t>
      </w:r>
      <w:r w:rsidRPr="002409BA">
        <w:rPr>
          <w:color w:val="EE0000"/>
        </w:rPr>
        <w:object w:dxaOrig="1721" w:dyaOrig="365" w14:anchorId="36C2C857">
          <v:shape id="_x0000_i1065" type="#_x0000_t75" alt="学科网(www.zxxk.com)--教育资源门户，提供试卷、教案、课件、论文、素材以及各类教学资源下载，还有大量而丰富的教学相关资讯！" style="width:86.3pt;height:17.55pt" o:ole="">
            <v:imagedata r:id="rId95" o:title="eqId2d47fc229edc693eb686ebcdba7ea424"/>
          </v:shape>
          <o:OLEObject Type="Embed" ProgID="Equation.DSMT4" ShapeID="_x0000_i1065" DrawAspect="Content" ObjectID="_1843468726" r:id="rId96"/>
        </w:object>
      </w:r>
    </w:p>
    <w:p w14:paraId="35363115" w14:textId="77777777" w:rsidR="00C00F03" w:rsidRPr="002409BA" w:rsidRDefault="00000000" w:rsidP="002409BA">
      <w:pPr>
        <w:rPr>
          <w:color w:val="EE0000"/>
        </w:rPr>
      </w:pPr>
      <w:r w:rsidRPr="002409BA">
        <w:rPr>
          <w:color w:val="EE0000"/>
        </w:rPr>
        <w:t>又</w:t>
      </w:r>
      <w:r w:rsidRPr="002409BA">
        <w:rPr>
          <w:color w:val="EE0000"/>
        </w:rPr>
        <w:object w:dxaOrig="975" w:dyaOrig="720" w14:anchorId="698C91A9">
          <v:shape id="_x0000_i1066" type="#_x0000_t75" alt="学科网(www.zxxk.com)--教育资源门户，提供试卷、教案、课件、论文、素材以及各类教学资源下载，还有大量而丰富的教学相关资讯！" style="width:48.5pt;height:36.3pt" o:ole="">
            <v:imagedata r:id="rId97" o:title="eqId8979f7c075c6f74f8ec8a28790e8b530"/>
          </v:shape>
          <o:OLEObject Type="Embed" ProgID="Equation.DSMT4" ShapeID="_x0000_i1066" DrawAspect="Content" ObjectID="_1843468727" r:id="rId98"/>
        </w:object>
      </w:r>
    </w:p>
    <w:p w14:paraId="7B05B77C" w14:textId="77777777" w:rsidR="00C00F03" w:rsidRPr="002409BA" w:rsidRDefault="00000000" w:rsidP="002409BA">
      <w:pPr>
        <w:rPr>
          <w:color w:val="EE0000"/>
        </w:rPr>
      </w:pPr>
      <w:r w:rsidRPr="002409BA">
        <w:rPr>
          <w:color w:val="EE0000"/>
        </w:rPr>
        <w:t>可得</w:t>
      </w:r>
      <w:r w:rsidRPr="002409BA">
        <w:rPr>
          <w:color w:val="EE0000"/>
        </w:rPr>
        <w:object w:dxaOrig="1440" w:dyaOrig="660" w14:anchorId="50BCFB5A">
          <v:shape id="_x0000_i1067" type="#_x0000_t75" alt="学科网(www.zxxk.com)--教育资源门户，提供试卷、教案、课件、论文、素材以及各类教学资源下载，还有大量而丰富的教学相关资讯！" style="width:1in;height:32.75pt" o:ole="">
            <v:imagedata r:id="rId99" o:title="eqIdf6ccc3111c5ef13898c90a85c9b7c5b1"/>
          </v:shape>
          <o:OLEObject Type="Embed" ProgID="Equation.DSMT4" ShapeID="_x0000_i1067" DrawAspect="Content" ObjectID="_1843468728" r:id="rId100"/>
        </w:object>
      </w:r>
    </w:p>
    <w:p w14:paraId="255D0D7B" w14:textId="0BE9E9F8" w:rsidR="00C00F03" w:rsidRPr="002409BA" w:rsidRDefault="00000000" w:rsidP="002409BA">
      <w:pPr>
        <w:rPr>
          <w:color w:val="EE0000"/>
        </w:rPr>
      </w:pPr>
      <w:r w:rsidRPr="002409BA">
        <w:rPr>
          <w:color w:val="EE0000"/>
        </w:rPr>
        <w:t>线框</w:t>
      </w:r>
      <w:r w:rsidR="00D20A27" w:rsidRPr="00D20A27">
        <w:rPr>
          <w:rFonts w:hint="eastAsia"/>
          <w:i/>
          <w:iCs/>
          <w:color w:val="EE0000"/>
        </w:rPr>
        <w:t>MN</w:t>
      </w:r>
      <w:r w:rsidRPr="002409BA">
        <w:rPr>
          <w:color w:val="EE0000"/>
        </w:rPr>
        <w:t>穿过磁场</w:t>
      </w:r>
      <w:r w:rsidR="00D20A27">
        <w:rPr>
          <w:rFonts w:hint="eastAsia"/>
          <w:color w:val="EE0000"/>
        </w:rPr>
        <w:t xml:space="preserve"> </w:t>
      </w:r>
      <w:r w:rsidRPr="002409BA">
        <w:rPr>
          <w:rFonts w:eastAsia="Times New Roman" w:cs="Times New Roman"/>
          <w:color w:val="EE0000"/>
        </w:rPr>
        <w:t>Ⅰ</w:t>
      </w:r>
      <w:r w:rsidRPr="002409BA">
        <w:rPr>
          <w:color w:val="EE0000"/>
        </w:rPr>
        <w:t>、</w:t>
      </w:r>
      <w:r w:rsidRPr="002409BA">
        <w:rPr>
          <w:rFonts w:eastAsia="Times New Roman" w:cs="Times New Roman"/>
          <w:color w:val="EE0000"/>
        </w:rPr>
        <w:t>Ⅱ</w:t>
      </w:r>
      <w:r w:rsidR="00D20A27">
        <w:rPr>
          <w:rFonts w:eastAsiaTheme="minorEastAsia" w:cs="Times New Roman" w:hint="eastAsia"/>
          <w:color w:val="EE0000"/>
        </w:rPr>
        <w:t xml:space="preserve"> </w:t>
      </w:r>
      <w:r w:rsidRPr="002409BA">
        <w:rPr>
          <w:color w:val="EE0000"/>
        </w:rPr>
        <w:t>过程，线框</w:t>
      </w:r>
      <w:r w:rsidR="00D20A27" w:rsidRPr="00D20A27">
        <w:rPr>
          <w:rFonts w:hint="eastAsia"/>
          <w:i/>
          <w:iCs/>
          <w:color w:val="EE0000"/>
        </w:rPr>
        <w:t>MN</w:t>
      </w:r>
      <w:r w:rsidRPr="002409BA">
        <w:rPr>
          <w:color w:val="EE0000"/>
        </w:rPr>
        <w:t>速度变化量</w:t>
      </w:r>
      <w:r w:rsidRPr="002409BA">
        <w:rPr>
          <w:color w:val="EE0000"/>
        </w:rPr>
        <w:object w:dxaOrig="3135" w:dyaOrig="660" w14:anchorId="5592D878">
          <v:shape id="_x0000_i1068" type="#_x0000_t75" alt="学科网(www.zxxk.com)--教育资源门户，提供试卷、教案、课件、论文、素材以及各类教学资源下载，还有大量而丰富的教学相关资讯！" style="width:156.2pt;height:32.75pt" o:ole="">
            <v:imagedata r:id="rId101" o:title="eqId30933352c5eb27a08e6a0e9ea58b0528"/>
          </v:shape>
          <o:OLEObject Type="Embed" ProgID="Equation.DSMT4" ShapeID="_x0000_i1068" DrawAspect="Content" ObjectID="_1843468729" r:id="rId102"/>
        </w:object>
      </w:r>
    </w:p>
    <w:p w14:paraId="7DDADDDA" w14:textId="77777777" w:rsidR="00C00F03" w:rsidRPr="002409BA" w:rsidRDefault="00000000" w:rsidP="002409BA">
      <w:pPr>
        <w:rPr>
          <w:color w:val="EE0000"/>
        </w:rPr>
      </w:pPr>
      <w:r w:rsidRPr="002409BA">
        <w:rPr>
          <w:color w:val="EE0000"/>
        </w:rPr>
        <w:t>根据</w:t>
      </w:r>
      <w:r w:rsidRPr="002409BA">
        <w:rPr>
          <w:color w:val="EE0000"/>
        </w:rPr>
        <w:object w:dxaOrig="1038" w:dyaOrig="318" w14:anchorId="7D8756A5">
          <v:shape id="_x0000_i1069" type="#_x0000_t75" alt="学科网(www.zxxk.com)--教育资源门户，提供试卷、教案、课件、论文、素材以及各类教学资源下载，还有大量而丰富的教学相关资讯！" style="width:50.9pt;height:15.15pt" o:ole="">
            <v:imagedata r:id="rId103" o:title="eqIdc4aeb1df46176b7b3663a48764c3c144"/>
          </v:shape>
          <o:OLEObject Type="Embed" ProgID="Equation.DSMT4" ShapeID="_x0000_i1069" DrawAspect="Content" ObjectID="_1843468730" r:id="rId104"/>
        </w:object>
      </w:r>
    </w:p>
    <w:p w14:paraId="507E00E9" w14:textId="1ECB085C" w:rsidR="00C00F03" w:rsidRPr="002409BA" w:rsidRDefault="00000000" w:rsidP="002409BA">
      <w:pPr>
        <w:rPr>
          <w:color w:val="EE0000"/>
        </w:rPr>
      </w:pPr>
      <w:r w:rsidRPr="002409BA">
        <w:rPr>
          <w:color w:val="EE0000"/>
        </w:rPr>
        <w:t>可得线框</w:t>
      </w:r>
      <w:r w:rsidR="00D20A27" w:rsidRPr="00D20A27">
        <w:rPr>
          <w:rFonts w:hint="eastAsia"/>
          <w:i/>
          <w:iCs/>
          <w:color w:val="EE0000"/>
        </w:rPr>
        <w:t>MN</w:t>
      </w:r>
      <w:r w:rsidRPr="002409BA">
        <w:rPr>
          <w:color w:val="EE0000"/>
        </w:rPr>
        <w:t>与右侧挡板碰撞前的速度大小为</w:t>
      </w:r>
      <w:r w:rsidRPr="002409BA">
        <w:rPr>
          <w:color w:val="EE0000"/>
        </w:rPr>
        <w:object w:dxaOrig="1300" w:dyaOrig="598" w14:anchorId="35E12CA7">
          <v:shape id="_x0000_i1070" type="#_x0000_t75" alt="学科网(www.zxxk.com)--教育资源门户，提供试卷、教案、课件、论文、素材以及各类教学资源下载，还有大量而丰富的教学相关资讯！" style="width:64.85pt;height:30.35pt" o:ole="">
            <v:imagedata r:id="rId105" o:title="eqIdb85c982af1ffcf1ee3427b1116e0095c"/>
          </v:shape>
          <o:OLEObject Type="Embed" ProgID="Equation.DSMT4" ShapeID="_x0000_i1070" DrawAspect="Content" ObjectID="_1843468731" r:id="rId106"/>
        </w:object>
      </w:r>
    </w:p>
    <w:p w14:paraId="0CF5C948" w14:textId="1E6FED07" w:rsidR="00C00F03" w:rsidRPr="002409BA" w:rsidRDefault="00000000" w:rsidP="002409BA">
      <w:pPr>
        <w:rPr>
          <w:color w:val="EE0000"/>
        </w:rPr>
      </w:pPr>
      <w:r w:rsidRPr="002409BA">
        <w:rPr>
          <w:color w:val="EE0000"/>
        </w:rPr>
        <w:t>根据题意线框与挡板的碰撞均为弹性碰撞，可知</w:t>
      </w:r>
      <w:r w:rsidR="00D20A27" w:rsidRPr="00D20A27">
        <w:rPr>
          <w:rFonts w:hint="eastAsia"/>
          <w:i/>
          <w:iCs/>
          <w:color w:val="EE0000"/>
        </w:rPr>
        <w:t>MN</w:t>
      </w:r>
      <w:r w:rsidRPr="002409BA">
        <w:rPr>
          <w:color w:val="EE0000"/>
        </w:rPr>
        <w:t>与右侧挡板首次碰撞后瞬间线框的速度大小</w:t>
      </w:r>
      <w:r w:rsidRPr="002409BA">
        <w:rPr>
          <w:color w:val="EE0000"/>
        </w:rPr>
        <w:object w:dxaOrig="1618" w:dyaOrig="598" w14:anchorId="76E01398">
          <v:shape id="_x0000_i1071" type="#_x0000_t75" alt="学科网(www.zxxk.com)--教育资源门户，提供试卷、教案、课件、论文、素材以及各类教学资源下载，还有大量而丰富的教学相关资讯！" style="width:81.2pt;height:30.35pt" o:ole="">
            <v:imagedata r:id="rId107" o:title="eqIdd21205b78e411aa8eaf492d096078790"/>
          </v:shape>
          <o:OLEObject Type="Embed" ProgID="Equation.DSMT4" ShapeID="_x0000_i1071" DrawAspect="Content" ObjectID="_1843468732" r:id="rId108"/>
        </w:object>
      </w:r>
      <w:r w:rsidRPr="002409BA">
        <w:rPr>
          <w:color w:val="EE0000"/>
        </w:rPr>
        <w:t>，故</w:t>
      </w:r>
      <w:r w:rsidRPr="002409BA">
        <w:rPr>
          <w:rFonts w:eastAsia="Times New Roman" w:cs="Times New Roman"/>
          <w:color w:val="EE0000"/>
        </w:rPr>
        <w:t>C</w:t>
      </w:r>
      <w:r w:rsidRPr="002409BA">
        <w:rPr>
          <w:color w:val="EE0000"/>
        </w:rPr>
        <w:t>正确；</w:t>
      </w:r>
    </w:p>
    <w:p w14:paraId="4C379271" w14:textId="7E897EC1" w:rsidR="00C00F03" w:rsidRPr="002409BA" w:rsidRDefault="00000000" w:rsidP="002409BA">
      <w:pPr>
        <w:rPr>
          <w:color w:val="EE0000"/>
        </w:rPr>
      </w:pPr>
      <w:r w:rsidRPr="002409BA">
        <w:rPr>
          <w:rFonts w:eastAsia="Times New Roman" w:cs="Times New Roman"/>
          <w:color w:val="EE0000"/>
        </w:rPr>
        <w:t>D</w:t>
      </w:r>
      <w:r w:rsidRPr="002409BA">
        <w:rPr>
          <w:color w:val="EE0000"/>
        </w:rPr>
        <w:t>．根据</w:t>
      </w:r>
      <w:r w:rsidRPr="002409BA">
        <w:rPr>
          <w:rFonts w:eastAsia="Times New Roman" w:cs="Times New Roman"/>
          <w:color w:val="EE0000"/>
        </w:rPr>
        <w:t>C</w:t>
      </w:r>
      <w:r w:rsidRPr="002409BA">
        <w:rPr>
          <w:color w:val="EE0000"/>
        </w:rPr>
        <w:t>选项分析可知线框完整穿过一次磁场</w:t>
      </w:r>
      <w:r w:rsidR="00D20A27">
        <w:rPr>
          <w:rFonts w:hint="eastAsia"/>
          <w:color w:val="EE0000"/>
        </w:rPr>
        <w:t xml:space="preserve"> </w:t>
      </w:r>
      <w:r w:rsidRPr="002409BA">
        <w:rPr>
          <w:rFonts w:eastAsia="Times New Roman" w:cs="Times New Roman"/>
          <w:color w:val="EE0000"/>
        </w:rPr>
        <w:t>Ⅰ</w:t>
      </w:r>
      <w:r w:rsidRPr="002409BA">
        <w:rPr>
          <w:color w:val="EE0000"/>
        </w:rPr>
        <w:t>、</w:t>
      </w:r>
      <w:r w:rsidRPr="002409BA">
        <w:rPr>
          <w:rFonts w:eastAsia="Times New Roman" w:cs="Times New Roman"/>
          <w:color w:val="EE0000"/>
        </w:rPr>
        <w:t>Ⅱ</w:t>
      </w:r>
      <w:r w:rsidRPr="002409BA">
        <w:rPr>
          <w:color w:val="EE0000"/>
        </w:rPr>
        <w:t>，线框</w:t>
      </w:r>
      <w:r w:rsidR="00D20A27" w:rsidRPr="00D20A27">
        <w:rPr>
          <w:rFonts w:hint="eastAsia"/>
          <w:i/>
          <w:iCs/>
          <w:color w:val="EE0000"/>
        </w:rPr>
        <w:t>MN</w:t>
      </w:r>
      <w:r w:rsidRPr="002409BA">
        <w:rPr>
          <w:color w:val="EE0000"/>
        </w:rPr>
        <w:t>速度变化量为</w:t>
      </w:r>
      <w:r w:rsidRPr="002409BA">
        <w:rPr>
          <w:color w:val="EE0000"/>
        </w:rPr>
        <w:object w:dxaOrig="1455" w:dyaOrig="660" w14:anchorId="3537F29A">
          <v:shape id="_x0000_i1072" type="#_x0000_t75" alt="学科网(www.zxxk.com)--教育资源门户，提供试卷、教案、课件、论文、素材以及各类教学资源下载，还有大量而丰富的教学相关资讯！" style="width:72.3pt;height:32.75pt" o:ole="">
            <v:imagedata r:id="rId109" o:title="eqId8ada951e58c153a1440c6244190fc3f3"/>
          </v:shape>
          <o:OLEObject Type="Embed" ProgID="Equation.DSMT4" ShapeID="_x0000_i1072" DrawAspect="Content" ObjectID="_1843468733" r:id="rId110"/>
        </w:object>
      </w:r>
    </w:p>
    <w:p w14:paraId="0AF9D73D" w14:textId="3A9CBABD" w:rsidR="00C00F03" w:rsidRPr="002409BA" w:rsidRDefault="00000000" w:rsidP="002409BA">
      <w:pPr>
        <w:rPr>
          <w:color w:val="EE0000"/>
        </w:rPr>
      </w:pPr>
      <w:r w:rsidRPr="002409BA">
        <w:rPr>
          <w:color w:val="EE0000"/>
        </w:rPr>
        <w:lastRenderedPageBreak/>
        <w:t>根据计算可知线框</w:t>
      </w:r>
      <w:r w:rsidR="00D20A27" w:rsidRPr="00D20A27">
        <w:rPr>
          <w:rFonts w:hint="eastAsia"/>
          <w:i/>
          <w:iCs/>
          <w:color w:val="EE0000"/>
        </w:rPr>
        <w:t>MN</w:t>
      </w:r>
      <w:r w:rsidRPr="002409BA">
        <w:rPr>
          <w:color w:val="EE0000"/>
        </w:rPr>
        <w:t>完整穿过磁场</w:t>
      </w:r>
      <w:r w:rsidR="00D20A27">
        <w:rPr>
          <w:rFonts w:hint="eastAsia"/>
          <w:color w:val="EE0000"/>
        </w:rPr>
        <w:t xml:space="preserve"> </w:t>
      </w:r>
      <w:r w:rsidRPr="002409BA">
        <w:rPr>
          <w:rFonts w:eastAsia="Times New Roman" w:cs="Times New Roman"/>
          <w:color w:val="EE0000"/>
        </w:rPr>
        <w:t>Ⅰ</w:t>
      </w:r>
      <w:r w:rsidRPr="002409BA">
        <w:rPr>
          <w:color w:val="EE0000"/>
        </w:rPr>
        <w:t>、</w:t>
      </w:r>
      <w:r w:rsidRPr="002409BA">
        <w:rPr>
          <w:rFonts w:eastAsia="Times New Roman" w:cs="Times New Roman"/>
          <w:color w:val="EE0000"/>
        </w:rPr>
        <w:t>Ⅱ</w:t>
      </w:r>
      <w:r w:rsidR="00D20A27">
        <w:rPr>
          <w:rFonts w:eastAsiaTheme="minorEastAsia" w:cs="Times New Roman" w:hint="eastAsia"/>
          <w:color w:val="EE0000"/>
        </w:rPr>
        <w:t xml:space="preserve"> </w:t>
      </w:r>
      <w:r w:rsidRPr="002409BA">
        <w:rPr>
          <w:rFonts w:eastAsia="Times New Roman" w:cs="Times New Roman"/>
          <w:color w:val="EE0000"/>
        </w:rPr>
        <w:t>144</w:t>
      </w:r>
      <w:r w:rsidRPr="002409BA">
        <w:rPr>
          <w:color w:val="EE0000"/>
        </w:rPr>
        <w:t>次后，速度为</w:t>
      </w:r>
      <w:r w:rsidRPr="002409BA">
        <w:rPr>
          <w:color w:val="EE0000"/>
        </w:rPr>
        <w:object w:dxaOrig="2216" w:dyaOrig="598" w14:anchorId="72531C4D">
          <v:shape id="_x0000_i1073" type="#_x0000_t75" alt="学科网(www.zxxk.com)--教育资源门户，提供试卷、教案、课件、论文、素材以及各类教学资源下载，还有大量而丰富的教学相关资讯！" style="width:110.1pt;height:30.35pt" o:ole="">
            <v:imagedata r:id="rId111" o:title="eqIdcd177147571c8caa257eec92df1d40fd"/>
          </v:shape>
          <o:OLEObject Type="Embed" ProgID="Equation.DSMT4" ShapeID="_x0000_i1073" DrawAspect="Content" ObjectID="_1843468734" r:id="rId112"/>
        </w:object>
      </w:r>
    </w:p>
    <w:p w14:paraId="2DC2FF00" w14:textId="4C675198" w:rsidR="00C00F03" w:rsidRPr="002409BA" w:rsidRDefault="00000000" w:rsidP="002409BA">
      <w:pPr>
        <w:rPr>
          <w:color w:val="EE0000"/>
        </w:rPr>
      </w:pPr>
      <w:r w:rsidRPr="002409BA">
        <w:rPr>
          <w:color w:val="EE0000"/>
        </w:rPr>
        <w:t>又</w:t>
      </w:r>
      <w:r w:rsidRPr="002409BA">
        <w:rPr>
          <w:rFonts w:eastAsia="Times New Roman" w:cs="Times New Roman"/>
          <w:color w:val="EE0000"/>
        </w:rPr>
        <w:t>144</w:t>
      </w:r>
      <w:r w:rsidRPr="002409BA">
        <w:rPr>
          <w:color w:val="EE0000"/>
        </w:rPr>
        <w:t>为偶数，可知线框</w:t>
      </w:r>
      <w:r w:rsidR="00D20A27" w:rsidRPr="00D20A27">
        <w:rPr>
          <w:rFonts w:hint="eastAsia"/>
          <w:i/>
          <w:iCs/>
          <w:color w:val="EE0000"/>
        </w:rPr>
        <w:t>MN</w:t>
      </w:r>
      <w:r w:rsidRPr="002409BA">
        <w:rPr>
          <w:color w:val="EE0000"/>
        </w:rPr>
        <w:t>第</w:t>
      </w:r>
      <w:r w:rsidRPr="002409BA">
        <w:rPr>
          <w:rFonts w:eastAsia="Times New Roman" w:cs="Times New Roman"/>
          <w:color w:val="EE0000"/>
        </w:rPr>
        <w:t>145</w:t>
      </w:r>
      <w:r w:rsidRPr="002409BA">
        <w:rPr>
          <w:color w:val="EE0000"/>
        </w:rPr>
        <w:t>次由左侧进入磁场</w:t>
      </w:r>
      <w:r w:rsidRPr="002409BA">
        <w:rPr>
          <w:rFonts w:eastAsia="Times New Roman" w:cs="Times New Roman"/>
          <w:color w:val="EE0000"/>
        </w:rPr>
        <w:t>Ⅰ</w:t>
      </w:r>
      <w:r w:rsidRPr="002409BA">
        <w:rPr>
          <w:color w:val="EE0000"/>
        </w:rPr>
        <w:t>，刚好完全进入磁场</w:t>
      </w:r>
      <w:r w:rsidRPr="002409BA">
        <w:rPr>
          <w:rFonts w:eastAsia="Times New Roman" w:cs="Times New Roman"/>
          <w:color w:val="EE0000"/>
        </w:rPr>
        <w:t>Ⅱ</w:t>
      </w:r>
      <w:r w:rsidRPr="002409BA">
        <w:rPr>
          <w:color w:val="EE0000"/>
        </w:rPr>
        <w:t>时，速度变化量为</w:t>
      </w:r>
      <w:r w:rsidRPr="002409BA">
        <w:rPr>
          <w:color w:val="EE0000"/>
        </w:rPr>
        <w:object w:dxaOrig="2917" w:dyaOrig="598" w14:anchorId="15D4C2A8">
          <v:shape id="_x0000_i1074" type="#_x0000_t75" alt="学科网(www.zxxk.com)--教育资源门户，提供试卷、教案、课件、论文、素材以及各类教学资源下载，还有大量而丰富的教学相关资讯！" style="width:145.5pt;height:30.35pt" o:ole="">
            <v:imagedata r:id="rId113" o:title="eqId8b2b996f429991ed78b3b513c9d5ade3"/>
          </v:shape>
          <o:OLEObject Type="Embed" ProgID="Equation.DSMT4" ShapeID="_x0000_i1074" DrawAspect="Content" ObjectID="_1843468735" r:id="rId114"/>
        </w:object>
      </w:r>
    </w:p>
    <w:p w14:paraId="2CBD738D" w14:textId="0959CF7A" w:rsidR="00C00F03" w:rsidRPr="002409BA" w:rsidRDefault="00000000" w:rsidP="002409BA">
      <w:pPr>
        <w:rPr>
          <w:color w:val="EE0000"/>
        </w:rPr>
      </w:pPr>
      <w:r w:rsidRPr="002409BA">
        <w:rPr>
          <w:color w:val="EE0000"/>
        </w:rPr>
        <w:t>可知线框</w:t>
      </w:r>
      <w:r w:rsidR="00D20A27" w:rsidRPr="00D20A27">
        <w:rPr>
          <w:rFonts w:hint="eastAsia"/>
          <w:i/>
          <w:iCs/>
          <w:color w:val="EE0000"/>
        </w:rPr>
        <w:t>MN</w:t>
      </w:r>
      <w:r w:rsidRPr="002409BA">
        <w:rPr>
          <w:color w:val="EE0000"/>
        </w:rPr>
        <w:t>恰好停在磁场</w:t>
      </w:r>
      <w:r w:rsidRPr="002409BA">
        <w:rPr>
          <w:rFonts w:eastAsia="Times New Roman" w:cs="Times New Roman"/>
          <w:color w:val="EE0000"/>
        </w:rPr>
        <w:t>Ⅱ</w:t>
      </w:r>
      <w:r w:rsidRPr="002409BA">
        <w:rPr>
          <w:color w:val="EE0000"/>
        </w:rPr>
        <w:t>区域，穿过线框的磁通量为</w:t>
      </w:r>
      <w:r w:rsidR="00D20A27" w:rsidRPr="00D20A27">
        <w:rPr>
          <w:rFonts w:cs="Times New Roman"/>
          <w:i/>
          <w:iCs/>
          <w:color w:val="EE0000"/>
        </w:rPr>
        <w:t>Φ</w:t>
      </w:r>
      <w:r w:rsidR="00D20A27">
        <w:rPr>
          <w:rFonts w:cs="Times New Roman" w:hint="eastAsia"/>
          <w:color w:val="EE0000"/>
        </w:rPr>
        <w:t xml:space="preserve"> = 2</w:t>
      </w:r>
      <w:r w:rsidR="00D20A27" w:rsidRPr="00D20A27">
        <w:rPr>
          <w:rFonts w:cs="Times New Roman" w:hint="eastAsia"/>
          <w:i/>
          <w:iCs/>
          <w:color w:val="EE0000"/>
        </w:rPr>
        <w:t>BL</w:t>
      </w:r>
      <w:r w:rsidR="00D20A27">
        <w:rPr>
          <w:rFonts w:cs="Times New Roman" w:hint="eastAsia"/>
          <w:color w:val="EE0000"/>
          <w:vertAlign w:val="superscript"/>
        </w:rPr>
        <w:t>2</w:t>
      </w:r>
      <w:r w:rsidRPr="002409BA">
        <w:rPr>
          <w:color w:val="EE0000"/>
        </w:rPr>
        <w:t>，故</w:t>
      </w:r>
      <w:r w:rsidRPr="002409BA">
        <w:rPr>
          <w:rFonts w:eastAsia="Times New Roman" w:cs="Times New Roman"/>
          <w:color w:val="EE0000"/>
        </w:rPr>
        <w:t>D</w:t>
      </w:r>
      <w:r w:rsidRPr="002409BA">
        <w:rPr>
          <w:color w:val="EE0000"/>
        </w:rPr>
        <w:t>错误。</w:t>
      </w:r>
    </w:p>
    <w:p w14:paraId="7B06A5CF"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AC</w:t>
      </w:r>
      <w:r w:rsidRPr="002409BA">
        <w:rPr>
          <w:color w:val="EE0000"/>
        </w:rPr>
        <w:t>。</w:t>
      </w:r>
    </w:p>
    <w:p w14:paraId="4914023D" w14:textId="77777777" w:rsidR="00C00F03" w:rsidRPr="002409BA" w:rsidRDefault="00000000" w:rsidP="002409BA">
      <w:pPr>
        <w:pStyle w:val="2"/>
      </w:pPr>
      <w:r w:rsidRPr="002409BA">
        <w:t>二、非选择题：本题共</w:t>
      </w:r>
      <w:r w:rsidRPr="002409BA">
        <w:rPr>
          <w:rFonts w:eastAsia="Times New Roman" w:cs="Times New Roman"/>
        </w:rPr>
        <w:t>5</w:t>
      </w:r>
      <w:r w:rsidRPr="002409BA">
        <w:t>小题，共</w:t>
      </w:r>
      <w:r w:rsidRPr="002409BA">
        <w:rPr>
          <w:rFonts w:eastAsia="Times New Roman" w:cs="Times New Roman"/>
        </w:rPr>
        <w:t>54</w:t>
      </w:r>
      <w:r w:rsidRPr="002409BA">
        <w:t>分。</w:t>
      </w:r>
    </w:p>
    <w:p w14:paraId="6DB0CC8D" w14:textId="0BC5CC8B" w:rsidR="002409BA" w:rsidRPr="00A73C7D" w:rsidRDefault="002409BA" w:rsidP="002409BA">
      <w:pPr>
        <w:numPr>
          <w:ilvl w:val="0"/>
          <w:numId w:val="2"/>
        </w:numPr>
      </w:pPr>
      <w:r w:rsidRPr="00A73C7D">
        <w:rPr>
          <w:rFonts w:hint="eastAsia"/>
        </w:rPr>
        <w:t>（</w:t>
      </w:r>
      <w:r w:rsidR="00585DEE" w:rsidRPr="00A73C7D">
        <w:rPr>
          <w:rFonts w:hint="eastAsia"/>
        </w:rPr>
        <w:t>8</w:t>
      </w:r>
      <w:commentRangeStart w:id="11"/>
      <w:r w:rsidR="00585DEE" w:rsidRPr="00A73C7D">
        <w:rPr>
          <w:rFonts w:hint="eastAsia"/>
        </w:rPr>
        <w:t>分</w:t>
      </w:r>
      <w:commentRangeEnd w:id="11"/>
      <w:r w:rsidR="0080661F" w:rsidRPr="00A73C7D">
        <w:rPr>
          <w:rStyle w:val="ab"/>
          <w:rFonts w:hint="eastAsia"/>
          <w:szCs w:val="24"/>
        </w:rPr>
        <w:commentReference w:id="11"/>
      </w:r>
      <w:r w:rsidRPr="00A73C7D">
        <w:rPr>
          <w:rFonts w:hint="eastAsia"/>
        </w:rPr>
        <w:t>）</w:t>
      </w:r>
    </w:p>
    <w:p w14:paraId="1FA6CABC" w14:textId="55EB734A" w:rsidR="00C00F03" w:rsidRPr="00A73C7D" w:rsidRDefault="00B13973" w:rsidP="00585DEE">
      <w:pPr>
        <w:ind w:firstLine="420"/>
      </w:pPr>
      <w:r>
        <w:rPr>
          <w:noProof/>
        </w:rPr>
        <mc:AlternateContent>
          <mc:Choice Requires="wpg">
            <w:drawing>
              <wp:anchor distT="0" distB="0" distL="114300" distR="114300" simplePos="0" relativeHeight="251734016" behindDoc="0" locked="0" layoutInCell="1" allowOverlap="1" wp14:anchorId="72BB3791" wp14:editId="16FED575">
                <wp:simplePos x="0" y="0"/>
                <wp:positionH relativeFrom="margin">
                  <wp:align>right</wp:align>
                </wp:positionH>
                <wp:positionV relativeFrom="paragraph">
                  <wp:posOffset>37611</wp:posOffset>
                </wp:positionV>
                <wp:extent cx="1423670" cy="1075690"/>
                <wp:effectExtent l="0" t="0" r="5080" b="10160"/>
                <wp:wrapSquare wrapText="bothSides"/>
                <wp:docPr id="657299453" name="组合 154"/>
                <wp:cNvGraphicFramePr/>
                <a:graphic xmlns:a="http://schemas.openxmlformats.org/drawingml/2006/main">
                  <a:graphicData uri="http://schemas.microsoft.com/office/word/2010/wordprocessingGroup">
                    <wpg:wgp>
                      <wpg:cNvGrpSpPr/>
                      <wpg:grpSpPr>
                        <a:xfrm>
                          <a:off x="0" y="0"/>
                          <a:ext cx="1423670" cy="1075690"/>
                          <a:chOff x="76200" y="77002"/>
                          <a:chExt cx="1424227" cy="1075761"/>
                        </a:xfrm>
                      </wpg:grpSpPr>
                      <wpg:grpSp>
                        <wpg:cNvPr id="1888462014" name="组合 152"/>
                        <wpg:cNvGrpSpPr/>
                        <wpg:grpSpPr>
                          <a:xfrm>
                            <a:off x="76200" y="77002"/>
                            <a:ext cx="1424227" cy="1075761"/>
                            <a:chOff x="2032000" y="-893398"/>
                            <a:chExt cx="1424227" cy="1075906"/>
                          </a:xfrm>
                        </wpg:grpSpPr>
                        <wps:wsp>
                          <wps:cNvPr id="1834494613" name="直接连接符 141"/>
                          <wps:cNvCnPr/>
                          <wps:spPr>
                            <a:xfrm>
                              <a:off x="2032000" y="-40648"/>
                              <a:ext cx="1336040" cy="0"/>
                            </a:xfrm>
                            <a:prstGeom prst="line">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43600471" name="文本框 2"/>
                          <wps:cNvSpPr txBox="1">
                            <a:spLocks noChangeArrowheads="1"/>
                          </wps:cNvSpPr>
                          <wps:spPr bwMode="auto">
                            <a:xfrm>
                              <a:off x="2118360" y="-396293"/>
                              <a:ext cx="425059" cy="207644"/>
                            </a:xfrm>
                            <a:prstGeom prst="rect">
                              <a:avLst/>
                            </a:prstGeom>
                            <a:noFill/>
                            <a:ln w="9525">
                              <a:noFill/>
                              <a:miter lim="800000"/>
                              <a:headEnd/>
                              <a:tailEnd/>
                            </a:ln>
                          </wps:spPr>
                          <wps:txbx>
                            <w:txbxContent>
                              <w:p w14:paraId="487B28CA" w14:textId="42BE2385" w:rsidR="00D213C0" w:rsidRPr="00D213C0" w:rsidRDefault="00D213C0" w:rsidP="00D213C0">
                                <w:pPr>
                                  <w:rPr>
                                    <w:rFonts w:ascii="宋体" w:hAnsi="宋体" w:hint="eastAsia"/>
                                    <w:sz w:val="18"/>
                                    <w:szCs w:val="18"/>
                                    <w:vertAlign w:val="subscript"/>
                                  </w:rPr>
                                </w:pPr>
                                <w:r w:rsidRPr="00D213C0">
                                  <w:rPr>
                                    <w:rFonts w:ascii="宋体" w:hAnsi="宋体" w:hint="eastAsia"/>
                                    <w:sz w:val="18"/>
                                    <w:szCs w:val="18"/>
                                  </w:rPr>
                                  <w:t>玻璃砖</w:t>
                                </w:r>
                              </w:p>
                            </w:txbxContent>
                          </wps:txbx>
                          <wps:bodyPr rot="0" vert="horz" wrap="none" lIns="36000" tIns="0" rIns="36000" bIns="0" anchor="t" anchorCtr="0">
                            <a:spAutoFit/>
                          </wps:bodyPr>
                        </wps:wsp>
                        <wps:wsp>
                          <wps:cNvPr id="1799690697" name="文本框 2"/>
                          <wps:cNvSpPr txBox="1">
                            <a:spLocks noChangeArrowheads="1"/>
                          </wps:cNvSpPr>
                          <wps:spPr bwMode="auto">
                            <a:xfrm>
                              <a:off x="2841592" y="-893398"/>
                              <a:ext cx="425059" cy="207672"/>
                            </a:xfrm>
                            <a:prstGeom prst="rect">
                              <a:avLst/>
                            </a:prstGeom>
                            <a:noFill/>
                            <a:ln w="9525">
                              <a:noFill/>
                              <a:miter lim="800000"/>
                              <a:headEnd/>
                              <a:tailEnd/>
                            </a:ln>
                          </wps:spPr>
                          <wps:txbx>
                            <w:txbxContent>
                              <w:p w14:paraId="4CC9D335" w14:textId="11B68B9C" w:rsidR="00D213C0" w:rsidRPr="00D213C0" w:rsidRDefault="00D213C0" w:rsidP="00D213C0">
                                <w:pPr>
                                  <w:rPr>
                                    <w:rFonts w:ascii="宋体" w:hAnsi="宋体" w:hint="eastAsia"/>
                                    <w:sz w:val="18"/>
                                    <w:szCs w:val="18"/>
                                    <w:vertAlign w:val="subscript"/>
                                  </w:rPr>
                                </w:pPr>
                                <w:r>
                                  <w:rPr>
                                    <w:rFonts w:ascii="宋体" w:hAnsi="宋体" w:hint="eastAsia"/>
                                    <w:sz w:val="18"/>
                                    <w:szCs w:val="18"/>
                                  </w:rPr>
                                  <w:t>测距仪</w:t>
                                </w:r>
                              </w:p>
                            </w:txbxContent>
                          </wps:txbx>
                          <wps:bodyPr rot="0" vert="horz" wrap="none" lIns="36000" tIns="0" rIns="36000" bIns="0" anchor="t" anchorCtr="0">
                            <a:spAutoFit/>
                          </wps:bodyPr>
                        </wps:wsp>
                        <wps:wsp>
                          <wps:cNvPr id="854898900" name="文本框 2"/>
                          <wps:cNvSpPr txBox="1">
                            <a:spLocks noChangeArrowheads="1"/>
                          </wps:cNvSpPr>
                          <wps:spPr bwMode="auto">
                            <a:xfrm>
                              <a:off x="2718889" y="-607171"/>
                              <a:ext cx="196459" cy="207672"/>
                            </a:xfrm>
                            <a:prstGeom prst="rect">
                              <a:avLst/>
                            </a:prstGeom>
                            <a:noFill/>
                            <a:ln w="9525">
                              <a:noFill/>
                              <a:miter lim="800000"/>
                              <a:headEnd/>
                              <a:tailEnd/>
                            </a:ln>
                          </wps:spPr>
                          <wps:txbx>
                            <w:txbxContent>
                              <w:p w14:paraId="36C506C4" w14:textId="073FF498" w:rsidR="00D213C0" w:rsidRPr="00D213C0" w:rsidRDefault="00D213C0" w:rsidP="00D213C0">
                                <w:pPr>
                                  <w:rPr>
                                    <w:rFonts w:ascii="宋体" w:hAnsi="宋体" w:hint="eastAsia"/>
                                    <w:sz w:val="18"/>
                                    <w:szCs w:val="18"/>
                                    <w:vertAlign w:val="subscript"/>
                                  </w:rPr>
                                </w:pPr>
                                <w:r>
                                  <w:rPr>
                                    <w:rFonts w:ascii="宋体" w:hAnsi="宋体" w:hint="eastAsia"/>
                                    <w:sz w:val="18"/>
                                    <w:szCs w:val="18"/>
                                  </w:rPr>
                                  <w:t>①</w:t>
                                </w:r>
                              </w:p>
                            </w:txbxContent>
                          </wps:txbx>
                          <wps:bodyPr rot="0" vert="horz" wrap="none" lIns="36000" tIns="0" rIns="36000" bIns="0" anchor="t" anchorCtr="0">
                            <a:spAutoFit/>
                          </wps:bodyPr>
                        </wps:wsp>
                        <wps:wsp>
                          <wps:cNvPr id="966589441" name="文本框 2"/>
                          <wps:cNvSpPr txBox="1">
                            <a:spLocks noChangeArrowheads="1"/>
                          </wps:cNvSpPr>
                          <wps:spPr bwMode="auto">
                            <a:xfrm>
                              <a:off x="3259768" y="-606971"/>
                              <a:ext cx="196459" cy="207672"/>
                            </a:xfrm>
                            <a:prstGeom prst="rect">
                              <a:avLst/>
                            </a:prstGeom>
                            <a:noFill/>
                            <a:ln w="9525">
                              <a:noFill/>
                              <a:miter lim="800000"/>
                              <a:headEnd/>
                              <a:tailEnd/>
                            </a:ln>
                          </wps:spPr>
                          <wps:txbx>
                            <w:txbxContent>
                              <w:p w14:paraId="704FD7FF" w14:textId="7E0B2526" w:rsidR="00D213C0" w:rsidRPr="00D213C0" w:rsidRDefault="00D213C0" w:rsidP="00D213C0">
                                <w:pPr>
                                  <w:rPr>
                                    <w:rFonts w:ascii="宋体" w:hAnsi="宋体" w:hint="eastAsia"/>
                                    <w:sz w:val="18"/>
                                    <w:szCs w:val="18"/>
                                    <w:vertAlign w:val="subscript"/>
                                  </w:rPr>
                                </w:pPr>
                                <w:r>
                                  <w:rPr>
                                    <w:rFonts w:ascii="宋体" w:hAnsi="宋体" w:hint="eastAsia"/>
                                    <w:sz w:val="18"/>
                                    <w:szCs w:val="18"/>
                                  </w:rPr>
                                  <w:t>②</w:t>
                                </w:r>
                              </w:p>
                            </w:txbxContent>
                          </wps:txbx>
                          <wps:bodyPr rot="0" vert="horz" wrap="none" lIns="36000" tIns="0" rIns="36000" bIns="0" anchor="t" anchorCtr="0">
                            <a:spAutoFit/>
                          </wps:bodyPr>
                        </wps:wsp>
                        <wps:wsp>
                          <wps:cNvPr id="1888249176" name="文本框 2"/>
                          <wps:cNvSpPr txBox="1">
                            <a:spLocks noChangeArrowheads="1"/>
                          </wps:cNvSpPr>
                          <wps:spPr bwMode="auto">
                            <a:xfrm>
                              <a:off x="2459082" y="-25164"/>
                              <a:ext cx="475224" cy="207672"/>
                            </a:xfrm>
                            <a:prstGeom prst="rect">
                              <a:avLst/>
                            </a:prstGeom>
                            <a:noFill/>
                            <a:ln w="9525">
                              <a:noFill/>
                              <a:miter lim="800000"/>
                              <a:headEnd/>
                              <a:tailEnd/>
                            </a:ln>
                          </wps:spPr>
                          <wps:txbx>
                            <w:txbxContent>
                              <w:p w14:paraId="0F471174" w14:textId="47E2232C" w:rsidR="00D213C0" w:rsidRPr="00D213C0" w:rsidRDefault="00D213C0" w:rsidP="00D213C0">
                                <w:pPr>
                                  <w:rPr>
                                    <w:rFonts w:ascii="宋体" w:hAnsi="宋体" w:hint="eastAsia"/>
                                    <w:sz w:val="18"/>
                                    <w:szCs w:val="18"/>
                                    <w:vertAlign w:val="subscript"/>
                                  </w:rPr>
                                </w:pPr>
                                <w:r>
                                  <w:rPr>
                                    <w:rFonts w:ascii="宋体" w:hAnsi="宋体" w:hint="eastAsia"/>
                                    <w:sz w:val="18"/>
                                    <w:szCs w:val="18"/>
                                  </w:rPr>
                                  <w:t>图（</w:t>
                                </w:r>
                                <w:r w:rsidRPr="00D213C0">
                                  <w:rPr>
                                    <w:rFonts w:asciiTheme="majorBidi" w:hAnsiTheme="majorBidi" w:cstheme="majorBidi"/>
                                    <w:sz w:val="18"/>
                                    <w:szCs w:val="18"/>
                                  </w:rPr>
                                  <w:t>a</w:t>
                                </w:r>
                                <w:r>
                                  <w:rPr>
                                    <w:rFonts w:ascii="宋体" w:hAnsi="宋体" w:hint="eastAsia"/>
                                    <w:sz w:val="18"/>
                                    <w:szCs w:val="18"/>
                                  </w:rPr>
                                  <w:t>）</w:t>
                                </w:r>
                              </w:p>
                            </w:txbxContent>
                          </wps:txbx>
                          <wps:bodyPr rot="0" vert="horz" wrap="none" lIns="36000" tIns="0" rIns="36000" bIns="0" anchor="t" anchorCtr="0">
                            <a:spAutoFit/>
                          </wps:bodyPr>
                        </wps:wsp>
                        <wps:wsp>
                          <wps:cNvPr id="802355824" name="直接连接符 141"/>
                          <wps:cNvCnPr/>
                          <wps:spPr>
                            <a:xfrm>
                              <a:off x="3182047" y="-396297"/>
                              <a:ext cx="174110"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5059192" name="直接连接符 141"/>
                          <wps:cNvCnPr/>
                          <wps:spPr>
                            <a:xfrm flipV="1">
                              <a:off x="2967592" y="-713671"/>
                              <a:ext cx="69713" cy="98938"/>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721347993" name="直接连接符 141"/>
                          <wps:cNvCnPr/>
                          <wps:spPr>
                            <a:xfrm flipH="1" flipV="1">
                              <a:off x="3109495" y="-706215"/>
                              <a:ext cx="93391" cy="112308"/>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848086576" name="矩形 153"/>
                        <wps:cNvSpPr/>
                        <wps:spPr>
                          <a:xfrm>
                            <a:off x="167640" y="574040"/>
                            <a:ext cx="1056640" cy="35559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3240376" name="矩形 153"/>
                        <wps:cNvSpPr/>
                        <wps:spPr>
                          <a:xfrm>
                            <a:off x="959817" y="357739"/>
                            <a:ext cx="45719" cy="21621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7604956" name="矩形 153"/>
                        <wps:cNvSpPr/>
                        <wps:spPr>
                          <a:xfrm>
                            <a:off x="1253923" y="356606"/>
                            <a:ext cx="45719" cy="216214"/>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BB3791" id="组合 154" o:spid="_x0000_s1580" style="position:absolute;left:0;text-align:left;margin-left:60.9pt;margin-top:2.95pt;width:112.1pt;height:84.7pt;z-index:251734016;mso-position-horizontal:right;mso-position-horizontal-relative:margin;mso-position-vertical-relative:text;mso-width-relative:margin;mso-height-relative:margin" coordorigin="762,770" coordsize="14242,10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">
                <v:group id="组合 152" o:spid="_x0000_s1581" style="position:absolute;left:762;top:770;width:14242;height:10757" coordorigin="20320,-8933" coordsize="14242,10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">
                  <v:line id="直接连接符 141" o:spid="_x0000_s1582" style="position:absolute;visibility:visible;mso-wrap-style:square" from="20320,-406" to="33680,-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" strokecolor="black [3213]" strokeweight="1pt">
                    <v:stroke endarrowwidth="narrow" joinstyle="miter"/>
                  </v:line>
                  <v:shape id="文本框 2" o:spid="_x0000_s1583" type="#_x0000_t202" style="position:absolute;left:21183;top:-3962;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" filled="f" stroked="f">
                    <v:textbox style="mso-fit-shape-to-text:t" inset="1mm,0,1mm,0">
                      <w:txbxContent>
                        <w:p w14:paraId="487B28CA" w14:textId="42BE2385" w:rsidR="00D213C0" w:rsidRPr="00D213C0" w:rsidRDefault="00D213C0" w:rsidP="00D213C0">
                          <w:pPr>
                            <w:rPr>
                              <w:rFonts w:ascii="宋体" w:hAnsi="宋体" w:hint="eastAsia"/>
                              <w:sz w:val="18"/>
                              <w:szCs w:val="18"/>
                              <w:vertAlign w:val="subscript"/>
                            </w:rPr>
                          </w:pPr>
                          <w:r w:rsidRPr="00D213C0">
                            <w:rPr>
                              <w:rFonts w:ascii="宋体" w:hAnsi="宋体" w:hint="eastAsia"/>
                              <w:sz w:val="18"/>
                              <w:szCs w:val="18"/>
                            </w:rPr>
                            <w:t>玻璃砖</w:t>
                          </w:r>
                        </w:p>
                      </w:txbxContent>
                    </v:textbox>
                  </v:shape>
                  <v:shape id="文本框 2" o:spid="_x0000_s1584" type="#_x0000_t202" style="position:absolute;left:28415;top:-8933;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" filled="f" stroked="f">
                    <v:textbox style="mso-fit-shape-to-text:t" inset="1mm,0,1mm,0">
                      <w:txbxContent>
                        <w:p w14:paraId="4CC9D335" w14:textId="11B68B9C" w:rsidR="00D213C0" w:rsidRPr="00D213C0" w:rsidRDefault="00D213C0" w:rsidP="00D213C0">
                          <w:pPr>
                            <w:rPr>
                              <w:rFonts w:ascii="宋体" w:hAnsi="宋体" w:hint="eastAsia"/>
                              <w:sz w:val="18"/>
                              <w:szCs w:val="18"/>
                              <w:vertAlign w:val="subscript"/>
                            </w:rPr>
                          </w:pPr>
                          <w:r>
                            <w:rPr>
                              <w:rFonts w:ascii="宋体" w:hAnsi="宋体" w:hint="eastAsia"/>
                              <w:sz w:val="18"/>
                              <w:szCs w:val="18"/>
                            </w:rPr>
                            <w:t>测距仪</w:t>
                          </w:r>
                        </w:p>
                      </w:txbxContent>
                    </v:textbox>
                  </v:shape>
                  <v:shape id="文本框 2" o:spid="_x0000_s1585" type="#_x0000_t202" style="position:absolute;left:27188;top:-6071;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" filled="f" stroked="f">
                    <v:textbox style="mso-fit-shape-to-text:t" inset="1mm,0,1mm,0">
                      <w:txbxContent>
                        <w:p w14:paraId="36C506C4" w14:textId="073FF498" w:rsidR="00D213C0" w:rsidRPr="00D213C0" w:rsidRDefault="00D213C0" w:rsidP="00D213C0">
                          <w:pPr>
                            <w:rPr>
                              <w:rFonts w:ascii="宋体" w:hAnsi="宋体" w:hint="eastAsia"/>
                              <w:sz w:val="18"/>
                              <w:szCs w:val="18"/>
                              <w:vertAlign w:val="subscript"/>
                            </w:rPr>
                          </w:pPr>
                          <w:r>
                            <w:rPr>
                              <w:rFonts w:ascii="宋体" w:hAnsi="宋体" w:hint="eastAsia"/>
                              <w:sz w:val="18"/>
                              <w:szCs w:val="18"/>
                            </w:rPr>
                            <w:t>①</w:t>
                          </w:r>
                        </w:p>
                      </w:txbxContent>
                    </v:textbox>
                  </v:shape>
                  <v:shape id="文本框 2" o:spid="_x0000_s1586" type="#_x0000_t202" style="position:absolute;left:32597;top:-6069;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" filled="f" stroked="f">
                    <v:textbox style="mso-fit-shape-to-text:t" inset="1mm,0,1mm,0">
                      <w:txbxContent>
                        <w:p w14:paraId="704FD7FF" w14:textId="7E0B2526" w:rsidR="00D213C0" w:rsidRPr="00D213C0" w:rsidRDefault="00D213C0" w:rsidP="00D213C0">
                          <w:pPr>
                            <w:rPr>
                              <w:rFonts w:ascii="宋体" w:hAnsi="宋体" w:hint="eastAsia"/>
                              <w:sz w:val="18"/>
                              <w:szCs w:val="18"/>
                              <w:vertAlign w:val="subscript"/>
                            </w:rPr>
                          </w:pPr>
                          <w:r>
                            <w:rPr>
                              <w:rFonts w:ascii="宋体" w:hAnsi="宋体" w:hint="eastAsia"/>
                              <w:sz w:val="18"/>
                              <w:szCs w:val="18"/>
                            </w:rPr>
                            <w:t>②</w:t>
                          </w:r>
                        </w:p>
                      </w:txbxContent>
                    </v:textbox>
                  </v:shape>
                  <v:shape id="文本框 2" o:spid="_x0000_s1587" type="#_x0000_t202" style="position:absolute;left:24590;top:-251;width:475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" filled="f" stroked="f">
                    <v:textbox style="mso-fit-shape-to-text:t" inset="1mm,0,1mm,0">
                      <w:txbxContent>
                        <w:p w14:paraId="0F471174" w14:textId="47E2232C" w:rsidR="00D213C0" w:rsidRPr="00D213C0" w:rsidRDefault="00D213C0" w:rsidP="00D213C0">
                          <w:pPr>
                            <w:rPr>
                              <w:rFonts w:ascii="宋体" w:hAnsi="宋体" w:hint="eastAsia"/>
                              <w:sz w:val="18"/>
                              <w:szCs w:val="18"/>
                              <w:vertAlign w:val="subscript"/>
                            </w:rPr>
                          </w:pPr>
                          <w:r>
                            <w:rPr>
                              <w:rFonts w:ascii="宋体" w:hAnsi="宋体" w:hint="eastAsia"/>
                              <w:sz w:val="18"/>
                              <w:szCs w:val="18"/>
                            </w:rPr>
                            <w:t>图（</w:t>
                          </w:r>
                          <w:r w:rsidRPr="00D213C0">
                            <w:rPr>
                              <w:rFonts w:asciiTheme="majorBidi" w:hAnsiTheme="majorBidi" w:cstheme="majorBidi"/>
                              <w:sz w:val="18"/>
                              <w:szCs w:val="18"/>
                            </w:rPr>
                            <w:t>a</w:t>
                          </w:r>
                          <w:r>
                            <w:rPr>
                              <w:rFonts w:ascii="宋体" w:hAnsi="宋体" w:hint="eastAsia"/>
                              <w:sz w:val="18"/>
                              <w:szCs w:val="18"/>
                            </w:rPr>
                            <w:t>）</w:t>
                          </w:r>
                        </w:p>
                      </w:txbxContent>
                    </v:textbox>
                  </v:shape>
                  <v:line id="直接连接符 141" o:spid="_x0000_s1588" style="position:absolute;visibility:visible;mso-wrap-style:square" from="31820,-3962" to="33561,-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" strokecolor="black [3213]" strokeweight=".5pt">
                    <v:stroke dashstyle="dash" endarrowwidth="narrow" joinstyle="miter"/>
                  </v:line>
                  <v:line id="直接连接符 141" o:spid="_x0000_s1589" style="position:absolute;flip:y;visibility:visible;mso-wrap-style:square" from="29675,-7136" to="30373,-6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" strokecolor="black [3213]" strokeweight=".5pt">
                    <v:stroke endarrowwidth="narrow" joinstyle="miter"/>
                  </v:line>
                  <v:line id="直接连接符 141" o:spid="_x0000_s1590" style="position:absolute;flip:x y;visibility:visible;mso-wrap-style:square" from="31094,-7062" to="32028,-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" strokecolor="black [3213]" strokeweight=".5pt">
                    <v:stroke endarrowwidth="narrow" joinstyle="miter"/>
                  </v:line>
                </v:group>
                <v:rect id="矩形 153" o:spid="_x0000_s1591" style="position:absolute;left:1676;top:5740;width:10566;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" filled="f" strokecolor="black [3213]" strokeweight="1pt"/>
                <v:rect id="矩形 153" o:spid="_x0000_s1592" style="position:absolute;left:9598;top:3577;width:457;height:2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" filled="f" strokecolor="black [3213]" strokeweight="1pt"/>
                <v:rect id="矩形 153" o:spid="_x0000_s1593" style="position:absolute;left:12539;top:3566;width:457;height:21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" filled="f" strokecolor="black [3213]" strokeweight=".5pt">
                  <v:stroke dashstyle="dash"/>
                </v:rect>
                <w10:wrap type="square" anchorx="margin"/>
              </v:group>
            </w:pict>
          </mc:Fallback>
        </mc:AlternateContent>
      </w:r>
      <w:r w:rsidR="00000000" w:rsidRPr="00A73C7D">
        <w:t>如图（</w:t>
      </w:r>
      <w:r w:rsidR="00000000" w:rsidRPr="00A73C7D">
        <w:rPr>
          <w:rFonts w:eastAsia="Times New Roman" w:cs="Times New Roman"/>
        </w:rPr>
        <w:t>a</w:t>
      </w:r>
      <w:r w:rsidR="00000000" w:rsidRPr="00A73C7D">
        <w:t>），某同学利用激光测距仪分别在</w:t>
      </w:r>
      <w:r w:rsidR="00585DEE" w:rsidRPr="00A73C7D">
        <w:rPr>
          <w:rFonts w:ascii="宋体" w:hAnsi="宋体" w:hint="eastAsia"/>
        </w:rPr>
        <w:t>①</w:t>
      </w:r>
      <w:r w:rsidR="00000000" w:rsidRPr="00A73C7D">
        <w:t>、</w:t>
      </w:r>
      <w:r w:rsidR="00585DEE" w:rsidRPr="00A73C7D">
        <w:rPr>
          <w:rFonts w:ascii="宋体" w:hAnsi="宋体" w:hint="eastAsia"/>
        </w:rPr>
        <w:t>②</w:t>
      </w:r>
      <w:r w:rsidR="00000000" w:rsidRPr="00A73C7D">
        <w:t>位置测量玻璃砖厚度时，发现两次示数差异较大。他猜想这可能与玻璃砖的折射率有关，于是设计了如下验证实验。</w:t>
      </w:r>
    </w:p>
    <w:p w14:paraId="5CBC4957" w14:textId="7FB82189" w:rsidR="00C00F03" w:rsidRDefault="00000000" w:rsidP="00585DEE">
      <w:pPr>
        <w:ind w:firstLine="420"/>
      </w:pPr>
      <w:r w:rsidRPr="00A73C7D">
        <w:t>如图（</w:t>
      </w:r>
      <w:r w:rsidRPr="00A73C7D">
        <w:rPr>
          <w:rFonts w:eastAsia="Times New Roman" w:cs="Times New Roman"/>
        </w:rPr>
        <w:t>b</w:t>
      </w:r>
      <w:r w:rsidRPr="00A73C7D">
        <w:t>），在白纸上描出玻璃砖的两个边</w:t>
      </w:r>
      <w:r w:rsidR="00585DEE" w:rsidRPr="00A73C7D">
        <w:rPr>
          <w:rFonts w:hint="eastAsia"/>
          <w:i/>
          <w:iCs/>
        </w:rPr>
        <w:t>a</w:t>
      </w:r>
      <w:r w:rsidRPr="00A73C7D">
        <w:t>和</w:t>
      </w:r>
      <w:r w:rsidR="00585DEE" w:rsidRPr="00A73C7D">
        <w:rPr>
          <w:rFonts w:hint="eastAsia"/>
          <w:i/>
          <w:iCs/>
        </w:rPr>
        <w:t>a</w:t>
      </w:r>
      <w:r w:rsidR="00585DEE" w:rsidRPr="00A73C7D">
        <w:rPr>
          <w:rFonts w:cs="Times New Roman"/>
        </w:rPr>
        <w:t>ʹ</w:t>
      </w:r>
      <w:r w:rsidRPr="00A73C7D">
        <w:t>，使激光沿纸面以某一角度入射到玻璃砖侧面，在光束</w:t>
      </w:r>
      <w:r w:rsidRPr="00A73C7D">
        <w:rPr>
          <w:rFonts w:eastAsia="Times New Roman" w:cs="Times New Roman"/>
        </w:rPr>
        <w:t>1</w:t>
      </w:r>
      <w:r w:rsidRPr="00A73C7D">
        <w:t>上靠近光源处标记点</w:t>
      </w:r>
      <w:r w:rsidR="00585DEE" w:rsidRPr="00A73C7D">
        <w:rPr>
          <w:rFonts w:hint="eastAsia"/>
          <w:i/>
          <w:iCs/>
        </w:rPr>
        <w:t>M</w:t>
      </w:r>
      <w:r w:rsidRPr="00A73C7D">
        <w:t>，在光束</w:t>
      </w:r>
      <w:r w:rsidRPr="00A73C7D">
        <w:rPr>
          <w:rFonts w:eastAsia="Times New Roman" w:cs="Times New Roman"/>
        </w:rPr>
        <w:t>1</w:t>
      </w:r>
      <w:r w:rsidRPr="00A73C7D">
        <w:t>与</w:t>
      </w:r>
      <w:r w:rsidR="00585DEE" w:rsidRPr="00A73C7D">
        <w:rPr>
          <w:rFonts w:hint="eastAsia"/>
          <w:i/>
          <w:iCs/>
        </w:rPr>
        <w:t>a</w:t>
      </w:r>
      <w:r w:rsidRPr="00A73C7D">
        <w:t>的交点处标记点</w:t>
      </w:r>
      <w:r w:rsidR="00585DEE" w:rsidRPr="00A73C7D">
        <w:rPr>
          <w:rFonts w:hint="eastAsia"/>
          <w:i/>
          <w:iCs/>
        </w:rPr>
        <w:t>O</w:t>
      </w:r>
      <w:r w:rsidRPr="00A73C7D">
        <w:t>，在光束</w:t>
      </w:r>
      <w:r w:rsidRPr="00A73C7D">
        <w:rPr>
          <w:rFonts w:eastAsia="Times New Roman" w:cs="Times New Roman"/>
        </w:rPr>
        <w:t>2</w:t>
      </w:r>
      <w:r w:rsidRPr="00A73C7D">
        <w:t>与</w:t>
      </w:r>
      <w:r w:rsidR="00585DEE" w:rsidRPr="00A73C7D">
        <w:rPr>
          <w:rFonts w:hint="eastAsia"/>
          <w:i/>
          <w:iCs/>
        </w:rPr>
        <w:t>a</w:t>
      </w:r>
      <w:r w:rsidR="00585DEE" w:rsidRPr="00A73C7D">
        <w:rPr>
          <w:rFonts w:cs="Times New Roman"/>
        </w:rPr>
        <w:t>ʹ</w:t>
      </w:r>
      <w:r w:rsidRPr="00A73C7D">
        <w:t>的交点处标记点</w:t>
      </w:r>
      <w:r w:rsidR="00585DEE" w:rsidRPr="00A73C7D">
        <w:rPr>
          <w:rFonts w:hint="eastAsia"/>
          <w:i/>
          <w:iCs/>
        </w:rPr>
        <w:t>N</w:t>
      </w:r>
      <w:r w:rsidRPr="00A73C7D">
        <w:t>。</w:t>
      </w:r>
    </w:p>
    <w:p w14:paraId="69DCFD7A" w14:textId="245E9450" w:rsidR="00B13973" w:rsidRPr="00A73C7D" w:rsidRDefault="00B13973" w:rsidP="00B13973">
      <w:pPr>
        <w:jc w:val="center"/>
        <w:rPr>
          <w:rFonts w:hint="eastAsia"/>
        </w:rPr>
      </w:pPr>
      <w:r>
        <w:rPr>
          <w:noProof/>
        </w:rPr>
        <mc:AlternateContent>
          <mc:Choice Requires="wpg">
            <w:drawing>
              <wp:inline distT="0" distB="0" distL="0" distR="0" wp14:anchorId="5B6C89BE" wp14:editId="35D734C0">
                <wp:extent cx="3616617" cy="1682573"/>
                <wp:effectExtent l="0" t="0" r="22225" b="13335"/>
                <wp:docPr id="334529831" name="组合 506"/>
                <wp:cNvGraphicFramePr/>
                <a:graphic xmlns:a="http://schemas.openxmlformats.org/drawingml/2006/main">
                  <a:graphicData uri="http://schemas.microsoft.com/office/word/2010/wordprocessingGroup">
                    <wpg:wgp>
                      <wpg:cNvGrpSpPr/>
                      <wpg:grpSpPr>
                        <a:xfrm>
                          <a:off x="0" y="0"/>
                          <a:ext cx="3616617" cy="1682573"/>
                          <a:chOff x="0" y="11607"/>
                          <a:chExt cx="3616617" cy="1682573"/>
                        </a:xfrm>
                      </wpg:grpSpPr>
                      <wpg:grpSp>
                        <wpg:cNvPr id="77139012" name="组合 156"/>
                        <wpg:cNvGrpSpPr/>
                        <wpg:grpSpPr>
                          <a:xfrm>
                            <a:off x="2055787" y="229480"/>
                            <a:ext cx="1560830" cy="1464700"/>
                            <a:chOff x="499466" y="229510"/>
                            <a:chExt cx="1561023" cy="1464891"/>
                          </a:xfrm>
                        </wpg:grpSpPr>
                        <wpg:grpSp>
                          <wpg:cNvPr id="203717897" name="组合 154"/>
                          <wpg:cNvGrpSpPr/>
                          <wpg:grpSpPr>
                            <a:xfrm>
                              <a:off x="499466" y="229510"/>
                              <a:ext cx="1561023" cy="1464891"/>
                              <a:chOff x="396418" y="-2929"/>
                              <a:chExt cx="1464849" cy="1374476"/>
                            </a:xfrm>
                          </wpg:grpSpPr>
                          <wpg:grpSp>
                            <wpg:cNvPr id="323635450" name="组合 152"/>
                            <wpg:cNvGrpSpPr/>
                            <wpg:grpSpPr>
                              <a:xfrm>
                                <a:off x="396418" y="-2929"/>
                                <a:ext cx="1464849" cy="1374476"/>
                                <a:chOff x="2352218" y="-973340"/>
                                <a:chExt cx="1464849" cy="1374661"/>
                              </a:xfrm>
                            </wpg:grpSpPr>
                            <wps:wsp>
                              <wps:cNvPr id="1075656836" name="文本框 2"/>
                              <wps:cNvSpPr txBox="1">
                                <a:spLocks noChangeArrowheads="1"/>
                              </wps:cNvSpPr>
                              <wps:spPr bwMode="auto">
                                <a:xfrm>
                                  <a:off x="2376647" y="-529350"/>
                                  <a:ext cx="130726" cy="194854"/>
                                </a:xfrm>
                                <a:prstGeom prst="rect">
                                  <a:avLst/>
                                </a:prstGeom>
                                <a:noFill/>
                                <a:ln w="9525">
                                  <a:noFill/>
                                  <a:miter lim="800000"/>
                                  <a:headEnd/>
                                  <a:tailEnd/>
                                </a:ln>
                              </wps:spPr>
                              <wps:txbx>
                                <w:txbxContent>
                                  <w:p w14:paraId="42168A8F"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p>
                                </w:txbxContent>
                              </wps:txbx>
                              <wps:bodyPr rot="0" vert="horz" wrap="none" lIns="36000" tIns="0" rIns="36000" bIns="0" anchor="t" anchorCtr="0">
                                <a:spAutoFit/>
                              </wps:bodyPr>
                            </wps:wsp>
                            <wps:wsp>
                              <wps:cNvPr id="1431266861" name="文本框 2"/>
                              <wps:cNvSpPr txBox="1">
                                <a:spLocks noChangeArrowheads="1"/>
                              </wps:cNvSpPr>
                              <wps:spPr bwMode="auto">
                                <a:xfrm>
                                  <a:off x="2974022" y="206467"/>
                                  <a:ext cx="445946" cy="194854"/>
                                </a:xfrm>
                                <a:prstGeom prst="rect">
                                  <a:avLst/>
                                </a:prstGeom>
                                <a:noFill/>
                                <a:ln w="9525">
                                  <a:noFill/>
                                  <a:miter lim="800000"/>
                                  <a:headEnd/>
                                  <a:tailEnd/>
                                </a:ln>
                              </wps:spPr>
                              <wps:txbx>
                                <w:txbxContent>
                                  <w:p w14:paraId="75CE5687"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图（</w:t>
                                    </w:r>
                                    <w:r w:rsidRPr="00EF50E0">
                                      <w:rPr>
                                        <w:rFonts w:asciiTheme="majorBidi" w:hAnsiTheme="majorBidi" w:cstheme="majorBidi"/>
                                        <w:sz w:val="18"/>
                                        <w:szCs w:val="18"/>
                                      </w:rPr>
                                      <w:t>c</w:t>
                                    </w:r>
                                    <w:r>
                                      <w:rPr>
                                        <w:rFonts w:ascii="宋体" w:hAnsi="宋体" w:hint="eastAsia"/>
                                        <w:sz w:val="18"/>
                                        <w:szCs w:val="18"/>
                                      </w:rPr>
                                      <w:t>）</w:t>
                                    </w:r>
                                  </w:p>
                                </w:txbxContent>
                              </wps:txbx>
                              <wps:bodyPr rot="0" vert="horz" wrap="none" lIns="36000" tIns="0" rIns="36000" bIns="0" anchor="t" anchorCtr="0">
                                <a:spAutoFit/>
                              </wps:bodyPr>
                            </wps:wsp>
                            <wps:wsp>
                              <wps:cNvPr id="1313486849" name="直接连接符 141"/>
                              <wps:cNvCnPr/>
                              <wps:spPr>
                                <a:xfrm>
                                  <a:off x="2496126" y="-430367"/>
                                  <a:ext cx="1320941"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89456402" name="直接连接符 141"/>
                              <wps:cNvCnPr/>
                              <wps:spPr>
                                <a:xfrm flipV="1">
                                  <a:off x="3189087" y="-890428"/>
                                  <a:ext cx="574812" cy="456312"/>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182904811" name="文本框 2"/>
                              <wps:cNvSpPr txBox="1">
                                <a:spLocks noChangeArrowheads="1"/>
                              </wps:cNvSpPr>
                              <wps:spPr bwMode="auto">
                                <a:xfrm>
                                  <a:off x="2352218" y="-177807"/>
                                  <a:ext cx="153965" cy="194854"/>
                                </a:xfrm>
                                <a:prstGeom prst="rect">
                                  <a:avLst/>
                                </a:prstGeom>
                                <a:noFill/>
                                <a:ln w="9525">
                                  <a:noFill/>
                                  <a:miter lim="800000"/>
                                  <a:headEnd/>
                                  <a:tailEnd/>
                                </a:ln>
                              </wps:spPr>
                              <wps:txbx>
                                <w:txbxContent>
                                  <w:p w14:paraId="07DA7D4C"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r w:rsidRPr="00EF50E0">
                                      <w:rPr>
                                        <w:rFonts w:asciiTheme="majorBidi" w:hAnsiTheme="majorBidi" w:cstheme="majorBidi"/>
                                        <w:sz w:val="18"/>
                                        <w:szCs w:val="18"/>
                                      </w:rPr>
                                      <w:t>ʹ</w:t>
                                    </w:r>
                                  </w:p>
                                </w:txbxContent>
                              </wps:txbx>
                              <wps:bodyPr rot="0" vert="horz" wrap="none" lIns="36000" tIns="0" rIns="36000" bIns="0" anchor="t" anchorCtr="0">
                                <a:spAutoFit/>
                              </wps:bodyPr>
                            </wps:wsp>
                            <wps:wsp>
                              <wps:cNvPr id="1717809280" name="文本框 2"/>
                              <wps:cNvSpPr txBox="1">
                                <a:spLocks noChangeArrowheads="1"/>
                              </wps:cNvSpPr>
                              <wps:spPr bwMode="auto">
                                <a:xfrm>
                                  <a:off x="3026879" y="-590195"/>
                                  <a:ext cx="153965" cy="194854"/>
                                </a:xfrm>
                                <a:prstGeom prst="rect">
                                  <a:avLst/>
                                </a:prstGeom>
                                <a:noFill/>
                                <a:ln w="9525">
                                  <a:noFill/>
                                  <a:miter lim="800000"/>
                                  <a:headEnd/>
                                  <a:tailEnd/>
                                </a:ln>
                              </wps:spPr>
                              <wps:txbx>
                                <w:txbxContent>
                                  <w:p w14:paraId="640570A6"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O</w:t>
                                    </w:r>
                                  </w:p>
                                </w:txbxContent>
                              </wps:txbx>
                              <wps:bodyPr rot="0" vert="horz" wrap="none" lIns="36000" tIns="0" rIns="36000" bIns="0" anchor="t" anchorCtr="0">
                                <a:spAutoFit/>
                              </wps:bodyPr>
                            </wps:wsp>
                            <wps:wsp>
                              <wps:cNvPr id="1226676699" name="直接连接符 141"/>
                              <wps:cNvCnPr/>
                              <wps:spPr>
                                <a:xfrm flipV="1">
                                  <a:off x="3038840" y="-430281"/>
                                  <a:ext cx="148296" cy="349272"/>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575633437" name="文本框 2"/>
                              <wps:cNvSpPr txBox="1">
                                <a:spLocks noChangeArrowheads="1"/>
                              </wps:cNvSpPr>
                              <wps:spPr bwMode="auto">
                                <a:xfrm>
                                  <a:off x="3525420" y="-962090"/>
                                  <a:ext cx="165883" cy="194854"/>
                                </a:xfrm>
                                <a:prstGeom prst="rect">
                                  <a:avLst/>
                                </a:prstGeom>
                                <a:noFill/>
                                <a:ln w="9525">
                                  <a:noFill/>
                                  <a:miter lim="800000"/>
                                  <a:headEnd/>
                                  <a:tailEnd/>
                                </a:ln>
                              </wps:spPr>
                              <wps:txbx>
                                <w:txbxContent>
                                  <w:p w14:paraId="3FBF784E"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M</w:t>
                                    </w:r>
                                  </w:p>
                                </w:txbxContent>
                              </wps:txbx>
                              <wps:bodyPr rot="0" vert="horz" wrap="none" lIns="36000" tIns="0" rIns="36000" bIns="0" anchor="t" anchorCtr="0">
                                <a:spAutoFit/>
                              </wps:bodyPr>
                            </wps:wsp>
                            <wps:wsp>
                              <wps:cNvPr id="1776697986" name="文本框 2"/>
                              <wps:cNvSpPr txBox="1">
                                <a:spLocks noChangeArrowheads="1"/>
                              </wps:cNvSpPr>
                              <wps:spPr bwMode="auto">
                                <a:xfrm>
                                  <a:off x="2952061" y="-88885"/>
                                  <a:ext cx="148603" cy="194854"/>
                                </a:xfrm>
                                <a:prstGeom prst="rect">
                                  <a:avLst/>
                                </a:prstGeom>
                                <a:noFill/>
                                <a:ln w="9525">
                                  <a:noFill/>
                                  <a:miter lim="800000"/>
                                  <a:headEnd/>
                                  <a:tailEnd/>
                                </a:ln>
                              </wps:spPr>
                              <wps:txbx>
                                <w:txbxContent>
                                  <w:p w14:paraId="2F7726AC"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N</w:t>
                                    </w:r>
                                  </w:p>
                                </w:txbxContent>
                              </wps:txbx>
                              <wps:bodyPr rot="0" vert="horz" wrap="none" lIns="36000" tIns="0" rIns="36000" bIns="0" anchor="t" anchorCtr="0">
                                <a:spAutoFit/>
                              </wps:bodyPr>
                            </wps:wsp>
                            <wps:wsp>
                              <wps:cNvPr id="264835540" name="直接连接符 141"/>
                              <wps:cNvCnPr/>
                              <wps:spPr>
                                <a:xfrm>
                                  <a:off x="2496126" y="-74638"/>
                                  <a:ext cx="1320941"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17877873" name="直接连接符 141"/>
                              <wps:cNvCnPr/>
                              <wps:spPr>
                                <a:xfrm>
                                  <a:off x="3187183" y="-803261"/>
                                  <a:ext cx="0" cy="902917"/>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64397380" name="文本框 2"/>
                              <wps:cNvSpPr txBox="1">
                                <a:spLocks noChangeArrowheads="1"/>
                              </wps:cNvSpPr>
                              <wps:spPr bwMode="auto">
                                <a:xfrm>
                                  <a:off x="3488476" y="-753204"/>
                                  <a:ext cx="142048" cy="194854"/>
                                </a:xfrm>
                                <a:prstGeom prst="rect">
                                  <a:avLst/>
                                </a:prstGeom>
                                <a:noFill/>
                                <a:ln w="9525">
                                  <a:noFill/>
                                  <a:miter lim="800000"/>
                                  <a:headEnd/>
                                  <a:tailEnd/>
                                </a:ln>
                              </wps:spPr>
                              <wps:txbx>
                                <w:txbxContent>
                                  <w:p w14:paraId="0913624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P</w:t>
                                    </w:r>
                                  </w:p>
                                </w:txbxContent>
                              </wps:txbx>
                              <wps:bodyPr rot="0" vert="horz" wrap="none" lIns="36000" tIns="0" rIns="36000" bIns="0" anchor="t" anchorCtr="0">
                                <a:spAutoFit/>
                              </wps:bodyPr>
                            </wps:wsp>
                            <wps:wsp>
                              <wps:cNvPr id="43731250" name="文本框 2"/>
                              <wps:cNvSpPr txBox="1">
                                <a:spLocks noChangeArrowheads="1"/>
                              </wps:cNvSpPr>
                              <wps:spPr bwMode="auto">
                                <a:xfrm>
                                  <a:off x="3226011" y="-832633"/>
                                  <a:ext cx="168267" cy="194854"/>
                                </a:xfrm>
                                <a:prstGeom prst="rect">
                                  <a:avLst/>
                                </a:prstGeom>
                                <a:noFill/>
                                <a:ln w="9525">
                                  <a:noFill/>
                                  <a:miter lim="800000"/>
                                  <a:headEnd/>
                                  <a:tailEnd/>
                                </a:ln>
                              </wps:spPr>
                              <wps:txbx>
                                <w:txbxContent>
                                  <w:p w14:paraId="47AD6CA5"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x</w:t>
                                    </w:r>
                                    <w:r w:rsidRPr="00EF50E0">
                                      <w:rPr>
                                        <w:rFonts w:asciiTheme="majorBidi" w:hAnsiTheme="majorBidi" w:cstheme="majorBidi" w:hint="eastAsia"/>
                                        <w:i/>
                                        <w:iCs/>
                                        <w:sz w:val="18"/>
                                        <w:szCs w:val="18"/>
                                        <w:vertAlign w:val="subscript"/>
                                      </w:rPr>
                                      <w:t>P</w:t>
                                    </w:r>
                                  </w:p>
                                </w:txbxContent>
                              </wps:txbx>
                              <wps:bodyPr rot="0" vert="horz" wrap="none" lIns="36000" tIns="0" rIns="36000" bIns="0" anchor="t" anchorCtr="0">
                                <a:spAutoFit/>
                              </wps:bodyPr>
                            </wps:wsp>
                            <wps:wsp>
                              <wps:cNvPr id="1709542476" name="文本框 2"/>
                              <wps:cNvSpPr txBox="1">
                                <a:spLocks noChangeArrowheads="1"/>
                              </wps:cNvSpPr>
                              <wps:spPr bwMode="auto">
                                <a:xfrm>
                                  <a:off x="3036894" y="-244273"/>
                                  <a:ext cx="171842" cy="194854"/>
                                </a:xfrm>
                                <a:prstGeom prst="rect">
                                  <a:avLst/>
                                </a:prstGeom>
                                <a:noFill/>
                                <a:ln w="9525">
                                  <a:noFill/>
                                  <a:miter lim="800000"/>
                                  <a:headEnd/>
                                  <a:tailEnd/>
                                </a:ln>
                              </wps:spPr>
                              <wps:txbx>
                                <w:txbxContent>
                                  <w:p w14:paraId="632DDAA5"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x</w:t>
                                    </w:r>
                                    <w:r>
                                      <w:rPr>
                                        <w:rFonts w:asciiTheme="majorBidi" w:hAnsiTheme="majorBidi" w:cstheme="majorBidi" w:hint="eastAsia"/>
                                        <w:i/>
                                        <w:iCs/>
                                        <w:sz w:val="18"/>
                                        <w:szCs w:val="18"/>
                                        <w:vertAlign w:val="subscript"/>
                                      </w:rPr>
                                      <w:t>N</w:t>
                                    </w:r>
                                  </w:p>
                                </w:txbxContent>
                              </wps:txbx>
                              <wps:bodyPr rot="0" vert="horz" wrap="none" lIns="36000" tIns="0" rIns="36000" bIns="0" anchor="t" anchorCtr="0">
                                <a:spAutoFit/>
                              </wps:bodyPr>
                            </wps:wsp>
                            <wps:wsp>
                              <wps:cNvPr id="1094157484" name="直接连接符 141"/>
                              <wps:cNvCnPr/>
                              <wps:spPr>
                                <a:xfrm>
                                  <a:off x="3180844" y="-654023"/>
                                  <a:ext cx="289979"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42290252" name="文本框 2"/>
                              <wps:cNvSpPr txBox="1">
                                <a:spLocks noChangeArrowheads="1"/>
                              </wps:cNvSpPr>
                              <wps:spPr bwMode="auto">
                                <a:xfrm>
                                  <a:off x="3123165" y="-973340"/>
                                  <a:ext cx="130726" cy="194854"/>
                                </a:xfrm>
                                <a:prstGeom prst="rect">
                                  <a:avLst/>
                                </a:prstGeom>
                                <a:noFill/>
                                <a:ln w="9525">
                                  <a:noFill/>
                                  <a:miter lim="800000"/>
                                  <a:headEnd/>
                                  <a:tailEnd/>
                                </a:ln>
                              </wps:spPr>
                              <wps:txbx>
                                <w:txbxContent>
                                  <w:p w14:paraId="7129CA9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b</w:t>
                                    </w:r>
                                  </w:p>
                                </w:txbxContent>
                              </wps:txbx>
                              <wps:bodyPr rot="0" vert="horz" wrap="none" lIns="36000" tIns="0" rIns="36000" bIns="0" anchor="t" anchorCtr="0">
                                <a:spAutoFit/>
                              </wps:bodyPr>
                            </wps:wsp>
                          </wpg:grpSp>
                          <wps:wsp>
                            <wps:cNvPr id="145877694" name="矩形 153"/>
                            <wps:cNvSpPr/>
                            <wps:spPr>
                              <a:xfrm>
                                <a:off x="1215298" y="521336"/>
                                <a:ext cx="35753" cy="35748"/>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491383538" name="矩形 153"/>
                            <wps:cNvSpPr/>
                            <wps:spPr>
                              <a:xfrm>
                                <a:off x="1722929" y="115557"/>
                                <a:ext cx="35753" cy="35748"/>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925846992" name="矩形 153"/>
                            <wps:cNvSpPr/>
                            <wps:spPr>
                              <a:xfrm>
                                <a:off x="1064932" y="874947"/>
                                <a:ext cx="35753" cy="35748"/>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50712291" name="矩形 153"/>
                            <wps:cNvSpPr/>
                            <wps:spPr>
                              <a:xfrm>
                                <a:off x="1499715" y="299401"/>
                                <a:ext cx="35753" cy="35748"/>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353305378" name="弧形 155"/>
                          <wps:cNvSpPr/>
                          <wps:spPr>
                            <a:xfrm>
                              <a:off x="1099659" y="500435"/>
                              <a:ext cx="673005" cy="714089"/>
                            </a:xfrm>
                            <a:custGeom>
                              <a:avLst/>
                              <a:gdLst>
                                <a:gd name="csX0" fmla="*/ 620719 w 768985"/>
                                <a:gd name="csY0" fmla="*/ 81125 h 768985"/>
                                <a:gd name="csX1" fmla="*/ 763470 w 768985"/>
                                <a:gd name="csY1" fmla="*/ 449380 h 768985"/>
                                <a:gd name="csX2" fmla="*/ 506338 w 768985"/>
                                <a:gd name="csY2" fmla="*/ 749168 h 768985"/>
                                <a:gd name="csX3" fmla="*/ 120638 w 768985"/>
                                <a:gd name="csY3" fmla="*/ 664164 h 768985"/>
                                <a:gd name="csX4" fmla="*/ 384493 w 768985"/>
                                <a:gd name="csY4" fmla="*/ 384493 h 768985"/>
                                <a:gd name="csX5" fmla="*/ 620719 w 768985"/>
                                <a:gd name="csY5" fmla="*/ 81125 h 768985"/>
                                <a:gd name="csX0" fmla="*/ 620719 w 768985"/>
                                <a:gd name="csY0" fmla="*/ 81125 h 768985"/>
                                <a:gd name="csX1" fmla="*/ 763470 w 768985"/>
                                <a:gd name="csY1" fmla="*/ 449380 h 768985"/>
                                <a:gd name="csX2" fmla="*/ 506338 w 768985"/>
                                <a:gd name="csY2" fmla="*/ 749168 h 768985"/>
                                <a:gd name="csX3" fmla="*/ 120638 w 768985"/>
                                <a:gd name="csY3" fmla="*/ 664164 h 768985"/>
                                <a:gd name="csX0" fmla="*/ 500081 w 648356"/>
                                <a:gd name="csY0" fmla="*/ 0 h 687868"/>
                                <a:gd name="csX1" fmla="*/ 642832 w 648356"/>
                                <a:gd name="csY1" fmla="*/ 368255 h 687868"/>
                                <a:gd name="csX2" fmla="*/ 385700 w 648356"/>
                                <a:gd name="csY2" fmla="*/ 668043 h 687868"/>
                                <a:gd name="csX3" fmla="*/ 0 w 648356"/>
                                <a:gd name="csY3" fmla="*/ 583039 h 687868"/>
                                <a:gd name="csX4" fmla="*/ 500081 w 648356"/>
                                <a:gd name="csY4" fmla="*/ 0 h 687868"/>
                                <a:gd name="csX0" fmla="*/ 500081 w 648356"/>
                                <a:gd name="csY0" fmla="*/ 0 h 687868"/>
                                <a:gd name="csX1" fmla="*/ 642832 w 648356"/>
                                <a:gd name="csY1" fmla="*/ 368255 h 687868"/>
                                <a:gd name="csX2" fmla="*/ 385700 w 648356"/>
                                <a:gd name="csY2" fmla="*/ 668043 h 687868"/>
                                <a:gd name="csX3" fmla="*/ 0 w 648356"/>
                                <a:gd name="csY3" fmla="*/ 583039 h 687868"/>
                              </a:gdLst>
                              <a:ahLst/>
                              <a:cxnLst>
                                <a:cxn ang="0">
                                  <a:pos x="csX0" y="csY0"/>
                                </a:cxn>
                                <a:cxn ang="0">
                                  <a:pos x="csX1" y="csY1"/>
                                </a:cxn>
                                <a:cxn ang="0">
                                  <a:pos x="csX2" y="csY2"/>
                                </a:cxn>
                                <a:cxn ang="0">
                                  <a:pos x="csX3" y="csY3"/>
                                </a:cxn>
                              </a:cxnLst>
                              <a:rect l="l" t="t" r="r" b="b"/>
                              <a:pathLst>
                                <a:path w="648356" h="687868" stroke="0" extrusionOk="0">
                                  <a:moveTo>
                                    <a:pt x="500081" y="0"/>
                                  </a:moveTo>
                                  <a:cubicBezTo>
                                    <a:pt x="611892" y="87065"/>
                                    <a:pt x="666748" y="228576"/>
                                    <a:pt x="642832" y="368255"/>
                                  </a:cubicBezTo>
                                  <a:cubicBezTo>
                                    <a:pt x="618916" y="507934"/>
                                    <a:pt x="520107" y="623135"/>
                                    <a:pt x="385700" y="668043"/>
                                  </a:cubicBezTo>
                                  <a:cubicBezTo>
                                    <a:pt x="251292" y="712951"/>
                                    <a:pt x="103078" y="680286"/>
                                    <a:pt x="0" y="583039"/>
                                  </a:cubicBezTo>
                                  <a:lnTo>
                                    <a:pt x="500081" y="0"/>
                                  </a:lnTo>
                                  <a:close/>
                                </a:path>
                                <a:path w="648356" h="687868" fill="none">
                                  <a:moveTo>
                                    <a:pt x="500081" y="0"/>
                                  </a:moveTo>
                                  <a:cubicBezTo>
                                    <a:pt x="611892" y="87065"/>
                                    <a:pt x="666748" y="228576"/>
                                    <a:pt x="642832" y="368255"/>
                                  </a:cubicBezTo>
                                  <a:cubicBezTo>
                                    <a:pt x="618916" y="507934"/>
                                    <a:pt x="520107" y="623135"/>
                                    <a:pt x="385700" y="668043"/>
                                  </a:cubicBezTo>
                                  <a:cubicBezTo>
                                    <a:pt x="251292" y="712951"/>
                                    <a:pt x="103078" y="680286"/>
                                    <a:pt x="0" y="583039"/>
                                  </a:cubicBezTo>
                                </a:path>
                              </a:pathLst>
                            </a:cu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09814585" name="组合 504"/>
                        <wpg:cNvGrpSpPr/>
                        <wpg:grpSpPr>
                          <a:xfrm>
                            <a:off x="0" y="11607"/>
                            <a:ext cx="1651000" cy="1677670"/>
                            <a:chOff x="635" y="55464"/>
                            <a:chExt cx="1651388" cy="1678122"/>
                          </a:xfrm>
                        </wpg:grpSpPr>
                        <wpg:grpSp>
                          <wpg:cNvPr id="608345536" name="组合 154"/>
                          <wpg:cNvGrpSpPr/>
                          <wpg:grpSpPr>
                            <a:xfrm>
                              <a:off x="635" y="55464"/>
                              <a:ext cx="1573686" cy="1678122"/>
                              <a:chOff x="-124486" y="-166242"/>
                              <a:chExt cx="1476395" cy="1574246"/>
                            </a:xfrm>
                          </wpg:grpSpPr>
                          <wpg:grpSp>
                            <wpg:cNvPr id="656663701" name="组合 152"/>
                            <wpg:cNvGrpSpPr/>
                            <wpg:grpSpPr>
                              <a:xfrm>
                                <a:off x="-124486" y="-166242"/>
                                <a:ext cx="1476395" cy="1574246"/>
                                <a:chOff x="1831314" y="-1136675"/>
                                <a:chExt cx="1476395" cy="1574458"/>
                              </a:xfrm>
                            </wpg:grpSpPr>
                            <wps:wsp>
                              <wps:cNvPr id="1394233137" name="文本框 2"/>
                              <wps:cNvSpPr txBox="1">
                                <a:spLocks noChangeArrowheads="1"/>
                              </wps:cNvSpPr>
                              <wps:spPr bwMode="auto">
                                <a:xfrm>
                                  <a:off x="2118336" y="-396430"/>
                                  <a:ext cx="398781" cy="194817"/>
                                </a:xfrm>
                                <a:prstGeom prst="rect">
                                  <a:avLst/>
                                </a:prstGeom>
                                <a:noFill/>
                                <a:ln w="9525">
                                  <a:noFill/>
                                  <a:miter lim="800000"/>
                                  <a:headEnd/>
                                  <a:tailEnd/>
                                </a:ln>
                              </wps:spPr>
                              <wps:txbx>
                                <w:txbxContent>
                                  <w:p w14:paraId="6B4D530D" w14:textId="77777777" w:rsidR="00B13973" w:rsidRPr="00D213C0" w:rsidRDefault="00B13973" w:rsidP="00B13973">
                                    <w:pPr>
                                      <w:rPr>
                                        <w:rFonts w:ascii="宋体" w:hAnsi="宋体" w:hint="eastAsia"/>
                                        <w:sz w:val="18"/>
                                        <w:szCs w:val="18"/>
                                        <w:vertAlign w:val="subscript"/>
                                      </w:rPr>
                                    </w:pPr>
                                    <w:r w:rsidRPr="00D213C0">
                                      <w:rPr>
                                        <w:rFonts w:ascii="宋体" w:hAnsi="宋体" w:hint="eastAsia"/>
                                        <w:sz w:val="18"/>
                                        <w:szCs w:val="18"/>
                                      </w:rPr>
                                      <w:t>玻璃砖</w:t>
                                    </w:r>
                                  </w:p>
                                </w:txbxContent>
                              </wps:txbx>
                              <wps:bodyPr rot="0" vert="horz" wrap="none" lIns="36000" tIns="0" rIns="36000" bIns="0" anchor="t" anchorCtr="0">
                                <a:spAutoFit/>
                              </wps:bodyPr>
                            </wps:wsp>
                            <wps:wsp>
                              <wps:cNvPr id="1563724390" name="文本框 2"/>
                              <wps:cNvSpPr txBox="1">
                                <a:spLocks noChangeArrowheads="1"/>
                              </wps:cNvSpPr>
                              <wps:spPr bwMode="auto">
                                <a:xfrm>
                                  <a:off x="2904706" y="-1136675"/>
                                  <a:ext cx="398781" cy="194817"/>
                                </a:xfrm>
                                <a:prstGeom prst="rect">
                                  <a:avLst/>
                                </a:prstGeom>
                                <a:noFill/>
                                <a:ln w="9525">
                                  <a:noFill/>
                                  <a:miter lim="800000"/>
                                  <a:headEnd/>
                                  <a:tailEnd/>
                                </a:ln>
                              </wps:spPr>
                              <wps:txbx>
                                <w:txbxContent>
                                  <w:p w14:paraId="1077F810"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测距仪</w:t>
                                    </w:r>
                                  </w:p>
                                </w:txbxContent>
                              </wps:txbx>
                              <wps:bodyPr rot="0" vert="horz" wrap="none" lIns="36000" tIns="0" rIns="36000" bIns="0" anchor="t" anchorCtr="0">
                                <a:spAutoFit/>
                              </wps:bodyPr>
                            </wps:wsp>
                            <wps:wsp>
                              <wps:cNvPr id="267989874" name="文本框 2"/>
                              <wps:cNvSpPr txBox="1">
                                <a:spLocks noChangeArrowheads="1"/>
                              </wps:cNvSpPr>
                              <wps:spPr bwMode="auto">
                                <a:xfrm>
                                  <a:off x="1854833" y="-492124"/>
                                  <a:ext cx="130696" cy="194817"/>
                                </a:xfrm>
                                <a:prstGeom prst="rect">
                                  <a:avLst/>
                                </a:prstGeom>
                                <a:noFill/>
                                <a:ln w="9525">
                                  <a:noFill/>
                                  <a:miter lim="800000"/>
                                  <a:headEnd/>
                                  <a:tailEnd/>
                                </a:ln>
                              </wps:spPr>
                              <wps:txbx>
                                <w:txbxContent>
                                  <w:p w14:paraId="6574254C"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p>
                                </w:txbxContent>
                              </wps:txbx>
                              <wps:bodyPr rot="0" vert="horz" wrap="none" lIns="36000" tIns="0" rIns="36000" bIns="0" anchor="t" anchorCtr="0">
                                <a:spAutoFit/>
                              </wps:bodyPr>
                            </wps:wsp>
                            <wps:wsp>
                              <wps:cNvPr id="1081454312" name="文本框 2"/>
                              <wps:cNvSpPr txBox="1">
                                <a:spLocks noChangeArrowheads="1"/>
                              </wps:cNvSpPr>
                              <wps:spPr bwMode="auto">
                                <a:xfrm>
                                  <a:off x="2449575" y="242966"/>
                                  <a:ext cx="452397" cy="194817"/>
                                </a:xfrm>
                                <a:prstGeom prst="rect">
                                  <a:avLst/>
                                </a:prstGeom>
                                <a:noFill/>
                                <a:ln w="9525">
                                  <a:noFill/>
                                  <a:miter lim="800000"/>
                                  <a:headEnd/>
                                  <a:tailEnd/>
                                </a:ln>
                              </wps:spPr>
                              <wps:txbx>
                                <w:txbxContent>
                                  <w:p w14:paraId="33C7CA3F"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图（</w:t>
                                    </w:r>
                                    <w:r w:rsidRPr="00EF50E0">
                                      <w:rPr>
                                        <w:rFonts w:asciiTheme="majorBidi" w:hAnsiTheme="majorBidi" w:cstheme="majorBidi"/>
                                        <w:sz w:val="18"/>
                                        <w:szCs w:val="18"/>
                                      </w:rPr>
                                      <w:t>b</w:t>
                                    </w:r>
                                    <w:r>
                                      <w:rPr>
                                        <w:rFonts w:ascii="宋体" w:hAnsi="宋体" w:hint="eastAsia"/>
                                        <w:sz w:val="18"/>
                                        <w:szCs w:val="18"/>
                                      </w:rPr>
                                      <w:t>）</w:t>
                                    </w:r>
                                  </w:p>
                                </w:txbxContent>
                              </wps:txbx>
                              <wps:bodyPr rot="0" vert="horz" wrap="none" lIns="36000" tIns="0" rIns="36000" bIns="0" anchor="t" anchorCtr="0">
                                <a:spAutoFit/>
                              </wps:bodyPr>
                            </wps:wsp>
                            <wps:wsp>
                              <wps:cNvPr id="2013340647" name="直接连接符 141"/>
                              <wps:cNvCnPr/>
                              <wps:spPr>
                                <a:xfrm>
                                  <a:off x="3184207" y="-388471"/>
                                  <a:ext cx="123502"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140065893" name="直接连接符 141"/>
                              <wps:cNvCnPr/>
                              <wps:spPr>
                                <a:xfrm flipH="1" flipV="1">
                                  <a:off x="3147748" y="-954111"/>
                                  <a:ext cx="120588" cy="46346"/>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916587960" name="直接连接符 141"/>
                              <wps:cNvCnPr/>
                              <wps:spPr>
                                <a:xfrm flipV="1">
                                  <a:off x="2681642" y="-789057"/>
                                  <a:ext cx="489225" cy="388356"/>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630388339" name="直接连接符 141"/>
                              <wps:cNvCnPr/>
                              <wps:spPr>
                                <a:xfrm>
                                  <a:off x="1983735" y="-389711"/>
                                  <a:ext cx="139680"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33764148" name="直接连接符 141"/>
                              <wps:cNvCnPr/>
                              <wps:spPr>
                                <a:xfrm>
                                  <a:off x="3183432" y="-36903"/>
                                  <a:ext cx="123502"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63221400" name="直接连接符 141"/>
                              <wps:cNvCnPr/>
                              <wps:spPr>
                                <a:xfrm>
                                  <a:off x="1979781" y="-38797"/>
                                  <a:ext cx="139680" cy="0"/>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333222654" name="文本框 2"/>
                              <wps:cNvSpPr txBox="1">
                                <a:spLocks noChangeArrowheads="1"/>
                              </wps:cNvSpPr>
                              <wps:spPr bwMode="auto">
                                <a:xfrm>
                                  <a:off x="1831314" y="-140407"/>
                                  <a:ext cx="153930" cy="194817"/>
                                </a:xfrm>
                                <a:prstGeom prst="rect">
                                  <a:avLst/>
                                </a:prstGeom>
                                <a:noFill/>
                                <a:ln w="9525">
                                  <a:noFill/>
                                  <a:miter lim="800000"/>
                                  <a:headEnd/>
                                  <a:tailEnd/>
                                </a:ln>
                              </wps:spPr>
                              <wps:txbx>
                                <w:txbxContent>
                                  <w:p w14:paraId="12A6B379"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r w:rsidRPr="00EF50E0">
                                      <w:rPr>
                                        <w:rFonts w:asciiTheme="majorBidi" w:hAnsiTheme="majorBidi" w:cstheme="majorBidi"/>
                                        <w:sz w:val="18"/>
                                        <w:szCs w:val="18"/>
                                      </w:rPr>
                                      <w:t>ʹ</w:t>
                                    </w:r>
                                  </w:p>
                                </w:txbxContent>
                              </wps:txbx>
                              <wps:bodyPr rot="0" vert="horz" wrap="none" lIns="36000" tIns="0" rIns="36000" bIns="0" anchor="t" anchorCtr="0">
                                <a:spAutoFit/>
                              </wps:bodyPr>
                            </wps:wsp>
                            <wps:wsp>
                              <wps:cNvPr id="1543697458" name="文本框 2"/>
                              <wps:cNvSpPr txBox="1">
                                <a:spLocks noChangeArrowheads="1"/>
                              </wps:cNvSpPr>
                              <wps:spPr bwMode="auto">
                                <a:xfrm>
                                  <a:off x="2534347" y="-556885"/>
                                  <a:ext cx="153930" cy="194817"/>
                                </a:xfrm>
                                <a:prstGeom prst="rect">
                                  <a:avLst/>
                                </a:prstGeom>
                                <a:noFill/>
                                <a:ln w="9525">
                                  <a:noFill/>
                                  <a:miter lim="800000"/>
                                  <a:headEnd/>
                                  <a:tailEnd/>
                                </a:ln>
                              </wps:spPr>
                              <wps:txbx>
                                <w:txbxContent>
                                  <w:p w14:paraId="203FE19B"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O</w:t>
                                    </w:r>
                                  </w:p>
                                </w:txbxContent>
                              </wps:txbx>
                              <wps:bodyPr rot="0" vert="horz" wrap="none" lIns="36000" tIns="0" rIns="36000" bIns="0" anchor="t" anchorCtr="0">
                                <a:spAutoFit/>
                              </wps:bodyPr>
                            </wps:wsp>
                            <wps:wsp>
                              <wps:cNvPr id="27036312" name="文本框 2"/>
                              <wps:cNvSpPr txBox="1">
                                <a:spLocks noChangeArrowheads="1"/>
                              </wps:cNvSpPr>
                              <wps:spPr bwMode="auto">
                                <a:xfrm>
                                  <a:off x="2535228" y="-751685"/>
                                  <a:ext cx="371972" cy="194817"/>
                                </a:xfrm>
                                <a:prstGeom prst="rect">
                                  <a:avLst/>
                                </a:prstGeom>
                                <a:noFill/>
                                <a:ln w="9525">
                                  <a:noFill/>
                                  <a:miter lim="800000"/>
                                  <a:headEnd/>
                                  <a:tailEnd/>
                                </a:ln>
                              </wps:spPr>
                              <wps:txbx>
                                <w:txbxContent>
                                  <w:p w14:paraId="4DBEB712"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光束1</w:t>
                                    </w:r>
                                  </w:p>
                                </w:txbxContent>
                              </wps:txbx>
                              <wps:bodyPr rot="0" vert="horz" wrap="none" lIns="36000" tIns="0" rIns="36000" bIns="0" anchor="t" anchorCtr="0">
                                <a:spAutoFit/>
                              </wps:bodyPr>
                            </wps:wsp>
                            <wps:wsp>
                              <wps:cNvPr id="37368337" name="文本框 2"/>
                              <wps:cNvSpPr txBox="1">
                                <a:spLocks noChangeArrowheads="1"/>
                              </wps:cNvSpPr>
                              <wps:spPr bwMode="auto">
                                <a:xfrm>
                                  <a:off x="1883515" y="5116"/>
                                  <a:ext cx="371972" cy="194817"/>
                                </a:xfrm>
                                <a:prstGeom prst="rect">
                                  <a:avLst/>
                                </a:prstGeom>
                                <a:noFill/>
                                <a:ln w="9525">
                                  <a:noFill/>
                                  <a:miter lim="800000"/>
                                  <a:headEnd/>
                                  <a:tailEnd/>
                                </a:ln>
                              </wps:spPr>
                              <wps:txbx>
                                <w:txbxContent>
                                  <w:p w14:paraId="28821D7C"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光束</w:t>
                                    </w:r>
                                    <w:r w:rsidRPr="00EF50E0">
                                      <w:rPr>
                                        <w:rFonts w:asciiTheme="majorBidi" w:hAnsiTheme="majorBidi" w:cstheme="majorBidi"/>
                                        <w:sz w:val="18"/>
                                        <w:szCs w:val="18"/>
                                      </w:rPr>
                                      <w:t>2</w:t>
                                    </w:r>
                                  </w:p>
                                </w:txbxContent>
                              </wps:txbx>
                              <wps:bodyPr rot="0" vert="horz" wrap="none" lIns="36000" tIns="0" rIns="36000" bIns="0" anchor="t" anchorCtr="0">
                                <a:spAutoFit/>
                              </wps:bodyPr>
                            </wps:wsp>
                            <wps:wsp>
                              <wps:cNvPr id="396486757" name="直接连接符 141"/>
                              <wps:cNvCnPr/>
                              <wps:spPr>
                                <a:xfrm flipV="1">
                                  <a:off x="2151131" y="-37241"/>
                                  <a:ext cx="363462" cy="288544"/>
                                </a:xfrm>
                                <a:prstGeom prst="line">
                                  <a:avLst/>
                                </a:prstGeom>
                                <a:ln w="952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962435314" name="直接连接符 141"/>
                              <wps:cNvCnPr/>
                              <wps:spPr>
                                <a:xfrm flipV="1">
                                  <a:off x="2805048" y="-538188"/>
                                  <a:ext cx="50061" cy="39745"/>
                                </a:xfrm>
                                <a:prstGeom prst="line">
                                  <a:avLst/>
                                </a:prstGeom>
                                <a:ln w="9525">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83444727" name="直接连接符 141"/>
                              <wps:cNvCnPr/>
                              <wps:spPr>
                                <a:xfrm flipV="1">
                                  <a:off x="2272855" y="115954"/>
                                  <a:ext cx="50061" cy="39745"/>
                                </a:xfrm>
                                <a:prstGeom prst="line">
                                  <a:avLst/>
                                </a:prstGeom>
                                <a:ln w="9525">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460058050" name="文本框 2"/>
                              <wps:cNvSpPr txBox="1">
                                <a:spLocks noChangeArrowheads="1"/>
                              </wps:cNvSpPr>
                              <wps:spPr bwMode="auto">
                                <a:xfrm>
                                  <a:off x="2996677" y="-934552"/>
                                  <a:ext cx="165845" cy="194817"/>
                                </a:xfrm>
                                <a:prstGeom prst="rect">
                                  <a:avLst/>
                                </a:prstGeom>
                                <a:noFill/>
                                <a:ln w="9525">
                                  <a:noFill/>
                                  <a:miter lim="800000"/>
                                  <a:headEnd/>
                                  <a:tailEnd/>
                                </a:ln>
                              </wps:spPr>
                              <wps:txbx>
                                <w:txbxContent>
                                  <w:p w14:paraId="22B1DFC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M</w:t>
                                    </w:r>
                                  </w:p>
                                </w:txbxContent>
                              </wps:txbx>
                              <wps:bodyPr rot="0" vert="horz" wrap="none" lIns="36000" tIns="0" rIns="36000" bIns="0" anchor="t" anchorCtr="0">
                                <a:spAutoFit/>
                              </wps:bodyPr>
                            </wps:wsp>
                            <wps:wsp>
                              <wps:cNvPr id="1700946246" name="文本框 2"/>
                              <wps:cNvSpPr txBox="1">
                                <a:spLocks noChangeArrowheads="1"/>
                              </wps:cNvSpPr>
                              <wps:spPr bwMode="auto">
                                <a:xfrm>
                                  <a:off x="2440542" y="-40870"/>
                                  <a:ext cx="148569" cy="194817"/>
                                </a:xfrm>
                                <a:prstGeom prst="rect">
                                  <a:avLst/>
                                </a:prstGeom>
                                <a:noFill/>
                                <a:ln w="9525">
                                  <a:noFill/>
                                  <a:miter lim="800000"/>
                                  <a:headEnd/>
                                  <a:tailEnd/>
                                </a:ln>
                              </wps:spPr>
                              <wps:txbx>
                                <w:txbxContent>
                                  <w:p w14:paraId="1CE1FAC8"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N</w:t>
                                    </w:r>
                                  </w:p>
                                </w:txbxContent>
                              </wps:txbx>
                              <wps:bodyPr rot="0" vert="horz" wrap="none" lIns="36000" tIns="0" rIns="36000" bIns="0" anchor="t" anchorCtr="0">
                                <a:spAutoFit/>
                              </wps:bodyPr>
                            </wps:wsp>
                          </wpg:grpSp>
                          <wps:wsp>
                            <wps:cNvPr id="1606867150" name="矩形 153"/>
                            <wps:cNvSpPr/>
                            <wps:spPr>
                              <a:xfrm>
                                <a:off x="167640" y="579401"/>
                                <a:ext cx="1056640" cy="35559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52920558" name="矩形 153"/>
                            <wps:cNvSpPr/>
                            <wps:spPr>
                              <a:xfrm>
                                <a:off x="696738" y="560125"/>
                                <a:ext cx="35745" cy="3574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52275807" name="矩形 153"/>
                            <wps:cNvSpPr/>
                            <wps:spPr>
                              <a:xfrm>
                                <a:off x="541425" y="915935"/>
                                <a:ext cx="35745" cy="3574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250142058" name="任意多边形: 形状 14">
                            <a:extLst>
                              <a:ext uri="{FF2B5EF4-FFF2-40B4-BE49-F238E27FC236}">
                                <a16:creationId xmlns:a16="http://schemas.microsoft.com/office/drawing/2014/main" id="{414C62C1-1996-FB97-BBC4-847411BAF8ED}"/>
                              </a:ext>
                            </a:extLst>
                          </wps:cNvPr>
                          <wps:cNvSpPr/>
                          <wps:spPr>
                            <a:xfrm rot="3079145">
                              <a:off x="1500845" y="224393"/>
                              <a:ext cx="54269" cy="248086"/>
                            </a:xfrm>
                            <a:custGeom>
                              <a:avLst/>
                              <a:gdLst>
                                <a:gd name="csX0" fmla="*/ 0 w 75750"/>
                                <a:gd name="csY0" fmla="*/ 0 h 345928"/>
                                <a:gd name="csX1" fmla="*/ 75750 w 75750"/>
                                <a:gd name="csY1" fmla="*/ 0 h 345928"/>
                                <a:gd name="csX2" fmla="*/ 75750 w 75750"/>
                                <a:gd name="csY2" fmla="*/ 284967 h 345928"/>
                                <a:gd name="csX3" fmla="*/ 62529 w 75750"/>
                                <a:gd name="csY3" fmla="*/ 284967 h 345928"/>
                                <a:gd name="csX4" fmla="*/ 63511 w 75750"/>
                                <a:gd name="csY4" fmla="*/ 290130 h 345928"/>
                                <a:gd name="csX5" fmla="*/ 37875 w 75750"/>
                                <a:gd name="csY5" fmla="*/ 345928 h 345928"/>
                                <a:gd name="csX6" fmla="*/ 12239 w 75750"/>
                                <a:gd name="csY6" fmla="*/ 290130 h 345928"/>
                                <a:gd name="csX7" fmla="*/ 13222 w 75750"/>
                                <a:gd name="csY7" fmla="*/ 284967 h 345928"/>
                                <a:gd name="csX8" fmla="*/ 0 w 75750"/>
                                <a:gd name="csY8" fmla="*/ 284967 h 34592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75750" h="345928">
                                  <a:moveTo>
                                    <a:pt x="0" y="0"/>
                                  </a:moveTo>
                                  <a:lnTo>
                                    <a:pt x="75750" y="0"/>
                                  </a:lnTo>
                                  <a:lnTo>
                                    <a:pt x="75750" y="284967"/>
                                  </a:lnTo>
                                  <a:lnTo>
                                    <a:pt x="62529" y="284967"/>
                                  </a:lnTo>
                                  <a:lnTo>
                                    <a:pt x="63511" y="290130"/>
                                  </a:lnTo>
                                  <a:cubicBezTo>
                                    <a:pt x="63511" y="320946"/>
                                    <a:pt x="52033" y="345928"/>
                                    <a:pt x="37875" y="345928"/>
                                  </a:cubicBezTo>
                                  <a:cubicBezTo>
                                    <a:pt x="23717" y="345928"/>
                                    <a:pt x="12239" y="320946"/>
                                    <a:pt x="12239" y="290130"/>
                                  </a:cubicBezTo>
                                  <a:lnTo>
                                    <a:pt x="13222" y="284967"/>
                                  </a:lnTo>
                                  <a:lnTo>
                                    <a:pt x="0" y="284967"/>
                                  </a:lnTo>
                                  <a:close/>
                                </a:path>
                              </a:pathLst>
                            </a:custGeom>
                            <a:solidFill>
                              <a:schemeClr val="bg1">
                                <a:lumMod val="9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wgp>
                  </a:graphicData>
                </a:graphic>
              </wp:inline>
            </w:drawing>
          </mc:Choice>
          <mc:Fallback>
            <w:pict>
              <v:group w14:anchorId="5B6C89BE" id="组合 506" o:spid="_x0000_s1594" style="width:284.75pt;height:132.5pt;mso-position-horizontal-relative:char;mso-position-vertical-relative:line" coordorigin=",116" coordsize="36166,16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">
                <v:group id="组合 156" o:spid="_x0000_s1595" style="position:absolute;left:20557;top:2294;width:15609;height:14647" coordorigin="4994,2295" coordsize="15610,1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">
                  <v:group id="_x0000_s1596" style="position:absolute;left:4994;top:2295;width:15610;height:14649" coordorigin="3964,-29" coordsize="14648,1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">
                    <v:group id="组合 152" o:spid="_x0000_s1597" style="position:absolute;left:3964;top:-29;width:14648;height:13744" coordorigin="23522,-9733" coordsize="14648,1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">
                      <v:shape id="文本框 2" o:spid="_x0000_s1598" type="#_x0000_t202" style="position:absolute;left:23766;top:-5293;width:1307;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" filled="f" stroked="f">
                        <v:textbox style="mso-fit-shape-to-text:t" inset="1mm,0,1mm,0">
                          <w:txbxContent>
                            <w:p w14:paraId="42168A8F"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p>
                          </w:txbxContent>
                        </v:textbox>
                      </v:shape>
                      <v:shape id="文本框 2" o:spid="_x0000_s1599" type="#_x0000_t202" style="position:absolute;left:29740;top:2064;width:4459;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" filled="f" stroked="f">
                        <v:textbox style="mso-fit-shape-to-text:t" inset="1mm,0,1mm,0">
                          <w:txbxContent>
                            <w:p w14:paraId="75CE5687"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图（</w:t>
                              </w:r>
                              <w:r w:rsidRPr="00EF50E0">
                                <w:rPr>
                                  <w:rFonts w:asciiTheme="majorBidi" w:hAnsiTheme="majorBidi" w:cstheme="majorBidi"/>
                                  <w:sz w:val="18"/>
                                  <w:szCs w:val="18"/>
                                </w:rPr>
                                <w:t>c</w:t>
                              </w:r>
                              <w:r>
                                <w:rPr>
                                  <w:rFonts w:ascii="宋体" w:hAnsi="宋体" w:hint="eastAsia"/>
                                  <w:sz w:val="18"/>
                                  <w:szCs w:val="18"/>
                                </w:rPr>
                                <w:t>）</w:t>
                              </w:r>
                            </w:p>
                          </w:txbxContent>
                        </v:textbox>
                      </v:shape>
                      <v:line id="直接连接符 141" o:spid="_x0000_s1600" style="position:absolute;visibility:visible;mso-wrap-style:square" from="24961,-4303" to="38170,-4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" strokecolor="black [3213]" strokeweight=".5pt">
                        <v:stroke dashstyle="dash" endarrowwidth="narrow" joinstyle="miter"/>
                      </v:line>
                      <v:line id="直接连接符 141" o:spid="_x0000_s1601" style="position:absolute;flip:y;visibility:visible;mso-wrap-style:square" from="31890,-8904" to="37638,-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" strokecolor="black [3213]">
                        <v:stroke endarrowwidth="narrow" joinstyle="miter"/>
                      </v:line>
                      <v:shape id="文本框 2" o:spid="_x0000_s1602" type="#_x0000_t202" style="position:absolute;left:23522;top:-1778;width:153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" filled="f" stroked="f">
                        <v:textbox style="mso-fit-shape-to-text:t" inset="1mm,0,1mm,0">
                          <w:txbxContent>
                            <w:p w14:paraId="07DA7D4C"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r w:rsidRPr="00EF50E0">
                                <w:rPr>
                                  <w:rFonts w:asciiTheme="majorBidi" w:hAnsiTheme="majorBidi" w:cstheme="majorBidi"/>
                                  <w:sz w:val="18"/>
                                  <w:szCs w:val="18"/>
                                </w:rPr>
                                <w:t>ʹ</w:t>
                              </w:r>
                            </w:p>
                          </w:txbxContent>
                        </v:textbox>
                      </v:shape>
                      <v:shape id="文本框 2" o:spid="_x0000_s1603" type="#_x0000_t202" style="position:absolute;left:30268;top:-5901;width:1540;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" filled="f" stroked="f">
                        <v:textbox style="mso-fit-shape-to-text:t" inset="1mm,0,1mm,0">
                          <w:txbxContent>
                            <w:p w14:paraId="640570A6"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O</w:t>
                              </w:r>
                            </w:p>
                          </w:txbxContent>
                        </v:textbox>
                      </v:shape>
                      <v:line id="直接连接符 141" o:spid="_x0000_s1604" style="position:absolute;flip:y;visibility:visible;mso-wrap-style:square" from="30388,-4302" to="31871,-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" strokecolor="black [3213]">
                        <v:stroke endarrowwidth="narrow" joinstyle="miter"/>
                      </v:line>
                      <v:shape id="文本框 2" o:spid="_x0000_s1605" type="#_x0000_t202" style="position:absolute;left:35254;top:-9620;width:165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" filled="f" stroked="f">
                        <v:textbox style="mso-fit-shape-to-text:t" inset="1mm,0,1mm,0">
                          <w:txbxContent>
                            <w:p w14:paraId="3FBF784E"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M</w:t>
                              </w:r>
                            </w:p>
                          </w:txbxContent>
                        </v:textbox>
                      </v:shape>
                      <v:shape id="文本框 2" o:spid="_x0000_s1606" type="#_x0000_t202" style="position:absolute;left:29520;top:-888;width:1486;height:1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" filled="f" stroked="f">
                        <v:textbox style="mso-fit-shape-to-text:t" inset="1mm,0,1mm,0">
                          <w:txbxContent>
                            <w:p w14:paraId="2F7726AC"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N</w:t>
                              </w:r>
                            </w:p>
                          </w:txbxContent>
                        </v:textbox>
                      </v:shape>
                      <v:line id="直接连接符 141" o:spid="_x0000_s1607" style="position:absolute;visibility:visible;mso-wrap-style:square" from="24961,-746" to="38170,-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" strokecolor="black [3213]" strokeweight=".5pt">
                        <v:stroke dashstyle="dash" endarrowwidth="narrow" joinstyle="miter"/>
                      </v:line>
                      <v:line id="直接连接符 141" o:spid="_x0000_s1608" style="position:absolute;visibility:visible;mso-wrap-style:square" from="31871,-8032" to="3187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" strokecolor="black [3213]" strokeweight=".5pt">
                        <v:stroke dashstyle="dash" endarrowwidth="narrow" joinstyle="miter"/>
                      </v:line>
                      <v:shape id="文本框 2" o:spid="_x0000_s1609" type="#_x0000_t202" style="position:absolute;left:34884;top:-7532;width:1421;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" filled="f" stroked="f">
                        <v:textbox style="mso-fit-shape-to-text:t" inset="1mm,0,1mm,0">
                          <w:txbxContent>
                            <w:p w14:paraId="0913624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P</w:t>
                              </w:r>
                            </w:p>
                          </w:txbxContent>
                        </v:textbox>
                      </v:shape>
                      <v:shape id="文本框 2" o:spid="_x0000_s1610" type="#_x0000_t202" style="position:absolute;left:32260;top:-8326;width:1682;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" filled="f" stroked="f">
                        <v:textbox style="mso-fit-shape-to-text:t" inset="1mm,0,1mm,0">
                          <w:txbxContent>
                            <w:p w14:paraId="47AD6CA5"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x</w:t>
                              </w:r>
                              <w:r w:rsidRPr="00EF50E0">
                                <w:rPr>
                                  <w:rFonts w:asciiTheme="majorBidi" w:hAnsiTheme="majorBidi" w:cstheme="majorBidi" w:hint="eastAsia"/>
                                  <w:i/>
                                  <w:iCs/>
                                  <w:sz w:val="18"/>
                                  <w:szCs w:val="18"/>
                                  <w:vertAlign w:val="subscript"/>
                                </w:rPr>
                                <w:t>P</w:t>
                              </w:r>
                            </w:p>
                          </w:txbxContent>
                        </v:textbox>
                      </v:shape>
                      <v:shape id="文本框 2" o:spid="_x0000_s1611" type="#_x0000_t202" style="position:absolute;left:30368;top:-2442;width:171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" filled="f" stroked="f">
                        <v:textbox style="mso-fit-shape-to-text:t" inset="1mm,0,1mm,0">
                          <w:txbxContent>
                            <w:p w14:paraId="632DDAA5"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x</w:t>
                              </w:r>
                              <w:r>
                                <w:rPr>
                                  <w:rFonts w:asciiTheme="majorBidi" w:hAnsiTheme="majorBidi" w:cstheme="majorBidi" w:hint="eastAsia"/>
                                  <w:i/>
                                  <w:iCs/>
                                  <w:sz w:val="18"/>
                                  <w:szCs w:val="18"/>
                                  <w:vertAlign w:val="subscript"/>
                                </w:rPr>
                                <w:t>N</w:t>
                              </w:r>
                            </w:p>
                          </w:txbxContent>
                        </v:textbox>
                      </v:shape>
                      <v:line id="直接连接符 141" o:spid="_x0000_s1612" style="position:absolute;visibility:visible;mso-wrap-style:square" from="31808,-6540" to="34708,-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" strokecolor="black [3213]" strokeweight=".5pt">
                        <v:stroke dashstyle="dash" endarrowwidth="narrow" joinstyle="miter"/>
                      </v:line>
                      <v:shape id="文本框 2" o:spid="_x0000_s1613" type="#_x0000_t202" style="position:absolute;left:31231;top:-9733;width:1307;height:1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" filled="f" stroked="f">
                        <v:textbox style="mso-fit-shape-to-text:t" inset="1mm,0,1mm,0">
                          <w:txbxContent>
                            <w:p w14:paraId="7129CA9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b</w:t>
                              </w:r>
                            </w:p>
                          </w:txbxContent>
                        </v:textbox>
                      </v:shape>
                    </v:group>
                    <v:oval id="矩形 153" o:spid="_x0000_s1614" style="position:absolute;left:12152;top:5213;width:358;height:3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" fillcolor="black [3213]" stroked="f" strokeweight="1pt">
                      <v:stroke joinstyle="miter"/>
                      <v:textbox style="mso-fit-shape-to-text:t"/>
                    </v:oval>
                    <v:oval id="矩形 153" o:spid="_x0000_s1615" style="position:absolute;left:17229;top:1155;width:357;height:3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" fillcolor="black [3213]" stroked="f" strokeweight="1pt">
                      <v:stroke joinstyle="miter"/>
                      <v:textbox style="mso-fit-shape-to-text:t"/>
                    </v:oval>
                    <v:oval id="矩形 153" o:spid="_x0000_s1616" style="position:absolute;left:10649;top:8749;width:357;height:3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" fillcolor="black [3213]" stroked="f" strokeweight="1pt">
                      <v:stroke joinstyle="miter"/>
                      <v:textbox style="mso-fit-shape-to-text:t"/>
                    </v:oval>
                    <v:oval id="矩形 153" o:spid="_x0000_s1617" style="position:absolute;left:14997;top:2994;width:357;height:3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" fillcolor="black [3213]" stroked="f" strokeweight="1pt">
                      <v:stroke joinstyle="miter"/>
                      <v:textbox style="mso-fit-shape-to-text:t"/>
                    </v:oval>
                  </v:group>
                  <v:shape id="弧形 155" o:spid="_x0000_s1618" style="position:absolute;left:10996;top:5004;width:6730;height:7141;visibility:visible;mso-wrap-style:square;v-text-anchor:middle" coordsize="648356,687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" path="m500081,nsc611892,87065,666748,228576,642832,368255,618916,507934,520107,623135,385700,668043,251292,712951,103078,680286,,583039l500081,xem500081,nfc611892,87065,666748,228576,642832,368255,618916,507934,520107,623135,385700,668043,251292,712951,103078,680286,,583039e" filled="f" strokecolor="black [3213]" strokeweight=".5pt">
                    <v:stroke dashstyle="dash" joinstyle="miter"/>
                    <v:path arrowok="t" o:connecttype="custom" o:connectlocs="519093,0;667271,382293;400363,693508;0,605264" o:connectangles="0,0,0,0"/>
                  </v:shape>
                </v:group>
                <v:group id="组合 504" o:spid="_x0000_s1619" style="position:absolute;top:116;width:16510;height:16776" coordorigin="6,554" coordsize="16513,16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">
                  <v:group id="_x0000_s1620" style="position:absolute;left:6;top:554;width:15737;height:16781" coordorigin="-1244,-1662" coordsize="14763,15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">
                    <v:group id="组合 152" o:spid="_x0000_s1621" style="position:absolute;left:-1244;top:-1662;width:14763;height:15742" coordorigin="18313,-11366" coordsize="14763,15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">
                      <v:shape id="文本框 2" o:spid="_x0000_s1622" type="#_x0000_t202" style="position:absolute;left:21183;top:-3964;width:3988;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" filled="f" stroked="f">
                        <v:textbox style="mso-fit-shape-to-text:t" inset="1mm,0,1mm,0">
                          <w:txbxContent>
                            <w:p w14:paraId="6B4D530D" w14:textId="77777777" w:rsidR="00B13973" w:rsidRPr="00D213C0" w:rsidRDefault="00B13973" w:rsidP="00B13973">
                              <w:pPr>
                                <w:rPr>
                                  <w:rFonts w:ascii="宋体" w:hAnsi="宋体" w:hint="eastAsia"/>
                                  <w:sz w:val="18"/>
                                  <w:szCs w:val="18"/>
                                  <w:vertAlign w:val="subscript"/>
                                </w:rPr>
                              </w:pPr>
                              <w:r w:rsidRPr="00D213C0">
                                <w:rPr>
                                  <w:rFonts w:ascii="宋体" w:hAnsi="宋体" w:hint="eastAsia"/>
                                  <w:sz w:val="18"/>
                                  <w:szCs w:val="18"/>
                                </w:rPr>
                                <w:t>玻璃砖</w:t>
                              </w:r>
                            </w:p>
                          </w:txbxContent>
                        </v:textbox>
                      </v:shape>
                      <v:shape id="文本框 2" o:spid="_x0000_s1623" type="#_x0000_t202" style="position:absolute;left:29047;top:-11366;width:3987;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" filled="f" stroked="f">
                        <v:textbox style="mso-fit-shape-to-text:t" inset="1mm,0,1mm,0">
                          <w:txbxContent>
                            <w:p w14:paraId="1077F810"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测距仪</w:t>
                              </w:r>
                            </w:p>
                          </w:txbxContent>
                        </v:textbox>
                      </v:shape>
                      <v:shape id="文本框 2" o:spid="_x0000_s1624" type="#_x0000_t202" style="position:absolute;left:18548;top:-4921;width:1307;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" filled="f" stroked="f">
                        <v:textbox style="mso-fit-shape-to-text:t" inset="1mm,0,1mm,0">
                          <w:txbxContent>
                            <w:p w14:paraId="6574254C"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p>
                          </w:txbxContent>
                        </v:textbox>
                      </v:shape>
                      <v:shape id="文本框 2" o:spid="_x0000_s1625" type="#_x0000_t202" style="position:absolute;left:24495;top:2429;width:4524;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" filled="f" stroked="f">
                        <v:textbox style="mso-fit-shape-to-text:t" inset="1mm,0,1mm,0">
                          <w:txbxContent>
                            <w:p w14:paraId="33C7CA3F"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图（</w:t>
                              </w:r>
                              <w:r w:rsidRPr="00EF50E0">
                                <w:rPr>
                                  <w:rFonts w:asciiTheme="majorBidi" w:hAnsiTheme="majorBidi" w:cstheme="majorBidi"/>
                                  <w:sz w:val="18"/>
                                  <w:szCs w:val="18"/>
                                </w:rPr>
                                <w:t>b</w:t>
                              </w:r>
                              <w:r>
                                <w:rPr>
                                  <w:rFonts w:ascii="宋体" w:hAnsi="宋体" w:hint="eastAsia"/>
                                  <w:sz w:val="18"/>
                                  <w:szCs w:val="18"/>
                                </w:rPr>
                                <w:t>）</w:t>
                              </w:r>
                            </w:p>
                          </w:txbxContent>
                        </v:textbox>
                      </v:shape>
                      <v:line id="直接连接符 141" o:spid="_x0000_s1626" style="position:absolute;visibility:visible;mso-wrap-style:square" from="31842,-3884" to="33077,-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" strokecolor="black [3213]" strokeweight=".5pt">
                        <v:stroke dashstyle="dash" endarrowwidth="narrow" joinstyle="miter"/>
                      </v:line>
                      <v:line id="直接连接符 141" o:spid="_x0000_s1627" style="position:absolute;flip:x y;visibility:visible;mso-wrap-style:square" from="31477,-9541" to="32683,-9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" strokecolor="black [3213]" strokeweight=".5pt">
                        <v:stroke endarrowwidth="narrow" joinstyle="miter"/>
                      </v:line>
                      <v:line id="直接连接符 141" o:spid="_x0000_s1628" style="position:absolute;flip:y;visibility:visible;mso-wrap-style:square" from="26816,-7890" to="31708,-4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" strokecolor="black [3213]">
                        <v:stroke endarrowwidth="narrow" joinstyle="miter"/>
                      </v:line>
                      <v:line id="直接连接符 141" o:spid="_x0000_s1629" style="position:absolute;visibility:visible;mso-wrap-style:square" from="19837,-3897" to="21234,-3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" strokecolor="black [3213]" strokeweight=".5pt">
                        <v:stroke dashstyle="dash" endarrowwidth="narrow" joinstyle="miter"/>
                      </v:line>
                      <v:line id="直接连接符 141" o:spid="_x0000_s1630" style="position:absolute;visibility:visible;mso-wrap-style:square" from="31834,-369" to="3306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" strokecolor="black [3213]" strokeweight=".5pt">
                        <v:stroke dashstyle="dash" endarrowwidth="narrow" joinstyle="miter"/>
                      </v:line>
                      <v:line id="直接连接符 141" o:spid="_x0000_s1631" style="position:absolute;visibility:visible;mso-wrap-style:square" from="19797,-387" to="2119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" strokecolor="black [3213]" strokeweight=".5pt">
                        <v:stroke endarrowwidth="narrow" joinstyle="miter"/>
                      </v:line>
                      <v:shape id="文本框 2" o:spid="_x0000_s1632" type="#_x0000_t202" style="position:absolute;left:18313;top:-1404;width:153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" filled="f" stroked="f">
                        <v:textbox style="mso-fit-shape-to-text:t" inset="1mm,0,1mm,0">
                          <w:txbxContent>
                            <w:p w14:paraId="12A6B379" w14:textId="77777777" w:rsidR="00B13973" w:rsidRPr="00EF50E0" w:rsidRDefault="00B13973" w:rsidP="00B13973">
                              <w:pPr>
                                <w:rPr>
                                  <w:rFonts w:asciiTheme="majorBidi" w:hAnsiTheme="majorBidi" w:cstheme="majorBidi"/>
                                  <w:i/>
                                  <w:iCs/>
                                  <w:sz w:val="18"/>
                                  <w:szCs w:val="18"/>
                                </w:rPr>
                              </w:pPr>
                              <w:r w:rsidRPr="00EF50E0">
                                <w:rPr>
                                  <w:rFonts w:asciiTheme="majorBidi" w:hAnsiTheme="majorBidi" w:cstheme="majorBidi"/>
                                  <w:i/>
                                  <w:iCs/>
                                  <w:sz w:val="18"/>
                                  <w:szCs w:val="18"/>
                                </w:rPr>
                                <w:t>a</w:t>
                              </w:r>
                              <w:r w:rsidRPr="00EF50E0">
                                <w:rPr>
                                  <w:rFonts w:asciiTheme="majorBidi" w:hAnsiTheme="majorBidi" w:cstheme="majorBidi"/>
                                  <w:sz w:val="18"/>
                                  <w:szCs w:val="18"/>
                                </w:rPr>
                                <w:t>ʹ</w:t>
                              </w:r>
                            </w:p>
                          </w:txbxContent>
                        </v:textbox>
                      </v:shape>
                      <v:shape id="文本框 2" o:spid="_x0000_s1633" type="#_x0000_t202" style="position:absolute;left:25343;top:-5568;width:153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" filled="f" stroked="f">
                        <v:textbox style="mso-fit-shape-to-text:t" inset="1mm,0,1mm,0">
                          <w:txbxContent>
                            <w:p w14:paraId="203FE19B"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O</w:t>
                              </w:r>
                            </w:p>
                          </w:txbxContent>
                        </v:textbox>
                      </v:shape>
                      <v:shape id="文本框 2" o:spid="_x0000_s1634" type="#_x0000_t202" style="position:absolute;left:25352;top:-7516;width:3720;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" filled="f" stroked="f">
                        <v:textbox style="mso-fit-shape-to-text:t" inset="1mm,0,1mm,0">
                          <w:txbxContent>
                            <w:p w14:paraId="4DBEB712"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光束1</w:t>
                              </w:r>
                            </w:p>
                          </w:txbxContent>
                        </v:textbox>
                      </v:shape>
                      <v:shape id="文本框 2" o:spid="_x0000_s1635" type="#_x0000_t202" style="position:absolute;left:18835;top:51;width:371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" filled="f" stroked="f">
                        <v:textbox style="mso-fit-shape-to-text:t" inset="1mm,0,1mm,0">
                          <w:txbxContent>
                            <w:p w14:paraId="28821D7C" w14:textId="77777777" w:rsidR="00B13973" w:rsidRPr="00D213C0" w:rsidRDefault="00B13973" w:rsidP="00B13973">
                              <w:pPr>
                                <w:rPr>
                                  <w:rFonts w:ascii="宋体" w:hAnsi="宋体" w:hint="eastAsia"/>
                                  <w:sz w:val="18"/>
                                  <w:szCs w:val="18"/>
                                  <w:vertAlign w:val="subscript"/>
                                </w:rPr>
                              </w:pPr>
                              <w:r>
                                <w:rPr>
                                  <w:rFonts w:ascii="宋体" w:hAnsi="宋体" w:hint="eastAsia"/>
                                  <w:sz w:val="18"/>
                                  <w:szCs w:val="18"/>
                                </w:rPr>
                                <w:t>光束</w:t>
                              </w:r>
                              <w:r w:rsidRPr="00EF50E0">
                                <w:rPr>
                                  <w:rFonts w:asciiTheme="majorBidi" w:hAnsiTheme="majorBidi" w:cstheme="majorBidi"/>
                                  <w:sz w:val="18"/>
                                  <w:szCs w:val="18"/>
                                </w:rPr>
                                <w:t>2</w:t>
                              </w:r>
                            </w:p>
                          </w:txbxContent>
                        </v:textbox>
                      </v:shape>
                      <v:line id="直接连接符 141" o:spid="_x0000_s1636" style="position:absolute;flip:y;visibility:visible;mso-wrap-style:square" from="21511,-372" to="25145,2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" strokecolor="black [3213]">
                        <v:stroke endarrowwidth="narrow" joinstyle="miter"/>
                      </v:line>
                      <v:line id="直接连接符 141" o:spid="_x0000_s1637" style="position:absolute;flip:y;visibility:visible;mso-wrap-style:square" from="28050,-5381" to="2855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" strokecolor="black [3213]">
                        <v:stroke startarrow="block" startarrowwidth="narrow" endarrowwidth="narrow" joinstyle="miter"/>
                      </v:line>
                      <v:line id="直接连接符 141" o:spid="_x0000_s1638" style="position:absolute;flip:y;visibility:visible;mso-wrap-style:square" from="22728,1159" to="23229,1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" strokecolor="black [3213]">
                        <v:stroke startarrow="block" startarrowwidth="narrow" endarrowwidth="narrow" joinstyle="miter"/>
                      </v:line>
                      <v:shape id="文本框 2" o:spid="_x0000_s1639" type="#_x0000_t202" style="position:absolute;left:29966;top:-9345;width:1659;height:1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" filled="f" stroked="f">
                        <v:textbox style="mso-fit-shape-to-text:t" inset="1mm,0,1mm,0">
                          <w:txbxContent>
                            <w:p w14:paraId="22B1DFC3"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M</w:t>
                              </w:r>
                            </w:p>
                          </w:txbxContent>
                        </v:textbox>
                      </v:shape>
                      <v:shape id="文本框 2" o:spid="_x0000_s1640" type="#_x0000_t202" style="position:absolute;left:24405;top:-408;width:1486;height:1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" filled="f" stroked="f">
                        <v:textbox style="mso-fit-shape-to-text:t" inset="1mm,0,1mm,0">
                          <w:txbxContent>
                            <w:p w14:paraId="1CE1FAC8" w14:textId="77777777" w:rsidR="00B13973" w:rsidRPr="00EF50E0" w:rsidRDefault="00B13973" w:rsidP="00B13973">
                              <w:pPr>
                                <w:rPr>
                                  <w:rFonts w:asciiTheme="majorBidi" w:hAnsiTheme="majorBidi" w:cstheme="majorBidi"/>
                                  <w:i/>
                                  <w:iCs/>
                                  <w:sz w:val="18"/>
                                  <w:szCs w:val="18"/>
                                </w:rPr>
                              </w:pPr>
                              <w:r>
                                <w:rPr>
                                  <w:rFonts w:asciiTheme="majorBidi" w:hAnsiTheme="majorBidi" w:cstheme="majorBidi" w:hint="eastAsia"/>
                                  <w:i/>
                                  <w:iCs/>
                                  <w:sz w:val="18"/>
                                  <w:szCs w:val="18"/>
                                </w:rPr>
                                <w:t>N</w:t>
                              </w:r>
                            </w:p>
                          </w:txbxContent>
                        </v:textbox>
                      </v:shape>
                    </v:group>
                    <v:rect id="矩形 153" o:spid="_x0000_s1641" style="position:absolute;left:1676;top:5794;width:10566;height:35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" filled="f" strokecolor="black [3213]" strokeweight="1pt">
                      <v:textbox style="mso-fit-shape-to-text:t"/>
                    </v:rect>
                    <v:oval id="矩形 153" o:spid="_x0000_s1642" style="position:absolute;left:6967;top:5601;width:357;height:3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" fillcolor="black [3213]" stroked="f" strokeweight="1pt">
                      <v:stroke joinstyle="miter"/>
                      <v:textbox style="mso-fit-shape-to-text:t"/>
                    </v:oval>
                    <v:oval id="矩形 153" o:spid="_x0000_s1643" style="position:absolute;left:5414;top:9159;width:357;height:3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" fillcolor="black [3213]" stroked="f" strokeweight="1pt">
                      <v:stroke joinstyle="miter"/>
                      <v:textbox style="mso-fit-shape-to-text:t"/>
                    </v:oval>
                  </v:group>
                  <v:shape id="任意多边形: 形状 14" o:spid="_x0000_s1644" style="position:absolute;left:15009;top:2243;width:542;height:2481;rotation:3363247fd;visibility:visible;mso-wrap-style:square;v-text-anchor:middle" coordsize="75750,34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" path="m,l75750,r,284967l62529,284967r982,5163c63511,320946,52033,345928,37875,345928v-14158,,-25636,-24982,-25636,-55798l13222,284967,,284967,,xe" fillcolor="#f2f2f2 [3052]" strokecolor="black [3213]">
                    <v:stroke joinstyle="miter"/>
                    <v:path arrowok="t" o:connecttype="custom" o:connectlocs="0,0;54269,0;54269,204367;44797,204367;45501,208070;27135,248086;8768,208070;9473,204367;0,204367" o:connectangles="0,0,0,0,0,0,0,0,0"/>
                  </v:shape>
                </v:group>
                <w10:anchorlock/>
              </v:group>
            </w:pict>
          </mc:Fallback>
        </mc:AlternateContent>
      </w:r>
    </w:p>
    <w:p w14:paraId="3E566D8A" w14:textId="38B44101" w:rsidR="00C00F03" w:rsidRPr="00A73C7D" w:rsidRDefault="00000000" w:rsidP="00585DEE">
      <w:pPr>
        <w:ind w:firstLine="420"/>
      </w:pPr>
      <w:r w:rsidRPr="00A73C7D">
        <w:t>移走测距仪和玻璃砖。如图（</w:t>
      </w:r>
      <w:r w:rsidRPr="00A73C7D">
        <w:rPr>
          <w:rFonts w:eastAsia="Times New Roman" w:cs="Times New Roman"/>
        </w:rPr>
        <w:t>c</w:t>
      </w:r>
      <w:r w:rsidRPr="00A73C7D">
        <w:t>），过</w:t>
      </w:r>
      <w:r w:rsidR="00585DEE" w:rsidRPr="00A73C7D">
        <w:rPr>
          <w:rFonts w:hint="eastAsia"/>
          <w:i/>
          <w:iCs/>
        </w:rPr>
        <w:t>O</w:t>
      </w:r>
      <w:r w:rsidRPr="00A73C7D">
        <w:t>点作</w:t>
      </w:r>
      <w:r w:rsidR="00585DEE" w:rsidRPr="00A73C7D">
        <w:rPr>
          <w:rFonts w:hint="eastAsia"/>
          <w:i/>
          <w:iCs/>
        </w:rPr>
        <w:t>a</w:t>
      </w:r>
      <w:r w:rsidRPr="00A73C7D">
        <w:t>的垂线</w:t>
      </w:r>
      <w:r w:rsidR="00585DEE" w:rsidRPr="00A73C7D">
        <w:rPr>
          <w:rFonts w:hint="eastAsia"/>
          <w:i/>
          <w:iCs/>
        </w:rPr>
        <w:t>b</w:t>
      </w:r>
      <w:r w:rsidRPr="00A73C7D">
        <w:t>，连接</w:t>
      </w:r>
      <w:r w:rsidR="00585DEE" w:rsidRPr="00A73C7D">
        <w:rPr>
          <w:rFonts w:hint="eastAsia"/>
          <w:i/>
          <w:iCs/>
        </w:rPr>
        <w:t>MO</w:t>
      </w:r>
      <w:r w:rsidRPr="00A73C7D">
        <w:t>和</w:t>
      </w:r>
      <w:r w:rsidR="00585DEE" w:rsidRPr="00A73C7D">
        <w:rPr>
          <w:rFonts w:hint="eastAsia"/>
          <w:i/>
          <w:iCs/>
        </w:rPr>
        <w:t>ON</w:t>
      </w:r>
      <w:r w:rsidRPr="00A73C7D">
        <w:t>，以</w:t>
      </w:r>
      <w:r w:rsidR="00585DEE" w:rsidRPr="00A73C7D">
        <w:rPr>
          <w:rFonts w:hint="eastAsia"/>
          <w:i/>
          <w:iCs/>
        </w:rPr>
        <w:t>O</w:t>
      </w:r>
      <w:r w:rsidRPr="00A73C7D">
        <w:t>为圆心、</w:t>
      </w:r>
      <w:r w:rsidR="00585DEE" w:rsidRPr="00A73C7D">
        <w:rPr>
          <w:rFonts w:hint="eastAsia"/>
          <w:i/>
          <w:iCs/>
        </w:rPr>
        <w:t>ON</w:t>
      </w:r>
      <w:r w:rsidRPr="00A73C7D">
        <w:t>为半径作圆弧，与</w:t>
      </w:r>
      <w:r w:rsidR="00585DEE" w:rsidRPr="00A73C7D">
        <w:rPr>
          <w:rFonts w:hint="eastAsia"/>
          <w:i/>
          <w:iCs/>
        </w:rPr>
        <w:t>MO</w:t>
      </w:r>
      <w:r w:rsidRPr="00A73C7D">
        <w:t>交于</w:t>
      </w:r>
      <w:r w:rsidR="00585DEE" w:rsidRPr="00A73C7D">
        <w:rPr>
          <w:rFonts w:hint="eastAsia"/>
          <w:i/>
          <w:iCs/>
        </w:rPr>
        <w:t>P</w:t>
      </w:r>
      <w:r w:rsidRPr="00A73C7D">
        <w:t>点。分别测量</w:t>
      </w:r>
      <w:r w:rsidR="00585DEE" w:rsidRPr="00A73C7D">
        <w:rPr>
          <w:rFonts w:hint="eastAsia"/>
          <w:i/>
          <w:iCs/>
        </w:rPr>
        <w:t>N</w:t>
      </w:r>
      <w:r w:rsidRPr="00A73C7D">
        <w:t>、</w:t>
      </w:r>
      <w:r w:rsidR="00585DEE" w:rsidRPr="00A73C7D">
        <w:rPr>
          <w:rFonts w:hint="eastAsia"/>
          <w:i/>
          <w:iCs/>
        </w:rPr>
        <w:t>P</w:t>
      </w:r>
      <w:r w:rsidRPr="00A73C7D">
        <w:t>到</w:t>
      </w:r>
      <w:r w:rsidR="00585DEE" w:rsidRPr="00A73C7D">
        <w:rPr>
          <w:rFonts w:hint="eastAsia"/>
          <w:i/>
          <w:iCs/>
        </w:rPr>
        <w:t>b</w:t>
      </w:r>
      <w:r w:rsidRPr="00A73C7D">
        <w:t>的距离，记为</w:t>
      </w:r>
      <w:r w:rsidR="00585DEE" w:rsidRPr="00A73C7D">
        <w:rPr>
          <w:rFonts w:hint="eastAsia"/>
          <w:i/>
          <w:iCs/>
        </w:rPr>
        <w:t>x</w:t>
      </w:r>
      <w:r w:rsidR="00585DEE" w:rsidRPr="00A73C7D">
        <w:rPr>
          <w:rFonts w:hint="eastAsia"/>
          <w:i/>
          <w:iCs/>
          <w:vertAlign w:val="subscript"/>
        </w:rPr>
        <w:t>N</w:t>
      </w:r>
      <w:r w:rsidRPr="00A73C7D">
        <w:t>和</w:t>
      </w:r>
      <w:r w:rsidR="00585DEE" w:rsidRPr="00A73C7D">
        <w:rPr>
          <w:rFonts w:hint="eastAsia"/>
          <w:i/>
          <w:iCs/>
        </w:rPr>
        <w:t>x</w:t>
      </w:r>
      <w:r w:rsidR="00585DEE" w:rsidRPr="00A73C7D">
        <w:rPr>
          <w:rFonts w:hint="eastAsia"/>
          <w:i/>
          <w:iCs/>
          <w:vertAlign w:val="subscript"/>
        </w:rPr>
        <w:t>P</w:t>
      </w:r>
      <w:r w:rsidRPr="00A73C7D">
        <w:t>。</w:t>
      </w:r>
    </w:p>
    <w:p w14:paraId="14B5264B" w14:textId="6C023232" w:rsidR="00C00F03" w:rsidRPr="00A73C7D" w:rsidRDefault="00000000" w:rsidP="00585DEE">
      <w:pPr>
        <w:ind w:firstLine="420"/>
      </w:pPr>
      <w:r w:rsidRPr="00A73C7D">
        <w:t>改变入射角多次测量，记录多组数据，计算玻璃砖折射率</w:t>
      </w:r>
      <w:r w:rsidR="00585DEE" w:rsidRPr="00A73C7D">
        <w:rPr>
          <w:rFonts w:hint="eastAsia"/>
          <w:i/>
          <w:iCs/>
        </w:rPr>
        <w:t>n</w:t>
      </w:r>
      <w:r w:rsidRPr="00A73C7D">
        <w:t>及其平均值。结果表明，测距仪在</w:t>
      </w:r>
      <w:r w:rsidR="00585DEE" w:rsidRPr="00A73C7D">
        <w:rPr>
          <w:rFonts w:ascii="宋体" w:hAnsi="宋体" w:hint="eastAsia"/>
        </w:rPr>
        <w:t>①</w:t>
      </w:r>
      <w:r w:rsidRPr="00A73C7D">
        <w:t>、</w:t>
      </w:r>
      <w:r w:rsidR="00585DEE" w:rsidRPr="00A73C7D">
        <w:rPr>
          <w:rFonts w:ascii="宋体" w:hAnsi="宋体" w:hint="eastAsia"/>
        </w:rPr>
        <w:t>②</w:t>
      </w:r>
      <w:r w:rsidRPr="00A73C7D">
        <w:t>位置测量时的示数比值与此平均值近似相等。</w:t>
      </w:r>
    </w:p>
    <w:p w14:paraId="5DB1A39D" w14:textId="3B9058D1" w:rsidR="00C00F03" w:rsidRPr="00A73C7D" w:rsidRDefault="00000000" w:rsidP="00585DEE">
      <w:pPr>
        <w:ind w:firstLine="420"/>
      </w:pPr>
      <w:r w:rsidRPr="00A73C7D">
        <w:t>回答下列问题：</w:t>
      </w:r>
    </w:p>
    <w:p w14:paraId="02DEA6DD" w14:textId="77777777" w:rsidR="00C00F03" w:rsidRPr="00A73C7D" w:rsidRDefault="00000000" w:rsidP="00585DEE">
      <w:pPr>
        <w:ind w:firstLine="420"/>
      </w:pPr>
      <w:r w:rsidRPr="00A73C7D">
        <w:t>（</w:t>
      </w:r>
      <w:r w:rsidRPr="00A73C7D">
        <w:t>1</w:t>
      </w:r>
      <w:r w:rsidRPr="00A73C7D">
        <w:t>）上述实验过程中，下列说法正确的是</w:t>
      </w:r>
      <w:r w:rsidRPr="00A73C7D">
        <w:rPr>
          <w:rFonts w:eastAsia="Times New Roman" w:cs="Times New Roman"/>
        </w:rPr>
        <w:t>__________</w:t>
      </w:r>
      <w:r w:rsidRPr="00A73C7D">
        <w:t>（单选）。</w:t>
      </w:r>
    </w:p>
    <w:p w14:paraId="32B4242F" w14:textId="4DD13F29" w:rsidR="00C00F03" w:rsidRPr="00A73C7D" w:rsidRDefault="002409BA" w:rsidP="00585DEE">
      <w:pPr>
        <w:ind w:firstLine="420"/>
      </w:pPr>
      <w:r w:rsidRPr="00A73C7D">
        <w:t>A</w:t>
      </w:r>
      <w:r w:rsidRPr="00A73C7D">
        <w:t>．点</w:t>
      </w:r>
      <w:r w:rsidR="00585DEE" w:rsidRPr="00A73C7D">
        <w:rPr>
          <w:rFonts w:hint="eastAsia"/>
          <w:i/>
          <w:iCs/>
        </w:rPr>
        <w:t>M</w:t>
      </w:r>
      <w:r w:rsidRPr="00A73C7D">
        <w:t>只能标记在光束</w:t>
      </w:r>
      <w:r w:rsidRPr="00A73C7D">
        <w:rPr>
          <w:rFonts w:eastAsia="Times New Roman" w:cs="Times New Roman"/>
        </w:rPr>
        <w:t>1</w:t>
      </w:r>
      <w:r w:rsidRPr="00A73C7D">
        <w:t>上靠近光源处</w:t>
      </w:r>
    </w:p>
    <w:p w14:paraId="43DCE5E2" w14:textId="64575E07" w:rsidR="00C00F03" w:rsidRPr="00A73C7D" w:rsidRDefault="002409BA" w:rsidP="00585DEE">
      <w:pPr>
        <w:ind w:firstLine="420"/>
      </w:pPr>
      <w:r w:rsidRPr="00A73C7D">
        <w:t>B</w:t>
      </w:r>
      <w:r w:rsidRPr="00A73C7D">
        <w:t>．点</w:t>
      </w:r>
      <w:r w:rsidR="00585DEE" w:rsidRPr="00A73C7D">
        <w:rPr>
          <w:rFonts w:hint="eastAsia"/>
          <w:i/>
          <w:iCs/>
        </w:rPr>
        <w:t>N</w:t>
      </w:r>
      <w:r w:rsidRPr="00A73C7D">
        <w:t>只能标记在光束</w:t>
      </w:r>
      <w:r w:rsidRPr="00A73C7D">
        <w:rPr>
          <w:rFonts w:eastAsia="Times New Roman" w:cs="Times New Roman"/>
        </w:rPr>
        <w:t>2</w:t>
      </w:r>
      <w:r w:rsidRPr="00A73C7D">
        <w:t>与</w:t>
      </w:r>
      <w:r w:rsidR="00585DEE" w:rsidRPr="00A73C7D">
        <w:rPr>
          <w:rFonts w:hint="eastAsia"/>
          <w:i/>
          <w:iCs/>
        </w:rPr>
        <w:t>a</w:t>
      </w:r>
      <w:r w:rsidR="00585DEE" w:rsidRPr="00A73C7D">
        <w:rPr>
          <w:rFonts w:cs="Times New Roman"/>
        </w:rPr>
        <w:t>ʹ</w:t>
      </w:r>
      <w:r w:rsidRPr="00A73C7D">
        <w:t>的交点处</w:t>
      </w:r>
    </w:p>
    <w:p w14:paraId="0C6BF289" w14:textId="670DB3AC" w:rsidR="00C00F03" w:rsidRPr="00A73C7D" w:rsidRDefault="002409BA" w:rsidP="00585DEE">
      <w:pPr>
        <w:ind w:firstLine="420"/>
      </w:pPr>
      <w:r w:rsidRPr="00A73C7D">
        <w:t>C</w:t>
      </w:r>
      <w:r w:rsidRPr="00A73C7D">
        <w:t>．只能以</w:t>
      </w:r>
      <w:r w:rsidR="00585DEE" w:rsidRPr="00A73C7D">
        <w:rPr>
          <w:rFonts w:hint="eastAsia"/>
          <w:i/>
          <w:iCs/>
        </w:rPr>
        <w:t>ON</w:t>
      </w:r>
      <w:r w:rsidRPr="00A73C7D">
        <w:t>为半径作圆弧</w:t>
      </w:r>
    </w:p>
    <w:p w14:paraId="244426AC" w14:textId="094CA460" w:rsidR="00C00F03" w:rsidRPr="00A73C7D" w:rsidRDefault="00000000" w:rsidP="00585DEE">
      <w:pPr>
        <w:ind w:firstLine="420"/>
      </w:pPr>
      <w:r w:rsidRPr="00A73C7D">
        <w:t>（</w:t>
      </w:r>
      <w:r w:rsidRPr="00A73C7D">
        <w:t>2</w:t>
      </w:r>
      <w:r w:rsidRPr="00A73C7D">
        <w:t>）处理数据时，</w:t>
      </w:r>
      <w:r w:rsidR="00585DEE" w:rsidRPr="00A73C7D">
        <w:rPr>
          <w:rFonts w:hint="eastAsia"/>
          <w:i/>
          <w:iCs/>
        </w:rPr>
        <w:t>n</w:t>
      </w:r>
      <w:r w:rsidR="00585DEE" w:rsidRPr="00A73C7D">
        <w:rPr>
          <w:rFonts w:hint="eastAsia"/>
        </w:rPr>
        <w:t xml:space="preserve"> =</w:t>
      </w:r>
      <w:r w:rsidRPr="00A73C7D">
        <w:t>__________</w:t>
      </w:r>
      <w:r w:rsidRPr="00A73C7D">
        <w:t>（用</w:t>
      </w:r>
      <w:r w:rsidR="00585DEE" w:rsidRPr="00A73C7D">
        <w:rPr>
          <w:rFonts w:hint="eastAsia"/>
          <w:i/>
          <w:iCs/>
        </w:rPr>
        <w:t>x</w:t>
      </w:r>
      <w:r w:rsidR="00585DEE" w:rsidRPr="00A73C7D">
        <w:rPr>
          <w:rFonts w:hint="eastAsia"/>
          <w:i/>
          <w:iCs/>
          <w:vertAlign w:val="subscript"/>
        </w:rPr>
        <w:t>N</w:t>
      </w:r>
      <w:r w:rsidR="00585DEE" w:rsidRPr="00A73C7D">
        <w:rPr>
          <w:rFonts w:hint="eastAsia"/>
        </w:rPr>
        <w:t>、</w:t>
      </w:r>
      <w:r w:rsidR="00585DEE" w:rsidRPr="00A73C7D">
        <w:rPr>
          <w:rFonts w:hint="eastAsia"/>
          <w:i/>
          <w:iCs/>
        </w:rPr>
        <w:t>x</w:t>
      </w:r>
      <w:r w:rsidR="00585DEE" w:rsidRPr="00A73C7D">
        <w:rPr>
          <w:rFonts w:hint="eastAsia"/>
          <w:i/>
          <w:iCs/>
          <w:vertAlign w:val="subscript"/>
        </w:rPr>
        <w:t>P</w:t>
      </w:r>
      <w:r w:rsidRPr="00A73C7D">
        <w:t>表示）。</w:t>
      </w:r>
    </w:p>
    <w:p w14:paraId="658C5119" w14:textId="0FCE6D38" w:rsidR="00C00F03" w:rsidRPr="00A73C7D" w:rsidRDefault="00000000" w:rsidP="00585DEE">
      <w:pPr>
        <w:ind w:firstLine="420"/>
      </w:pPr>
      <w:r w:rsidRPr="00A73C7D">
        <w:t>（</w:t>
      </w:r>
      <w:r w:rsidRPr="00A73C7D">
        <w:t>3</w:t>
      </w:r>
      <w:r w:rsidRPr="00A73C7D">
        <w:t>）该同学推测，测距仪是通过测量激光的传播时间</w:t>
      </w:r>
      <w:r w:rsidR="00585DEE" w:rsidRPr="00A73C7D">
        <w:rPr>
          <w:rFonts w:cs="Times New Roman"/>
        </w:rPr>
        <w:t>Δ</w:t>
      </w:r>
      <w:r w:rsidR="00585DEE" w:rsidRPr="00A73C7D">
        <w:rPr>
          <w:rFonts w:hint="eastAsia"/>
          <w:i/>
          <w:iCs/>
        </w:rPr>
        <w:t>t</w:t>
      </w:r>
      <w:r w:rsidRPr="00A73C7D">
        <w:t>来计算距离的，则该测距仪示数是通过</w:t>
      </w:r>
      <w:r w:rsidRPr="00A73C7D">
        <w:t>__________</w:t>
      </w:r>
      <w:r w:rsidRPr="00A73C7D">
        <w:t>（选填</w:t>
      </w:r>
      <w:r w:rsidR="00585DEE" w:rsidRPr="00A73C7D">
        <w:rPr>
          <w:rFonts w:hint="eastAsia"/>
        </w:rPr>
        <w:t>“</w:t>
      </w:r>
      <w:r w:rsidR="00585DEE" w:rsidRPr="00A73C7D">
        <w:rPr>
          <w:rFonts w:asciiTheme="majorBidi" w:eastAsiaTheme="minorEastAsia" w:hAnsiTheme="majorBidi" w:cstheme="majorBidi"/>
          <w:i/>
          <w:iCs/>
        </w:rPr>
        <w:t>c</w:t>
      </w:r>
      <w:r w:rsidR="00585DEE" w:rsidRPr="00A73C7D">
        <w:rPr>
          <w:rFonts w:asciiTheme="majorBidi" w:eastAsia="Times New Roman" w:hAnsiTheme="majorBidi" w:cstheme="majorBidi"/>
        </w:rPr>
        <w:fldChar w:fldCharType="begin"/>
      </w:r>
      <w:r w:rsidR="00585DEE" w:rsidRPr="00A73C7D">
        <w:rPr>
          <w:rFonts w:asciiTheme="majorBidi" w:eastAsia="Times New Roman" w:hAnsiTheme="majorBidi" w:cstheme="majorBidi"/>
        </w:rPr>
        <w:instrText xml:space="preserve"> </w:instrText>
      </w:r>
      <w:r w:rsidR="00585DEE" w:rsidRPr="00A73C7D">
        <w:rPr>
          <w:rFonts w:asciiTheme="majorBidi" w:eastAsiaTheme="minorEastAsia" w:hAnsiTheme="majorBidi" w:cstheme="majorBidi"/>
        </w:rPr>
        <w:instrText>EQ \F(Δ</w:instrText>
      </w:r>
      <w:r w:rsidR="00585DEE" w:rsidRPr="00A73C7D">
        <w:rPr>
          <w:rFonts w:asciiTheme="majorBidi" w:eastAsiaTheme="minorEastAsia" w:hAnsiTheme="majorBidi" w:cstheme="majorBidi"/>
          <w:i/>
          <w:iCs/>
        </w:rPr>
        <w:instrText>t</w:instrText>
      </w:r>
      <w:r w:rsidR="00585DEE" w:rsidRPr="00A73C7D">
        <w:rPr>
          <w:rFonts w:asciiTheme="majorBidi" w:eastAsiaTheme="minorEastAsia" w:hAnsiTheme="majorBidi" w:cstheme="majorBidi"/>
        </w:rPr>
        <w:instrText>,2)</w:instrText>
      </w:r>
      <w:r w:rsidR="00585DEE" w:rsidRPr="00A73C7D">
        <w:rPr>
          <w:rFonts w:asciiTheme="majorBidi" w:eastAsia="Times New Roman" w:hAnsiTheme="majorBidi" w:cstheme="majorBidi"/>
        </w:rPr>
        <w:instrText xml:space="preserve"> </w:instrText>
      </w:r>
      <w:r w:rsidR="00585DEE" w:rsidRPr="00A73C7D">
        <w:rPr>
          <w:rFonts w:asciiTheme="majorBidi" w:eastAsia="Times New Roman" w:hAnsiTheme="majorBidi" w:cstheme="majorBidi"/>
        </w:rPr>
        <w:fldChar w:fldCharType="separate"/>
      </w:r>
      <w:r w:rsidR="00585DEE" w:rsidRPr="00A73C7D">
        <w:rPr>
          <w:rFonts w:asciiTheme="majorBidi" w:eastAsia="Times New Roman" w:hAnsiTheme="majorBidi" w:cstheme="majorBidi"/>
        </w:rPr>
        <w:fldChar w:fldCharType="end"/>
      </w:r>
      <w:r w:rsidRPr="00A73C7D">
        <w:rPr>
          <w:rFonts w:ascii="宋体" w:eastAsia="Times New Roman" w:hAnsi="宋体" w:cs="Times New Roman"/>
        </w:rPr>
        <w:t>”</w:t>
      </w:r>
      <w:r w:rsidRPr="00A73C7D">
        <w:t>或</w:t>
      </w:r>
      <w:r w:rsidRPr="00A73C7D">
        <w:rPr>
          <w:rFonts w:ascii="宋体" w:eastAsia="Times New Roman" w:hAnsi="宋体" w:cs="Times New Roman"/>
        </w:rPr>
        <w:t>“</w:t>
      </w:r>
      <w:r w:rsidR="00585DEE" w:rsidRPr="00A73C7D">
        <w:rPr>
          <w:rFonts w:ascii="Book Antiqua" w:eastAsiaTheme="minorEastAsia" w:hAnsi="Book Antiqua" w:cs="Times New Roman"/>
          <w:i/>
          <w:iCs/>
        </w:rPr>
        <w:t>v</w:t>
      </w:r>
      <w:r w:rsidR="00585DEE" w:rsidRPr="00A73C7D">
        <w:rPr>
          <w:rFonts w:asciiTheme="majorBidi" w:eastAsia="Times New Roman" w:hAnsiTheme="majorBidi" w:cstheme="majorBidi"/>
        </w:rPr>
        <w:fldChar w:fldCharType="begin"/>
      </w:r>
      <w:r w:rsidR="00585DEE" w:rsidRPr="00A73C7D">
        <w:rPr>
          <w:rFonts w:asciiTheme="majorBidi" w:eastAsia="Times New Roman" w:hAnsiTheme="majorBidi" w:cstheme="majorBidi"/>
        </w:rPr>
        <w:instrText xml:space="preserve"> </w:instrText>
      </w:r>
      <w:r w:rsidR="00585DEE" w:rsidRPr="00A73C7D">
        <w:rPr>
          <w:rFonts w:asciiTheme="majorBidi" w:eastAsiaTheme="minorEastAsia" w:hAnsiTheme="majorBidi" w:cstheme="majorBidi"/>
        </w:rPr>
        <w:instrText>EQ \F(Δ</w:instrText>
      </w:r>
      <w:r w:rsidR="00585DEE" w:rsidRPr="00A73C7D">
        <w:rPr>
          <w:rFonts w:asciiTheme="majorBidi" w:eastAsiaTheme="minorEastAsia" w:hAnsiTheme="majorBidi" w:cstheme="majorBidi"/>
          <w:i/>
          <w:iCs/>
        </w:rPr>
        <w:instrText>t</w:instrText>
      </w:r>
      <w:r w:rsidR="00585DEE" w:rsidRPr="00A73C7D">
        <w:rPr>
          <w:rFonts w:asciiTheme="majorBidi" w:eastAsiaTheme="minorEastAsia" w:hAnsiTheme="majorBidi" w:cstheme="majorBidi"/>
        </w:rPr>
        <w:instrText>,2)</w:instrText>
      </w:r>
      <w:r w:rsidR="00585DEE" w:rsidRPr="00A73C7D">
        <w:rPr>
          <w:rFonts w:asciiTheme="majorBidi" w:eastAsia="Times New Roman" w:hAnsiTheme="majorBidi" w:cstheme="majorBidi"/>
        </w:rPr>
        <w:instrText xml:space="preserve"> </w:instrText>
      </w:r>
      <w:r w:rsidR="00585DEE" w:rsidRPr="00A73C7D">
        <w:rPr>
          <w:rFonts w:asciiTheme="majorBidi" w:eastAsia="Times New Roman" w:hAnsiTheme="majorBidi" w:cstheme="majorBidi"/>
        </w:rPr>
        <w:fldChar w:fldCharType="separate"/>
      </w:r>
      <w:r w:rsidR="00585DEE" w:rsidRPr="00A73C7D">
        <w:rPr>
          <w:rFonts w:asciiTheme="majorBidi" w:eastAsia="Times New Roman" w:hAnsiTheme="majorBidi" w:cstheme="majorBidi"/>
        </w:rPr>
        <w:fldChar w:fldCharType="end"/>
      </w:r>
      <w:r w:rsidRPr="00A73C7D">
        <w:rPr>
          <w:rFonts w:ascii="宋体" w:eastAsia="Times New Roman" w:hAnsi="宋体" w:cs="Times New Roman"/>
        </w:rPr>
        <w:t>”</w:t>
      </w:r>
      <w:r w:rsidRPr="00A73C7D">
        <w:t>，</w:t>
      </w:r>
      <w:r w:rsidR="00585DEE" w:rsidRPr="00A73C7D">
        <w:rPr>
          <w:rFonts w:hint="eastAsia"/>
          <w:i/>
          <w:iCs/>
        </w:rPr>
        <w:t>c</w:t>
      </w:r>
      <w:r w:rsidRPr="00A73C7D">
        <w:t>和</w:t>
      </w:r>
      <w:r w:rsidR="00585DEE" w:rsidRPr="00A73C7D">
        <w:rPr>
          <w:rFonts w:ascii="Book Antiqua" w:hAnsi="Book Antiqua"/>
          <w:i/>
          <w:iCs/>
        </w:rPr>
        <w:t>v</w:t>
      </w:r>
      <w:r w:rsidRPr="00A73C7D">
        <w:t>分别是激光在真空和介质中的速度）计算的。</w:t>
      </w:r>
    </w:p>
    <w:p w14:paraId="53102A43" w14:textId="4CB2602E" w:rsidR="00C00F03" w:rsidRPr="00A73C7D" w:rsidRDefault="00000000" w:rsidP="00585DEE">
      <w:pPr>
        <w:ind w:firstLine="420"/>
      </w:pPr>
      <w:r w:rsidRPr="00A73C7D">
        <w:t>（</w:t>
      </w:r>
      <w:r w:rsidRPr="00A73C7D">
        <w:t>4</w:t>
      </w:r>
      <w:r w:rsidRPr="00A73C7D">
        <w:t>）该同学将深度为</w:t>
      </w:r>
      <w:r w:rsidR="00585DEE" w:rsidRPr="00A73C7D">
        <w:rPr>
          <w:rFonts w:hint="eastAsia"/>
        </w:rPr>
        <w:t>16.0 cm</w:t>
      </w:r>
      <w:r w:rsidRPr="00A73C7D">
        <w:t>的不锈钢杯装满水（折射率为</w:t>
      </w:r>
      <w:r w:rsidRPr="00A73C7D">
        <w:rPr>
          <w:rFonts w:eastAsia="Times New Roman" w:cs="Times New Roman"/>
        </w:rPr>
        <w:t>1.33</w:t>
      </w:r>
      <w:r w:rsidRPr="00A73C7D">
        <w:t>）后，测量此杯深度，若测距仪的示数接近</w:t>
      </w:r>
      <w:r w:rsidRPr="00A73C7D">
        <w:t>__________</w:t>
      </w:r>
      <w:r w:rsidR="00585DEE" w:rsidRPr="00A73C7D">
        <w:rPr>
          <w:rFonts w:hint="eastAsia"/>
        </w:rPr>
        <w:t>cm</w:t>
      </w:r>
      <w:r w:rsidRPr="00A73C7D">
        <w:t>（保留至小数点后</w:t>
      </w:r>
      <w:r w:rsidRPr="00A73C7D">
        <w:rPr>
          <w:rFonts w:eastAsia="Times New Roman" w:cs="Times New Roman"/>
        </w:rPr>
        <w:t>1</w:t>
      </w:r>
      <w:r w:rsidRPr="00A73C7D">
        <w:t>位），则符合他的推测。</w:t>
      </w:r>
    </w:p>
    <w:p w14:paraId="45031E55" w14:textId="77777777" w:rsidR="00C00F03" w:rsidRPr="002409BA" w:rsidRDefault="00000000" w:rsidP="002409BA">
      <w:pPr>
        <w:rPr>
          <w:color w:val="EE0000"/>
        </w:rPr>
      </w:pPr>
      <w:r w:rsidRPr="002409BA">
        <w:rPr>
          <w:color w:val="EE0000"/>
        </w:rPr>
        <w:t>【解析】</w:t>
      </w:r>
    </w:p>
    <w:p w14:paraId="1F1F6735" w14:textId="654EAD87" w:rsidR="00C00F03" w:rsidRPr="002409BA" w:rsidRDefault="00585DEE" w:rsidP="00585DEE">
      <w:pPr>
        <w:rPr>
          <w:color w:val="EE0000"/>
        </w:rPr>
      </w:pPr>
      <w:r>
        <w:rPr>
          <w:rFonts w:hint="eastAsia"/>
          <w:color w:val="EE0000"/>
        </w:rPr>
        <w:lastRenderedPageBreak/>
        <w:t>（</w:t>
      </w:r>
      <w:r>
        <w:rPr>
          <w:rFonts w:hint="eastAsia"/>
          <w:color w:val="EE0000"/>
        </w:rPr>
        <w:t>1</w:t>
      </w:r>
      <w:r>
        <w:rPr>
          <w:rFonts w:hint="eastAsia"/>
          <w:color w:val="EE0000"/>
        </w:rPr>
        <w:t>）</w:t>
      </w:r>
      <w:r w:rsidRPr="002409BA">
        <w:rPr>
          <w:rFonts w:eastAsia="Times New Roman" w:cs="Times New Roman"/>
          <w:color w:val="EE0000"/>
        </w:rPr>
        <w:t>AB</w:t>
      </w:r>
      <w:r w:rsidRPr="002409BA">
        <w:rPr>
          <w:color w:val="EE0000"/>
        </w:rPr>
        <w:t>．实验中标记点</w:t>
      </w:r>
      <w:r w:rsidRPr="00585DEE">
        <w:rPr>
          <w:rFonts w:hint="eastAsia"/>
          <w:i/>
          <w:iCs/>
          <w:color w:val="EE0000"/>
        </w:rPr>
        <w:t>M</w:t>
      </w:r>
      <w:r w:rsidRPr="002409BA">
        <w:rPr>
          <w:color w:val="EE0000"/>
        </w:rPr>
        <w:t>和点</w:t>
      </w:r>
      <w:r w:rsidRPr="00585DEE">
        <w:rPr>
          <w:rFonts w:hint="eastAsia"/>
          <w:i/>
          <w:iCs/>
          <w:color w:val="EE0000"/>
        </w:rPr>
        <w:t>N</w:t>
      </w:r>
      <w:r w:rsidRPr="002409BA">
        <w:rPr>
          <w:color w:val="EE0000"/>
        </w:rPr>
        <w:t>是为了确定入射光线和折射光线的方向，点</w:t>
      </w:r>
      <w:r w:rsidRPr="00585DEE">
        <w:rPr>
          <w:rFonts w:hint="eastAsia"/>
          <w:i/>
          <w:iCs/>
          <w:color w:val="EE0000"/>
        </w:rPr>
        <w:t>M</w:t>
      </w:r>
      <w:r w:rsidRPr="002409BA">
        <w:rPr>
          <w:color w:val="EE0000"/>
        </w:rPr>
        <w:t>的位置可以选取入射光线上的任意位置，光线在玻璃砖中发生折射，玻璃砖上不能标记，只能标记光从玻璃砖中射出的点</w:t>
      </w:r>
      <w:r w:rsidRPr="00585DEE">
        <w:rPr>
          <w:rFonts w:hint="eastAsia"/>
          <w:i/>
          <w:iCs/>
          <w:color w:val="EE0000"/>
        </w:rPr>
        <w:t>N</w:t>
      </w:r>
      <w:r w:rsidRPr="002409BA">
        <w:rPr>
          <w:color w:val="EE0000"/>
        </w:rPr>
        <w:t>，故</w:t>
      </w:r>
      <w:r w:rsidRPr="002409BA">
        <w:rPr>
          <w:rFonts w:eastAsia="Times New Roman" w:cs="Times New Roman"/>
          <w:color w:val="EE0000"/>
        </w:rPr>
        <w:t>A</w:t>
      </w:r>
      <w:r w:rsidRPr="002409BA">
        <w:rPr>
          <w:color w:val="EE0000"/>
        </w:rPr>
        <w:t>错误，</w:t>
      </w:r>
      <w:r w:rsidRPr="002409BA">
        <w:rPr>
          <w:rFonts w:eastAsia="Times New Roman" w:cs="Times New Roman"/>
          <w:color w:val="EE0000"/>
        </w:rPr>
        <w:t>B</w:t>
      </w:r>
      <w:r w:rsidRPr="002409BA">
        <w:rPr>
          <w:color w:val="EE0000"/>
        </w:rPr>
        <w:t>正确；</w:t>
      </w:r>
    </w:p>
    <w:p w14:paraId="12C71979" w14:textId="77777777" w:rsidR="00C00F03" w:rsidRPr="002409BA" w:rsidRDefault="00000000" w:rsidP="002409BA">
      <w:pPr>
        <w:rPr>
          <w:color w:val="EE0000"/>
        </w:rPr>
      </w:pPr>
      <w:r w:rsidRPr="002409BA">
        <w:rPr>
          <w:rFonts w:eastAsia="Times New Roman" w:cs="Times New Roman"/>
          <w:color w:val="EE0000"/>
        </w:rPr>
        <w:t>C</w:t>
      </w:r>
      <w:r w:rsidRPr="002409BA">
        <w:rPr>
          <w:color w:val="EE0000"/>
        </w:rPr>
        <w:t>．作圆弧时，半径的长度可以任意选择，再用几何关系得出入射角和折射角的正弦值的表达式即可，故</w:t>
      </w:r>
      <w:r w:rsidRPr="002409BA">
        <w:rPr>
          <w:rFonts w:eastAsia="Times New Roman" w:cs="Times New Roman"/>
          <w:color w:val="EE0000"/>
        </w:rPr>
        <w:t>C</w:t>
      </w:r>
      <w:r w:rsidRPr="002409BA">
        <w:rPr>
          <w:color w:val="EE0000"/>
        </w:rPr>
        <w:t>错误。</w:t>
      </w:r>
    </w:p>
    <w:p w14:paraId="7B28F9CA" w14:textId="77777777" w:rsidR="00C00F03" w:rsidRPr="002409BA" w:rsidRDefault="00000000" w:rsidP="002409BA">
      <w:pPr>
        <w:rPr>
          <w:color w:val="EE0000"/>
        </w:rPr>
      </w:pPr>
      <w:r w:rsidRPr="002409BA">
        <w:rPr>
          <w:color w:val="EE0000"/>
        </w:rPr>
        <w:t>故选</w:t>
      </w:r>
      <w:r w:rsidRPr="002409BA">
        <w:rPr>
          <w:rFonts w:eastAsia="Times New Roman" w:cs="Times New Roman"/>
          <w:color w:val="EE0000"/>
        </w:rPr>
        <w:t>B</w:t>
      </w:r>
      <w:r w:rsidRPr="002409BA">
        <w:rPr>
          <w:color w:val="EE0000"/>
        </w:rPr>
        <w:t>。</w:t>
      </w:r>
    </w:p>
    <w:p w14:paraId="203C5CB0" w14:textId="3C96AC02" w:rsidR="00C00F03" w:rsidRPr="002409BA" w:rsidRDefault="00585DEE" w:rsidP="00585DEE">
      <w:pPr>
        <w:rPr>
          <w:color w:val="EE0000"/>
        </w:rPr>
      </w:pPr>
      <w:r>
        <w:rPr>
          <w:rFonts w:hint="eastAsia"/>
          <w:color w:val="EE0000"/>
        </w:rPr>
        <w:t>（</w:t>
      </w:r>
      <w:r>
        <w:rPr>
          <w:rFonts w:hint="eastAsia"/>
          <w:color w:val="EE0000"/>
        </w:rPr>
        <w:t>2</w:t>
      </w:r>
      <w:r>
        <w:rPr>
          <w:rFonts w:hint="eastAsia"/>
          <w:color w:val="EE0000"/>
        </w:rPr>
        <w:t>）</w:t>
      </w:r>
      <w:r w:rsidRPr="002409BA">
        <w:rPr>
          <w:color w:val="EE0000"/>
        </w:rPr>
        <w:t>根据题图可得入射角正弦值的表达式为</w:t>
      </w:r>
      <w:r w:rsidRPr="002409BA">
        <w:rPr>
          <w:color w:val="EE0000"/>
        </w:rPr>
        <w:object w:dxaOrig="420" w:dyaOrig="560" w14:anchorId="4AE50EAF">
          <v:shape id="_x0000_i1075" type="#_x0000_t75" alt="学科网(www.zxxk.com)--教育资源门户，提供试卷、教案、课件、论文、素材以及各类教学资源下载，还有大量而丰富的教学相关资讯！" style="width:21.1pt;height:28.55pt" o:ole="">
            <v:imagedata r:id="rId115" o:title="eqId824c57202afaccff7e821e8a9c185ce0"/>
          </v:shape>
          <o:OLEObject Type="Embed" ProgID="Equation.DSMT4" ShapeID="_x0000_i1075" DrawAspect="Content" ObjectID="_1843468736" r:id="rId116"/>
        </w:object>
      </w:r>
      <w:r w:rsidRPr="002409BA">
        <w:rPr>
          <w:color w:val="EE0000"/>
        </w:rPr>
        <w:t>，折射角的表示为</w:t>
      </w:r>
      <w:r w:rsidRPr="002409BA">
        <w:rPr>
          <w:color w:val="EE0000"/>
        </w:rPr>
        <w:object w:dxaOrig="420" w:dyaOrig="560" w14:anchorId="5071291D">
          <v:shape id="_x0000_i1076" type="#_x0000_t75" alt="学科网(www.zxxk.com)--教育资源门户，提供试卷、教案、课件、论文、素材以及各类教学资源下载，还有大量而丰富的教学相关资讯！" style="width:21.1pt;height:28.55pt" o:ole="">
            <v:imagedata r:id="rId117" o:title="eqId1ef735765610d89cd798aa1882981fca"/>
          </v:shape>
          <o:OLEObject Type="Embed" ProgID="Equation.DSMT4" ShapeID="_x0000_i1076" DrawAspect="Content" ObjectID="_1843468737" r:id="rId118"/>
        </w:object>
      </w:r>
      <w:r w:rsidRPr="002409BA">
        <w:rPr>
          <w:color w:val="EE0000"/>
        </w:rPr>
        <w:t>，则折射率为</w:t>
      </w:r>
      <w:r w:rsidRPr="002409BA">
        <w:rPr>
          <w:color w:val="EE0000"/>
        </w:rPr>
        <w:object w:dxaOrig="1260" w:dyaOrig="1080" w14:anchorId="204319B3">
          <v:shape id="_x0000_i1077" type="#_x0000_t75" alt="学科网(www.zxxk.com)--教育资源门户，提供试卷、教案、课件、论文、素材以及各类教学资源下载，还有大量而丰富的教学相关资讯！" style="width:63.35pt;height:54.45pt" o:ole="">
            <v:imagedata r:id="rId119" o:title="eqId899ab6a642ddb0c08ab207b25c77d68f"/>
          </v:shape>
          <o:OLEObject Type="Embed" ProgID="Equation.DSMT4" ShapeID="_x0000_i1077" DrawAspect="Content" ObjectID="_1843468738" r:id="rId120"/>
        </w:object>
      </w:r>
    </w:p>
    <w:p w14:paraId="4D841CB9" w14:textId="4AD1D4DE" w:rsidR="00C00F03" w:rsidRPr="002409BA" w:rsidRDefault="00585DEE" w:rsidP="00585DEE">
      <w:pPr>
        <w:rPr>
          <w:color w:val="EE0000"/>
        </w:rPr>
      </w:pPr>
      <w:r>
        <w:rPr>
          <w:rFonts w:hint="eastAsia"/>
          <w:color w:val="EE0000"/>
        </w:rPr>
        <w:t>（</w:t>
      </w:r>
      <w:r>
        <w:rPr>
          <w:rFonts w:hint="eastAsia"/>
          <w:color w:val="EE0000"/>
        </w:rPr>
        <w:t>3</w:t>
      </w:r>
      <w:r>
        <w:rPr>
          <w:rFonts w:hint="eastAsia"/>
          <w:color w:val="EE0000"/>
        </w:rPr>
        <w:t>）</w:t>
      </w:r>
      <w:r w:rsidRPr="002409BA">
        <w:rPr>
          <w:color w:val="EE0000"/>
        </w:rPr>
        <w:t>测距仪默认激光在真空中的速度</w:t>
      </w:r>
      <w:r w:rsidRPr="002409BA">
        <w:rPr>
          <w:i/>
          <w:color w:val="EE0000"/>
        </w:rPr>
        <w:t>c</w:t>
      </w:r>
      <w:r w:rsidRPr="002409BA">
        <w:rPr>
          <w:color w:val="EE0000"/>
        </w:rPr>
        <w:t>计算距离，激光往返，因此示数按</w:t>
      </w:r>
      <w:r w:rsidRPr="00585DEE">
        <w:rPr>
          <w:rFonts w:hint="eastAsia"/>
          <w:i/>
          <w:iCs/>
          <w:color w:val="EE0000"/>
        </w:rPr>
        <w:t>d</w:t>
      </w:r>
      <w:r>
        <w:rPr>
          <w:rFonts w:hint="eastAsia"/>
          <w:color w:val="EE0000"/>
        </w:rPr>
        <w:t xml:space="preserve"> = </w:t>
      </w:r>
      <w:r w:rsidRPr="00585DEE">
        <w:rPr>
          <w:rFonts w:asciiTheme="majorBidi" w:eastAsiaTheme="minorEastAsia" w:hAnsiTheme="majorBidi" w:cstheme="majorBidi"/>
          <w:i/>
          <w:iCs/>
          <w:color w:val="EE0000"/>
        </w:rPr>
        <w:t>c</w:t>
      </w:r>
      <w:r w:rsidRPr="00585DEE">
        <w:rPr>
          <w:rFonts w:asciiTheme="majorBidi" w:eastAsia="Times New Roman" w:hAnsiTheme="majorBidi" w:cstheme="majorBidi"/>
          <w:color w:val="EE0000"/>
        </w:rPr>
        <w:fldChar w:fldCharType="begin"/>
      </w:r>
      <w:r w:rsidRPr="00585DEE">
        <w:rPr>
          <w:rFonts w:asciiTheme="majorBidi" w:eastAsia="Times New Roman" w:hAnsiTheme="majorBidi" w:cstheme="majorBidi"/>
          <w:color w:val="EE0000"/>
        </w:rPr>
        <w:instrText xml:space="preserve"> </w:instrText>
      </w:r>
      <w:r w:rsidRPr="00585DEE">
        <w:rPr>
          <w:rFonts w:asciiTheme="majorBidi" w:eastAsiaTheme="minorEastAsia" w:hAnsiTheme="majorBidi" w:cstheme="majorBidi"/>
          <w:color w:val="EE0000"/>
        </w:rPr>
        <w:instrText>EQ \F(Δ</w:instrText>
      </w:r>
      <w:r w:rsidRPr="00585DEE">
        <w:rPr>
          <w:rFonts w:asciiTheme="majorBidi" w:eastAsiaTheme="minorEastAsia" w:hAnsiTheme="majorBidi" w:cstheme="majorBidi"/>
          <w:i/>
          <w:iCs/>
          <w:color w:val="EE0000"/>
        </w:rPr>
        <w:instrText>t</w:instrText>
      </w:r>
      <w:r w:rsidRPr="00585DEE">
        <w:rPr>
          <w:rFonts w:asciiTheme="majorBidi" w:eastAsiaTheme="minorEastAsia" w:hAnsiTheme="majorBidi" w:cstheme="majorBidi"/>
          <w:color w:val="EE0000"/>
        </w:rPr>
        <w:instrText>,2)</w:instrText>
      </w:r>
      <w:r w:rsidRPr="00585DEE">
        <w:rPr>
          <w:rFonts w:asciiTheme="majorBidi" w:eastAsia="Times New Roman" w:hAnsiTheme="majorBidi" w:cstheme="majorBidi"/>
          <w:color w:val="EE0000"/>
        </w:rPr>
        <w:instrText xml:space="preserve"> </w:instrText>
      </w:r>
      <w:r w:rsidRPr="00585DEE">
        <w:rPr>
          <w:rFonts w:asciiTheme="majorBidi" w:eastAsia="Times New Roman" w:hAnsiTheme="majorBidi" w:cstheme="majorBidi"/>
          <w:color w:val="EE0000"/>
        </w:rPr>
        <w:fldChar w:fldCharType="separate"/>
      </w:r>
      <w:r w:rsidRPr="00585DEE">
        <w:rPr>
          <w:rFonts w:asciiTheme="majorBidi" w:eastAsia="Times New Roman" w:hAnsiTheme="majorBidi" w:cstheme="majorBidi"/>
          <w:color w:val="EE0000"/>
        </w:rPr>
        <w:fldChar w:fldCharType="end"/>
      </w:r>
      <w:r w:rsidRPr="002409BA">
        <w:rPr>
          <w:color w:val="EE0000"/>
        </w:rPr>
        <w:t>计算。</w:t>
      </w:r>
    </w:p>
    <w:p w14:paraId="096B6817" w14:textId="003D4DD3" w:rsidR="00C00F03" w:rsidRPr="002409BA" w:rsidRDefault="00585DEE" w:rsidP="00585DEE">
      <w:pPr>
        <w:rPr>
          <w:color w:val="EE0000"/>
        </w:rPr>
      </w:pPr>
      <w:r>
        <w:rPr>
          <w:rFonts w:hint="eastAsia"/>
          <w:color w:val="EE0000"/>
        </w:rPr>
        <w:t>（</w:t>
      </w:r>
      <w:r>
        <w:rPr>
          <w:rFonts w:hint="eastAsia"/>
          <w:color w:val="EE0000"/>
        </w:rPr>
        <w:t>4</w:t>
      </w:r>
      <w:r>
        <w:rPr>
          <w:rFonts w:hint="eastAsia"/>
          <w:color w:val="EE0000"/>
        </w:rPr>
        <w:t>）</w:t>
      </w:r>
      <w:r w:rsidRPr="002409BA">
        <w:rPr>
          <w:color w:val="EE0000"/>
        </w:rPr>
        <w:t>设实际深度为</w:t>
      </w:r>
      <w:r w:rsidR="002954DE" w:rsidRPr="002954DE">
        <w:rPr>
          <w:rFonts w:hint="eastAsia"/>
          <w:i/>
          <w:iCs/>
          <w:color w:val="EE0000"/>
        </w:rPr>
        <w:t>h</w:t>
      </w:r>
      <w:r w:rsidR="002954DE">
        <w:rPr>
          <w:rFonts w:hint="eastAsia"/>
          <w:color w:val="EE0000"/>
        </w:rPr>
        <w:t xml:space="preserve"> = 16.0 cm</w:t>
      </w:r>
      <w:r>
        <w:rPr>
          <w:rFonts w:hint="eastAsia"/>
          <w:color w:val="EE0000"/>
        </w:rPr>
        <w:t>，</w:t>
      </w:r>
      <w:r w:rsidRPr="002409BA">
        <w:rPr>
          <w:color w:val="EE0000"/>
        </w:rPr>
        <w:t>水的折射率</w:t>
      </w:r>
      <w:r w:rsidR="002954DE" w:rsidRPr="002954DE">
        <w:rPr>
          <w:rFonts w:hint="eastAsia"/>
          <w:i/>
          <w:iCs/>
          <w:color w:val="EE0000"/>
        </w:rPr>
        <w:t>n</w:t>
      </w:r>
      <w:r w:rsidR="002954DE">
        <w:rPr>
          <w:rFonts w:hint="eastAsia"/>
          <w:color w:val="EE0000"/>
        </w:rPr>
        <w:t xml:space="preserve"> = 1.33</w:t>
      </w:r>
      <w:r>
        <w:rPr>
          <w:rFonts w:hint="eastAsia"/>
          <w:color w:val="EE0000"/>
        </w:rPr>
        <w:t>，</w:t>
      </w:r>
      <w:r w:rsidRPr="002409BA">
        <w:rPr>
          <w:color w:val="EE0000"/>
        </w:rPr>
        <w:t>激光往返时间</w:t>
      </w:r>
      <w:r w:rsidRPr="002409BA">
        <w:rPr>
          <w:color w:val="EE0000"/>
        </w:rPr>
        <w:object w:dxaOrig="840" w:dyaOrig="620" w14:anchorId="5EFC1883">
          <v:shape id="_x0000_i1078" type="#_x0000_t75" alt="学科网(www.zxxk.com)--教育资源门户，提供试卷、教案、课件、论文、素材以及各类教学资源下载，还有大量而丰富的教学相关资讯！" style="width:41.95pt;height:30.65pt" o:ole="">
            <v:imagedata r:id="rId121" o:title="eqId50ad5a1e372c63c5591c581908d5d867"/>
          </v:shape>
          <o:OLEObject Type="Embed" ProgID="Equation.DSMT4" ShapeID="_x0000_i1078" DrawAspect="Content" ObjectID="_1843468739" r:id="rId122"/>
        </w:object>
      </w:r>
      <w:r>
        <w:rPr>
          <w:rFonts w:hint="eastAsia"/>
          <w:color w:val="EE0000"/>
        </w:rPr>
        <w:t>，</w:t>
      </w:r>
      <w:r w:rsidRPr="002409BA">
        <w:rPr>
          <w:color w:val="EE0000"/>
        </w:rPr>
        <w:t>其中</w:t>
      </w:r>
      <w:r w:rsidRPr="002409BA">
        <w:rPr>
          <w:color w:val="EE0000"/>
        </w:rPr>
        <w:object w:dxaOrig="577" w:dyaOrig="620" w14:anchorId="084532FC">
          <v:shape id="_x0000_i1079" type="#_x0000_t75" alt="学科网(www.zxxk.com)--教育资源门户，提供试卷、教案、课件、论文、素材以及各类教学资源下载，还有大量而丰富的教学相关资讯！" style="width:29.15pt;height:30.65pt" o:ole="">
            <v:imagedata r:id="rId123" o:title="eqId483e67f58482338567501acaf1a8cb7d"/>
          </v:shape>
          <o:OLEObject Type="Embed" ProgID="Equation.DSMT4" ShapeID="_x0000_i1079" DrawAspect="Content" ObjectID="_1843468740" r:id="rId124"/>
        </w:object>
      </w:r>
      <w:r>
        <w:rPr>
          <w:rFonts w:hint="eastAsia"/>
          <w:color w:val="EE0000"/>
        </w:rPr>
        <w:t>，</w:t>
      </w:r>
      <w:r w:rsidRPr="002409BA">
        <w:rPr>
          <w:color w:val="EE0000"/>
        </w:rPr>
        <w:t>测距仪示数</w:t>
      </w:r>
      <w:r w:rsidRPr="00585DEE">
        <w:rPr>
          <w:rFonts w:hint="eastAsia"/>
          <w:i/>
          <w:iCs/>
          <w:color w:val="EE0000"/>
        </w:rPr>
        <w:t>d</w:t>
      </w:r>
      <w:r>
        <w:rPr>
          <w:rFonts w:hint="eastAsia"/>
          <w:color w:val="EE0000"/>
        </w:rPr>
        <w:t xml:space="preserve"> = </w:t>
      </w:r>
      <w:r w:rsidRPr="00585DEE">
        <w:rPr>
          <w:rFonts w:asciiTheme="majorBidi" w:eastAsiaTheme="minorEastAsia" w:hAnsiTheme="majorBidi" w:cstheme="majorBidi"/>
          <w:i/>
          <w:iCs/>
          <w:color w:val="EE0000"/>
        </w:rPr>
        <w:t>c</w:t>
      </w:r>
      <w:r w:rsidRPr="00585DEE">
        <w:rPr>
          <w:rFonts w:asciiTheme="majorBidi" w:eastAsia="Times New Roman" w:hAnsiTheme="majorBidi" w:cstheme="majorBidi"/>
          <w:color w:val="EE0000"/>
        </w:rPr>
        <w:fldChar w:fldCharType="begin"/>
      </w:r>
      <w:r w:rsidRPr="00585DEE">
        <w:rPr>
          <w:rFonts w:asciiTheme="majorBidi" w:eastAsia="Times New Roman" w:hAnsiTheme="majorBidi" w:cstheme="majorBidi"/>
          <w:color w:val="EE0000"/>
        </w:rPr>
        <w:instrText xml:space="preserve"> </w:instrText>
      </w:r>
      <w:r w:rsidRPr="00585DEE">
        <w:rPr>
          <w:rFonts w:asciiTheme="majorBidi" w:eastAsiaTheme="minorEastAsia" w:hAnsiTheme="majorBidi" w:cstheme="majorBidi"/>
          <w:color w:val="EE0000"/>
        </w:rPr>
        <w:instrText>EQ \F(Δ</w:instrText>
      </w:r>
      <w:r w:rsidRPr="00585DEE">
        <w:rPr>
          <w:rFonts w:asciiTheme="majorBidi" w:eastAsiaTheme="minorEastAsia" w:hAnsiTheme="majorBidi" w:cstheme="majorBidi"/>
          <w:i/>
          <w:iCs/>
          <w:color w:val="EE0000"/>
        </w:rPr>
        <w:instrText>t</w:instrText>
      </w:r>
      <w:r w:rsidRPr="00585DEE">
        <w:rPr>
          <w:rFonts w:asciiTheme="majorBidi" w:eastAsiaTheme="minorEastAsia" w:hAnsiTheme="majorBidi" w:cstheme="majorBidi"/>
          <w:color w:val="EE0000"/>
        </w:rPr>
        <w:instrText>,2)</w:instrText>
      </w:r>
      <w:r w:rsidRPr="00585DEE">
        <w:rPr>
          <w:rFonts w:asciiTheme="majorBidi" w:eastAsia="Times New Roman" w:hAnsiTheme="majorBidi" w:cstheme="majorBidi"/>
          <w:color w:val="EE0000"/>
        </w:rPr>
        <w:instrText xml:space="preserve"> </w:instrText>
      </w:r>
      <w:r w:rsidRPr="00585DEE">
        <w:rPr>
          <w:rFonts w:asciiTheme="majorBidi" w:eastAsia="Times New Roman" w:hAnsiTheme="majorBidi" w:cstheme="majorBidi"/>
          <w:color w:val="EE0000"/>
        </w:rPr>
        <w:fldChar w:fldCharType="separate"/>
      </w:r>
      <w:r w:rsidRPr="00585DEE">
        <w:rPr>
          <w:rFonts w:asciiTheme="majorBidi" w:eastAsia="Times New Roman" w:hAnsiTheme="majorBidi" w:cstheme="majorBidi"/>
          <w:color w:val="EE0000"/>
        </w:rPr>
        <w:fldChar w:fldCharType="end"/>
      </w:r>
    </w:p>
    <w:p w14:paraId="7884E67C" w14:textId="36331FA2" w:rsidR="00C00F03" w:rsidRPr="002409BA" w:rsidRDefault="00000000" w:rsidP="002409BA">
      <w:pPr>
        <w:rPr>
          <w:color w:val="EE0000"/>
        </w:rPr>
      </w:pPr>
      <w:r w:rsidRPr="002409BA">
        <w:rPr>
          <w:color w:val="EE0000"/>
        </w:rPr>
        <w:t>联立可得</w:t>
      </w:r>
      <w:r w:rsidR="002954DE" w:rsidRPr="002954DE">
        <w:rPr>
          <w:rFonts w:hint="eastAsia"/>
          <w:i/>
          <w:iCs/>
          <w:color w:val="EE0000"/>
        </w:rPr>
        <w:t>d</w:t>
      </w:r>
      <w:r w:rsidR="002954DE">
        <w:rPr>
          <w:rFonts w:hint="eastAsia"/>
          <w:color w:val="EE0000"/>
        </w:rPr>
        <w:t xml:space="preserve"> </w:t>
      </w:r>
      <w:r w:rsidR="002954DE">
        <w:rPr>
          <w:rFonts w:hint="eastAsia"/>
          <w:color w:val="EE0000"/>
        </w:rPr>
        <w:t>≈</w:t>
      </w:r>
      <w:r w:rsidR="002954DE">
        <w:rPr>
          <w:rFonts w:hint="eastAsia"/>
          <w:color w:val="EE0000"/>
        </w:rPr>
        <w:t xml:space="preserve"> 21.3 cm</w:t>
      </w:r>
    </w:p>
    <w:p w14:paraId="1D8B22BA" w14:textId="4DB1F1F9" w:rsidR="00C00F03" w:rsidRPr="002409BA" w:rsidRDefault="00000000" w:rsidP="002409BA">
      <w:pPr>
        <w:rPr>
          <w:color w:val="EE0000"/>
        </w:rPr>
      </w:pPr>
      <w:r w:rsidRPr="002409BA">
        <w:rPr>
          <w:color w:val="EE0000"/>
        </w:rPr>
        <w:t>即测距仪的示数接近</w:t>
      </w:r>
      <w:r w:rsidR="00585DEE">
        <w:rPr>
          <w:rFonts w:hint="eastAsia"/>
          <w:color w:val="EE0000"/>
        </w:rPr>
        <w:t>21.3 cm</w:t>
      </w:r>
      <w:r w:rsidRPr="002409BA">
        <w:rPr>
          <w:color w:val="EE0000"/>
        </w:rPr>
        <w:t>，则符合他的推测。</w:t>
      </w:r>
    </w:p>
    <w:p w14:paraId="605CC136" w14:textId="7159CAA0" w:rsidR="002409BA" w:rsidRDefault="002409BA" w:rsidP="002409BA">
      <w:pPr>
        <w:rPr>
          <w:color w:val="EE0000"/>
        </w:rPr>
      </w:pPr>
    </w:p>
    <w:p w14:paraId="0CD8F38B" w14:textId="59537682" w:rsidR="002409BA" w:rsidRPr="00A73C7D" w:rsidRDefault="002409BA" w:rsidP="002409BA">
      <w:pPr>
        <w:numPr>
          <w:ilvl w:val="0"/>
          <w:numId w:val="2"/>
        </w:numPr>
      </w:pPr>
      <w:r w:rsidRPr="00A73C7D">
        <w:rPr>
          <w:rFonts w:hint="eastAsia"/>
        </w:rPr>
        <w:t>（</w:t>
      </w:r>
      <w:r w:rsidR="00585DEE" w:rsidRPr="00A73C7D">
        <w:rPr>
          <w:rFonts w:hint="eastAsia"/>
        </w:rPr>
        <w:t>8</w:t>
      </w:r>
      <w:commentRangeStart w:id="12"/>
      <w:r w:rsidR="00585DEE" w:rsidRPr="00A73C7D">
        <w:rPr>
          <w:rFonts w:hint="eastAsia"/>
        </w:rPr>
        <w:t>分</w:t>
      </w:r>
      <w:commentRangeEnd w:id="12"/>
      <w:r w:rsidR="00953B92" w:rsidRPr="00A73C7D">
        <w:rPr>
          <w:rStyle w:val="ab"/>
          <w:rFonts w:hint="eastAsia"/>
          <w:szCs w:val="24"/>
        </w:rPr>
        <w:commentReference w:id="12"/>
      </w:r>
      <w:r w:rsidRPr="00A73C7D">
        <w:rPr>
          <w:rFonts w:hint="eastAsia"/>
        </w:rPr>
        <w:t>）</w:t>
      </w:r>
    </w:p>
    <w:p w14:paraId="7DC000D3" w14:textId="2A19CF46" w:rsidR="00C00F03" w:rsidRPr="00A73C7D" w:rsidRDefault="007C5703" w:rsidP="00585DEE">
      <w:pPr>
        <w:ind w:firstLine="420"/>
      </w:pPr>
      <w:r>
        <w:rPr>
          <w:noProof/>
          <w:lang w:val="zh-CN"/>
        </w:rPr>
        <mc:AlternateContent>
          <mc:Choice Requires="wpg">
            <w:drawing>
              <wp:anchor distT="0" distB="0" distL="114300" distR="114300" simplePos="0" relativeHeight="251813888" behindDoc="0" locked="0" layoutInCell="1" allowOverlap="1" wp14:anchorId="3B3177FD" wp14:editId="7BD999FE">
                <wp:simplePos x="0" y="0"/>
                <wp:positionH relativeFrom="column">
                  <wp:posOffset>4079735</wp:posOffset>
                </wp:positionH>
                <wp:positionV relativeFrom="paragraph">
                  <wp:posOffset>64476</wp:posOffset>
                </wp:positionV>
                <wp:extent cx="1010301" cy="934677"/>
                <wp:effectExtent l="0" t="0" r="18415" b="0"/>
                <wp:wrapSquare wrapText="bothSides"/>
                <wp:docPr id="886740035" name="组合 514"/>
                <wp:cNvGraphicFramePr/>
                <a:graphic xmlns:a="http://schemas.openxmlformats.org/drawingml/2006/main">
                  <a:graphicData uri="http://schemas.microsoft.com/office/word/2010/wordprocessingGroup">
                    <wpg:wgp>
                      <wpg:cNvGrpSpPr/>
                      <wpg:grpSpPr>
                        <a:xfrm>
                          <a:off x="0" y="0"/>
                          <a:ext cx="1010301" cy="934677"/>
                          <a:chOff x="0" y="0"/>
                          <a:chExt cx="1010301" cy="934677"/>
                        </a:xfrm>
                      </wpg:grpSpPr>
                      <wpg:grpSp>
                        <wpg:cNvPr id="495347160" name="组合 30">
                          <a:extLst>
                            <a:ext uri="{FF2B5EF4-FFF2-40B4-BE49-F238E27FC236}">
                              <a16:creationId xmlns:a16="http://schemas.microsoft.com/office/drawing/2014/main" id="{44069AB6-8625-D2D9-EB2A-553273E24DF1}"/>
                            </a:ext>
                          </a:extLst>
                        </wpg:cNvPr>
                        <wpg:cNvGrpSpPr/>
                        <wpg:grpSpPr>
                          <a:xfrm>
                            <a:off x="0" y="0"/>
                            <a:ext cx="1010301" cy="688413"/>
                            <a:chOff x="0" y="0"/>
                            <a:chExt cx="2442332" cy="1665584"/>
                          </a:xfrm>
                        </wpg:grpSpPr>
                        <wps:wsp>
                          <wps:cNvPr id="317783154" name="矩形 20">
                            <a:extLst>
                              <a:ext uri="{FF2B5EF4-FFF2-40B4-BE49-F238E27FC236}">
                                <a16:creationId xmlns:a16="http://schemas.microsoft.com/office/drawing/2014/main" id="{1072197B-AC47-47A3-B32B-64359AEEAA67}"/>
                              </a:ext>
                            </a:extLst>
                          </wps:cNvPr>
                          <wps:cNvSpPr/>
                          <wps:spPr>
                            <a:xfrm>
                              <a:off x="0" y="136669"/>
                              <a:ext cx="654829" cy="1392247"/>
                            </a:xfrm>
                            <a:custGeom>
                              <a:avLst/>
                              <a:gdLst>
                                <a:gd name="csX0" fmla="*/ 0 w 654829"/>
                                <a:gd name="csY0" fmla="*/ 0 h 1392247"/>
                                <a:gd name="csX1" fmla="*/ 654829 w 654829"/>
                                <a:gd name="csY1" fmla="*/ 0 h 1392247"/>
                                <a:gd name="csX2" fmla="*/ 654829 w 654829"/>
                                <a:gd name="csY2" fmla="*/ 1392247 h 1392247"/>
                                <a:gd name="csX3" fmla="*/ 0 w 654829"/>
                                <a:gd name="csY3" fmla="*/ 1392247 h 1392247"/>
                                <a:gd name="csX4" fmla="*/ 0 w 654829"/>
                                <a:gd name="csY4" fmla="*/ 0 h 1392247"/>
                                <a:gd name="csX0" fmla="*/ 0 w 654829"/>
                                <a:gd name="csY0" fmla="*/ 0 h 1392247"/>
                                <a:gd name="csX1" fmla="*/ 654829 w 654829"/>
                                <a:gd name="csY1" fmla="*/ 0 h 1392247"/>
                                <a:gd name="csX2" fmla="*/ 654829 w 654829"/>
                                <a:gd name="csY2" fmla="*/ 1392247 h 1392247"/>
                                <a:gd name="csX3" fmla="*/ 0 w 654829"/>
                                <a:gd name="csY3" fmla="*/ 1392247 h 1392247"/>
                                <a:gd name="csX4" fmla="*/ 91440 w 654829"/>
                                <a:gd name="csY4" fmla="*/ 91440 h 1392247"/>
                                <a:gd name="csX0" fmla="*/ 0 w 654829"/>
                                <a:gd name="csY0" fmla="*/ 0 h 1392247"/>
                                <a:gd name="csX1" fmla="*/ 654829 w 654829"/>
                                <a:gd name="csY1" fmla="*/ 0 h 1392247"/>
                                <a:gd name="csX2" fmla="*/ 654829 w 654829"/>
                                <a:gd name="csY2" fmla="*/ 1392247 h 1392247"/>
                                <a:gd name="csX3" fmla="*/ 0 w 654829"/>
                                <a:gd name="csY3" fmla="*/ 1392247 h 1392247"/>
                              </a:gdLst>
                              <a:ahLst/>
                              <a:cxnLst>
                                <a:cxn ang="0">
                                  <a:pos x="csX0" y="csY0"/>
                                </a:cxn>
                                <a:cxn ang="0">
                                  <a:pos x="csX1" y="csY1"/>
                                </a:cxn>
                                <a:cxn ang="0">
                                  <a:pos x="csX2" y="csY2"/>
                                </a:cxn>
                                <a:cxn ang="0">
                                  <a:pos x="csX3" y="csY3"/>
                                </a:cxn>
                              </a:cxnLst>
                              <a:rect l="l" t="t" r="r" b="b"/>
                              <a:pathLst>
                                <a:path w="654829" h="1392247">
                                  <a:moveTo>
                                    <a:pt x="0" y="0"/>
                                  </a:moveTo>
                                  <a:lnTo>
                                    <a:pt x="654829" y="0"/>
                                  </a:lnTo>
                                  <a:lnTo>
                                    <a:pt x="654829" y="1392247"/>
                                  </a:lnTo>
                                  <a:lnTo>
                                    <a:pt x="0" y="139224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3569255" name="矩形 20">
                            <a:extLst>
                              <a:ext uri="{FF2B5EF4-FFF2-40B4-BE49-F238E27FC236}">
                                <a16:creationId xmlns:a16="http://schemas.microsoft.com/office/drawing/2014/main" id="{184F7BD6-400C-7542-9722-E23643E9794A}"/>
                              </a:ext>
                            </a:extLst>
                          </wps:cNvPr>
                          <wps:cNvSpPr/>
                          <wps:spPr>
                            <a:xfrm flipH="1">
                              <a:off x="1026486" y="0"/>
                              <a:ext cx="1415846" cy="1665584"/>
                            </a:xfrm>
                            <a:custGeom>
                              <a:avLst/>
                              <a:gdLst>
                                <a:gd name="csX0" fmla="*/ 0 w 654829"/>
                                <a:gd name="csY0" fmla="*/ 0 h 1392247"/>
                                <a:gd name="csX1" fmla="*/ 654829 w 654829"/>
                                <a:gd name="csY1" fmla="*/ 0 h 1392247"/>
                                <a:gd name="csX2" fmla="*/ 654829 w 654829"/>
                                <a:gd name="csY2" fmla="*/ 1392247 h 1392247"/>
                                <a:gd name="csX3" fmla="*/ 0 w 654829"/>
                                <a:gd name="csY3" fmla="*/ 1392247 h 1392247"/>
                                <a:gd name="csX4" fmla="*/ 0 w 654829"/>
                                <a:gd name="csY4" fmla="*/ 0 h 1392247"/>
                                <a:gd name="csX0" fmla="*/ 0 w 654829"/>
                                <a:gd name="csY0" fmla="*/ 0 h 1392247"/>
                                <a:gd name="csX1" fmla="*/ 654829 w 654829"/>
                                <a:gd name="csY1" fmla="*/ 0 h 1392247"/>
                                <a:gd name="csX2" fmla="*/ 654829 w 654829"/>
                                <a:gd name="csY2" fmla="*/ 1392247 h 1392247"/>
                                <a:gd name="csX3" fmla="*/ 0 w 654829"/>
                                <a:gd name="csY3" fmla="*/ 1392247 h 1392247"/>
                                <a:gd name="csX4" fmla="*/ 91440 w 654829"/>
                                <a:gd name="csY4" fmla="*/ 91440 h 1392247"/>
                                <a:gd name="csX0" fmla="*/ 0 w 654829"/>
                                <a:gd name="csY0" fmla="*/ 0 h 1392247"/>
                                <a:gd name="csX1" fmla="*/ 654829 w 654829"/>
                                <a:gd name="csY1" fmla="*/ 0 h 1392247"/>
                                <a:gd name="csX2" fmla="*/ 654829 w 654829"/>
                                <a:gd name="csY2" fmla="*/ 1392247 h 1392247"/>
                                <a:gd name="csX3" fmla="*/ 0 w 654829"/>
                                <a:gd name="csY3" fmla="*/ 1392247 h 1392247"/>
                              </a:gdLst>
                              <a:ahLst/>
                              <a:cxnLst>
                                <a:cxn ang="0">
                                  <a:pos x="csX0" y="csY0"/>
                                </a:cxn>
                                <a:cxn ang="0">
                                  <a:pos x="csX1" y="csY1"/>
                                </a:cxn>
                                <a:cxn ang="0">
                                  <a:pos x="csX2" y="csY2"/>
                                </a:cxn>
                                <a:cxn ang="0">
                                  <a:pos x="csX3" y="csY3"/>
                                </a:cxn>
                              </a:cxnLst>
                              <a:rect l="l" t="t" r="r" b="b"/>
                              <a:pathLst>
                                <a:path w="654829" h="1392247">
                                  <a:moveTo>
                                    <a:pt x="0" y="0"/>
                                  </a:moveTo>
                                  <a:lnTo>
                                    <a:pt x="654829" y="0"/>
                                  </a:lnTo>
                                  <a:lnTo>
                                    <a:pt x="654829" y="1392247"/>
                                  </a:lnTo>
                                  <a:lnTo>
                                    <a:pt x="0" y="139224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2607065" name="直接连接符 992607065">
                            <a:extLst>
                              <a:ext uri="{FF2B5EF4-FFF2-40B4-BE49-F238E27FC236}">
                                <a16:creationId xmlns:a16="http://schemas.microsoft.com/office/drawing/2014/main" id="{ECEAD165-B485-F1B8-FFD4-0C8BA90D793B}"/>
                              </a:ext>
                            </a:extLst>
                          </wps:cNvPr>
                          <wps:cNvCnPr>
                            <a:cxnSpLocks/>
                          </wps:cNvCnPr>
                          <wps:spPr>
                            <a:xfrm>
                              <a:off x="654828" y="787788"/>
                              <a:ext cx="37165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324192" name="直接连接符 207324192">
                            <a:extLst>
                              <a:ext uri="{FF2B5EF4-FFF2-40B4-BE49-F238E27FC236}">
                                <a16:creationId xmlns:a16="http://schemas.microsoft.com/office/drawing/2014/main" id="{A8E9C35A-5710-DDA8-C14B-7D8B4036C21C}"/>
                              </a:ext>
                            </a:extLst>
                          </wps:cNvPr>
                          <wps:cNvCnPr>
                            <a:cxnSpLocks/>
                          </wps:cNvCnPr>
                          <wps:spPr>
                            <a:xfrm>
                              <a:off x="1026486" y="9144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5551947" name="直接连接符 1865551947">
                            <a:extLst>
                              <a:ext uri="{FF2B5EF4-FFF2-40B4-BE49-F238E27FC236}">
                                <a16:creationId xmlns:a16="http://schemas.microsoft.com/office/drawing/2014/main" id="{400FBABD-ADF5-05B0-CF02-B6024C1E128C}"/>
                              </a:ext>
                            </a:extLst>
                          </wps:cNvPr>
                          <wps:cNvCnPr>
                            <a:cxnSpLocks/>
                          </wps:cNvCnPr>
                          <wps:spPr>
                            <a:xfrm>
                              <a:off x="1026486" y="18364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6348612" name="直接连接符 536348612">
                            <a:extLst>
                              <a:ext uri="{FF2B5EF4-FFF2-40B4-BE49-F238E27FC236}">
                                <a16:creationId xmlns:a16="http://schemas.microsoft.com/office/drawing/2014/main" id="{A14FA27F-5CC8-1B5D-B6DF-1F00FD53A0B1}"/>
                              </a:ext>
                            </a:extLst>
                          </wps:cNvPr>
                          <wps:cNvCnPr>
                            <a:cxnSpLocks/>
                          </wps:cNvCnPr>
                          <wps:spPr>
                            <a:xfrm>
                              <a:off x="1026486" y="27585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3000457" name="直接连接符 2013000457">
                            <a:extLst>
                              <a:ext uri="{FF2B5EF4-FFF2-40B4-BE49-F238E27FC236}">
                                <a16:creationId xmlns:a16="http://schemas.microsoft.com/office/drawing/2014/main" id="{2047EFBA-491F-EC5D-C378-6E854E285DB8}"/>
                              </a:ext>
                            </a:extLst>
                          </wps:cNvPr>
                          <wps:cNvCnPr>
                            <a:cxnSpLocks/>
                          </wps:cNvCnPr>
                          <wps:spPr>
                            <a:xfrm>
                              <a:off x="1026486" y="368055"/>
                              <a:ext cx="6489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7903833" name="直接连接符 747903833">
                            <a:extLst>
                              <a:ext uri="{FF2B5EF4-FFF2-40B4-BE49-F238E27FC236}">
                                <a16:creationId xmlns:a16="http://schemas.microsoft.com/office/drawing/2014/main" id="{CBFF5E6B-117D-623B-6A97-CD366A8E1C70}"/>
                              </a:ext>
                            </a:extLst>
                          </wps:cNvPr>
                          <wps:cNvCnPr>
                            <a:cxnSpLocks/>
                          </wps:cNvCnPr>
                          <wps:spPr>
                            <a:xfrm>
                              <a:off x="1026486" y="46026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9605421" name="直接连接符 1019605421">
                            <a:extLst>
                              <a:ext uri="{FF2B5EF4-FFF2-40B4-BE49-F238E27FC236}">
                                <a16:creationId xmlns:a16="http://schemas.microsoft.com/office/drawing/2014/main" id="{E45601B6-B40B-62C4-7578-D17D60E3BB7F}"/>
                              </a:ext>
                            </a:extLst>
                          </wps:cNvPr>
                          <wps:cNvCnPr>
                            <a:cxnSpLocks/>
                          </wps:cNvCnPr>
                          <wps:spPr>
                            <a:xfrm>
                              <a:off x="1026486" y="55246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53781" name="直接连接符 43353781">
                            <a:extLst>
                              <a:ext uri="{FF2B5EF4-FFF2-40B4-BE49-F238E27FC236}">
                                <a16:creationId xmlns:a16="http://schemas.microsoft.com/office/drawing/2014/main" id="{7A81C352-4843-E513-EB26-C739FC3BE5C9}"/>
                              </a:ext>
                            </a:extLst>
                          </wps:cNvPr>
                          <wps:cNvCnPr>
                            <a:cxnSpLocks/>
                          </wps:cNvCnPr>
                          <wps:spPr>
                            <a:xfrm>
                              <a:off x="1026486" y="64467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4622757" name="直接连接符 1694622757">
                            <a:extLst>
                              <a:ext uri="{FF2B5EF4-FFF2-40B4-BE49-F238E27FC236}">
                                <a16:creationId xmlns:a16="http://schemas.microsoft.com/office/drawing/2014/main" id="{2C561112-ECAB-5C39-CAAF-F620028200D6}"/>
                              </a:ext>
                            </a:extLst>
                          </wps:cNvPr>
                          <wps:cNvCnPr>
                            <a:cxnSpLocks/>
                          </wps:cNvCnPr>
                          <wps:spPr>
                            <a:xfrm>
                              <a:off x="1026486" y="73687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1374739" name="直接连接符 1481374739">
                            <a:extLst>
                              <a:ext uri="{FF2B5EF4-FFF2-40B4-BE49-F238E27FC236}">
                                <a16:creationId xmlns:a16="http://schemas.microsoft.com/office/drawing/2014/main" id="{0EA71448-45D8-9FBF-1D86-828F365938D7}"/>
                              </a:ext>
                            </a:extLst>
                          </wps:cNvPr>
                          <wps:cNvCnPr>
                            <a:cxnSpLocks/>
                          </wps:cNvCnPr>
                          <wps:spPr>
                            <a:xfrm>
                              <a:off x="1026486" y="829080"/>
                              <a:ext cx="648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6205471" name="直接连接符 336205471">
                            <a:extLst>
                              <a:ext uri="{FF2B5EF4-FFF2-40B4-BE49-F238E27FC236}">
                                <a16:creationId xmlns:a16="http://schemas.microsoft.com/office/drawing/2014/main" id="{3337873A-1912-5F9C-7F7E-5FEEFABBA0FC}"/>
                              </a:ext>
                            </a:extLst>
                          </wps:cNvPr>
                          <wps:cNvCnPr>
                            <a:cxnSpLocks/>
                          </wps:cNvCnPr>
                          <wps:spPr>
                            <a:xfrm>
                              <a:off x="1026486" y="92128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9691036" name="直接连接符 479691036">
                            <a:extLst>
                              <a:ext uri="{FF2B5EF4-FFF2-40B4-BE49-F238E27FC236}">
                                <a16:creationId xmlns:a16="http://schemas.microsoft.com/office/drawing/2014/main" id="{B1DB6998-88A5-B93D-22DF-46318B326251}"/>
                              </a:ext>
                            </a:extLst>
                          </wps:cNvPr>
                          <wps:cNvCnPr>
                            <a:cxnSpLocks/>
                          </wps:cNvCnPr>
                          <wps:spPr>
                            <a:xfrm>
                              <a:off x="1026486" y="101349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2485180" name="直接连接符 612485180">
                            <a:extLst>
                              <a:ext uri="{FF2B5EF4-FFF2-40B4-BE49-F238E27FC236}">
                                <a16:creationId xmlns:a16="http://schemas.microsoft.com/office/drawing/2014/main" id="{4054B4EC-2E6C-1988-C7FC-2AC9D1C49D41}"/>
                              </a:ext>
                            </a:extLst>
                          </wps:cNvPr>
                          <wps:cNvCnPr>
                            <a:cxnSpLocks/>
                          </wps:cNvCnPr>
                          <wps:spPr>
                            <a:xfrm>
                              <a:off x="1026486" y="110569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959379" name="直接连接符 245959379">
                            <a:extLst>
                              <a:ext uri="{FF2B5EF4-FFF2-40B4-BE49-F238E27FC236}">
                                <a16:creationId xmlns:a16="http://schemas.microsoft.com/office/drawing/2014/main" id="{3A8B05EC-E9D5-A4E9-FCA4-5FCCD795F9BF}"/>
                              </a:ext>
                            </a:extLst>
                          </wps:cNvPr>
                          <wps:cNvCnPr>
                            <a:cxnSpLocks/>
                          </wps:cNvCnPr>
                          <wps:spPr>
                            <a:xfrm>
                              <a:off x="1026486" y="119790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9280131" name="直接连接符 1869280131">
                            <a:extLst>
                              <a:ext uri="{FF2B5EF4-FFF2-40B4-BE49-F238E27FC236}">
                                <a16:creationId xmlns:a16="http://schemas.microsoft.com/office/drawing/2014/main" id="{93EE84E2-78F9-FB21-3C1E-A980C69CC30E}"/>
                              </a:ext>
                            </a:extLst>
                          </wps:cNvPr>
                          <wps:cNvCnPr>
                            <a:cxnSpLocks/>
                          </wps:cNvCnPr>
                          <wps:spPr>
                            <a:xfrm>
                              <a:off x="1026486" y="1290105"/>
                              <a:ext cx="648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4612993" name="直接连接符 1244612993">
                            <a:extLst>
                              <a:ext uri="{FF2B5EF4-FFF2-40B4-BE49-F238E27FC236}">
                                <a16:creationId xmlns:a16="http://schemas.microsoft.com/office/drawing/2014/main" id="{EFF355F8-5E35-0714-DE35-509DD226D4CA}"/>
                              </a:ext>
                            </a:extLst>
                          </wps:cNvPr>
                          <wps:cNvCnPr>
                            <a:cxnSpLocks/>
                          </wps:cNvCnPr>
                          <wps:spPr>
                            <a:xfrm>
                              <a:off x="1026486" y="1382310"/>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8448780" name="直接连接符 2138448780">
                            <a:extLst>
                              <a:ext uri="{FF2B5EF4-FFF2-40B4-BE49-F238E27FC236}">
                                <a16:creationId xmlns:a16="http://schemas.microsoft.com/office/drawing/2014/main" id="{BCC29722-D1B3-8168-032E-07600FC1FA58}"/>
                              </a:ext>
                            </a:extLst>
                          </wps:cNvPr>
                          <wps:cNvCnPr>
                            <a:cxnSpLocks/>
                          </wps:cNvCnPr>
                          <wps:spPr>
                            <a:xfrm>
                              <a:off x="1026486" y="147451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1904778" name="直接连接符 1421904778">
                            <a:extLst>
                              <a:ext uri="{FF2B5EF4-FFF2-40B4-BE49-F238E27FC236}">
                                <a16:creationId xmlns:a16="http://schemas.microsoft.com/office/drawing/2014/main" id="{AF03718C-9E85-B9D9-1D69-C2B45222B945}"/>
                              </a:ext>
                            </a:extLst>
                          </wps:cNvPr>
                          <wps:cNvCnPr>
                            <a:cxnSpLocks/>
                          </wps:cNvCnPr>
                          <wps:spPr>
                            <a:xfrm>
                              <a:off x="1026486" y="1566725"/>
                              <a:ext cx="3401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6301876" name="直接连接符 1696301876">
                            <a:extLst>
                              <a:ext uri="{FF2B5EF4-FFF2-40B4-BE49-F238E27FC236}">
                                <a16:creationId xmlns:a16="http://schemas.microsoft.com/office/drawing/2014/main" id="{36A8BD38-952B-82B4-2BEF-E17C191E3B1A}"/>
                              </a:ext>
                            </a:extLst>
                          </wps:cNvPr>
                          <wps:cNvCnPr>
                            <a:cxnSpLocks/>
                          </wps:cNvCnPr>
                          <wps:spPr>
                            <a:xfrm>
                              <a:off x="654829" y="285135"/>
                              <a:ext cx="3716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3790927" name="直接连接符 423790927">
                            <a:extLst>
                              <a:ext uri="{FF2B5EF4-FFF2-40B4-BE49-F238E27FC236}">
                                <a16:creationId xmlns:a16="http://schemas.microsoft.com/office/drawing/2014/main" id="{D7164D30-5C78-193D-44F7-1E62EFC14369}"/>
                              </a:ext>
                            </a:extLst>
                          </wps:cNvPr>
                          <wps:cNvCnPr>
                            <a:cxnSpLocks/>
                          </wps:cNvCnPr>
                          <wps:spPr>
                            <a:xfrm>
                              <a:off x="652866" y="1370623"/>
                              <a:ext cx="37165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1171416" name="直接连接符 2061171416">
                            <a:extLst>
                              <a:ext uri="{FF2B5EF4-FFF2-40B4-BE49-F238E27FC236}">
                                <a16:creationId xmlns:a16="http://schemas.microsoft.com/office/drawing/2014/main" id="{EB71A106-A8E6-0556-37B3-ACC4ADA0285F}"/>
                              </a:ext>
                            </a:extLst>
                          </wps:cNvPr>
                          <wps:cNvCnPr>
                            <a:cxnSpLocks/>
                          </wps:cNvCnPr>
                          <wps:spPr>
                            <a:xfrm>
                              <a:off x="730537" y="787788"/>
                              <a:ext cx="0" cy="29572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113218" name="直接连接符 110113218">
                            <a:extLst>
                              <a:ext uri="{FF2B5EF4-FFF2-40B4-BE49-F238E27FC236}">
                                <a16:creationId xmlns:a16="http://schemas.microsoft.com/office/drawing/2014/main" id="{46504EE6-71FD-0E74-9818-5B27A90A67F0}"/>
                              </a:ext>
                            </a:extLst>
                          </wps:cNvPr>
                          <wps:cNvCnPr>
                            <a:cxnSpLocks/>
                          </wps:cNvCnPr>
                          <wps:spPr>
                            <a:xfrm>
                              <a:off x="878020" y="790529"/>
                              <a:ext cx="0" cy="2103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3054359" name="直接连接符 1023054359">
                            <a:extLst>
                              <a:ext uri="{FF2B5EF4-FFF2-40B4-BE49-F238E27FC236}">
                                <a16:creationId xmlns:a16="http://schemas.microsoft.com/office/drawing/2014/main" id="{3BBE442E-21FD-A6CF-30F9-79B7CD66981B}"/>
                              </a:ext>
                            </a:extLst>
                          </wps:cNvPr>
                          <wps:cNvCnPr>
                            <a:cxnSpLocks/>
                          </wps:cNvCnPr>
                          <wps:spPr>
                            <a:xfrm>
                              <a:off x="815093" y="623362"/>
                              <a:ext cx="0" cy="16442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593474" name="直接连接符 224593474">
                            <a:extLst>
                              <a:ext uri="{FF2B5EF4-FFF2-40B4-BE49-F238E27FC236}">
                                <a16:creationId xmlns:a16="http://schemas.microsoft.com/office/drawing/2014/main" id="{4B6220FC-4FF0-290F-6356-07D19757698B}"/>
                              </a:ext>
                            </a:extLst>
                          </wps:cNvPr>
                          <wps:cNvCnPr>
                            <a:cxnSpLocks/>
                          </wps:cNvCnPr>
                          <wps:spPr>
                            <a:xfrm>
                              <a:off x="958644" y="662691"/>
                              <a:ext cx="0" cy="1284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34739517" name="文本框 2"/>
                        <wps:cNvSpPr txBox="1">
                          <a:spLocks noChangeArrowheads="1"/>
                        </wps:cNvSpPr>
                        <wps:spPr bwMode="auto">
                          <a:xfrm>
                            <a:off x="289931" y="727060"/>
                            <a:ext cx="475128" cy="207617"/>
                          </a:xfrm>
                          <a:prstGeom prst="rect">
                            <a:avLst/>
                          </a:prstGeom>
                          <a:noFill/>
                          <a:ln w="9525">
                            <a:noFill/>
                            <a:miter lim="800000"/>
                            <a:headEnd/>
                            <a:tailEnd/>
                          </a:ln>
                        </wps:spPr>
                        <wps:txbx>
                          <w:txbxContent>
                            <w:p w14:paraId="5F0A13F2" w14:textId="1E967632" w:rsidR="00A60DDD" w:rsidRPr="00D213C0" w:rsidRDefault="00A60DDD" w:rsidP="00A60DDD">
                              <w:pPr>
                                <w:rPr>
                                  <w:rFonts w:ascii="宋体" w:hAnsi="宋体" w:hint="eastAsia"/>
                                  <w:sz w:val="18"/>
                                  <w:szCs w:val="18"/>
                                  <w:vertAlign w:val="subscript"/>
                                </w:rPr>
                              </w:pPr>
                              <w:r>
                                <w:rPr>
                                  <w:rFonts w:ascii="宋体" w:hAnsi="宋体" w:hint="eastAsia"/>
                                  <w:sz w:val="18"/>
                                  <w:szCs w:val="18"/>
                                </w:rPr>
                                <w:t>图（</w:t>
                              </w:r>
                              <w:r>
                                <w:rPr>
                                  <w:rFonts w:asciiTheme="majorBidi" w:hAnsiTheme="majorBidi" w:cstheme="majorBidi" w:hint="eastAsia"/>
                                  <w:sz w:val="18"/>
                                  <w:szCs w:val="18"/>
                                </w:rPr>
                                <w:t>a</w:t>
                              </w:r>
                              <w:r>
                                <w:rPr>
                                  <w:rFonts w:ascii="宋体" w:hAnsi="宋体" w:hint="eastAsia"/>
                                  <w:sz w:val="18"/>
                                  <w:szCs w:val="18"/>
                                </w:rPr>
                                <w:t>）</w:t>
                              </w:r>
                            </w:p>
                          </w:txbxContent>
                        </wps:txbx>
                        <wps:bodyPr rot="0" vert="horz" wrap="none" lIns="36000" tIns="0" rIns="36000" bIns="0" anchor="t" anchorCtr="0">
                          <a:spAutoFit/>
                        </wps:bodyPr>
                      </wps:wsp>
                      <wps:wsp>
                        <wps:cNvPr id="285883744" name="文本框 2"/>
                        <wps:cNvSpPr txBox="1">
                          <a:spLocks noChangeArrowheads="1"/>
                        </wps:cNvSpPr>
                        <wps:spPr bwMode="auto">
                          <a:xfrm>
                            <a:off x="659841" y="49035"/>
                            <a:ext cx="196459" cy="207644"/>
                          </a:xfrm>
                          <a:prstGeom prst="rect">
                            <a:avLst/>
                          </a:prstGeom>
                          <a:noFill/>
                          <a:ln w="9525">
                            <a:noFill/>
                            <a:miter lim="800000"/>
                            <a:headEnd/>
                            <a:tailEnd/>
                          </a:ln>
                        </wps:spPr>
                        <wps:txbx>
                          <w:txbxContent>
                            <w:p w14:paraId="19102987" w14:textId="5FA0FFCD" w:rsidR="007C5703" w:rsidRPr="007C5703" w:rsidRDefault="007C5703" w:rsidP="007C5703">
                              <w:pPr>
                                <w:rPr>
                                  <w:rFonts w:cs="Times New Roman"/>
                                  <w:sz w:val="18"/>
                                  <w:szCs w:val="18"/>
                                  <w:vertAlign w:val="subscript"/>
                                </w:rPr>
                              </w:pPr>
                              <w:r w:rsidRPr="007C5703">
                                <w:rPr>
                                  <w:rFonts w:cs="Times New Roman"/>
                                  <w:sz w:val="18"/>
                                  <w:szCs w:val="18"/>
                                </w:rPr>
                                <w:t>35</w:t>
                              </w:r>
                            </w:p>
                          </w:txbxContent>
                        </wps:txbx>
                        <wps:bodyPr rot="0" vert="horz" wrap="none" lIns="36000" tIns="0" rIns="36000" bIns="0" anchor="t" anchorCtr="0">
                          <a:spAutoFit/>
                        </wps:bodyPr>
                      </wps:wsp>
                      <wps:wsp>
                        <wps:cNvPr id="1480654673" name="文本框 2"/>
                        <wps:cNvSpPr txBox="1">
                          <a:spLocks noChangeArrowheads="1"/>
                        </wps:cNvSpPr>
                        <wps:spPr bwMode="auto">
                          <a:xfrm>
                            <a:off x="659841" y="245172"/>
                            <a:ext cx="196459" cy="207644"/>
                          </a:xfrm>
                          <a:prstGeom prst="rect">
                            <a:avLst/>
                          </a:prstGeom>
                          <a:noFill/>
                          <a:ln w="9525">
                            <a:noFill/>
                            <a:miter lim="800000"/>
                            <a:headEnd/>
                            <a:tailEnd/>
                          </a:ln>
                        </wps:spPr>
                        <wps:txbx>
                          <w:txbxContent>
                            <w:p w14:paraId="492A8EBA" w14:textId="7CF09C9C" w:rsidR="007C5703" w:rsidRPr="007C5703" w:rsidRDefault="007C5703" w:rsidP="007C5703">
                              <w:pPr>
                                <w:rPr>
                                  <w:rFonts w:cs="Times New Roman" w:hint="eastAsia"/>
                                  <w:sz w:val="18"/>
                                  <w:szCs w:val="18"/>
                                  <w:vertAlign w:val="subscript"/>
                                </w:rPr>
                              </w:pPr>
                              <w:r w:rsidRPr="007C5703">
                                <w:rPr>
                                  <w:rFonts w:cs="Times New Roman"/>
                                  <w:sz w:val="18"/>
                                  <w:szCs w:val="18"/>
                                </w:rPr>
                                <w:t>3</w:t>
                              </w:r>
                              <w:r>
                                <w:rPr>
                                  <w:rFonts w:cs="Times New Roman" w:hint="eastAsia"/>
                                  <w:sz w:val="18"/>
                                  <w:szCs w:val="18"/>
                                </w:rPr>
                                <w:t>0</w:t>
                              </w:r>
                            </w:p>
                          </w:txbxContent>
                        </wps:txbx>
                        <wps:bodyPr rot="0" vert="horz" wrap="none" lIns="36000" tIns="0" rIns="36000" bIns="0" anchor="t" anchorCtr="0">
                          <a:spAutoFit/>
                        </wps:bodyPr>
                      </wps:wsp>
                      <wps:wsp>
                        <wps:cNvPr id="1739345587" name="文本框 2"/>
                        <wps:cNvSpPr txBox="1">
                          <a:spLocks noChangeArrowheads="1"/>
                        </wps:cNvSpPr>
                        <wps:spPr bwMode="auto">
                          <a:xfrm>
                            <a:off x="659841" y="427936"/>
                            <a:ext cx="196459" cy="207644"/>
                          </a:xfrm>
                          <a:prstGeom prst="rect">
                            <a:avLst/>
                          </a:prstGeom>
                          <a:noFill/>
                          <a:ln w="9525">
                            <a:noFill/>
                            <a:miter lim="800000"/>
                            <a:headEnd/>
                            <a:tailEnd/>
                          </a:ln>
                        </wps:spPr>
                        <wps:txbx>
                          <w:txbxContent>
                            <w:p w14:paraId="03949870" w14:textId="4F662916" w:rsidR="007C5703" w:rsidRPr="007C5703" w:rsidRDefault="007C5703" w:rsidP="007C5703">
                              <w:pPr>
                                <w:rPr>
                                  <w:rFonts w:cs="Times New Roman" w:hint="eastAsia"/>
                                  <w:sz w:val="18"/>
                                  <w:szCs w:val="18"/>
                                  <w:vertAlign w:val="subscript"/>
                                </w:rPr>
                              </w:pPr>
                              <w:r>
                                <w:rPr>
                                  <w:rFonts w:cs="Times New Roman" w:hint="eastAsia"/>
                                  <w:sz w:val="18"/>
                                  <w:szCs w:val="18"/>
                                </w:rPr>
                                <w:t>25</w:t>
                              </w:r>
                            </w:p>
                          </w:txbxContent>
                        </wps:txbx>
                        <wps:bodyPr rot="0" vert="horz" wrap="none" lIns="36000" tIns="0" rIns="36000" bIns="0" anchor="t" anchorCtr="0">
                          <a:spAutoFit/>
                        </wps:bodyPr>
                      </wps:wsp>
                      <wps:wsp>
                        <wps:cNvPr id="2028182956" name="文本框 2"/>
                        <wps:cNvSpPr txBox="1">
                          <a:spLocks noChangeArrowheads="1"/>
                        </wps:cNvSpPr>
                        <wps:spPr bwMode="auto">
                          <a:xfrm>
                            <a:off x="237276" y="396514"/>
                            <a:ext cx="139309" cy="207644"/>
                          </a:xfrm>
                          <a:prstGeom prst="rect">
                            <a:avLst/>
                          </a:prstGeom>
                          <a:noFill/>
                          <a:ln w="9525">
                            <a:noFill/>
                            <a:miter lim="800000"/>
                            <a:headEnd/>
                            <a:tailEnd/>
                          </a:ln>
                        </wps:spPr>
                        <wps:txbx>
                          <w:txbxContent>
                            <w:p w14:paraId="2F0EE214" w14:textId="4715CFEA" w:rsidR="007C5703" w:rsidRPr="007C5703" w:rsidRDefault="007C5703" w:rsidP="007C5703">
                              <w:pPr>
                                <w:rPr>
                                  <w:rFonts w:cs="Times New Roman" w:hint="eastAsia"/>
                                  <w:sz w:val="18"/>
                                  <w:szCs w:val="18"/>
                                  <w:vertAlign w:val="subscript"/>
                                </w:rPr>
                              </w:pPr>
                              <w:r>
                                <w:rPr>
                                  <w:rFonts w:cs="Times New Roman" w:hint="eastAsia"/>
                                  <w:sz w:val="18"/>
                                  <w:szCs w:val="18"/>
                                </w:rPr>
                                <w:t>0</w:t>
                              </w:r>
                            </w:p>
                          </w:txbxContent>
                        </wps:txbx>
                        <wps:bodyPr rot="0" vert="horz" wrap="none" lIns="36000" tIns="0" rIns="36000" bIns="0" anchor="t" anchorCtr="0">
                          <a:spAutoFit/>
                        </wps:bodyPr>
                      </wps:wsp>
                    </wpg:wgp>
                  </a:graphicData>
                </a:graphic>
              </wp:anchor>
            </w:drawing>
          </mc:Choice>
          <mc:Fallback>
            <w:pict>
              <v:group w14:anchorId="3B3177FD" id="组合 514" o:spid="_x0000_s1645" style="position:absolute;left:0;text-align:left;margin-left:321.25pt;margin-top:5.1pt;width:79.55pt;height:73.6pt;z-index:251813888;mso-position-horizontal-relative:text;mso-position-vertical-relative:text" coordsize="10103,9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">
                <v:group id="组合 30" o:spid="_x0000_s1646" style="position:absolute;width:10103;height:6884" coordsize="24423,16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">
                  <v:shape id="矩形 20" o:spid="_x0000_s1647" style="position:absolute;top:1366;width:6548;height:13923;visibility:visible;mso-wrap-style:square;v-text-anchor:middle" coordsize="654829,139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" path="m,l654829,r,1392247l,1392247e" filled="f" strokecolor="black [3213]" strokeweight="1pt">
                    <v:stroke joinstyle="miter"/>
                    <v:path arrowok="t" o:connecttype="custom" o:connectlocs="0,0;654829,0;654829,1392247;0,1392247" o:connectangles="0,0,0,0"/>
                  </v:shape>
                  <v:shape id="矩形 20" o:spid="_x0000_s1648" style="position:absolute;left:10264;width:14159;height:16655;flip:x;visibility:visible;mso-wrap-style:square;v-text-anchor:middle" coordsize="654829,139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" path="m,l654829,r,1392247l,1392247e" filled="f" strokecolor="black [3213]" strokeweight="1pt">
                    <v:stroke joinstyle="miter"/>
                    <v:path arrowok="t" o:connecttype="custom" o:connectlocs="0,0;1415846,0;1415846,1665584;0,1665584" o:connectangles="0,0,0,0"/>
                  </v:shape>
                  <v:line id="直接连接符 992607065" o:spid="_x0000_s1649" style="position:absolute;visibility:visible;mso-wrap-style:square" from="6548,7877" to="10264,7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" strokecolor="black [3213]" strokeweight=".5pt">
                    <v:stroke joinstyle="miter"/>
                    <o:lock v:ext="edit" shapetype="f"/>
                  </v:line>
                  <v:line id="直接连接符 207324192" o:spid="_x0000_s1650" style="position:absolute;visibility:visible;mso-wrap-style:square" from="10264,914" to="1366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" strokecolor="black [3213]" strokeweight=".5pt">
                    <v:stroke joinstyle="miter"/>
                    <o:lock v:ext="edit" shapetype="f"/>
                  </v:line>
                  <v:line id="直接连接符 1865551947" o:spid="_x0000_s1651" style="position:absolute;visibility:visible;mso-wrap-style:square" from="10264,1836" to="13666,1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" strokecolor="black [3213]" strokeweight=".5pt">
                    <v:stroke joinstyle="miter"/>
                    <o:lock v:ext="edit" shapetype="f"/>
                  </v:line>
                  <v:line id="直接连接符 536348612" o:spid="_x0000_s1652" style="position:absolute;visibility:visible;mso-wrap-style:square" from="10264,2758" to="13666,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" strokecolor="black [3213]" strokeweight=".5pt">
                    <v:stroke joinstyle="miter"/>
                    <o:lock v:ext="edit" shapetype="f"/>
                  </v:line>
                  <v:line id="直接连接符 2013000457" o:spid="_x0000_s1653" style="position:absolute;visibility:visible;mso-wrap-style:square" from="10264,3680" to="16754,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" strokecolor="black [3213]" strokeweight=".5pt">
                    <v:stroke joinstyle="miter"/>
                    <o:lock v:ext="edit" shapetype="f"/>
                  </v:line>
                  <v:line id="直接连接符 747903833" o:spid="_x0000_s1654" style="position:absolute;visibility:visible;mso-wrap-style:square" from="10264,4602" to="13666,4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" strokecolor="black [3213]" strokeweight=".5pt">
                    <v:stroke joinstyle="miter"/>
                    <o:lock v:ext="edit" shapetype="f"/>
                  </v:line>
                  <v:line id="直接连接符 1019605421" o:spid="_x0000_s1655" style="position:absolute;visibility:visible;mso-wrap-style:square" from="10264,5524" to="13666,5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" strokecolor="black [3213]" strokeweight=".5pt">
                    <v:stroke joinstyle="miter"/>
                    <o:lock v:ext="edit" shapetype="f"/>
                  </v:line>
                  <v:line id="直接连接符 43353781" o:spid="_x0000_s1656" style="position:absolute;visibility:visible;mso-wrap-style:square" from="10264,6446" to="13666,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" strokecolor="black [3213]" strokeweight=".5pt">
                    <v:stroke joinstyle="miter"/>
                    <o:lock v:ext="edit" shapetype="f"/>
                  </v:line>
                  <v:line id="直接连接符 1694622757" o:spid="_x0000_s1657" style="position:absolute;visibility:visible;mso-wrap-style:square" from="10264,7368" to="13666,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" strokecolor="black [3213]" strokeweight=".5pt">
                    <v:stroke joinstyle="miter"/>
                    <o:lock v:ext="edit" shapetype="f"/>
                  </v:line>
                  <v:line id="直接连接符 1481374739" o:spid="_x0000_s1658" style="position:absolute;visibility:visible;mso-wrap-style:square" from="10264,8290" to="16744,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" strokecolor="black [3213]" strokeweight=".5pt">
                    <v:stroke joinstyle="miter"/>
                    <o:lock v:ext="edit" shapetype="f"/>
                  </v:line>
                  <v:line id="直接连接符 336205471" o:spid="_x0000_s1659" style="position:absolute;visibility:visible;mso-wrap-style:square" from="10264,9212" to="13666,9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" strokecolor="black [3213]" strokeweight=".5pt">
                    <v:stroke joinstyle="miter"/>
                    <o:lock v:ext="edit" shapetype="f"/>
                  </v:line>
                  <v:line id="直接连接符 479691036" o:spid="_x0000_s1660" style="position:absolute;visibility:visible;mso-wrap-style:square" from="10264,10134" to="13666,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" strokecolor="black [3213]" strokeweight=".5pt">
                    <v:stroke joinstyle="miter"/>
                    <o:lock v:ext="edit" shapetype="f"/>
                  </v:line>
                  <v:line id="直接连接符 612485180" o:spid="_x0000_s1661" style="position:absolute;visibility:visible;mso-wrap-style:square" from="10264,11056" to="13666,1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" strokecolor="black [3213]" strokeweight=".5pt">
                    <v:stroke joinstyle="miter"/>
                    <o:lock v:ext="edit" shapetype="f"/>
                  </v:line>
                  <v:line id="直接连接符 245959379" o:spid="_x0000_s1662" style="position:absolute;visibility:visible;mso-wrap-style:square" from="10264,11979" to="13666,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" strokecolor="black [3213]" strokeweight=".5pt">
                    <v:stroke joinstyle="miter"/>
                    <o:lock v:ext="edit" shapetype="f"/>
                  </v:line>
                  <v:line id="直接连接符 1869280131" o:spid="_x0000_s1663" style="position:absolute;visibility:visible;mso-wrap-style:square" from="10264,12901" to="16744,1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" strokecolor="black [3213]" strokeweight=".5pt">
                    <v:stroke joinstyle="miter"/>
                    <o:lock v:ext="edit" shapetype="f"/>
                  </v:line>
                  <v:line id="直接连接符 1244612993" o:spid="_x0000_s1664" style="position:absolute;visibility:visible;mso-wrap-style:square" from="10264,13823" to="13666,13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" strokecolor="black [3213]" strokeweight=".5pt">
                    <v:stroke joinstyle="miter"/>
                    <o:lock v:ext="edit" shapetype="f"/>
                  </v:line>
                  <v:line id="直接连接符 2138448780" o:spid="_x0000_s1665" style="position:absolute;visibility:visible;mso-wrap-style:square" from="10264,14745" to="13666,14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" strokecolor="black [3213]" strokeweight=".5pt">
                    <v:stroke joinstyle="miter"/>
                    <o:lock v:ext="edit" shapetype="f"/>
                  </v:line>
                  <v:line id="直接连接符 1421904778" o:spid="_x0000_s1666" style="position:absolute;visibility:visible;mso-wrap-style:square" from="10264,15667" to="13666,1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" strokecolor="black [3213]" strokeweight=".5pt">
                    <v:stroke joinstyle="miter"/>
                    <o:lock v:ext="edit" shapetype="f"/>
                  </v:line>
                  <v:line id="直接连接符 1696301876" o:spid="_x0000_s1667" style="position:absolute;visibility:visible;mso-wrap-style:square" from="6548,2851" to="10264,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" strokecolor="black [3213]" strokeweight="1pt">
                    <v:stroke joinstyle="miter"/>
                    <o:lock v:ext="edit" shapetype="f"/>
                  </v:line>
                  <v:line id="直接连接符 423790927" o:spid="_x0000_s1668" style="position:absolute;visibility:visible;mso-wrap-style:square" from="6528,13706" to="10245,13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" strokecolor="black [3213]" strokeweight="1pt">
                    <v:stroke joinstyle="miter"/>
                    <o:lock v:ext="edit" shapetype="f"/>
                  </v:line>
                  <v:line id="直接连接符 2061171416" o:spid="_x0000_s1669" style="position:absolute;visibility:visible;mso-wrap-style:square" from="7305,7877" to="7305,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" strokecolor="black [3213]" strokeweight=".5pt">
                    <v:stroke joinstyle="miter"/>
                    <o:lock v:ext="edit" shapetype="f"/>
                  </v:line>
                  <v:line id="直接连接符 110113218" o:spid="_x0000_s1670" style="position:absolute;visibility:visible;mso-wrap-style:square" from="8780,7905" to="8780,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" strokecolor="black [3213]" strokeweight=".5pt">
                    <v:stroke joinstyle="miter"/>
                    <o:lock v:ext="edit" shapetype="f"/>
                  </v:line>
                  <v:line id="直接连接符 1023054359" o:spid="_x0000_s1671" style="position:absolute;visibility:visible;mso-wrap-style:square" from="8150,6233" to="8150,7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" strokecolor="black [3213]" strokeweight=".5pt">
                    <v:stroke joinstyle="miter"/>
                    <o:lock v:ext="edit" shapetype="f"/>
                  </v:line>
                  <v:line id="直接连接符 224593474" o:spid="_x0000_s1672" style="position:absolute;visibility:visible;mso-wrap-style:square" from="9586,6626" to="9586,7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" strokecolor="black [3213]" strokeweight=".5pt">
                    <v:stroke joinstyle="miter"/>
                    <o:lock v:ext="edit" shapetype="f"/>
                  </v:line>
                </v:group>
                <v:shape id="文本框 2" o:spid="_x0000_s1673" type="#_x0000_t202" style="position:absolute;left:2899;top:7270;width:47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" filled="f" stroked="f">
                  <v:textbox style="mso-fit-shape-to-text:t" inset="1mm,0,1mm,0">
                    <w:txbxContent>
                      <w:p w14:paraId="5F0A13F2" w14:textId="1E967632" w:rsidR="00A60DDD" w:rsidRPr="00D213C0" w:rsidRDefault="00A60DDD" w:rsidP="00A60DDD">
                        <w:pPr>
                          <w:rPr>
                            <w:rFonts w:ascii="宋体" w:hAnsi="宋体" w:hint="eastAsia"/>
                            <w:sz w:val="18"/>
                            <w:szCs w:val="18"/>
                            <w:vertAlign w:val="subscript"/>
                          </w:rPr>
                        </w:pPr>
                        <w:r>
                          <w:rPr>
                            <w:rFonts w:ascii="宋体" w:hAnsi="宋体" w:hint="eastAsia"/>
                            <w:sz w:val="18"/>
                            <w:szCs w:val="18"/>
                          </w:rPr>
                          <w:t>图（</w:t>
                        </w:r>
                        <w:r>
                          <w:rPr>
                            <w:rFonts w:asciiTheme="majorBidi" w:hAnsiTheme="majorBidi" w:cstheme="majorBidi" w:hint="eastAsia"/>
                            <w:sz w:val="18"/>
                            <w:szCs w:val="18"/>
                          </w:rPr>
                          <w:t>a</w:t>
                        </w:r>
                        <w:r>
                          <w:rPr>
                            <w:rFonts w:ascii="宋体" w:hAnsi="宋体" w:hint="eastAsia"/>
                            <w:sz w:val="18"/>
                            <w:szCs w:val="18"/>
                          </w:rPr>
                          <w:t>）</w:t>
                        </w:r>
                      </w:p>
                    </w:txbxContent>
                  </v:textbox>
                </v:shape>
                <v:shape id="文本框 2" o:spid="_x0000_s1674" type="#_x0000_t202" style="position:absolute;left:6598;top:490;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" filled="f" stroked="f">
                  <v:textbox style="mso-fit-shape-to-text:t" inset="1mm,0,1mm,0">
                    <w:txbxContent>
                      <w:p w14:paraId="19102987" w14:textId="5FA0FFCD" w:rsidR="007C5703" w:rsidRPr="007C5703" w:rsidRDefault="007C5703" w:rsidP="007C5703">
                        <w:pPr>
                          <w:rPr>
                            <w:rFonts w:cs="Times New Roman"/>
                            <w:sz w:val="18"/>
                            <w:szCs w:val="18"/>
                            <w:vertAlign w:val="subscript"/>
                          </w:rPr>
                        </w:pPr>
                        <w:r w:rsidRPr="007C5703">
                          <w:rPr>
                            <w:rFonts w:cs="Times New Roman"/>
                            <w:sz w:val="18"/>
                            <w:szCs w:val="18"/>
                          </w:rPr>
                          <w:t>35</w:t>
                        </w:r>
                      </w:p>
                    </w:txbxContent>
                  </v:textbox>
                </v:shape>
                <v:shape id="文本框 2" o:spid="_x0000_s1675" type="#_x0000_t202" style="position:absolute;left:6598;top:2451;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" filled="f" stroked="f">
                  <v:textbox style="mso-fit-shape-to-text:t" inset="1mm,0,1mm,0">
                    <w:txbxContent>
                      <w:p w14:paraId="492A8EBA" w14:textId="7CF09C9C" w:rsidR="007C5703" w:rsidRPr="007C5703" w:rsidRDefault="007C5703" w:rsidP="007C5703">
                        <w:pPr>
                          <w:rPr>
                            <w:rFonts w:cs="Times New Roman" w:hint="eastAsia"/>
                            <w:sz w:val="18"/>
                            <w:szCs w:val="18"/>
                            <w:vertAlign w:val="subscript"/>
                          </w:rPr>
                        </w:pPr>
                        <w:r w:rsidRPr="007C5703">
                          <w:rPr>
                            <w:rFonts w:cs="Times New Roman"/>
                            <w:sz w:val="18"/>
                            <w:szCs w:val="18"/>
                          </w:rPr>
                          <w:t>3</w:t>
                        </w:r>
                        <w:r>
                          <w:rPr>
                            <w:rFonts w:cs="Times New Roman" w:hint="eastAsia"/>
                            <w:sz w:val="18"/>
                            <w:szCs w:val="18"/>
                          </w:rPr>
                          <w:t>0</w:t>
                        </w:r>
                      </w:p>
                    </w:txbxContent>
                  </v:textbox>
                </v:shape>
                <v:shape id="文本框 2" o:spid="_x0000_s1676" type="#_x0000_t202" style="position:absolute;left:6598;top:4279;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" filled="f" stroked="f">
                  <v:textbox style="mso-fit-shape-to-text:t" inset="1mm,0,1mm,0">
                    <w:txbxContent>
                      <w:p w14:paraId="03949870" w14:textId="4F662916" w:rsidR="007C5703" w:rsidRPr="007C5703" w:rsidRDefault="007C5703" w:rsidP="007C5703">
                        <w:pPr>
                          <w:rPr>
                            <w:rFonts w:cs="Times New Roman" w:hint="eastAsia"/>
                            <w:sz w:val="18"/>
                            <w:szCs w:val="18"/>
                            <w:vertAlign w:val="subscript"/>
                          </w:rPr>
                        </w:pPr>
                        <w:r>
                          <w:rPr>
                            <w:rFonts w:cs="Times New Roman" w:hint="eastAsia"/>
                            <w:sz w:val="18"/>
                            <w:szCs w:val="18"/>
                          </w:rPr>
                          <w:t>25</w:t>
                        </w:r>
                      </w:p>
                    </w:txbxContent>
                  </v:textbox>
                </v:shape>
                <v:shape id="文本框 2" o:spid="_x0000_s1677" type="#_x0000_t202" style="position:absolute;left:2372;top:3965;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" filled="f" stroked="f">
                  <v:textbox style="mso-fit-shape-to-text:t" inset="1mm,0,1mm,0">
                    <w:txbxContent>
                      <w:p w14:paraId="2F0EE214" w14:textId="4715CFEA" w:rsidR="007C5703" w:rsidRPr="007C5703" w:rsidRDefault="007C5703" w:rsidP="007C5703">
                        <w:pPr>
                          <w:rPr>
                            <w:rFonts w:cs="Times New Roman" w:hint="eastAsia"/>
                            <w:sz w:val="18"/>
                            <w:szCs w:val="18"/>
                            <w:vertAlign w:val="subscript"/>
                          </w:rPr>
                        </w:pPr>
                        <w:r>
                          <w:rPr>
                            <w:rFonts w:cs="Times New Roman" w:hint="eastAsia"/>
                            <w:sz w:val="18"/>
                            <w:szCs w:val="18"/>
                          </w:rPr>
                          <w:t>0</w:t>
                        </w:r>
                      </w:p>
                    </w:txbxContent>
                  </v:textbox>
                </v:shape>
                <w10:wrap type="square"/>
              </v:group>
            </w:pict>
          </mc:Fallback>
        </mc:AlternateContent>
      </w:r>
      <w:r w:rsidR="00000000" w:rsidRPr="00A73C7D">
        <w:t>某同学从教材的</w:t>
      </w:r>
      <w:r w:rsidR="00000000" w:rsidRPr="00A73C7D">
        <w:rPr>
          <w:rFonts w:ascii="宋体" w:hAnsi="宋体"/>
        </w:rPr>
        <w:t>“</w:t>
      </w:r>
      <w:r w:rsidR="00000000" w:rsidRPr="00A73C7D">
        <w:t>拓展学习</w:t>
      </w:r>
      <w:r w:rsidR="00000000" w:rsidRPr="00A73C7D">
        <w:rPr>
          <w:rFonts w:ascii="宋体" w:hAnsi="宋体"/>
        </w:rPr>
        <w:t>”</w:t>
      </w:r>
      <w:r w:rsidR="00000000" w:rsidRPr="00A73C7D">
        <w:t>栏目中学习到平行板电容器的电容</w:t>
      </w:r>
      <w:r w:rsidR="00585DEE" w:rsidRPr="00A73C7D">
        <w:rPr>
          <w:rFonts w:hint="eastAsia"/>
          <w:i/>
          <w:iCs/>
        </w:rPr>
        <w:t>C</w:t>
      </w:r>
      <w:r w:rsidR="00585DEE" w:rsidRPr="00A73C7D">
        <w:rPr>
          <w:rFonts w:hint="eastAsia"/>
        </w:rPr>
        <w:t xml:space="preserve"> = </w:t>
      </w:r>
      <w:r w:rsidR="00585DEE" w:rsidRPr="00A73C7D">
        <w:fldChar w:fldCharType="begin"/>
      </w:r>
      <w:r w:rsidR="00585DEE" w:rsidRPr="00A73C7D">
        <w:instrText xml:space="preserve"> </w:instrText>
      </w:r>
      <w:r w:rsidR="00585DEE" w:rsidRPr="00A73C7D">
        <w:rPr>
          <w:rFonts w:hint="eastAsia"/>
        </w:rPr>
        <w:instrText>EQ \F(</w:instrText>
      </w:r>
      <w:r w:rsidR="00585DEE" w:rsidRPr="00A73C7D">
        <w:rPr>
          <w:rFonts w:cs="Times New Roman"/>
          <w:i/>
          <w:iCs/>
        </w:rPr>
        <w:instrText>ε</w:instrText>
      </w:r>
      <w:r w:rsidR="00585DEE" w:rsidRPr="00A73C7D">
        <w:rPr>
          <w:rFonts w:hint="eastAsia"/>
          <w:vertAlign w:val="subscript"/>
        </w:rPr>
        <w:instrText>r</w:instrText>
      </w:r>
      <w:r w:rsidR="00585DEE" w:rsidRPr="00A73C7D">
        <w:rPr>
          <w:rFonts w:hint="eastAsia"/>
          <w:i/>
          <w:iCs/>
        </w:rPr>
        <w:instrText>S</w:instrText>
      </w:r>
      <w:r w:rsidR="00585DEE" w:rsidRPr="00A73C7D">
        <w:rPr>
          <w:rFonts w:hint="eastAsia"/>
        </w:rPr>
        <w:instrText>,4</w:instrText>
      </w:r>
      <w:r w:rsidR="00585DEE" w:rsidRPr="00A73C7D">
        <w:rPr>
          <w:rFonts w:cs="Times New Roman"/>
        </w:rPr>
        <w:instrText>π</w:instrText>
      </w:r>
      <w:r w:rsidR="00585DEE" w:rsidRPr="00A73C7D">
        <w:rPr>
          <w:rFonts w:hint="eastAsia"/>
          <w:i/>
          <w:iCs/>
        </w:rPr>
        <w:instrText>kd</w:instrText>
      </w:r>
      <w:r w:rsidR="00585DEE" w:rsidRPr="00A73C7D">
        <w:rPr>
          <w:rFonts w:hint="eastAsia"/>
        </w:rPr>
        <w:instrText>)</w:instrText>
      </w:r>
      <w:r w:rsidR="00585DEE" w:rsidRPr="00A73C7D">
        <w:instrText xml:space="preserve"> </w:instrText>
      </w:r>
      <w:r w:rsidR="00585DEE" w:rsidRPr="00A73C7D">
        <w:fldChar w:fldCharType="separate"/>
      </w:r>
      <w:r w:rsidR="00585DEE" w:rsidRPr="00A73C7D">
        <w:fldChar w:fldCharType="end"/>
      </w:r>
      <w:r w:rsidR="00000000" w:rsidRPr="00A73C7D">
        <w:t>。为验证</w:t>
      </w:r>
      <w:r w:rsidR="00585DEE" w:rsidRPr="00A73C7D">
        <w:rPr>
          <w:rFonts w:hint="eastAsia"/>
          <w:i/>
          <w:iCs/>
        </w:rPr>
        <w:t>C</w:t>
      </w:r>
      <w:r w:rsidR="00000000" w:rsidRPr="00A73C7D">
        <w:t>与极板间距</w:t>
      </w:r>
      <w:r w:rsidR="00585DEE" w:rsidRPr="00A73C7D">
        <w:rPr>
          <w:rFonts w:hint="eastAsia"/>
          <w:i/>
          <w:iCs/>
        </w:rPr>
        <w:t>d</w:t>
      </w:r>
      <w:r w:rsidR="00000000" w:rsidRPr="00A73C7D">
        <w:t>、正对面积</w:t>
      </w:r>
      <w:r w:rsidR="00585DEE" w:rsidRPr="00A73C7D">
        <w:rPr>
          <w:rFonts w:hint="eastAsia"/>
          <w:i/>
          <w:iCs/>
        </w:rPr>
        <w:t>S</w:t>
      </w:r>
      <w:r w:rsidR="00000000" w:rsidRPr="00A73C7D">
        <w:t>的关系，他与人工智能讨论得知，用数字式多用电表可以测量电容，测量过程中电路存在额外电容，每次应扣除额外电容，以获得电容的测量值。据此，设计并完成如下实验。</w:t>
      </w:r>
    </w:p>
    <w:p w14:paraId="49EC94E4" w14:textId="2B0D6315" w:rsidR="00C00F03" w:rsidRPr="00A73C7D" w:rsidRDefault="00C00F03" w:rsidP="007C5703"/>
    <w:p w14:paraId="5D3E6D85" w14:textId="71ED118E" w:rsidR="001A3CFD" w:rsidRDefault="00251F83" w:rsidP="002409BA">
      <w:pPr>
        <w:rPr>
          <w:rFonts w:cs="Times New Roman"/>
          <w:sz w:val="18"/>
          <w:szCs w:val="18"/>
        </w:rPr>
      </w:pPr>
      <w:r>
        <w:rPr>
          <w:noProof/>
        </w:rPr>
        <mc:AlternateContent>
          <mc:Choice Requires="wpg">
            <w:drawing>
              <wp:inline distT="0" distB="0" distL="0" distR="0" wp14:anchorId="6A819949" wp14:editId="77155350">
                <wp:extent cx="2313305" cy="2462530"/>
                <wp:effectExtent l="0" t="38100" r="0" b="13970"/>
                <wp:docPr id="317691134" name="组合 520"/>
                <wp:cNvGraphicFramePr/>
                <a:graphic xmlns:a="http://schemas.openxmlformats.org/drawingml/2006/main">
                  <a:graphicData uri="http://schemas.microsoft.com/office/word/2010/wordprocessingGroup">
                    <wpg:wgp>
                      <wpg:cNvGrpSpPr/>
                      <wpg:grpSpPr>
                        <a:xfrm>
                          <a:off x="0" y="0"/>
                          <a:ext cx="2313305" cy="2462530"/>
                          <a:chOff x="222688" y="0"/>
                          <a:chExt cx="2313407" cy="2462589"/>
                        </a:xfrm>
                      </wpg:grpSpPr>
                      <wpg:grpSp>
                        <wpg:cNvPr id="1151918806" name="组合 519"/>
                        <wpg:cNvGrpSpPr/>
                        <wpg:grpSpPr>
                          <a:xfrm>
                            <a:off x="222688" y="0"/>
                            <a:ext cx="2313407" cy="2462589"/>
                            <a:chOff x="36900" y="-61155"/>
                            <a:chExt cx="2313407" cy="2462589"/>
                          </a:xfrm>
                        </wpg:grpSpPr>
                        <wpg:grpSp>
                          <wpg:cNvPr id="446277542" name="组合 515"/>
                          <wpg:cNvGrpSpPr/>
                          <wpg:grpSpPr>
                            <a:xfrm>
                              <a:off x="36900" y="-61155"/>
                              <a:ext cx="2313407" cy="2462589"/>
                              <a:chOff x="36900" y="-1957201"/>
                              <a:chExt cx="2313407" cy="2462589"/>
                            </a:xfrm>
                          </wpg:grpSpPr>
                          <wps:wsp>
                            <wps:cNvPr id="707249418" name="文本框 2"/>
                            <wps:cNvSpPr txBox="1">
                              <a:spLocks noChangeArrowheads="1"/>
                            </wps:cNvSpPr>
                            <wps:spPr bwMode="auto">
                              <a:xfrm>
                                <a:off x="37465" y="3942"/>
                                <a:ext cx="253609" cy="207644"/>
                              </a:xfrm>
                              <a:prstGeom prst="rect">
                                <a:avLst/>
                              </a:prstGeom>
                              <a:noFill/>
                              <a:ln w="9525">
                                <a:noFill/>
                                <a:miter lim="800000"/>
                                <a:headEnd/>
                                <a:tailEnd/>
                              </a:ln>
                            </wps:spPr>
                            <wps:txbx>
                              <w:txbxContent>
                                <w:p w14:paraId="65911F23" w14:textId="73EC0B57" w:rsidR="007C5703" w:rsidRPr="007C5703" w:rsidRDefault="007C5703" w:rsidP="007C5703">
                                  <w:pPr>
                                    <w:rPr>
                                      <w:rFonts w:cs="Times New Roman" w:hint="eastAsia"/>
                                      <w:sz w:val="18"/>
                                      <w:szCs w:val="18"/>
                                      <w:vertAlign w:val="subscript"/>
                                    </w:rPr>
                                  </w:pPr>
                                  <w:r>
                                    <w:rPr>
                                      <w:rFonts w:cs="Times New Roman" w:hint="eastAsia"/>
                                      <w:sz w:val="18"/>
                                      <w:szCs w:val="18"/>
                                    </w:rPr>
                                    <w:t>100</w:t>
                                  </w:r>
                                </w:p>
                              </w:txbxContent>
                            </wps:txbx>
                            <wps:bodyPr rot="0" vert="horz" wrap="none" lIns="36000" tIns="0" rIns="36000" bIns="0" anchor="t" anchorCtr="0">
                              <a:spAutoFit/>
                            </wps:bodyPr>
                          </wps:wsp>
                          <wps:wsp>
                            <wps:cNvPr id="983764982" name="文本框 2"/>
                            <wps:cNvSpPr txBox="1">
                              <a:spLocks noChangeArrowheads="1"/>
                            </wps:cNvSpPr>
                            <wps:spPr bwMode="auto">
                              <a:xfrm>
                                <a:off x="179862" y="114828"/>
                                <a:ext cx="225034" cy="207644"/>
                              </a:xfrm>
                              <a:prstGeom prst="rect">
                                <a:avLst/>
                              </a:prstGeom>
                              <a:noFill/>
                              <a:ln w="9525">
                                <a:noFill/>
                                <a:miter lim="800000"/>
                                <a:headEnd/>
                                <a:tailEnd/>
                              </a:ln>
                            </wps:spPr>
                            <wps:txbx>
                              <w:txbxContent>
                                <w:p w14:paraId="462D27CB" w14:textId="2A671F00" w:rsidR="007C5703" w:rsidRPr="007C5703" w:rsidRDefault="007C5703" w:rsidP="007C5703">
                                  <w:pPr>
                                    <w:rPr>
                                      <w:rFonts w:cs="Times New Roman" w:hint="eastAsia"/>
                                      <w:sz w:val="18"/>
                                      <w:szCs w:val="18"/>
                                      <w:vertAlign w:val="subscript"/>
                                    </w:rPr>
                                  </w:pPr>
                                  <w:r>
                                    <w:rPr>
                                      <w:rFonts w:cs="Times New Roman" w:hint="eastAsia"/>
                                      <w:sz w:val="18"/>
                                      <w:szCs w:val="18"/>
                                    </w:rPr>
                                    <w:t>0.5</w:t>
                                  </w:r>
                                </w:p>
                              </w:txbxContent>
                            </wps:txbx>
                            <wps:bodyPr rot="0" vert="horz" wrap="none" lIns="36000" tIns="0" rIns="36000" bIns="0" anchor="t" anchorCtr="0">
                              <a:spAutoFit/>
                            </wps:bodyPr>
                          </wps:wsp>
                          <wps:wsp>
                            <wps:cNvPr id="1592804210" name="文本框 2"/>
                            <wps:cNvSpPr txBox="1">
                              <a:spLocks noChangeArrowheads="1"/>
                            </wps:cNvSpPr>
                            <wps:spPr bwMode="auto">
                              <a:xfrm>
                                <a:off x="37210" y="-482087"/>
                                <a:ext cx="253609" cy="207644"/>
                              </a:xfrm>
                              <a:prstGeom prst="rect">
                                <a:avLst/>
                              </a:prstGeom>
                              <a:noFill/>
                              <a:ln w="9525">
                                <a:noFill/>
                                <a:miter lim="800000"/>
                                <a:headEnd/>
                                <a:tailEnd/>
                              </a:ln>
                            </wps:spPr>
                            <wps:txbx>
                              <w:txbxContent>
                                <w:p w14:paraId="2B6DCC4F" w14:textId="49DCC8EF" w:rsidR="007C5703" w:rsidRPr="007C5703" w:rsidRDefault="007C5703" w:rsidP="007C5703">
                                  <w:pPr>
                                    <w:rPr>
                                      <w:rFonts w:cs="Times New Roman" w:hint="eastAsia"/>
                                      <w:sz w:val="18"/>
                                      <w:szCs w:val="18"/>
                                      <w:vertAlign w:val="subscript"/>
                                    </w:rPr>
                                  </w:pPr>
                                  <w:r>
                                    <w:rPr>
                                      <w:rFonts w:cs="Times New Roman" w:hint="eastAsia"/>
                                      <w:sz w:val="18"/>
                                      <w:szCs w:val="18"/>
                                    </w:rPr>
                                    <w:t>140</w:t>
                                  </w:r>
                                </w:p>
                              </w:txbxContent>
                            </wps:txbx>
                            <wps:bodyPr rot="0" vert="horz" wrap="none" lIns="36000" tIns="0" rIns="36000" bIns="0" anchor="t" anchorCtr="0">
                              <a:spAutoFit/>
                            </wps:bodyPr>
                          </wps:wsp>
                          <wps:wsp>
                            <wps:cNvPr id="539641933" name="文本框 2"/>
                            <wps:cNvSpPr txBox="1">
                              <a:spLocks noChangeArrowheads="1"/>
                            </wps:cNvSpPr>
                            <wps:spPr bwMode="auto">
                              <a:xfrm>
                                <a:off x="37045" y="-975000"/>
                                <a:ext cx="253609" cy="207644"/>
                              </a:xfrm>
                              <a:prstGeom prst="rect">
                                <a:avLst/>
                              </a:prstGeom>
                              <a:noFill/>
                              <a:ln w="9525">
                                <a:noFill/>
                                <a:miter lim="800000"/>
                                <a:headEnd/>
                                <a:tailEnd/>
                              </a:ln>
                            </wps:spPr>
                            <wps:txbx>
                              <w:txbxContent>
                                <w:p w14:paraId="484518F8" w14:textId="456DC0FB" w:rsidR="007C5703" w:rsidRPr="007C5703" w:rsidRDefault="007C5703" w:rsidP="007C5703">
                                  <w:pPr>
                                    <w:rPr>
                                      <w:rFonts w:cs="Times New Roman" w:hint="eastAsia"/>
                                      <w:sz w:val="18"/>
                                      <w:szCs w:val="18"/>
                                      <w:vertAlign w:val="subscript"/>
                                    </w:rPr>
                                  </w:pPr>
                                  <w:r>
                                    <w:rPr>
                                      <w:rFonts w:cs="Times New Roman" w:hint="eastAsia"/>
                                      <w:sz w:val="18"/>
                                      <w:szCs w:val="18"/>
                                    </w:rPr>
                                    <w:t>180</w:t>
                                  </w:r>
                                </w:p>
                              </w:txbxContent>
                            </wps:txbx>
                            <wps:bodyPr rot="0" vert="horz" wrap="none" lIns="36000" tIns="0" rIns="36000" bIns="0" anchor="t" anchorCtr="0">
                              <a:spAutoFit/>
                            </wps:bodyPr>
                          </wps:wsp>
                          <wps:wsp>
                            <wps:cNvPr id="276024219" name="文本框 2"/>
                            <wps:cNvSpPr txBox="1">
                              <a:spLocks noChangeArrowheads="1"/>
                            </wps:cNvSpPr>
                            <wps:spPr bwMode="auto">
                              <a:xfrm>
                                <a:off x="37133" y="-1222205"/>
                                <a:ext cx="253609" cy="207644"/>
                              </a:xfrm>
                              <a:prstGeom prst="rect">
                                <a:avLst/>
                              </a:prstGeom>
                              <a:noFill/>
                              <a:ln w="9525">
                                <a:noFill/>
                                <a:miter lim="800000"/>
                                <a:headEnd/>
                                <a:tailEnd/>
                              </a:ln>
                            </wps:spPr>
                            <wps:txbx>
                              <w:txbxContent>
                                <w:p w14:paraId="5278CD02" w14:textId="058BC54B" w:rsidR="007C5703" w:rsidRPr="007C5703" w:rsidRDefault="007C5703" w:rsidP="007C5703">
                                  <w:pPr>
                                    <w:rPr>
                                      <w:rFonts w:cs="Times New Roman" w:hint="eastAsia"/>
                                      <w:sz w:val="18"/>
                                      <w:szCs w:val="18"/>
                                      <w:vertAlign w:val="subscript"/>
                                    </w:rPr>
                                  </w:pPr>
                                  <w:r>
                                    <w:rPr>
                                      <w:rFonts w:cs="Times New Roman" w:hint="eastAsia"/>
                                      <w:sz w:val="18"/>
                                      <w:szCs w:val="18"/>
                                    </w:rPr>
                                    <w:t>200</w:t>
                                  </w:r>
                                </w:p>
                              </w:txbxContent>
                            </wps:txbx>
                            <wps:bodyPr rot="0" vert="horz" wrap="none" lIns="36000" tIns="0" rIns="36000" bIns="0" anchor="t" anchorCtr="0">
                              <a:spAutoFit/>
                            </wps:bodyPr>
                          </wps:wsp>
                          <wps:wsp>
                            <wps:cNvPr id="75945773" name="文本框 2"/>
                            <wps:cNvSpPr txBox="1">
                              <a:spLocks noChangeArrowheads="1"/>
                            </wps:cNvSpPr>
                            <wps:spPr bwMode="auto">
                              <a:xfrm>
                                <a:off x="36900" y="-1464268"/>
                                <a:ext cx="253609" cy="207644"/>
                              </a:xfrm>
                              <a:prstGeom prst="rect">
                                <a:avLst/>
                              </a:prstGeom>
                              <a:noFill/>
                              <a:ln w="9525">
                                <a:noFill/>
                                <a:miter lim="800000"/>
                                <a:headEnd/>
                                <a:tailEnd/>
                              </a:ln>
                            </wps:spPr>
                            <wps:txbx>
                              <w:txbxContent>
                                <w:p w14:paraId="29DBE0B5" w14:textId="5083288D" w:rsidR="007C5703" w:rsidRPr="007C5703" w:rsidRDefault="007C5703" w:rsidP="007C5703">
                                  <w:pPr>
                                    <w:rPr>
                                      <w:rFonts w:cs="Times New Roman" w:hint="eastAsia"/>
                                      <w:sz w:val="18"/>
                                      <w:szCs w:val="18"/>
                                      <w:vertAlign w:val="subscript"/>
                                    </w:rPr>
                                  </w:pPr>
                                  <w:r>
                                    <w:rPr>
                                      <w:rFonts w:cs="Times New Roman" w:hint="eastAsia"/>
                                      <w:sz w:val="18"/>
                                      <w:szCs w:val="18"/>
                                    </w:rPr>
                                    <w:t>220</w:t>
                                  </w:r>
                                </w:p>
                              </w:txbxContent>
                            </wps:txbx>
                            <wps:bodyPr rot="0" vert="horz" wrap="none" lIns="36000" tIns="0" rIns="36000" bIns="0" anchor="t" anchorCtr="0">
                              <a:spAutoFit/>
                            </wps:bodyPr>
                          </wps:wsp>
                          <wps:wsp>
                            <wps:cNvPr id="1482231160" name="文本框 2"/>
                            <wps:cNvSpPr txBox="1">
                              <a:spLocks noChangeArrowheads="1"/>
                            </wps:cNvSpPr>
                            <wps:spPr bwMode="auto">
                              <a:xfrm>
                                <a:off x="36912" y="-1712452"/>
                                <a:ext cx="253609" cy="207644"/>
                              </a:xfrm>
                              <a:prstGeom prst="rect">
                                <a:avLst/>
                              </a:prstGeom>
                              <a:noFill/>
                              <a:ln w="9525">
                                <a:noFill/>
                                <a:miter lim="800000"/>
                                <a:headEnd/>
                                <a:tailEnd/>
                              </a:ln>
                            </wps:spPr>
                            <wps:txbx>
                              <w:txbxContent>
                                <w:p w14:paraId="6E74D6D9" w14:textId="66F091D5" w:rsidR="007C5703" w:rsidRPr="007C5703" w:rsidRDefault="007C5703" w:rsidP="007C5703">
                                  <w:pPr>
                                    <w:rPr>
                                      <w:rFonts w:cs="Times New Roman" w:hint="eastAsia"/>
                                      <w:sz w:val="18"/>
                                      <w:szCs w:val="18"/>
                                      <w:vertAlign w:val="subscript"/>
                                    </w:rPr>
                                  </w:pPr>
                                  <w:r>
                                    <w:rPr>
                                      <w:rFonts w:cs="Times New Roman" w:hint="eastAsia"/>
                                      <w:sz w:val="18"/>
                                      <w:szCs w:val="18"/>
                                    </w:rPr>
                                    <w:t>240</w:t>
                                  </w:r>
                                </w:p>
                              </w:txbxContent>
                            </wps:txbx>
                            <wps:bodyPr rot="0" vert="horz" wrap="none" lIns="36000" tIns="0" rIns="36000" bIns="0" anchor="t" anchorCtr="0">
                              <a:spAutoFit/>
                            </wps:bodyPr>
                          </wps:wsp>
                          <wps:wsp>
                            <wps:cNvPr id="1652249640" name="文本框 2"/>
                            <wps:cNvSpPr txBox="1">
                              <a:spLocks noChangeArrowheads="1"/>
                            </wps:cNvSpPr>
                            <wps:spPr bwMode="auto">
                              <a:xfrm>
                                <a:off x="307136" y="-1957201"/>
                                <a:ext cx="310759" cy="207644"/>
                              </a:xfrm>
                              <a:prstGeom prst="rect">
                                <a:avLst/>
                              </a:prstGeom>
                              <a:noFill/>
                              <a:ln w="9525">
                                <a:noFill/>
                                <a:miter lim="800000"/>
                                <a:headEnd/>
                                <a:tailEnd/>
                              </a:ln>
                            </wps:spPr>
                            <wps:txbx>
                              <w:txbxContent>
                                <w:p w14:paraId="75290BB0" w14:textId="4482B66E" w:rsidR="007C5703" w:rsidRPr="007C5703" w:rsidRDefault="007C5703" w:rsidP="007C5703">
                                  <w:pPr>
                                    <w:rPr>
                                      <w:rFonts w:cs="Times New Roman" w:hint="eastAsia"/>
                                      <w:sz w:val="18"/>
                                      <w:szCs w:val="18"/>
                                      <w:vertAlign w:val="subscript"/>
                                    </w:rPr>
                                  </w:pPr>
                                  <w:r w:rsidRPr="007C5703">
                                    <w:rPr>
                                      <w:rFonts w:cs="Times New Roman" w:hint="eastAsia"/>
                                      <w:i/>
                                      <w:iCs/>
                                      <w:sz w:val="18"/>
                                      <w:szCs w:val="18"/>
                                    </w:rPr>
                                    <w:t>C</w:t>
                                  </w:r>
                                  <w:r>
                                    <w:rPr>
                                      <w:rFonts w:cs="Times New Roman" w:hint="eastAsia"/>
                                      <w:sz w:val="18"/>
                                      <w:szCs w:val="18"/>
                                    </w:rPr>
                                    <w:t>/pF</w:t>
                                  </w:r>
                                </w:p>
                              </w:txbxContent>
                            </wps:txbx>
                            <wps:bodyPr rot="0" vert="horz" wrap="none" lIns="36000" tIns="0" rIns="36000" bIns="0" anchor="t" anchorCtr="0">
                              <a:spAutoFit/>
                            </wps:bodyPr>
                          </wps:wsp>
                          <wps:wsp>
                            <wps:cNvPr id="128935091" name="文本框 2"/>
                            <wps:cNvSpPr txBox="1">
                              <a:spLocks noChangeArrowheads="1"/>
                            </wps:cNvSpPr>
                            <wps:spPr bwMode="auto">
                              <a:xfrm>
                                <a:off x="37465" y="-237782"/>
                                <a:ext cx="253609" cy="207644"/>
                              </a:xfrm>
                              <a:prstGeom prst="rect">
                                <a:avLst/>
                              </a:prstGeom>
                              <a:noFill/>
                              <a:ln w="9525">
                                <a:noFill/>
                                <a:miter lim="800000"/>
                                <a:headEnd/>
                                <a:tailEnd/>
                              </a:ln>
                            </wps:spPr>
                            <wps:txbx>
                              <w:txbxContent>
                                <w:p w14:paraId="20660059" w14:textId="3E55C0E7" w:rsidR="007C5703" w:rsidRPr="007C5703" w:rsidRDefault="007C5703" w:rsidP="007C5703">
                                  <w:pPr>
                                    <w:rPr>
                                      <w:rFonts w:cs="Times New Roman" w:hint="eastAsia"/>
                                      <w:sz w:val="18"/>
                                      <w:szCs w:val="18"/>
                                      <w:vertAlign w:val="subscript"/>
                                    </w:rPr>
                                  </w:pPr>
                                  <w:r>
                                    <w:rPr>
                                      <w:rFonts w:cs="Times New Roman" w:hint="eastAsia"/>
                                      <w:sz w:val="18"/>
                                      <w:szCs w:val="18"/>
                                    </w:rPr>
                                    <w:t>120</w:t>
                                  </w:r>
                                </w:p>
                              </w:txbxContent>
                            </wps:txbx>
                            <wps:bodyPr rot="0" vert="horz" wrap="none" lIns="36000" tIns="0" rIns="36000" bIns="0" anchor="t" anchorCtr="0">
                              <a:spAutoFit/>
                            </wps:bodyPr>
                          </wps:wsp>
                          <wps:wsp>
                            <wps:cNvPr id="2037711503" name="文本框 2"/>
                            <wps:cNvSpPr txBox="1">
                              <a:spLocks noChangeArrowheads="1"/>
                            </wps:cNvSpPr>
                            <wps:spPr bwMode="auto">
                              <a:xfrm>
                                <a:off x="978270" y="297744"/>
                                <a:ext cx="482209" cy="207644"/>
                              </a:xfrm>
                              <a:prstGeom prst="rect">
                                <a:avLst/>
                              </a:prstGeom>
                              <a:noFill/>
                              <a:ln w="9525">
                                <a:noFill/>
                                <a:miter lim="800000"/>
                                <a:headEnd/>
                                <a:tailEnd/>
                              </a:ln>
                            </wps:spPr>
                            <wps:txbx>
                              <w:txbxContent>
                                <w:p w14:paraId="0E47D6EE" w14:textId="463DEF9F" w:rsidR="007C5703" w:rsidRPr="007C5703" w:rsidRDefault="007C5703" w:rsidP="007C5703">
                                  <w:pPr>
                                    <w:rPr>
                                      <w:rFonts w:cs="Times New Roman" w:hint="eastAsia"/>
                                      <w:sz w:val="18"/>
                                      <w:szCs w:val="18"/>
                                      <w:vertAlign w:val="subscript"/>
                                    </w:rPr>
                                  </w:pPr>
                                  <w:r>
                                    <w:rPr>
                                      <w:rFonts w:cs="Times New Roman" w:hint="eastAsia"/>
                                      <w:sz w:val="18"/>
                                      <w:szCs w:val="18"/>
                                    </w:rPr>
                                    <w:t>图（</w:t>
                                  </w:r>
                                  <w:r>
                                    <w:rPr>
                                      <w:rFonts w:cs="Times New Roman" w:hint="eastAsia"/>
                                      <w:sz w:val="18"/>
                                      <w:szCs w:val="18"/>
                                    </w:rPr>
                                    <w:t>b</w:t>
                                  </w:r>
                                  <w:r>
                                    <w:rPr>
                                      <w:rFonts w:cs="Times New Roman" w:hint="eastAsia"/>
                                      <w:sz w:val="18"/>
                                      <w:szCs w:val="18"/>
                                    </w:rPr>
                                    <w:t>）</w:t>
                                  </w:r>
                                </w:p>
                              </w:txbxContent>
                            </wps:txbx>
                            <wps:bodyPr rot="0" vert="horz" wrap="none" lIns="36000" tIns="0" rIns="36000" bIns="0" anchor="t" anchorCtr="0">
                              <a:spAutoFit/>
                            </wps:bodyPr>
                          </wps:wsp>
                          <wps:wsp>
                            <wps:cNvPr id="136085250" name="文本框 2"/>
                            <wps:cNvSpPr txBox="1">
                              <a:spLocks noChangeArrowheads="1"/>
                            </wps:cNvSpPr>
                            <wps:spPr bwMode="auto">
                              <a:xfrm flipH="1">
                                <a:off x="1892580" y="112282"/>
                                <a:ext cx="139309" cy="207644"/>
                              </a:xfrm>
                              <a:prstGeom prst="rect">
                                <a:avLst/>
                              </a:prstGeom>
                              <a:noFill/>
                              <a:ln w="9525">
                                <a:noFill/>
                                <a:miter lim="800000"/>
                                <a:headEnd/>
                                <a:tailEnd/>
                              </a:ln>
                            </wps:spPr>
                            <wps:txbx>
                              <w:txbxContent>
                                <w:p w14:paraId="4B84DE54" w14:textId="30A1C4FE" w:rsidR="007C5703" w:rsidRPr="007C5703" w:rsidRDefault="007C5703" w:rsidP="007C5703">
                                  <w:pPr>
                                    <w:rPr>
                                      <w:rFonts w:cs="Times New Roman" w:hint="eastAsia"/>
                                      <w:sz w:val="18"/>
                                      <w:szCs w:val="18"/>
                                      <w:vertAlign w:val="subscript"/>
                                    </w:rPr>
                                  </w:pPr>
                                  <w:r>
                                    <w:rPr>
                                      <w:rFonts w:cs="Times New Roman" w:hint="eastAsia"/>
                                      <w:sz w:val="18"/>
                                      <w:szCs w:val="18"/>
                                    </w:rPr>
                                    <w:t>1</w:t>
                                  </w:r>
                                </w:p>
                              </w:txbxContent>
                            </wps:txbx>
                            <wps:bodyPr rot="0" vert="horz" wrap="none" lIns="36000" tIns="0" rIns="36000" bIns="0" anchor="t" anchorCtr="0">
                              <a:spAutoFit/>
                            </wps:bodyPr>
                          </wps:wsp>
                          <wps:wsp>
                            <wps:cNvPr id="2107410999" name="文本框 2"/>
                            <wps:cNvSpPr txBox="1">
                              <a:spLocks noChangeArrowheads="1"/>
                            </wps:cNvSpPr>
                            <wps:spPr bwMode="auto">
                              <a:xfrm flipH="1">
                                <a:off x="1890067" y="249504"/>
                                <a:ext cx="139309" cy="207644"/>
                              </a:xfrm>
                              <a:prstGeom prst="rect">
                                <a:avLst/>
                              </a:prstGeom>
                              <a:noFill/>
                              <a:ln w="9525">
                                <a:noFill/>
                                <a:miter lim="800000"/>
                                <a:headEnd/>
                                <a:tailEnd/>
                              </a:ln>
                            </wps:spPr>
                            <wps:txbx>
                              <w:txbxContent>
                                <w:p w14:paraId="47B85AAA" w14:textId="0130CD75" w:rsidR="007C5703" w:rsidRPr="007C5703" w:rsidRDefault="007C5703" w:rsidP="007C5703">
                                  <w:pPr>
                                    <w:rPr>
                                      <w:rFonts w:cs="Times New Roman" w:hint="eastAsia"/>
                                      <w:i/>
                                      <w:iCs/>
                                      <w:sz w:val="18"/>
                                      <w:szCs w:val="18"/>
                                      <w:vertAlign w:val="subscript"/>
                                    </w:rPr>
                                  </w:pPr>
                                  <w:r w:rsidRPr="007C5703">
                                    <w:rPr>
                                      <w:rFonts w:cs="Times New Roman" w:hint="eastAsia"/>
                                      <w:i/>
                                      <w:iCs/>
                                      <w:sz w:val="18"/>
                                      <w:szCs w:val="18"/>
                                    </w:rPr>
                                    <w:t>d</w:t>
                                  </w:r>
                                </w:p>
                              </w:txbxContent>
                            </wps:txbx>
                            <wps:bodyPr rot="0" vert="horz" wrap="none" lIns="36000" tIns="0" rIns="36000" bIns="0" anchor="t" anchorCtr="0">
                              <a:spAutoFit/>
                            </wps:bodyPr>
                          </wps:wsp>
                          <wps:wsp>
                            <wps:cNvPr id="1392429785" name="文本框 2"/>
                            <wps:cNvSpPr txBox="1">
                              <a:spLocks noChangeArrowheads="1"/>
                            </wps:cNvSpPr>
                            <wps:spPr bwMode="auto">
                              <a:xfrm flipH="1">
                                <a:off x="1977953" y="183654"/>
                                <a:ext cx="372354" cy="207644"/>
                              </a:xfrm>
                              <a:prstGeom prst="rect">
                                <a:avLst/>
                              </a:prstGeom>
                              <a:noFill/>
                              <a:ln w="9525">
                                <a:noFill/>
                                <a:miter lim="800000"/>
                                <a:headEnd/>
                                <a:tailEnd/>
                              </a:ln>
                            </wps:spPr>
                            <wps:txbx>
                              <w:txbxContent>
                                <w:p w14:paraId="630BA027" w14:textId="3FDE0BCE" w:rsidR="007C5703" w:rsidRPr="007C5703" w:rsidRDefault="007C5703" w:rsidP="007C5703">
                                  <w:pPr>
                                    <w:rPr>
                                      <w:rFonts w:cs="Times New Roman" w:hint="eastAsia"/>
                                      <w:sz w:val="18"/>
                                      <w:szCs w:val="18"/>
                                      <w:vertAlign w:val="superscript"/>
                                    </w:rPr>
                                  </w:pPr>
                                  <w:r>
                                    <w:rPr>
                                      <w:rFonts w:cs="Times New Roman" w:hint="eastAsia"/>
                                      <w:sz w:val="18"/>
                                      <w:szCs w:val="18"/>
                                    </w:rPr>
                                    <w:t>/mm</w:t>
                                  </w:r>
                                  <w:r>
                                    <w:rPr>
                                      <w:rFonts w:cs="Times New Roman"/>
                                      <w:sz w:val="18"/>
                                      <w:szCs w:val="18"/>
                                      <w:vertAlign w:val="superscript"/>
                                    </w:rPr>
                                    <w:t>−</w:t>
                                  </w:r>
                                  <w:r>
                                    <w:rPr>
                                      <w:rFonts w:cs="Times New Roman" w:hint="eastAsia"/>
                                      <w:sz w:val="18"/>
                                      <w:szCs w:val="18"/>
                                      <w:vertAlign w:val="superscript"/>
                                    </w:rPr>
                                    <w:t>1</w:t>
                                  </w:r>
                                </w:p>
                              </w:txbxContent>
                            </wps:txbx>
                            <wps:bodyPr rot="0" vert="horz" wrap="none" lIns="36000" tIns="0" rIns="36000" bIns="0" anchor="t" anchorCtr="0">
                              <a:spAutoFit/>
                            </wps:bodyPr>
                          </wps:wsp>
                          <wps:wsp>
                            <wps:cNvPr id="90922279" name="文本框 2"/>
                            <wps:cNvSpPr txBox="1">
                              <a:spLocks noChangeArrowheads="1"/>
                            </wps:cNvSpPr>
                            <wps:spPr bwMode="auto">
                              <a:xfrm>
                                <a:off x="427677" y="114759"/>
                                <a:ext cx="225034" cy="207644"/>
                              </a:xfrm>
                              <a:prstGeom prst="rect">
                                <a:avLst/>
                              </a:prstGeom>
                              <a:noFill/>
                              <a:ln w="9525">
                                <a:noFill/>
                                <a:miter lim="800000"/>
                                <a:headEnd/>
                                <a:tailEnd/>
                              </a:ln>
                            </wps:spPr>
                            <wps:txbx>
                              <w:txbxContent>
                                <w:p w14:paraId="7C712583" w14:textId="068AE861" w:rsidR="007C5703" w:rsidRPr="007C5703" w:rsidRDefault="007C5703" w:rsidP="007C5703">
                                  <w:pPr>
                                    <w:rPr>
                                      <w:rFonts w:cs="Times New Roman" w:hint="eastAsia"/>
                                      <w:sz w:val="18"/>
                                      <w:szCs w:val="18"/>
                                      <w:vertAlign w:val="subscript"/>
                                    </w:rPr>
                                  </w:pPr>
                                  <w:r>
                                    <w:rPr>
                                      <w:rFonts w:cs="Times New Roman" w:hint="eastAsia"/>
                                      <w:sz w:val="18"/>
                                      <w:szCs w:val="18"/>
                                    </w:rPr>
                                    <w:t>0.6</w:t>
                                  </w:r>
                                </w:p>
                              </w:txbxContent>
                            </wps:txbx>
                            <wps:bodyPr rot="0" vert="horz" wrap="none" lIns="36000" tIns="0" rIns="36000" bIns="0" anchor="t" anchorCtr="0">
                              <a:spAutoFit/>
                            </wps:bodyPr>
                          </wps:wsp>
                          <wps:wsp>
                            <wps:cNvPr id="1394786352" name="文本框 2"/>
                            <wps:cNvSpPr txBox="1">
                              <a:spLocks noChangeArrowheads="1"/>
                            </wps:cNvSpPr>
                            <wps:spPr bwMode="auto">
                              <a:xfrm>
                                <a:off x="673692" y="114876"/>
                                <a:ext cx="225034" cy="207644"/>
                              </a:xfrm>
                              <a:prstGeom prst="rect">
                                <a:avLst/>
                              </a:prstGeom>
                              <a:noFill/>
                              <a:ln w="9525">
                                <a:noFill/>
                                <a:miter lim="800000"/>
                                <a:headEnd/>
                                <a:tailEnd/>
                              </a:ln>
                            </wps:spPr>
                            <wps:txbx>
                              <w:txbxContent>
                                <w:p w14:paraId="6046651A" w14:textId="04E0F601" w:rsidR="007C5703" w:rsidRPr="007C5703" w:rsidRDefault="007C5703" w:rsidP="007C5703">
                                  <w:pPr>
                                    <w:rPr>
                                      <w:rFonts w:cs="Times New Roman" w:hint="eastAsia"/>
                                      <w:sz w:val="18"/>
                                      <w:szCs w:val="18"/>
                                      <w:vertAlign w:val="subscript"/>
                                    </w:rPr>
                                  </w:pPr>
                                  <w:r>
                                    <w:rPr>
                                      <w:rFonts w:cs="Times New Roman" w:hint="eastAsia"/>
                                      <w:sz w:val="18"/>
                                      <w:szCs w:val="18"/>
                                    </w:rPr>
                                    <w:t>0.7</w:t>
                                  </w:r>
                                </w:p>
                              </w:txbxContent>
                            </wps:txbx>
                            <wps:bodyPr rot="0" vert="horz" wrap="none" lIns="36000" tIns="0" rIns="36000" bIns="0" anchor="t" anchorCtr="0">
                              <a:spAutoFit/>
                            </wps:bodyPr>
                          </wps:wsp>
                          <wps:wsp>
                            <wps:cNvPr id="1051080410" name="文本框 2"/>
                            <wps:cNvSpPr txBox="1">
                              <a:spLocks noChangeArrowheads="1"/>
                            </wps:cNvSpPr>
                            <wps:spPr bwMode="auto">
                              <a:xfrm>
                                <a:off x="920499" y="114911"/>
                                <a:ext cx="225034" cy="207644"/>
                              </a:xfrm>
                              <a:prstGeom prst="rect">
                                <a:avLst/>
                              </a:prstGeom>
                              <a:noFill/>
                              <a:ln w="9525">
                                <a:noFill/>
                                <a:miter lim="800000"/>
                                <a:headEnd/>
                                <a:tailEnd/>
                              </a:ln>
                            </wps:spPr>
                            <wps:txbx>
                              <w:txbxContent>
                                <w:p w14:paraId="4ADEF531" w14:textId="57627389" w:rsidR="007C5703" w:rsidRPr="007C5703" w:rsidRDefault="007C5703" w:rsidP="007C5703">
                                  <w:pPr>
                                    <w:rPr>
                                      <w:rFonts w:cs="Times New Roman" w:hint="eastAsia"/>
                                      <w:sz w:val="18"/>
                                      <w:szCs w:val="18"/>
                                      <w:vertAlign w:val="subscript"/>
                                    </w:rPr>
                                  </w:pPr>
                                  <w:r>
                                    <w:rPr>
                                      <w:rFonts w:cs="Times New Roman" w:hint="eastAsia"/>
                                      <w:sz w:val="18"/>
                                      <w:szCs w:val="18"/>
                                    </w:rPr>
                                    <w:t>0.8</w:t>
                                  </w:r>
                                </w:p>
                              </w:txbxContent>
                            </wps:txbx>
                            <wps:bodyPr rot="0" vert="horz" wrap="none" lIns="36000" tIns="0" rIns="36000" bIns="0" anchor="t" anchorCtr="0">
                              <a:spAutoFit/>
                            </wps:bodyPr>
                          </wps:wsp>
                          <wps:wsp>
                            <wps:cNvPr id="708548678" name="文本框 2"/>
                            <wps:cNvSpPr txBox="1">
                              <a:spLocks noChangeArrowheads="1"/>
                            </wps:cNvSpPr>
                            <wps:spPr bwMode="auto">
                              <a:xfrm>
                                <a:off x="1165764" y="114752"/>
                                <a:ext cx="225034" cy="207644"/>
                              </a:xfrm>
                              <a:prstGeom prst="rect">
                                <a:avLst/>
                              </a:prstGeom>
                              <a:noFill/>
                              <a:ln w="9525">
                                <a:noFill/>
                                <a:miter lim="800000"/>
                                <a:headEnd/>
                                <a:tailEnd/>
                              </a:ln>
                            </wps:spPr>
                            <wps:txbx>
                              <w:txbxContent>
                                <w:p w14:paraId="5D6EA2DF" w14:textId="329FE87F" w:rsidR="007C5703" w:rsidRPr="007C5703" w:rsidRDefault="007C5703" w:rsidP="007C5703">
                                  <w:pPr>
                                    <w:rPr>
                                      <w:rFonts w:cs="Times New Roman" w:hint="eastAsia"/>
                                      <w:sz w:val="18"/>
                                      <w:szCs w:val="18"/>
                                      <w:vertAlign w:val="subscript"/>
                                    </w:rPr>
                                  </w:pPr>
                                  <w:r>
                                    <w:rPr>
                                      <w:rFonts w:cs="Times New Roman" w:hint="eastAsia"/>
                                      <w:sz w:val="18"/>
                                      <w:szCs w:val="18"/>
                                    </w:rPr>
                                    <w:t>0.9</w:t>
                                  </w:r>
                                </w:p>
                              </w:txbxContent>
                            </wps:txbx>
                            <wps:bodyPr rot="0" vert="horz" wrap="none" lIns="36000" tIns="0" rIns="36000" bIns="0" anchor="t" anchorCtr="0">
                              <a:spAutoFit/>
                            </wps:bodyPr>
                          </wps:wsp>
                          <wps:wsp>
                            <wps:cNvPr id="1016812938" name="文本框 2"/>
                            <wps:cNvSpPr txBox="1">
                              <a:spLocks noChangeArrowheads="1"/>
                            </wps:cNvSpPr>
                            <wps:spPr bwMode="auto">
                              <a:xfrm>
                                <a:off x="1414442" y="114856"/>
                                <a:ext cx="225034" cy="207644"/>
                              </a:xfrm>
                              <a:prstGeom prst="rect">
                                <a:avLst/>
                              </a:prstGeom>
                              <a:noFill/>
                              <a:ln w="9525">
                                <a:noFill/>
                                <a:miter lim="800000"/>
                                <a:headEnd/>
                                <a:tailEnd/>
                              </a:ln>
                            </wps:spPr>
                            <wps:txbx>
                              <w:txbxContent>
                                <w:p w14:paraId="19EB6F45" w14:textId="61C2686F" w:rsidR="007C5703" w:rsidRPr="007C5703" w:rsidRDefault="007C5703" w:rsidP="007C5703">
                                  <w:pPr>
                                    <w:rPr>
                                      <w:rFonts w:cs="Times New Roman" w:hint="eastAsia"/>
                                      <w:sz w:val="18"/>
                                      <w:szCs w:val="18"/>
                                      <w:vertAlign w:val="subscript"/>
                                    </w:rPr>
                                  </w:pPr>
                                  <w:r>
                                    <w:rPr>
                                      <w:rFonts w:cs="Times New Roman" w:hint="eastAsia"/>
                                      <w:sz w:val="18"/>
                                      <w:szCs w:val="18"/>
                                    </w:rPr>
                                    <w:t>1.0</w:t>
                                  </w:r>
                                </w:p>
                              </w:txbxContent>
                            </wps:txbx>
                            <wps:bodyPr rot="0" vert="horz" wrap="none" lIns="36000" tIns="0" rIns="36000" bIns="0" anchor="t" anchorCtr="0">
                              <a:spAutoFit/>
                            </wps:bodyPr>
                          </wps:wsp>
                          <wps:wsp>
                            <wps:cNvPr id="1255692639" name="文本框 2"/>
                            <wps:cNvSpPr txBox="1">
                              <a:spLocks noChangeArrowheads="1"/>
                            </wps:cNvSpPr>
                            <wps:spPr bwMode="auto">
                              <a:xfrm>
                                <a:off x="1657181" y="114814"/>
                                <a:ext cx="225034" cy="207644"/>
                              </a:xfrm>
                              <a:prstGeom prst="rect">
                                <a:avLst/>
                              </a:prstGeom>
                              <a:noFill/>
                              <a:ln w="9525">
                                <a:noFill/>
                                <a:miter lim="800000"/>
                                <a:headEnd/>
                                <a:tailEnd/>
                              </a:ln>
                            </wps:spPr>
                            <wps:txbx>
                              <w:txbxContent>
                                <w:p w14:paraId="458F8BAF" w14:textId="56FDB268" w:rsidR="007C5703" w:rsidRPr="007C5703" w:rsidRDefault="007C5703" w:rsidP="007C5703">
                                  <w:pPr>
                                    <w:rPr>
                                      <w:rFonts w:cs="Times New Roman" w:hint="eastAsia"/>
                                      <w:sz w:val="18"/>
                                      <w:szCs w:val="18"/>
                                      <w:vertAlign w:val="subscript"/>
                                    </w:rPr>
                                  </w:pPr>
                                  <w:r>
                                    <w:rPr>
                                      <w:rFonts w:cs="Times New Roman" w:hint="eastAsia"/>
                                      <w:sz w:val="18"/>
                                      <w:szCs w:val="18"/>
                                    </w:rPr>
                                    <w:t>1.1</w:t>
                                  </w:r>
                                </w:p>
                              </w:txbxContent>
                            </wps:txbx>
                            <wps:bodyPr rot="0" vert="horz" wrap="none" lIns="36000" tIns="0" rIns="36000" bIns="0" anchor="t" anchorCtr="0">
                              <a:spAutoFit/>
                            </wps:bodyPr>
                          </wps:wsp>
                          <wps:wsp>
                            <wps:cNvPr id="1393491057" name="文本框 2"/>
                            <wps:cNvSpPr txBox="1">
                              <a:spLocks noChangeArrowheads="1"/>
                            </wps:cNvSpPr>
                            <wps:spPr bwMode="auto">
                              <a:xfrm>
                                <a:off x="37149" y="-730162"/>
                                <a:ext cx="253609" cy="207644"/>
                              </a:xfrm>
                              <a:prstGeom prst="rect">
                                <a:avLst/>
                              </a:prstGeom>
                              <a:noFill/>
                              <a:ln w="9525">
                                <a:noFill/>
                                <a:miter lim="800000"/>
                                <a:headEnd/>
                                <a:tailEnd/>
                              </a:ln>
                            </wps:spPr>
                            <wps:txbx>
                              <w:txbxContent>
                                <w:p w14:paraId="13811F51" w14:textId="346522C4" w:rsidR="007C5703" w:rsidRPr="007C5703" w:rsidRDefault="007C5703" w:rsidP="007C5703">
                                  <w:pPr>
                                    <w:rPr>
                                      <w:rFonts w:cs="Times New Roman" w:hint="eastAsia"/>
                                      <w:sz w:val="18"/>
                                      <w:szCs w:val="18"/>
                                      <w:vertAlign w:val="subscript"/>
                                    </w:rPr>
                                  </w:pPr>
                                  <w:r>
                                    <w:rPr>
                                      <w:rFonts w:cs="Times New Roman" w:hint="eastAsia"/>
                                      <w:sz w:val="18"/>
                                      <w:szCs w:val="18"/>
                                    </w:rPr>
                                    <w:t>160</w:t>
                                  </w:r>
                                </w:p>
                              </w:txbxContent>
                            </wps:txbx>
                            <wps:bodyPr rot="0" vert="horz" wrap="none" lIns="36000" tIns="0" rIns="36000" bIns="0" anchor="t" anchorCtr="0">
                              <a:spAutoFit/>
                            </wps:bodyPr>
                          </wps:wsp>
                        </wpg:grpSp>
                        <wpg:grpSp>
                          <wpg:cNvPr id="645290869" name="组合 518"/>
                          <wpg:cNvGrpSpPr/>
                          <wpg:grpSpPr>
                            <a:xfrm>
                              <a:off x="294054" y="-16094"/>
                              <a:ext cx="1801410" cy="2194466"/>
                              <a:chOff x="15766" y="-16094"/>
                              <a:chExt cx="1801410" cy="2194466"/>
                            </a:xfrm>
                          </wpg:grpSpPr>
                          <wpg:grpSp>
                            <wpg:cNvPr id="551112392" name="图形 63"/>
                            <wpg:cNvGrpSpPr/>
                            <wpg:grpSpPr>
                              <a:xfrm>
                                <a:off x="18787" y="189447"/>
                                <a:ext cx="1569650" cy="1814988"/>
                                <a:chOff x="0" y="0"/>
                                <a:chExt cx="1943021" cy="2246544"/>
                              </a:xfrm>
                              <a:noFill/>
                            </wpg:grpSpPr>
                            <wps:wsp>
                              <wps:cNvPr id="1263997497" name="矩形 1263997497"/>
                              <wps:cNvSpPr/>
                              <wps:spPr>
                                <a:xfrm>
                                  <a:off x="0" y="0"/>
                                  <a:ext cx="1943021" cy="2246544"/>
                                </a:xfrm>
                                <a:prstGeom prst="rect">
                                  <a:avLst/>
                                </a:prstGeom>
                                <a:noFill/>
                                <a:ln w="6350" cap="flat">
                                  <a:solidFill>
                                    <a:srgbClr val="BFBFBF"/>
                                  </a:solidFill>
                                  <a:prstDash val="solid"/>
                                  <a:miter/>
                                </a:ln>
                              </wps:spPr>
                              <wps:bodyPr wrap="none">
                                <a:spAutoFit/>
                              </wps:bodyPr>
                            </wps:wsp>
                            <wps:wsp>
                              <wps:cNvPr id="380689030" name="任意多边形: 形状 380689030"/>
                              <wps:cNvSpPr/>
                              <wps:spPr>
                                <a:xfrm>
                                  <a:off x="0" y="218571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259201174" name="任意多边形: 形状 259201174"/>
                              <wps:cNvSpPr/>
                              <wps:spPr>
                                <a:xfrm>
                                  <a:off x="0" y="212509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501114847" name="任意多边形: 形状 1501114847"/>
                              <wps:cNvSpPr/>
                              <wps:spPr>
                                <a:xfrm>
                                  <a:off x="0" y="206425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070215534" name="任意多边形: 形状 1070215534"/>
                              <wps:cNvSpPr/>
                              <wps:spPr>
                                <a:xfrm>
                                  <a:off x="0" y="200364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466788218" name="任意多边形: 形状 466788218"/>
                              <wps:cNvSpPr/>
                              <wps:spPr>
                                <a:xfrm>
                                  <a:off x="0" y="188218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285676078" name="任意多边形: 形状 285676078"/>
                              <wps:cNvSpPr/>
                              <wps:spPr>
                                <a:xfrm>
                                  <a:off x="0" y="182135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48456377" name="任意多边形: 形状 1948456377"/>
                              <wps:cNvSpPr/>
                              <wps:spPr>
                                <a:xfrm>
                                  <a:off x="0" y="176073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418118665" name="任意多边形: 形状 1418118665"/>
                              <wps:cNvSpPr/>
                              <wps:spPr>
                                <a:xfrm>
                                  <a:off x="0" y="170011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673909320" name="任意多边形: 形状 673909320"/>
                              <wps:cNvSpPr/>
                              <wps:spPr>
                                <a:xfrm>
                                  <a:off x="0" y="157866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577236755" name="任意多边形: 形状 1577236755"/>
                              <wps:cNvSpPr/>
                              <wps:spPr>
                                <a:xfrm>
                                  <a:off x="0" y="151783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841701524" name="任意多边形: 形状 841701524"/>
                              <wps:cNvSpPr/>
                              <wps:spPr>
                                <a:xfrm>
                                  <a:off x="0" y="145721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363520077" name="任意多边形: 形状 363520077"/>
                              <wps:cNvSpPr/>
                              <wps:spPr>
                                <a:xfrm>
                                  <a:off x="0" y="139637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614164275" name="任意多边形: 形状 614164275"/>
                              <wps:cNvSpPr/>
                              <wps:spPr>
                                <a:xfrm>
                                  <a:off x="0" y="127492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29397431" name="任意多边形: 形状 1929397431"/>
                              <wps:cNvSpPr/>
                              <wps:spPr>
                                <a:xfrm>
                                  <a:off x="0" y="121430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104127234" name="任意多边形: 形状 1104127234"/>
                              <wps:cNvSpPr/>
                              <wps:spPr>
                                <a:xfrm>
                                  <a:off x="0" y="115347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358135953" name="任意多边形: 形状 358135953"/>
                              <wps:cNvSpPr/>
                              <wps:spPr>
                                <a:xfrm>
                                  <a:off x="0" y="109285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816556337" name="任意多边形: 形状 816556337"/>
                              <wps:cNvSpPr/>
                              <wps:spPr>
                                <a:xfrm>
                                  <a:off x="0" y="971403"/>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79283121" name="任意多边形: 形状 1979283121"/>
                              <wps:cNvSpPr/>
                              <wps:spPr>
                                <a:xfrm>
                                  <a:off x="0" y="91057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591098770" name="任意多边形: 形状 591098770"/>
                              <wps:cNvSpPr/>
                              <wps:spPr>
                                <a:xfrm>
                                  <a:off x="0" y="84995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71912174" name="任意多边形: 形状 1971912174"/>
                              <wps:cNvSpPr/>
                              <wps:spPr>
                                <a:xfrm>
                                  <a:off x="0" y="78933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437873187" name="任意多边形: 形状 437873187"/>
                              <wps:cNvSpPr/>
                              <wps:spPr>
                                <a:xfrm>
                                  <a:off x="0" y="66788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874060558" name="任意多边形: 形状 1874060558"/>
                              <wps:cNvSpPr/>
                              <wps:spPr>
                                <a:xfrm>
                                  <a:off x="0" y="60704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84433909" name="任意多边形: 形状 984433909"/>
                              <wps:cNvSpPr/>
                              <wps:spPr>
                                <a:xfrm>
                                  <a:off x="0" y="54642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814980988" name="任意多边形: 形状 814980988"/>
                              <wps:cNvSpPr/>
                              <wps:spPr>
                                <a:xfrm>
                                  <a:off x="0" y="48559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21356026" name="任意多边形: 形状 921356026"/>
                              <wps:cNvSpPr/>
                              <wps:spPr>
                                <a:xfrm>
                                  <a:off x="0" y="364143"/>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741469825" name="任意多边形: 形状 1741469825"/>
                              <wps:cNvSpPr/>
                              <wps:spPr>
                                <a:xfrm>
                                  <a:off x="0" y="30352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202773121" name="任意多边形: 形状 1202773121"/>
                              <wps:cNvSpPr/>
                              <wps:spPr>
                                <a:xfrm>
                                  <a:off x="0" y="24269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757374536" name="任意多边形: 形状 1757374536"/>
                              <wps:cNvSpPr/>
                              <wps:spPr>
                                <a:xfrm>
                                  <a:off x="0" y="18207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336090974" name="任意多边形: 形状 1336090974"/>
                              <wps:cNvSpPr/>
                              <wps:spPr>
                                <a:xfrm>
                                  <a:off x="0" y="6061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2058828065" name="任意多边形: 形状 2058828065"/>
                              <wps:cNvSpPr/>
                              <wps:spPr>
                                <a:xfrm>
                                  <a:off x="1882188"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656746622" name="任意多边形: 形状 656746622"/>
                              <wps:cNvSpPr/>
                              <wps:spPr>
                                <a:xfrm>
                                  <a:off x="1760736"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549441489" name="任意多边形: 形状 549441489"/>
                              <wps:cNvSpPr/>
                              <wps:spPr>
                                <a:xfrm>
                                  <a:off x="170011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958891514" name="任意多边形: 形状 958891514"/>
                              <wps:cNvSpPr/>
                              <wps:spPr>
                                <a:xfrm>
                                  <a:off x="1639284"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19129000" name="任意多边形: 形状 119129000"/>
                              <wps:cNvSpPr/>
                              <wps:spPr>
                                <a:xfrm>
                                  <a:off x="157866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09085888" name="任意多边形: 形状 1009085888"/>
                              <wps:cNvSpPr/>
                              <wps:spPr>
                                <a:xfrm>
                                  <a:off x="1457212"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789696691" name="任意多边形: 形状 1789696691"/>
                              <wps:cNvSpPr/>
                              <wps:spPr>
                                <a:xfrm>
                                  <a:off x="139637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427357180" name="任意多边形: 形状 427357180"/>
                              <wps:cNvSpPr/>
                              <wps:spPr>
                                <a:xfrm>
                                  <a:off x="1335760"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992249936" name="任意多边形: 形状 992249936"/>
                              <wps:cNvSpPr/>
                              <wps:spPr>
                                <a:xfrm>
                                  <a:off x="127492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109365253" name="任意多边形: 形状 2109365253"/>
                              <wps:cNvSpPr/>
                              <wps:spPr>
                                <a:xfrm>
                                  <a:off x="115347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23515039" name="任意多边形: 形状 223515039"/>
                              <wps:cNvSpPr/>
                              <wps:spPr>
                                <a:xfrm>
                                  <a:off x="1092856"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014133760" name="任意多边形: 形状 2014133760"/>
                              <wps:cNvSpPr/>
                              <wps:spPr>
                                <a:xfrm>
                                  <a:off x="103202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871797289" name="任意多边形: 形状 871797289"/>
                              <wps:cNvSpPr/>
                              <wps:spPr>
                                <a:xfrm>
                                  <a:off x="97140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613408849" name="任意多边形: 形状 613408849"/>
                              <wps:cNvSpPr/>
                              <wps:spPr>
                                <a:xfrm>
                                  <a:off x="84995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167845771" name="任意多边形: 形状 1167845771"/>
                              <wps:cNvSpPr/>
                              <wps:spPr>
                                <a:xfrm>
                                  <a:off x="789332"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69957728" name="任意多边形: 形状 1069957728"/>
                              <wps:cNvSpPr/>
                              <wps:spPr>
                                <a:xfrm>
                                  <a:off x="72849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813146221" name="任意多边形: 形状 813146221"/>
                              <wps:cNvSpPr/>
                              <wps:spPr>
                                <a:xfrm>
                                  <a:off x="66787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946249005" name="任意多边形: 形状 946249005"/>
                              <wps:cNvSpPr/>
                              <wps:spPr>
                                <a:xfrm>
                                  <a:off x="546428"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922849337" name="任意多边形: 形状 1922849337"/>
                              <wps:cNvSpPr/>
                              <wps:spPr>
                                <a:xfrm>
                                  <a:off x="48559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192558789" name="任意多边形: 形状 1192558789"/>
                              <wps:cNvSpPr/>
                              <wps:spPr>
                                <a:xfrm>
                                  <a:off x="42497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36431581" name="任意多边形: 形状 36431581"/>
                              <wps:cNvSpPr/>
                              <wps:spPr>
                                <a:xfrm>
                                  <a:off x="36414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061979018" name="任意多边形: 形状 2061979018"/>
                              <wps:cNvSpPr/>
                              <wps:spPr>
                                <a:xfrm>
                                  <a:off x="242690"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50670406" name="任意多边形: 形状 1050670406"/>
                              <wps:cNvSpPr/>
                              <wps:spPr>
                                <a:xfrm>
                                  <a:off x="18207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810612170" name="任意多边形: 形状 1810612170"/>
                              <wps:cNvSpPr/>
                              <wps:spPr>
                                <a:xfrm>
                                  <a:off x="12123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rgbClr val="BFBFBF"/>
                                  </a:solidFill>
                                  <a:prstDash val="solid"/>
                                  <a:miter/>
                                </a:ln>
                              </wps:spPr>
                              <wps:bodyPr wrap="none">
                                <a:spAutoFit/>
                              </wps:bodyPr>
                            </wps:wsp>
                            <wps:wsp>
                              <wps:cNvPr id="359942837" name="任意多边形: 形状 359942837"/>
                              <wps:cNvSpPr/>
                              <wps:spPr>
                                <a:xfrm>
                                  <a:off x="6061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12246579" name="任意多边形: 形状 1012246579"/>
                              <wps:cNvSpPr/>
                              <wps:spPr>
                                <a:xfrm>
                                  <a:off x="182135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348618709" name="任意多边形: 形状 1348618709"/>
                              <wps:cNvSpPr/>
                              <wps:spPr>
                                <a:xfrm>
                                  <a:off x="151783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704349143" name="任意多边形: 形状 1704349143"/>
                              <wps:cNvSpPr/>
                              <wps:spPr>
                                <a:xfrm>
                                  <a:off x="1214308"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850170658" name="任意多边形: 形状 1850170658"/>
                              <wps:cNvSpPr/>
                              <wps:spPr>
                                <a:xfrm>
                                  <a:off x="91056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540903149" name="任意多边形: 形状 540903149"/>
                              <wps:cNvSpPr/>
                              <wps:spPr>
                                <a:xfrm>
                                  <a:off x="60704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297594622" name="任意多边形: 形状 297594622"/>
                              <wps:cNvSpPr/>
                              <wps:spPr>
                                <a:xfrm>
                                  <a:off x="303524"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925902091" name="任意多边形: 形状 925902091"/>
                              <wps:cNvSpPr/>
                              <wps:spPr>
                                <a:xfrm>
                                  <a:off x="0" y="194280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467747149" name="任意多边形: 形状 467747149"/>
                              <wps:cNvSpPr/>
                              <wps:spPr>
                                <a:xfrm>
                                  <a:off x="0" y="163928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609306406" name="任意多边形: 形状 1609306406"/>
                              <wps:cNvSpPr/>
                              <wps:spPr>
                                <a:xfrm>
                                  <a:off x="0" y="133576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538385763" name="任意多边形: 形状 1538385763"/>
                              <wps:cNvSpPr/>
                              <wps:spPr>
                                <a:xfrm>
                                  <a:off x="0" y="103202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376489797" name="任意多边形: 形状 1376489797"/>
                              <wps:cNvSpPr/>
                              <wps:spPr>
                                <a:xfrm>
                                  <a:off x="0" y="72849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958058524" name="任意多边形: 形状 958058524"/>
                              <wps:cNvSpPr/>
                              <wps:spPr>
                                <a:xfrm>
                                  <a:off x="0" y="42497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378261388" name="任意多边形: 形状 1378261388"/>
                              <wps:cNvSpPr/>
                              <wps:spPr>
                                <a:xfrm>
                                  <a:off x="0" y="12123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g:grpSp>
                          <wps:wsp>
                            <wps:cNvPr id="1579522327" name="任意多边形: 形状 516"/>
                            <wps:cNvSpPr/>
                            <wps:spPr>
                              <a:xfrm>
                                <a:off x="15766" y="-16094"/>
                                <a:ext cx="1801410" cy="2020529"/>
                              </a:xfrm>
                              <a:custGeom>
                                <a:avLst/>
                                <a:gdLst>
                                  <a:gd name="csX0" fmla="*/ 0 w 1801410"/>
                                  <a:gd name="csY0" fmla="*/ 0 h 2020529"/>
                                  <a:gd name="csX1" fmla="*/ 0 w 1801410"/>
                                  <a:gd name="csY1" fmla="*/ 2020529 h 2020529"/>
                                  <a:gd name="csX2" fmla="*/ 1801410 w 1801410"/>
                                  <a:gd name="csY2" fmla="*/ 2020529 h 2020529"/>
                                </a:gdLst>
                                <a:ahLst/>
                                <a:cxnLst>
                                  <a:cxn ang="0">
                                    <a:pos x="csX0" y="csY0"/>
                                  </a:cxn>
                                  <a:cxn ang="0">
                                    <a:pos x="csX1" y="csY1"/>
                                  </a:cxn>
                                  <a:cxn ang="0">
                                    <a:pos x="csX2" y="csY2"/>
                                  </a:cxn>
                                </a:cxnLst>
                                <a:rect l="l" t="t" r="r" b="b"/>
                                <a:pathLst>
                                  <a:path w="1801410" h="2020529">
                                    <a:moveTo>
                                      <a:pt x="0" y="0"/>
                                    </a:moveTo>
                                    <a:lnTo>
                                      <a:pt x="0" y="2020529"/>
                                    </a:lnTo>
                                    <a:lnTo>
                                      <a:pt x="1801410" y="2020529"/>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785724512" name="直接连接符 517"/>
                            <wps:cNvCnPr/>
                            <wps:spPr>
                              <a:xfrm>
                                <a:off x="1630575" y="2178372"/>
                                <a:ext cx="9270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2182067" name="直接连接符 517"/>
                            <wps:cNvCnPr/>
                            <wps:spPr>
                              <a:xfrm flipV="1">
                                <a:off x="62560" y="253498"/>
                                <a:ext cx="1520429" cy="16075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99319124" name="自定义形状 5">
                          <a:extLst>
                            <a:ext uri="{FF2B5EF4-FFF2-40B4-BE49-F238E27FC236}">
                              <a16:creationId xmlns:a16="http://schemas.microsoft.com/office/drawing/2014/main" id="{B895DADC-7D8D-2C75-8C15-582713F51C66}"/>
                            </a:ext>
                          </a:extLst>
                        </wps:cNvPr>
                        <wps:cNvSpPr/>
                        <wps:spPr>
                          <a:xfrm>
                            <a:off x="576718" y="1820200"/>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322182661" name="自定义形状 5"/>
                        <wps:cNvSpPr/>
                        <wps:spPr>
                          <a:xfrm>
                            <a:off x="734004" y="1650193"/>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383854870" name="自定义形状 5"/>
                        <wps:cNvSpPr/>
                        <wps:spPr>
                          <a:xfrm>
                            <a:off x="916533" y="1469950"/>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823851954" name="自定义形状 5"/>
                        <wps:cNvSpPr/>
                        <wps:spPr>
                          <a:xfrm>
                            <a:off x="1499914" y="839037"/>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644388777" name="自定义形状 5"/>
                        <wps:cNvSpPr/>
                        <wps:spPr>
                          <a:xfrm>
                            <a:off x="1238646" y="1133228"/>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099789807" name="自定义形状 5"/>
                        <wps:cNvSpPr/>
                        <wps:spPr>
                          <a:xfrm>
                            <a:off x="1958029" y="368405"/>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wgp>
                  </a:graphicData>
                </a:graphic>
              </wp:inline>
            </w:drawing>
          </mc:Choice>
          <mc:Fallback>
            <w:pict>
              <v:group w14:anchorId="6A819949" id="组合 520" o:spid="_x0000_s1678" style="width:182.15pt;height:193.9pt;mso-position-horizontal-relative:char;mso-position-vertical-relative:line" coordorigin="2226" coordsize="23134,2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">
                <v:group id="组合 519" o:spid="_x0000_s1679" style="position:absolute;left:2226;width:23134;height:24625" coordorigin="369,-611" coordsize="23134,2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">
                  <v:group id="组合 515" o:spid="_x0000_s1680" style="position:absolute;left:369;top:-611;width:23134;height:24625" coordorigin="369,-19572" coordsize="23134,2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">
                    <v:shape id="文本框 2" o:spid="_x0000_s1681" type="#_x0000_t202" style="position:absolute;left:374;top:39;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" filled="f" stroked="f">
                      <v:textbox style="mso-fit-shape-to-text:t" inset="1mm,0,1mm,0">
                        <w:txbxContent>
                          <w:p w14:paraId="65911F23" w14:textId="73EC0B57" w:rsidR="007C5703" w:rsidRPr="007C5703" w:rsidRDefault="007C5703" w:rsidP="007C5703">
                            <w:pPr>
                              <w:rPr>
                                <w:rFonts w:cs="Times New Roman" w:hint="eastAsia"/>
                                <w:sz w:val="18"/>
                                <w:szCs w:val="18"/>
                                <w:vertAlign w:val="subscript"/>
                              </w:rPr>
                            </w:pPr>
                            <w:r>
                              <w:rPr>
                                <w:rFonts w:cs="Times New Roman" w:hint="eastAsia"/>
                                <w:sz w:val="18"/>
                                <w:szCs w:val="18"/>
                              </w:rPr>
                              <w:t>100</w:t>
                            </w:r>
                          </w:p>
                        </w:txbxContent>
                      </v:textbox>
                    </v:shape>
                    <v:shape id="文本框 2" o:spid="_x0000_s1682" type="#_x0000_t202" style="position:absolute;left:1798;top:1148;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" filled="f" stroked="f">
                      <v:textbox style="mso-fit-shape-to-text:t" inset="1mm,0,1mm,0">
                        <w:txbxContent>
                          <w:p w14:paraId="462D27CB" w14:textId="2A671F00" w:rsidR="007C5703" w:rsidRPr="007C5703" w:rsidRDefault="007C5703" w:rsidP="007C5703">
                            <w:pPr>
                              <w:rPr>
                                <w:rFonts w:cs="Times New Roman" w:hint="eastAsia"/>
                                <w:sz w:val="18"/>
                                <w:szCs w:val="18"/>
                                <w:vertAlign w:val="subscript"/>
                              </w:rPr>
                            </w:pPr>
                            <w:r>
                              <w:rPr>
                                <w:rFonts w:cs="Times New Roman" w:hint="eastAsia"/>
                                <w:sz w:val="18"/>
                                <w:szCs w:val="18"/>
                              </w:rPr>
                              <w:t>0.5</w:t>
                            </w:r>
                          </w:p>
                        </w:txbxContent>
                      </v:textbox>
                    </v:shape>
                    <v:shape id="文本框 2" o:spid="_x0000_s1683" type="#_x0000_t202" style="position:absolute;left:372;top:-4820;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" filled="f" stroked="f">
                      <v:textbox style="mso-fit-shape-to-text:t" inset="1mm,0,1mm,0">
                        <w:txbxContent>
                          <w:p w14:paraId="2B6DCC4F" w14:textId="49DCC8EF" w:rsidR="007C5703" w:rsidRPr="007C5703" w:rsidRDefault="007C5703" w:rsidP="007C5703">
                            <w:pPr>
                              <w:rPr>
                                <w:rFonts w:cs="Times New Roman" w:hint="eastAsia"/>
                                <w:sz w:val="18"/>
                                <w:szCs w:val="18"/>
                                <w:vertAlign w:val="subscript"/>
                              </w:rPr>
                            </w:pPr>
                            <w:r>
                              <w:rPr>
                                <w:rFonts w:cs="Times New Roman" w:hint="eastAsia"/>
                                <w:sz w:val="18"/>
                                <w:szCs w:val="18"/>
                              </w:rPr>
                              <w:t>140</w:t>
                            </w:r>
                          </w:p>
                        </w:txbxContent>
                      </v:textbox>
                    </v:shape>
                    <v:shape id="文本框 2" o:spid="_x0000_s1684" type="#_x0000_t202" style="position:absolute;left:370;top:-9750;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" filled="f" stroked="f">
                      <v:textbox style="mso-fit-shape-to-text:t" inset="1mm,0,1mm,0">
                        <w:txbxContent>
                          <w:p w14:paraId="484518F8" w14:textId="456DC0FB" w:rsidR="007C5703" w:rsidRPr="007C5703" w:rsidRDefault="007C5703" w:rsidP="007C5703">
                            <w:pPr>
                              <w:rPr>
                                <w:rFonts w:cs="Times New Roman" w:hint="eastAsia"/>
                                <w:sz w:val="18"/>
                                <w:szCs w:val="18"/>
                                <w:vertAlign w:val="subscript"/>
                              </w:rPr>
                            </w:pPr>
                            <w:r>
                              <w:rPr>
                                <w:rFonts w:cs="Times New Roman" w:hint="eastAsia"/>
                                <w:sz w:val="18"/>
                                <w:szCs w:val="18"/>
                              </w:rPr>
                              <w:t>180</w:t>
                            </w:r>
                          </w:p>
                        </w:txbxContent>
                      </v:textbox>
                    </v:shape>
                    <v:shape id="文本框 2" o:spid="_x0000_s1685" type="#_x0000_t202" style="position:absolute;left:371;top:-12222;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" filled="f" stroked="f">
                      <v:textbox style="mso-fit-shape-to-text:t" inset="1mm,0,1mm,0">
                        <w:txbxContent>
                          <w:p w14:paraId="5278CD02" w14:textId="058BC54B" w:rsidR="007C5703" w:rsidRPr="007C5703" w:rsidRDefault="007C5703" w:rsidP="007C5703">
                            <w:pPr>
                              <w:rPr>
                                <w:rFonts w:cs="Times New Roman" w:hint="eastAsia"/>
                                <w:sz w:val="18"/>
                                <w:szCs w:val="18"/>
                                <w:vertAlign w:val="subscript"/>
                              </w:rPr>
                            </w:pPr>
                            <w:r>
                              <w:rPr>
                                <w:rFonts w:cs="Times New Roman" w:hint="eastAsia"/>
                                <w:sz w:val="18"/>
                                <w:szCs w:val="18"/>
                              </w:rPr>
                              <w:t>200</w:t>
                            </w:r>
                          </w:p>
                        </w:txbxContent>
                      </v:textbox>
                    </v:shape>
                    <v:shape id="文本框 2" o:spid="_x0000_s1686" type="#_x0000_t202" style="position:absolute;left:369;top:-14642;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" filled="f" stroked="f">
                      <v:textbox style="mso-fit-shape-to-text:t" inset="1mm,0,1mm,0">
                        <w:txbxContent>
                          <w:p w14:paraId="29DBE0B5" w14:textId="5083288D" w:rsidR="007C5703" w:rsidRPr="007C5703" w:rsidRDefault="007C5703" w:rsidP="007C5703">
                            <w:pPr>
                              <w:rPr>
                                <w:rFonts w:cs="Times New Roman" w:hint="eastAsia"/>
                                <w:sz w:val="18"/>
                                <w:szCs w:val="18"/>
                                <w:vertAlign w:val="subscript"/>
                              </w:rPr>
                            </w:pPr>
                            <w:r>
                              <w:rPr>
                                <w:rFonts w:cs="Times New Roman" w:hint="eastAsia"/>
                                <w:sz w:val="18"/>
                                <w:szCs w:val="18"/>
                              </w:rPr>
                              <w:t>220</w:t>
                            </w:r>
                          </w:p>
                        </w:txbxContent>
                      </v:textbox>
                    </v:shape>
                    <v:shape id="文本框 2" o:spid="_x0000_s1687" type="#_x0000_t202" style="position:absolute;left:369;top:-17124;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" filled="f" stroked="f">
                      <v:textbox style="mso-fit-shape-to-text:t" inset="1mm,0,1mm,0">
                        <w:txbxContent>
                          <w:p w14:paraId="6E74D6D9" w14:textId="66F091D5" w:rsidR="007C5703" w:rsidRPr="007C5703" w:rsidRDefault="007C5703" w:rsidP="007C5703">
                            <w:pPr>
                              <w:rPr>
                                <w:rFonts w:cs="Times New Roman" w:hint="eastAsia"/>
                                <w:sz w:val="18"/>
                                <w:szCs w:val="18"/>
                                <w:vertAlign w:val="subscript"/>
                              </w:rPr>
                            </w:pPr>
                            <w:r>
                              <w:rPr>
                                <w:rFonts w:cs="Times New Roman" w:hint="eastAsia"/>
                                <w:sz w:val="18"/>
                                <w:szCs w:val="18"/>
                              </w:rPr>
                              <w:t>240</w:t>
                            </w:r>
                          </w:p>
                        </w:txbxContent>
                      </v:textbox>
                    </v:shape>
                    <v:shape id="文本框 2" o:spid="_x0000_s1688" type="#_x0000_t202" style="position:absolute;left:3071;top:-19572;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" filled="f" stroked="f">
                      <v:textbox style="mso-fit-shape-to-text:t" inset="1mm,0,1mm,0">
                        <w:txbxContent>
                          <w:p w14:paraId="75290BB0" w14:textId="4482B66E" w:rsidR="007C5703" w:rsidRPr="007C5703" w:rsidRDefault="007C5703" w:rsidP="007C5703">
                            <w:pPr>
                              <w:rPr>
                                <w:rFonts w:cs="Times New Roman" w:hint="eastAsia"/>
                                <w:sz w:val="18"/>
                                <w:szCs w:val="18"/>
                                <w:vertAlign w:val="subscript"/>
                              </w:rPr>
                            </w:pPr>
                            <w:r w:rsidRPr="007C5703">
                              <w:rPr>
                                <w:rFonts w:cs="Times New Roman" w:hint="eastAsia"/>
                                <w:i/>
                                <w:iCs/>
                                <w:sz w:val="18"/>
                                <w:szCs w:val="18"/>
                              </w:rPr>
                              <w:t>C</w:t>
                            </w:r>
                            <w:r>
                              <w:rPr>
                                <w:rFonts w:cs="Times New Roman" w:hint="eastAsia"/>
                                <w:sz w:val="18"/>
                                <w:szCs w:val="18"/>
                              </w:rPr>
                              <w:t>/pF</w:t>
                            </w:r>
                          </w:p>
                        </w:txbxContent>
                      </v:textbox>
                    </v:shape>
                    <v:shape id="文本框 2" o:spid="_x0000_s1689" type="#_x0000_t202" style="position:absolute;left:374;top:-2377;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" filled="f" stroked="f">
                      <v:textbox style="mso-fit-shape-to-text:t" inset="1mm,0,1mm,0">
                        <w:txbxContent>
                          <w:p w14:paraId="20660059" w14:textId="3E55C0E7" w:rsidR="007C5703" w:rsidRPr="007C5703" w:rsidRDefault="007C5703" w:rsidP="007C5703">
                            <w:pPr>
                              <w:rPr>
                                <w:rFonts w:cs="Times New Roman" w:hint="eastAsia"/>
                                <w:sz w:val="18"/>
                                <w:szCs w:val="18"/>
                                <w:vertAlign w:val="subscript"/>
                              </w:rPr>
                            </w:pPr>
                            <w:r>
                              <w:rPr>
                                <w:rFonts w:cs="Times New Roman" w:hint="eastAsia"/>
                                <w:sz w:val="18"/>
                                <w:szCs w:val="18"/>
                              </w:rPr>
                              <w:t>120</w:t>
                            </w:r>
                          </w:p>
                        </w:txbxContent>
                      </v:textbox>
                    </v:shape>
                    <v:shape id="文本框 2" o:spid="_x0000_s1690" type="#_x0000_t202" style="position:absolute;left:9782;top:2977;width:48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" filled="f" stroked="f">
                      <v:textbox style="mso-fit-shape-to-text:t" inset="1mm,0,1mm,0">
                        <w:txbxContent>
                          <w:p w14:paraId="0E47D6EE" w14:textId="463DEF9F" w:rsidR="007C5703" w:rsidRPr="007C5703" w:rsidRDefault="007C5703" w:rsidP="007C5703">
                            <w:pPr>
                              <w:rPr>
                                <w:rFonts w:cs="Times New Roman" w:hint="eastAsia"/>
                                <w:sz w:val="18"/>
                                <w:szCs w:val="18"/>
                                <w:vertAlign w:val="subscript"/>
                              </w:rPr>
                            </w:pPr>
                            <w:r>
                              <w:rPr>
                                <w:rFonts w:cs="Times New Roman" w:hint="eastAsia"/>
                                <w:sz w:val="18"/>
                                <w:szCs w:val="18"/>
                              </w:rPr>
                              <w:t>图（</w:t>
                            </w:r>
                            <w:r>
                              <w:rPr>
                                <w:rFonts w:cs="Times New Roman" w:hint="eastAsia"/>
                                <w:sz w:val="18"/>
                                <w:szCs w:val="18"/>
                              </w:rPr>
                              <w:t>b</w:t>
                            </w:r>
                            <w:r>
                              <w:rPr>
                                <w:rFonts w:cs="Times New Roman" w:hint="eastAsia"/>
                                <w:sz w:val="18"/>
                                <w:szCs w:val="18"/>
                              </w:rPr>
                              <w:t>）</w:t>
                            </w:r>
                          </w:p>
                        </w:txbxContent>
                      </v:textbox>
                    </v:shape>
                    <v:shape id="文本框 2" o:spid="_x0000_s1691" type="#_x0000_t202" style="position:absolute;left:18925;top:1122;width:1393;height:2077;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" filled="f" stroked="f">
                      <v:textbox style="mso-fit-shape-to-text:t" inset="1mm,0,1mm,0">
                        <w:txbxContent>
                          <w:p w14:paraId="4B84DE54" w14:textId="30A1C4FE" w:rsidR="007C5703" w:rsidRPr="007C5703" w:rsidRDefault="007C5703" w:rsidP="007C5703">
                            <w:pPr>
                              <w:rPr>
                                <w:rFonts w:cs="Times New Roman" w:hint="eastAsia"/>
                                <w:sz w:val="18"/>
                                <w:szCs w:val="18"/>
                                <w:vertAlign w:val="subscript"/>
                              </w:rPr>
                            </w:pPr>
                            <w:r>
                              <w:rPr>
                                <w:rFonts w:cs="Times New Roman" w:hint="eastAsia"/>
                                <w:sz w:val="18"/>
                                <w:szCs w:val="18"/>
                              </w:rPr>
                              <w:t>1</w:t>
                            </w:r>
                          </w:p>
                        </w:txbxContent>
                      </v:textbox>
                    </v:shape>
                    <v:shape id="文本框 2" o:spid="_x0000_s1692" type="#_x0000_t202" style="position:absolute;left:18900;top:2495;width:1393;height:2076;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" filled="f" stroked="f">
                      <v:textbox style="mso-fit-shape-to-text:t" inset="1mm,0,1mm,0">
                        <w:txbxContent>
                          <w:p w14:paraId="47B85AAA" w14:textId="0130CD75" w:rsidR="007C5703" w:rsidRPr="007C5703" w:rsidRDefault="007C5703" w:rsidP="007C5703">
                            <w:pPr>
                              <w:rPr>
                                <w:rFonts w:cs="Times New Roman" w:hint="eastAsia"/>
                                <w:i/>
                                <w:iCs/>
                                <w:sz w:val="18"/>
                                <w:szCs w:val="18"/>
                                <w:vertAlign w:val="subscript"/>
                              </w:rPr>
                            </w:pPr>
                            <w:r w:rsidRPr="007C5703">
                              <w:rPr>
                                <w:rFonts w:cs="Times New Roman" w:hint="eastAsia"/>
                                <w:i/>
                                <w:iCs/>
                                <w:sz w:val="18"/>
                                <w:szCs w:val="18"/>
                              </w:rPr>
                              <w:t>d</w:t>
                            </w:r>
                          </w:p>
                        </w:txbxContent>
                      </v:textbox>
                    </v:shape>
                    <v:shape id="文本框 2" o:spid="_x0000_s1693" type="#_x0000_t202" style="position:absolute;left:19779;top:1836;width:3724;height:2076;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" filled="f" stroked="f">
                      <v:textbox style="mso-fit-shape-to-text:t" inset="1mm,0,1mm,0">
                        <w:txbxContent>
                          <w:p w14:paraId="630BA027" w14:textId="3FDE0BCE" w:rsidR="007C5703" w:rsidRPr="007C5703" w:rsidRDefault="007C5703" w:rsidP="007C5703">
                            <w:pPr>
                              <w:rPr>
                                <w:rFonts w:cs="Times New Roman" w:hint="eastAsia"/>
                                <w:sz w:val="18"/>
                                <w:szCs w:val="18"/>
                                <w:vertAlign w:val="superscript"/>
                              </w:rPr>
                            </w:pPr>
                            <w:r>
                              <w:rPr>
                                <w:rFonts w:cs="Times New Roman" w:hint="eastAsia"/>
                                <w:sz w:val="18"/>
                                <w:szCs w:val="18"/>
                              </w:rPr>
                              <w:t>/mm</w:t>
                            </w:r>
                            <w:r>
                              <w:rPr>
                                <w:rFonts w:cs="Times New Roman"/>
                                <w:sz w:val="18"/>
                                <w:szCs w:val="18"/>
                                <w:vertAlign w:val="superscript"/>
                              </w:rPr>
                              <w:t>−</w:t>
                            </w:r>
                            <w:r>
                              <w:rPr>
                                <w:rFonts w:cs="Times New Roman" w:hint="eastAsia"/>
                                <w:sz w:val="18"/>
                                <w:szCs w:val="18"/>
                                <w:vertAlign w:val="superscript"/>
                              </w:rPr>
                              <w:t>1</w:t>
                            </w:r>
                          </w:p>
                        </w:txbxContent>
                      </v:textbox>
                    </v:shape>
                    <v:shape id="文本框 2" o:spid="_x0000_s1694" type="#_x0000_t202" style="position:absolute;left:4276;top:1147;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" filled="f" stroked="f">
                      <v:textbox style="mso-fit-shape-to-text:t" inset="1mm,0,1mm,0">
                        <w:txbxContent>
                          <w:p w14:paraId="7C712583" w14:textId="068AE861" w:rsidR="007C5703" w:rsidRPr="007C5703" w:rsidRDefault="007C5703" w:rsidP="007C5703">
                            <w:pPr>
                              <w:rPr>
                                <w:rFonts w:cs="Times New Roman" w:hint="eastAsia"/>
                                <w:sz w:val="18"/>
                                <w:szCs w:val="18"/>
                                <w:vertAlign w:val="subscript"/>
                              </w:rPr>
                            </w:pPr>
                            <w:r>
                              <w:rPr>
                                <w:rFonts w:cs="Times New Roman" w:hint="eastAsia"/>
                                <w:sz w:val="18"/>
                                <w:szCs w:val="18"/>
                              </w:rPr>
                              <w:t>0.6</w:t>
                            </w:r>
                          </w:p>
                        </w:txbxContent>
                      </v:textbox>
                    </v:shape>
                    <v:shape id="文本框 2" o:spid="_x0000_s1695" type="#_x0000_t202" style="position:absolute;left:6736;top:1148;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" filled="f" stroked="f">
                      <v:textbox style="mso-fit-shape-to-text:t" inset="1mm,0,1mm,0">
                        <w:txbxContent>
                          <w:p w14:paraId="6046651A" w14:textId="04E0F601" w:rsidR="007C5703" w:rsidRPr="007C5703" w:rsidRDefault="007C5703" w:rsidP="007C5703">
                            <w:pPr>
                              <w:rPr>
                                <w:rFonts w:cs="Times New Roman" w:hint="eastAsia"/>
                                <w:sz w:val="18"/>
                                <w:szCs w:val="18"/>
                                <w:vertAlign w:val="subscript"/>
                              </w:rPr>
                            </w:pPr>
                            <w:r>
                              <w:rPr>
                                <w:rFonts w:cs="Times New Roman" w:hint="eastAsia"/>
                                <w:sz w:val="18"/>
                                <w:szCs w:val="18"/>
                              </w:rPr>
                              <w:t>0.7</w:t>
                            </w:r>
                          </w:p>
                        </w:txbxContent>
                      </v:textbox>
                    </v:shape>
                    <v:shape id="文本框 2" o:spid="_x0000_s1696" type="#_x0000_t202" style="position:absolute;left:9204;top:1149;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" filled="f" stroked="f">
                      <v:textbox style="mso-fit-shape-to-text:t" inset="1mm,0,1mm,0">
                        <w:txbxContent>
                          <w:p w14:paraId="4ADEF531" w14:textId="57627389" w:rsidR="007C5703" w:rsidRPr="007C5703" w:rsidRDefault="007C5703" w:rsidP="007C5703">
                            <w:pPr>
                              <w:rPr>
                                <w:rFonts w:cs="Times New Roman" w:hint="eastAsia"/>
                                <w:sz w:val="18"/>
                                <w:szCs w:val="18"/>
                                <w:vertAlign w:val="subscript"/>
                              </w:rPr>
                            </w:pPr>
                            <w:r>
                              <w:rPr>
                                <w:rFonts w:cs="Times New Roman" w:hint="eastAsia"/>
                                <w:sz w:val="18"/>
                                <w:szCs w:val="18"/>
                              </w:rPr>
                              <w:t>0.8</w:t>
                            </w:r>
                          </w:p>
                        </w:txbxContent>
                      </v:textbox>
                    </v:shape>
                    <v:shape id="文本框 2" o:spid="_x0000_s1697" type="#_x0000_t202" style="position:absolute;left:11657;top:1147;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" filled="f" stroked="f">
                      <v:textbox style="mso-fit-shape-to-text:t" inset="1mm,0,1mm,0">
                        <w:txbxContent>
                          <w:p w14:paraId="5D6EA2DF" w14:textId="329FE87F" w:rsidR="007C5703" w:rsidRPr="007C5703" w:rsidRDefault="007C5703" w:rsidP="007C5703">
                            <w:pPr>
                              <w:rPr>
                                <w:rFonts w:cs="Times New Roman" w:hint="eastAsia"/>
                                <w:sz w:val="18"/>
                                <w:szCs w:val="18"/>
                                <w:vertAlign w:val="subscript"/>
                              </w:rPr>
                            </w:pPr>
                            <w:r>
                              <w:rPr>
                                <w:rFonts w:cs="Times New Roman" w:hint="eastAsia"/>
                                <w:sz w:val="18"/>
                                <w:szCs w:val="18"/>
                              </w:rPr>
                              <w:t>0.9</w:t>
                            </w:r>
                          </w:p>
                        </w:txbxContent>
                      </v:textbox>
                    </v:shape>
                    <v:shape id="文本框 2" o:spid="_x0000_s1698" type="#_x0000_t202" style="position:absolute;left:14144;top:1148;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" filled="f" stroked="f">
                      <v:textbox style="mso-fit-shape-to-text:t" inset="1mm,0,1mm,0">
                        <w:txbxContent>
                          <w:p w14:paraId="19EB6F45" w14:textId="61C2686F" w:rsidR="007C5703" w:rsidRPr="007C5703" w:rsidRDefault="007C5703" w:rsidP="007C5703">
                            <w:pPr>
                              <w:rPr>
                                <w:rFonts w:cs="Times New Roman" w:hint="eastAsia"/>
                                <w:sz w:val="18"/>
                                <w:szCs w:val="18"/>
                                <w:vertAlign w:val="subscript"/>
                              </w:rPr>
                            </w:pPr>
                            <w:r>
                              <w:rPr>
                                <w:rFonts w:cs="Times New Roman" w:hint="eastAsia"/>
                                <w:sz w:val="18"/>
                                <w:szCs w:val="18"/>
                              </w:rPr>
                              <w:t>1.0</w:t>
                            </w:r>
                          </w:p>
                        </w:txbxContent>
                      </v:textbox>
                    </v:shape>
                    <v:shape id="文本框 2" o:spid="_x0000_s1699" type="#_x0000_t202" style="position:absolute;left:16571;top:1148;width:2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" filled="f" stroked="f">
                      <v:textbox style="mso-fit-shape-to-text:t" inset="1mm,0,1mm,0">
                        <w:txbxContent>
                          <w:p w14:paraId="458F8BAF" w14:textId="56FDB268" w:rsidR="007C5703" w:rsidRPr="007C5703" w:rsidRDefault="007C5703" w:rsidP="007C5703">
                            <w:pPr>
                              <w:rPr>
                                <w:rFonts w:cs="Times New Roman" w:hint="eastAsia"/>
                                <w:sz w:val="18"/>
                                <w:szCs w:val="18"/>
                                <w:vertAlign w:val="subscript"/>
                              </w:rPr>
                            </w:pPr>
                            <w:r>
                              <w:rPr>
                                <w:rFonts w:cs="Times New Roman" w:hint="eastAsia"/>
                                <w:sz w:val="18"/>
                                <w:szCs w:val="18"/>
                              </w:rPr>
                              <w:t>1.1</w:t>
                            </w:r>
                          </w:p>
                        </w:txbxContent>
                      </v:textbox>
                    </v:shape>
                    <v:shape id="文本框 2" o:spid="_x0000_s1700" type="#_x0000_t202" style="position:absolute;left:371;top:-7301;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" filled="f" stroked="f">
                      <v:textbox style="mso-fit-shape-to-text:t" inset="1mm,0,1mm,0">
                        <w:txbxContent>
                          <w:p w14:paraId="13811F51" w14:textId="346522C4" w:rsidR="007C5703" w:rsidRPr="007C5703" w:rsidRDefault="007C5703" w:rsidP="007C5703">
                            <w:pPr>
                              <w:rPr>
                                <w:rFonts w:cs="Times New Roman" w:hint="eastAsia"/>
                                <w:sz w:val="18"/>
                                <w:szCs w:val="18"/>
                                <w:vertAlign w:val="subscript"/>
                              </w:rPr>
                            </w:pPr>
                            <w:r>
                              <w:rPr>
                                <w:rFonts w:cs="Times New Roman" w:hint="eastAsia"/>
                                <w:sz w:val="18"/>
                                <w:szCs w:val="18"/>
                              </w:rPr>
                              <w:t>160</w:t>
                            </w:r>
                          </w:p>
                        </w:txbxContent>
                      </v:textbox>
                    </v:shape>
                  </v:group>
                  <v:group id="组合 518" o:spid="_x0000_s1701" style="position:absolute;left:2940;top:-160;width:18014;height:21943" coordorigin="157,-160" coordsize="18014,21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">
                    <v:group id="图形 63" o:spid="_x0000_s1702" style="position:absolute;left:187;top:1894;width:15697;height:18150" coordsize="19430,22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">
                      <v:rect id="矩形 1263997497" o:spid="_x0000_s1703" style="position:absolute;width:19430;height:2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" filled="f" strokecolor="#bfbfbf" strokeweight=".5pt">
                        <v:textbox style="mso-fit-shape-to-text:t"/>
                      </v:rect>
                      <v:shape id="任意多边形: 形状 380689030" o:spid="_x0000_s1704" style="position:absolute;top:2185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&#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259201174" o:spid="_x0000_s1705" style="position:absolute;top:21250;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501114847" o:spid="_x0000_s1706" style="position:absolute;top:2064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1070215534" o:spid="_x0000_s1707" style="position:absolute;top:2003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466788218" o:spid="_x0000_s1708" style="position:absolute;top:18821;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" path="m,l1942807,e" filled="f" strokecolor="#bfbfbf [2412]" strokeweight=".5pt">
                        <v:stroke joinstyle="miter"/>
                        <v:path arrowok="t" o:connecttype="custom" o:connectlocs="0,0;1942807,0" o:connectangles="0,0"/>
                      </v:shape>
                      <v:shape id="任意多边形: 形状 285676078" o:spid="_x0000_s1709" style="position:absolute;top:1821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" path="m,l1942807,e" filled="f" strokecolor="#bfbfbf [2412]" strokeweight=".5pt">
                        <v:stroke joinstyle="miter"/>
                        <v:path arrowok="t" o:connecttype="custom" o:connectlocs="0,0;1942807,0" o:connectangles="0,0"/>
                      </v:shape>
                      <v:shape id="任意多边形: 形状 1948456377" o:spid="_x0000_s1710" style="position:absolute;top:1760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418118665" o:spid="_x0000_s1711" style="position:absolute;top:17001;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673909320" o:spid="_x0000_s1712" style="position:absolute;top:1578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&#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577236755" o:spid="_x0000_s1713" style="position:absolute;top:1517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841701524" o:spid="_x0000_s1714" style="position:absolute;top:1457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363520077" o:spid="_x0000_s1715" style="position:absolute;top:1396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614164275" o:spid="_x0000_s1716" style="position:absolute;top:1274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929397431" o:spid="_x0000_s1717" style="position:absolute;top:1214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104127234" o:spid="_x0000_s1718" style="position:absolute;top:1153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358135953" o:spid="_x0000_s1719" style="position:absolute;top:1092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816556337" o:spid="_x0000_s1720" style="position:absolute;top:971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1979283121" o:spid="_x0000_s1721" style="position:absolute;top:9105;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591098770" o:spid="_x0000_s1722" style="position:absolute;top:849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1971912174" o:spid="_x0000_s1723" style="position:absolute;top:789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437873187" o:spid="_x0000_s1724" style="position:absolute;top:6678;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874060558" o:spid="_x0000_s1725" style="position:absolute;top:607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984433909" o:spid="_x0000_s1726" style="position:absolute;top:546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814980988" o:spid="_x0000_s1727" style="position:absolute;top:4855;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" path="m,l1942807,e" filled="f" strokecolor="#bfbfbf [2412]" strokeweight=".5pt">
                        <v:stroke joinstyle="miter"/>
                        <v:path arrowok="t" o:connecttype="custom" o:connectlocs="0,0;1942807,0" o:connectangles="0,0"/>
                      </v:shape>
                      <v:shape id="任意多边形: 形状 921356026" o:spid="_x0000_s1728" style="position:absolute;top:3641;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1741469825" o:spid="_x0000_s1729" style="position:absolute;top:3035;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202773121" o:spid="_x0000_s1730" style="position:absolute;top:2426;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1757374536" o:spid="_x0000_s1731" style="position:absolute;top:182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336090974" o:spid="_x0000_s1732" style="position:absolute;top:60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2058828065" o:spid="_x0000_s1733" style="position:absolute;left:18821;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656746622" o:spid="_x0000_s1734" style="position:absolute;left:17607;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549441489" o:spid="_x0000_s1735" style="position:absolute;left:17001;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958891514" o:spid="_x0000_s1736" style="position:absolute;left:16392;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19129000" o:spid="_x0000_s1737" style="position:absolute;left:15786;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" path="m,l,2246545e" filled="f" strokecolor="#bfbfbf [2412]" strokeweight=".5pt">
                        <v:stroke joinstyle="miter"/>
                        <v:path arrowok="t" o:connecttype="custom" o:connectlocs="0,0;0,2246545" o:connectangles="0,0"/>
                      </v:shape>
                      <v:shape id="任意多边形: 形状 1009085888" o:spid="_x0000_s1738" style="position:absolute;left:14572;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789696691" o:spid="_x0000_s1739" style="position:absolute;left:1396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427357180" o:spid="_x0000_s1740" style="position:absolute;left:13357;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" path="m,l,2246545e" filled="f" strokecolor="#bfbfbf [2412]" strokeweight=".5pt">
                        <v:stroke joinstyle="miter"/>
                        <v:path arrowok="t" o:connecttype="custom" o:connectlocs="0,0;0,2246545" o:connectangles="0,0"/>
                      </v:shape>
                      <v:shape id="任意多边形: 形状 992249936" o:spid="_x0000_s1741" style="position:absolute;left:1274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2109365253" o:spid="_x0000_s1742" style="position:absolute;left:1153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" path="m,l,2246545e" filled="f" strokecolor="#bfbfbf [2412]" strokeweight=".5pt">
                        <v:stroke joinstyle="miter"/>
                        <v:path arrowok="t" o:connecttype="custom" o:connectlocs="0,0;0,2246545" o:connectangles="0,0"/>
                      </v:shape>
                      <v:shape id="任意多边形: 形状 223515039" o:spid="_x0000_s1743" style="position:absolute;left:10928;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2014133760" o:spid="_x0000_s1744" style="position:absolute;left:1032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" path="m,l,2246545e" filled="f" strokecolor="#bfbfbf [2412]" strokeweight=".5pt">
                        <v:stroke joinstyle="miter"/>
                        <v:path arrowok="t" o:connecttype="custom" o:connectlocs="0,0;0,2246545" o:connectangles="0,0"/>
                      </v:shape>
                      <v:shape id="任意多边形: 形状 871797289" o:spid="_x0000_s1745" style="position:absolute;left:971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613408849" o:spid="_x0000_s1746" style="position:absolute;left:849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167845771" o:spid="_x0000_s1747" style="position:absolute;left:789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1069957728" o:spid="_x0000_s1748" style="position:absolute;left:7284;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" path="m,l,2246545e" filled="f" strokecolor="#bfbfbf [2412]" strokeweight=".5pt">
                        <v:stroke joinstyle="miter"/>
                        <v:path arrowok="t" o:connecttype="custom" o:connectlocs="0,0;0,2246545" o:connectangles="0,0"/>
                      </v:shape>
                      <v:shape id="任意多边形: 形状 813146221" o:spid="_x0000_s1749" style="position:absolute;left:6678;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946249005" o:spid="_x0000_s1750" style="position:absolute;left:546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922849337" o:spid="_x0000_s1751" style="position:absolute;left:4855;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" path="m,l,2246545e" filled="f" strokecolor="#bfbfbf [2412]" strokeweight=".5pt">
                        <v:stroke joinstyle="miter"/>
                        <v:path arrowok="t" o:connecttype="custom" o:connectlocs="0,0;0,2246545" o:connectangles="0,0"/>
                      </v:shape>
                      <v:shape id="任意多边形: 形状 1192558789" o:spid="_x0000_s1752" style="position:absolute;left:424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36431581" o:spid="_x0000_s1753" style="position:absolute;left:3641;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2061979018" o:spid="_x0000_s1754" style="position:absolute;left:2426;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050670406" o:spid="_x0000_s1755" style="position:absolute;left:182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810612170" o:spid="_x0000_s1756" style="position:absolute;left:1212;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" path="m,l,2246545e" filled="f" strokecolor="#bfbfbf" strokeweight=".5pt">
                        <v:stroke joinstyle="miter"/>
                        <v:path arrowok="t" o:connecttype="custom" o:connectlocs="0,0;0,2246545" o:connectangles="0,0"/>
                      </v:shape>
                      <v:shape id="任意多边形: 形状 359942837" o:spid="_x0000_s1757" style="position:absolute;left:606;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012246579" o:spid="_x0000_s1758" style="position:absolute;left:1821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" path="m,l,2246545e" filled="f" strokecolor="black [3213]">
                        <v:stroke joinstyle="miter"/>
                        <v:path arrowok="t" o:connecttype="custom" o:connectlocs="0,0;0,2246545" o:connectangles="0,0"/>
                      </v:shape>
                      <v:shape id="任意多边形: 形状 1348618709" o:spid="_x0000_s1759" style="position:absolute;left:15178;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" path="m,l,2246545e" filled="f" strokecolor="black [3213]">
                        <v:stroke joinstyle="miter"/>
                        <v:path arrowok="t" o:connecttype="custom" o:connectlocs="0,0;0,2246545" o:connectangles="0,0"/>
                      </v:shape>
                      <v:shape id="任意多边形: 形状 1704349143" o:spid="_x0000_s1760" style="position:absolute;left:1214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" path="m,l,2246545e" filled="f" strokecolor="black [3213]">
                        <v:stroke joinstyle="miter"/>
                        <v:path arrowok="t" o:connecttype="custom" o:connectlocs="0,0;0,2246545" o:connectangles="0,0"/>
                      </v:shape>
                      <v:shape id="任意多边形: 形状 1850170658" o:spid="_x0000_s1761" style="position:absolute;left:9105;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" path="m,l,2246545e" filled="f" strokecolor="black [3213]">
                        <v:stroke joinstyle="miter"/>
                        <v:path arrowok="t" o:connecttype="custom" o:connectlocs="0,0;0,2246545" o:connectangles="0,0"/>
                      </v:shape>
                      <v:shape id="任意多边形: 形状 540903149" o:spid="_x0000_s1762" style="position:absolute;left:607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" path="m,l,2246545e" filled="f" strokecolor="black [3213]">
                        <v:stroke joinstyle="miter"/>
                        <v:path arrowok="t" o:connecttype="custom" o:connectlocs="0,0;0,2246545" o:connectangles="0,0"/>
                      </v:shape>
                      <v:shape id="任意多边形: 形状 297594622" o:spid="_x0000_s1763" style="position:absolute;left:3035;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" path="m,l,2246545e" filled="f" strokecolor="black [3213]">
                        <v:stroke joinstyle="miter"/>
                        <v:path arrowok="t" o:connecttype="custom" o:connectlocs="0,0;0,2246545" o:connectangles="0,0"/>
                      </v:shape>
                      <v:shape id="任意多边形: 形状 925902091" o:spid="_x0000_s1764" style="position:absolute;top:1942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" path="m,l1942807,e" filled="f" strokecolor="black [3213]">
                        <v:stroke joinstyle="miter"/>
                        <v:path arrowok="t" o:connecttype="custom" o:connectlocs="0,0;1942807,0" o:connectangles="0,0"/>
                      </v:shape>
                      <v:shape id="任意多边形: 形状 467747149" o:spid="_x0000_s1765" style="position:absolute;top:16392;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" path="m,l1942807,e" filled="f" strokecolor="black [3213]">
                        <v:stroke joinstyle="miter"/>
                        <v:path arrowok="t" o:connecttype="custom" o:connectlocs="0,0;1942807,0" o:connectangles="0,0"/>
                      </v:shape>
                      <v:shape id="任意多边形: 形状 1609306406" o:spid="_x0000_s1766" style="position:absolute;top:1335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" path="m,l1942807,e" filled="f" strokecolor="black [3213]">
                        <v:stroke joinstyle="miter"/>
                        <v:path arrowok="t" o:connecttype="custom" o:connectlocs="0,0;1942807,0" o:connectangles="0,0"/>
                      </v:shape>
                      <v:shape id="任意多边形: 形状 1538385763" o:spid="_x0000_s1767" style="position:absolute;top:1032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" path="m,l1942807,e" filled="f" strokecolor="black [3213]">
                        <v:stroke joinstyle="miter"/>
                        <v:path arrowok="t" o:connecttype="custom" o:connectlocs="0,0;1942807,0" o:connectangles="0,0"/>
                      </v:shape>
                      <v:shape id="任意多边形: 形状 1376489797" o:spid="_x0000_s1768" style="position:absolute;top:7284;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" path="m,l1942807,e" filled="f" strokecolor="black [3213]">
                        <v:stroke joinstyle="miter"/>
                        <v:path arrowok="t" o:connecttype="custom" o:connectlocs="0,0;1942807,0" o:connectangles="0,0"/>
                      </v:shape>
                      <v:shape id="任意多边形: 形状 958058524" o:spid="_x0000_s1769" style="position:absolute;top:424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" path="m,l1942807,e" filled="f" strokecolor="black [3213]">
                        <v:stroke joinstyle="miter"/>
                        <v:path arrowok="t" o:connecttype="custom" o:connectlocs="0,0;1942807,0" o:connectangles="0,0"/>
                      </v:shape>
                      <v:shape id="任意多边形: 形状 1378261388" o:spid="_x0000_s1770" style="position:absolute;top:121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" path="m,l1942807,e" filled="f" strokecolor="black [3213]">
                        <v:stroke joinstyle="miter"/>
                        <v:path arrowok="t" o:connecttype="custom" o:connectlocs="0,0;1942807,0" o:connectangles="0,0"/>
                      </v:shape>
                    </v:group>
                    <v:shape id="任意多边形: 形状 516" o:spid="_x0000_s1771" style="position:absolute;left:157;top:-160;width:18014;height:20204;visibility:visible;mso-wrap-style:none;v-text-anchor:middle" coordsize="1801410,2020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" path="m,l,2020529r1801410,e" filled="f" strokecolor="black [3213]">
                      <v:stroke startarrow="block" startarrowwidth="narrow" endarrow="block" endarrowwidth="narrow" joinstyle="miter"/>
                      <v:path arrowok="t" o:connecttype="custom" o:connectlocs="0,0;0,2020529;1801410,2020529" o:connectangles="0,0,0"/>
                    </v:shape>
                    <v:line id="直接连接符 517" o:spid="_x0000_s1772" style="position:absolute;visibility:visible;mso-wrap-style:square" from="16305,21783" to="17232,2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" strokecolor="black [3213]" strokeweight=".5pt">
                      <v:stroke joinstyle="miter"/>
                    </v:line>
                    <v:line id="直接连接符 517" o:spid="_x0000_s1773" style="position:absolute;flip:y;visibility:visible;mso-wrap-style:square" from="625,2534" to="15829,1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" strokecolor="black [3213]" strokeweight="1pt">
                      <v:stroke joinstyle="miter"/>
                    </v:line>
                  </v:group>
                </v:group>
                <v:shape id="自定义形状 5" o:spid="_x0000_s1774" style="position:absolute;left:5767;top:18202;width:492;height:492;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" path="m,l396764,396764m396764,l,396764e" filled="f" strokecolor="black [3213]" strokeweight=".5pt">
                  <v:stroke joinstyle="miter"/>
                  <v:path arrowok="t"/>
                </v:shape>
                <v:shape id="自定义形状 5" o:spid="_x0000_s1775" style="position:absolute;left:7340;top:16501;width:492;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" path="m,l396764,396764m396764,l,396764e" filled="f" strokecolor="black [3213]" strokeweight=".5pt">
                  <v:stroke joinstyle="miter"/>
                  <v:path arrowok="t"/>
                </v:shape>
                <v:shape id="自定义形状 5" o:spid="_x0000_s1776" style="position:absolute;left:9165;top:14699;width:493;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" path="m,l396764,396764m396764,l,396764e" filled="f" strokecolor="black [3213]" strokeweight=".5pt">
                  <v:stroke joinstyle="miter"/>
                  <v:path arrowok="t"/>
                </v:shape>
                <v:shape id="自定义形状 5" o:spid="_x0000_s1777" style="position:absolute;left:14999;top:8390;width:492;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" path="m,l396764,396764m396764,l,396764e" filled="f" strokecolor="black [3213]" strokeweight=".5pt">
                  <v:stroke joinstyle="miter"/>
                  <v:path arrowok="t"/>
                </v:shape>
                <v:shape id="自定义形状 5" o:spid="_x0000_s1778" style="position:absolute;left:12386;top:11332;width:493;height:492;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" path="m,l396764,396764m396764,l,396764e" filled="f" strokecolor="black [3213]" strokeweight=".5pt">
                  <v:stroke joinstyle="miter"/>
                  <v:path arrowok="t"/>
                </v:shape>
                <v:shape id="自定义形状 5" o:spid="_x0000_s1779" style="position:absolute;left:19580;top:3684;width:493;height:492;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" path="m,l396764,396764m396764,l,396764e" filled="f" strokecolor="black [3213]" strokeweight=".5pt">
                  <v:stroke joinstyle="miter"/>
                  <v:path arrowok="t"/>
                </v:shape>
                <w10:anchorlock/>
              </v:group>
            </w:pict>
          </mc:Fallback>
        </mc:AlternateContent>
      </w:r>
      <w:r>
        <w:rPr>
          <w:noProof/>
        </w:rPr>
        <mc:AlternateContent>
          <mc:Choice Requires="wpg">
            <w:drawing>
              <wp:inline distT="0" distB="0" distL="0" distR="0" wp14:anchorId="2EC77131" wp14:editId="7278DA45">
                <wp:extent cx="2299970" cy="2462530"/>
                <wp:effectExtent l="0" t="38100" r="5080" b="13970"/>
                <wp:docPr id="906242825" name="组合 520"/>
                <wp:cNvGraphicFramePr/>
                <a:graphic xmlns:a="http://schemas.openxmlformats.org/drawingml/2006/main">
                  <a:graphicData uri="http://schemas.microsoft.com/office/word/2010/wordprocessingGroup">
                    <wpg:wgp>
                      <wpg:cNvGrpSpPr/>
                      <wpg:grpSpPr>
                        <a:xfrm>
                          <a:off x="0" y="0"/>
                          <a:ext cx="2299970" cy="2462530"/>
                          <a:chOff x="222688" y="0"/>
                          <a:chExt cx="2300074" cy="2462589"/>
                        </a:xfrm>
                      </wpg:grpSpPr>
                      <wpg:grpSp>
                        <wpg:cNvPr id="1501405479" name="组合 519"/>
                        <wpg:cNvGrpSpPr/>
                        <wpg:grpSpPr>
                          <a:xfrm>
                            <a:off x="222688" y="0"/>
                            <a:ext cx="2300074" cy="2462589"/>
                            <a:chOff x="36900" y="-61155"/>
                            <a:chExt cx="2300074" cy="2462589"/>
                          </a:xfrm>
                        </wpg:grpSpPr>
                        <wpg:grpSp>
                          <wpg:cNvPr id="714559388" name="组合 515"/>
                          <wpg:cNvGrpSpPr/>
                          <wpg:grpSpPr>
                            <a:xfrm>
                              <a:off x="36900" y="-61155"/>
                              <a:ext cx="2300074" cy="2462589"/>
                              <a:chOff x="36900" y="-1957201"/>
                              <a:chExt cx="2300074" cy="2462589"/>
                            </a:xfrm>
                          </wpg:grpSpPr>
                          <wps:wsp>
                            <wps:cNvPr id="168387856" name="文本框 2"/>
                            <wps:cNvSpPr txBox="1">
                              <a:spLocks noChangeArrowheads="1"/>
                            </wps:cNvSpPr>
                            <wps:spPr bwMode="auto">
                              <a:xfrm>
                                <a:off x="224589" y="114828"/>
                                <a:ext cx="139315" cy="207649"/>
                              </a:xfrm>
                              <a:prstGeom prst="rect">
                                <a:avLst/>
                              </a:prstGeom>
                              <a:noFill/>
                              <a:ln w="9525">
                                <a:noFill/>
                                <a:miter lim="800000"/>
                                <a:headEnd/>
                                <a:tailEnd/>
                              </a:ln>
                            </wps:spPr>
                            <wps:txbx>
                              <w:txbxContent>
                                <w:p w14:paraId="620C0A45" w14:textId="77777777" w:rsidR="00251F83" w:rsidRPr="007C5703" w:rsidRDefault="00251F83" w:rsidP="00251F83">
                                  <w:pPr>
                                    <w:rPr>
                                      <w:rFonts w:cs="Times New Roman" w:hint="eastAsia"/>
                                      <w:sz w:val="18"/>
                                      <w:szCs w:val="18"/>
                                      <w:vertAlign w:val="subscript"/>
                                    </w:rPr>
                                  </w:pPr>
                                  <w:r>
                                    <w:rPr>
                                      <w:rFonts w:cs="Times New Roman" w:hint="eastAsia"/>
                                      <w:sz w:val="18"/>
                                      <w:szCs w:val="18"/>
                                    </w:rPr>
                                    <w:t>0</w:t>
                                  </w:r>
                                </w:p>
                              </w:txbxContent>
                            </wps:txbx>
                            <wps:bodyPr rot="0" vert="horz" wrap="none" lIns="36000" tIns="0" rIns="36000" bIns="0" anchor="t" anchorCtr="0">
                              <a:spAutoFit/>
                            </wps:bodyPr>
                          </wps:wsp>
                          <wps:wsp>
                            <wps:cNvPr id="1548394799" name="文本框 2"/>
                            <wps:cNvSpPr txBox="1">
                              <a:spLocks noChangeArrowheads="1"/>
                            </wps:cNvSpPr>
                            <wps:spPr bwMode="auto">
                              <a:xfrm>
                                <a:off x="94363" y="-483876"/>
                                <a:ext cx="196468" cy="207649"/>
                              </a:xfrm>
                              <a:prstGeom prst="rect">
                                <a:avLst/>
                              </a:prstGeom>
                              <a:noFill/>
                              <a:ln w="9525">
                                <a:noFill/>
                                <a:miter lim="800000"/>
                                <a:headEnd/>
                                <a:tailEnd/>
                              </a:ln>
                            </wps:spPr>
                            <wps:txbx>
                              <w:txbxContent>
                                <w:p w14:paraId="02F2D9A7" w14:textId="77777777" w:rsidR="00251F83" w:rsidRPr="007C5703" w:rsidRDefault="00251F83" w:rsidP="00251F83">
                                  <w:pPr>
                                    <w:rPr>
                                      <w:rFonts w:cs="Times New Roman" w:hint="eastAsia"/>
                                      <w:sz w:val="18"/>
                                      <w:szCs w:val="18"/>
                                      <w:vertAlign w:val="subscript"/>
                                    </w:rPr>
                                  </w:pPr>
                                  <w:r>
                                    <w:rPr>
                                      <w:rFonts w:cs="Times New Roman" w:hint="eastAsia"/>
                                      <w:sz w:val="18"/>
                                      <w:szCs w:val="18"/>
                                    </w:rPr>
                                    <w:t>40</w:t>
                                  </w:r>
                                </w:p>
                              </w:txbxContent>
                            </wps:txbx>
                            <wps:bodyPr rot="0" vert="horz" wrap="none" lIns="36000" tIns="0" rIns="36000" bIns="0" anchor="t" anchorCtr="0">
                              <a:spAutoFit/>
                            </wps:bodyPr>
                          </wps:wsp>
                          <wps:wsp>
                            <wps:cNvPr id="1141198476" name="文本框 2"/>
                            <wps:cNvSpPr txBox="1">
                              <a:spLocks noChangeArrowheads="1"/>
                            </wps:cNvSpPr>
                            <wps:spPr bwMode="auto">
                              <a:xfrm>
                                <a:off x="94198" y="-976790"/>
                                <a:ext cx="196468" cy="207649"/>
                              </a:xfrm>
                              <a:prstGeom prst="rect">
                                <a:avLst/>
                              </a:prstGeom>
                              <a:noFill/>
                              <a:ln w="9525">
                                <a:noFill/>
                                <a:miter lim="800000"/>
                                <a:headEnd/>
                                <a:tailEnd/>
                              </a:ln>
                            </wps:spPr>
                            <wps:txbx>
                              <w:txbxContent>
                                <w:p w14:paraId="39949451" w14:textId="77777777" w:rsidR="00251F83" w:rsidRPr="007C5703" w:rsidRDefault="00251F83" w:rsidP="00251F83">
                                  <w:pPr>
                                    <w:rPr>
                                      <w:rFonts w:cs="Times New Roman" w:hint="eastAsia"/>
                                      <w:sz w:val="18"/>
                                      <w:szCs w:val="18"/>
                                      <w:vertAlign w:val="subscript"/>
                                    </w:rPr>
                                  </w:pPr>
                                  <w:r>
                                    <w:rPr>
                                      <w:rFonts w:cs="Times New Roman" w:hint="eastAsia"/>
                                      <w:sz w:val="18"/>
                                      <w:szCs w:val="18"/>
                                    </w:rPr>
                                    <w:t>80</w:t>
                                  </w:r>
                                </w:p>
                              </w:txbxContent>
                            </wps:txbx>
                            <wps:bodyPr rot="0" vert="horz" wrap="none" lIns="36000" tIns="0" rIns="36000" bIns="0" anchor="t" anchorCtr="0">
                              <a:spAutoFit/>
                            </wps:bodyPr>
                          </wps:wsp>
                          <wps:wsp>
                            <wps:cNvPr id="1855664793" name="文本框 2"/>
                            <wps:cNvSpPr txBox="1">
                              <a:spLocks noChangeArrowheads="1"/>
                            </wps:cNvSpPr>
                            <wps:spPr bwMode="auto">
                              <a:xfrm>
                                <a:off x="37133" y="-1223994"/>
                                <a:ext cx="253620" cy="207649"/>
                              </a:xfrm>
                              <a:prstGeom prst="rect">
                                <a:avLst/>
                              </a:prstGeom>
                              <a:noFill/>
                              <a:ln w="9525">
                                <a:noFill/>
                                <a:miter lim="800000"/>
                                <a:headEnd/>
                                <a:tailEnd/>
                              </a:ln>
                            </wps:spPr>
                            <wps:txbx>
                              <w:txbxContent>
                                <w:p w14:paraId="140AA732" w14:textId="77777777" w:rsidR="00251F83" w:rsidRPr="007C5703" w:rsidRDefault="00251F83" w:rsidP="00251F83">
                                  <w:pPr>
                                    <w:rPr>
                                      <w:rFonts w:cs="Times New Roman" w:hint="eastAsia"/>
                                      <w:sz w:val="18"/>
                                      <w:szCs w:val="18"/>
                                      <w:vertAlign w:val="subscript"/>
                                    </w:rPr>
                                  </w:pPr>
                                  <w:r>
                                    <w:rPr>
                                      <w:rFonts w:cs="Times New Roman" w:hint="eastAsia"/>
                                      <w:sz w:val="18"/>
                                      <w:szCs w:val="18"/>
                                    </w:rPr>
                                    <w:t>100</w:t>
                                  </w:r>
                                </w:p>
                              </w:txbxContent>
                            </wps:txbx>
                            <wps:bodyPr rot="0" vert="horz" wrap="none" lIns="36000" tIns="0" rIns="36000" bIns="0" anchor="t" anchorCtr="0">
                              <a:spAutoFit/>
                            </wps:bodyPr>
                          </wps:wsp>
                          <wps:wsp>
                            <wps:cNvPr id="321944860" name="文本框 2"/>
                            <wps:cNvSpPr txBox="1">
                              <a:spLocks noChangeArrowheads="1"/>
                            </wps:cNvSpPr>
                            <wps:spPr bwMode="auto">
                              <a:xfrm>
                                <a:off x="36900" y="-1466057"/>
                                <a:ext cx="253620" cy="207649"/>
                              </a:xfrm>
                              <a:prstGeom prst="rect">
                                <a:avLst/>
                              </a:prstGeom>
                              <a:noFill/>
                              <a:ln w="9525">
                                <a:noFill/>
                                <a:miter lim="800000"/>
                                <a:headEnd/>
                                <a:tailEnd/>
                              </a:ln>
                            </wps:spPr>
                            <wps:txbx>
                              <w:txbxContent>
                                <w:p w14:paraId="77BCE361" w14:textId="77777777" w:rsidR="00251F83" w:rsidRPr="007C5703" w:rsidRDefault="00251F83" w:rsidP="00251F83">
                                  <w:pPr>
                                    <w:rPr>
                                      <w:rFonts w:cs="Times New Roman" w:hint="eastAsia"/>
                                      <w:sz w:val="18"/>
                                      <w:szCs w:val="18"/>
                                      <w:vertAlign w:val="subscript"/>
                                    </w:rPr>
                                  </w:pPr>
                                  <w:r>
                                    <w:rPr>
                                      <w:rFonts w:cs="Times New Roman" w:hint="eastAsia"/>
                                      <w:sz w:val="18"/>
                                      <w:szCs w:val="18"/>
                                    </w:rPr>
                                    <w:t>120</w:t>
                                  </w:r>
                                </w:p>
                              </w:txbxContent>
                            </wps:txbx>
                            <wps:bodyPr rot="0" vert="horz" wrap="none" lIns="36000" tIns="0" rIns="36000" bIns="0" anchor="t" anchorCtr="0">
                              <a:spAutoFit/>
                            </wps:bodyPr>
                          </wps:wsp>
                          <wps:wsp>
                            <wps:cNvPr id="1655002495" name="文本框 2"/>
                            <wps:cNvSpPr txBox="1">
                              <a:spLocks noChangeArrowheads="1"/>
                            </wps:cNvSpPr>
                            <wps:spPr bwMode="auto">
                              <a:xfrm>
                                <a:off x="36912" y="-1714241"/>
                                <a:ext cx="253620" cy="207649"/>
                              </a:xfrm>
                              <a:prstGeom prst="rect">
                                <a:avLst/>
                              </a:prstGeom>
                              <a:noFill/>
                              <a:ln w="9525">
                                <a:noFill/>
                                <a:miter lim="800000"/>
                                <a:headEnd/>
                                <a:tailEnd/>
                              </a:ln>
                            </wps:spPr>
                            <wps:txbx>
                              <w:txbxContent>
                                <w:p w14:paraId="246C059D" w14:textId="77777777" w:rsidR="00251F83" w:rsidRPr="007C5703" w:rsidRDefault="00251F83" w:rsidP="00251F83">
                                  <w:pPr>
                                    <w:rPr>
                                      <w:rFonts w:cs="Times New Roman" w:hint="eastAsia"/>
                                      <w:sz w:val="18"/>
                                      <w:szCs w:val="18"/>
                                      <w:vertAlign w:val="subscript"/>
                                    </w:rPr>
                                  </w:pPr>
                                  <w:r>
                                    <w:rPr>
                                      <w:rFonts w:cs="Times New Roman" w:hint="eastAsia"/>
                                      <w:sz w:val="18"/>
                                      <w:szCs w:val="18"/>
                                    </w:rPr>
                                    <w:t>140</w:t>
                                  </w:r>
                                </w:p>
                              </w:txbxContent>
                            </wps:txbx>
                            <wps:bodyPr rot="0" vert="horz" wrap="none" lIns="36000" tIns="0" rIns="36000" bIns="0" anchor="t" anchorCtr="0">
                              <a:spAutoFit/>
                            </wps:bodyPr>
                          </wps:wsp>
                          <wps:wsp>
                            <wps:cNvPr id="1536222824" name="文本框 2"/>
                            <wps:cNvSpPr txBox="1">
                              <a:spLocks noChangeArrowheads="1"/>
                            </wps:cNvSpPr>
                            <wps:spPr bwMode="auto">
                              <a:xfrm>
                                <a:off x="307136" y="-1957201"/>
                                <a:ext cx="310759" cy="207644"/>
                              </a:xfrm>
                              <a:prstGeom prst="rect">
                                <a:avLst/>
                              </a:prstGeom>
                              <a:noFill/>
                              <a:ln w="9525">
                                <a:noFill/>
                                <a:miter lim="800000"/>
                                <a:headEnd/>
                                <a:tailEnd/>
                              </a:ln>
                            </wps:spPr>
                            <wps:txbx>
                              <w:txbxContent>
                                <w:p w14:paraId="5F2017CC" w14:textId="77777777" w:rsidR="00251F83" w:rsidRPr="007C5703" w:rsidRDefault="00251F83" w:rsidP="00251F83">
                                  <w:pPr>
                                    <w:rPr>
                                      <w:rFonts w:cs="Times New Roman" w:hint="eastAsia"/>
                                      <w:sz w:val="18"/>
                                      <w:szCs w:val="18"/>
                                      <w:vertAlign w:val="subscript"/>
                                    </w:rPr>
                                  </w:pPr>
                                  <w:r w:rsidRPr="007C5703">
                                    <w:rPr>
                                      <w:rFonts w:cs="Times New Roman" w:hint="eastAsia"/>
                                      <w:i/>
                                      <w:iCs/>
                                      <w:sz w:val="18"/>
                                      <w:szCs w:val="18"/>
                                    </w:rPr>
                                    <w:t>C</w:t>
                                  </w:r>
                                  <w:r>
                                    <w:rPr>
                                      <w:rFonts w:cs="Times New Roman" w:hint="eastAsia"/>
                                      <w:sz w:val="18"/>
                                      <w:szCs w:val="18"/>
                                    </w:rPr>
                                    <w:t>/pF</w:t>
                                  </w:r>
                                </w:p>
                              </w:txbxContent>
                            </wps:txbx>
                            <wps:bodyPr rot="0" vert="horz" wrap="none" lIns="36000" tIns="0" rIns="36000" bIns="0" anchor="t" anchorCtr="0">
                              <a:spAutoFit/>
                            </wps:bodyPr>
                          </wps:wsp>
                          <wps:wsp>
                            <wps:cNvPr id="534171623" name="文本框 2"/>
                            <wps:cNvSpPr txBox="1">
                              <a:spLocks noChangeArrowheads="1"/>
                            </wps:cNvSpPr>
                            <wps:spPr bwMode="auto">
                              <a:xfrm>
                                <a:off x="93983" y="-239571"/>
                                <a:ext cx="196468" cy="207649"/>
                              </a:xfrm>
                              <a:prstGeom prst="rect">
                                <a:avLst/>
                              </a:prstGeom>
                              <a:noFill/>
                              <a:ln w="9525">
                                <a:noFill/>
                                <a:miter lim="800000"/>
                                <a:headEnd/>
                                <a:tailEnd/>
                              </a:ln>
                            </wps:spPr>
                            <wps:txbx>
                              <w:txbxContent>
                                <w:p w14:paraId="6D3DDD0D" w14:textId="77777777" w:rsidR="00251F83" w:rsidRPr="007C5703" w:rsidRDefault="00251F83" w:rsidP="00251F83">
                                  <w:pPr>
                                    <w:rPr>
                                      <w:rFonts w:cs="Times New Roman" w:hint="eastAsia"/>
                                      <w:sz w:val="18"/>
                                      <w:szCs w:val="18"/>
                                      <w:vertAlign w:val="subscript"/>
                                    </w:rPr>
                                  </w:pPr>
                                  <w:r>
                                    <w:rPr>
                                      <w:rFonts w:cs="Times New Roman" w:hint="eastAsia"/>
                                      <w:sz w:val="18"/>
                                      <w:szCs w:val="18"/>
                                    </w:rPr>
                                    <w:t>20</w:t>
                                  </w:r>
                                </w:p>
                              </w:txbxContent>
                            </wps:txbx>
                            <wps:bodyPr rot="0" vert="horz" wrap="none" lIns="36000" tIns="0" rIns="36000" bIns="0" anchor="t" anchorCtr="0">
                              <a:spAutoFit/>
                            </wps:bodyPr>
                          </wps:wsp>
                          <wps:wsp>
                            <wps:cNvPr id="1987186440" name="文本框 2"/>
                            <wps:cNvSpPr txBox="1">
                              <a:spLocks noChangeArrowheads="1"/>
                            </wps:cNvSpPr>
                            <wps:spPr bwMode="auto">
                              <a:xfrm>
                                <a:off x="978270" y="297739"/>
                                <a:ext cx="475245" cy="207649"/>
                              </a:xfrm>
                              <a:prstGeom prst="rect">
                                <a:avLst/>
                              </a:prstGeom>
                              <a:noFill/>
                              <a:ln w="9525">
                                <a:noFill/>
                                <a:miter lim="800000"/>
                                <a:headEnd/>
                                <a:tailEnd/>
                              </a:ln>
                            </wps:spPr>
                            <wps:txbx>
                              <w:txbxContent>
                                <w:p w14:paraId="795623CB" w14:textId="77777777" w:rsidR="00251F83" w:rsidRPr="007C5703" w:rsidRDefault="00251F83" w:rsidP="00251F83">
                                  <w:pPr>
                                    <w:rPr>
                                      <w:rFonts w:cs="Times New Roman" w:hint="eastAsia"/>
                                      <w:sz w:val="18"/>
                                      <w:szCs w:val="18"/>
                                      <w:vertAlign w:val="subscript"/>
                                    </w:rPr>
                                  </w:pPr>
                                  <w:r>
                                    <w:rPr>
                                      <w:rFonts w:cs="Times New Roman" w:hint="eastAsia"/>
                                      <w:sz w:val="18"/>
                                      <w:szCs w:val="18"/>
                                    </w:rPr>
                                    <w:t>图（</w:t>
                                  </w:r>
                                  <w:r>
                                    <w:rPr>
                                      <w:rFonts w:cs="Times New Roman" w:hint="eastAsia"/>
                                      <w:sz w:val="18"/>
                                      <w:szCs w:val="18"/>
                                    </w:rPr>
                                    <w:t>c</w:t>
                                  </w:r>
                                  <w:r>
                                    <w:rPr>
                                      <w:rFonts w:cs="Times New Roman" w:hint="eastAsia"/>
                                      <w:sz w:val="18"/>
                                      <w:szCs w:val="18"/>
                                    </w:rPr>
                                    <w:t>）</w:t>
                                  </w:r>
                                </w:p>
                              </w:txbxContent>
                            </wps:txbx>
                            <wps:bodyPr rot="0" vert="horz" wrap="none" lIns="36000" tIns="0" rIns="36000" bIns="0" anchor="t" anchorCtr="0">
                              <a:spAutoFit/>
                            </wps:bodyPr>
                          </wps:wsp>
                          <wps:wsp>
                            <wps:cNvPr id="527373443" name="文本框 2"/>
                            <wps:cNvSpPr txBox="1">
                              <a:spLocks noChangeArrowheads="1"/>
                            </wps:cNvSpPr>
                            <wps:spPr bwMode="auto">
                              <a:xfrm flipH="1">
                                <a:off x="1739168" y="131759"/>
                                <a:ext cx="597806" cy="207649"/>
                              </a:xfrm>
                              <a:prstGeom prst="rect">
                                <a:avLst/>
                              </a:prstGeom>
                              <a:noFill/>
                              <a:ln w="9525">
                                <a:noFill/>
                                <a:miter lim="800000"/>
                                <a:headEnd/>
                                <a:tailEnd/>
                              </a:ln>
                            </wps:spPr>
                            <wps:txbx>
                              <w:txbxContent>
                                <w:p w14:paraId="78A82E7C" w14:textId="77777777" w:rsidR="00251F83" w:rsidRPr="001A3CFD" w:rsidRDefault="00251F83" w:rsidP="00251F83">
                                  <w:pPr>
                                    <w:rPr>
                                      <w:rFonts w:cs="Times New Roman" w:hint="eastAsia"/>
                                      <w:sz w:val="18"/>
                                      <w:szCs w:val="18"/>
                                    </w:rPr>
                                  </w:pPr>
                                  <w:r w:rsidRPr="001A3CFD">
                                    <w:rPr>
                                      <w:rFonts w:cs="Times New Roman" w:hint="eastAsia"/>
                                      <w:i/>
                                      <w:iCs/>
                                      <w:sz w:val="18"/>
                                      <w:szCs w:val="18"/>
                                    </w:rPr>
                                    <w:t>S</w:t>
                                  </w:r>
                                  <w:r>
                                    <w:rPr>
                                      <w:rFonts w:cs="Times New Roman" w:hint="eastAsia"/>
                                      <w:sz w:val="18"/>
                                      <w:szCs w:val="18"/>
                                    </w:rPr>
                                    <w:t>/(10</w:t>
                                  </w:r>
                                  <w:r>
                                    <w:rPr>
                                      <w:rFonts w:cs="Times New Roman"/>
                                      <w:sz w:val="18"/>
                                      <w:szCs w:val="18"/>
                                      <w:vertAlign w:val="superscript"/>
                                    </w:rPr>
                                    <w:t>−</w:t>
                                  </w:r>
                                  <w:r>
                                    <w:rPr>
                                      <w:rFonts w:cs="Times New Roman" w:hint="eastAsia"/>
                                      <w:sz w:val="18"/>
                                      <w:szCs w:val="18"/>
                                      <w:vertAlign w:val="superscript"/>
                                    </w:rPr>
                                    <w:t>3</w:t>
                                  </w:r>
                                  <w:r>
                                    <w:rPr>
                                      <w:rFonts w:cs="Times New Roman" w:hint="eastAsia"/>
                                      <w:sz w:val="18"/>
                                      <w:szCs w:val="18"/>
                                    </w:rPr>
                                    <w:t xml:space="preserve"> m</w:t>
                                  </w:r>
                                  <w:r>
                                    <w:rPr>
                                      <w:rFonts w:cs="Times New Roman" w:hint="eastAsia"/>
                                      <w:sz w:val="18"/>
                                      <w:szCs w:val="18"/>
                                      <w:vertAlign w:val="superscript"/>
                                    </w:rPr>
                                    <w:t>2</w:t>
                                  </w:r>
                                  <w:r>
                                    <w:rPr>
                                      <w:rFonts w:cs="Times New Roman" w:hint="eastAsia"/>
                                      <w:sz w:val="18"/>
                                      <w:szCs w:val="18"/>
                                    </w:rPr>
                                    <w:t>)</w:t>
                                  </w:r>
                                </w:p>
                              </w:txbxContent>
                            </wps:txbx>
                            <wps:bodyPr rot="0" vert="horz" wrap="none" lIns="36000" tIns="0" rIns="36000" bIns="0" anchor="t" anchorCtr="0">
                              <a:spAutoFit/>
                            </wps:bodyPr>
                          </wps:wsp>
                          <wps:wsp>
                            <wps:cNvPr id="103422655" name="文本框 2"/>
                            <wps:cNvSpPr txBox="1">
                              <a:spLocks noChangeArrowheads="1"/>
                            </wps:cNvSpPr>
                            <wps:spPr bwMode="auto">
                              <a:xfrm>
                                <a:off x="472404" y="114759"/>
                                <a:ext cx="139315" cy="207649"/>
                              </a:xfrm>
                              <a:prstGeom prst="rect">
                                <a:avLst/>
                              </a:prstGeom>
                              <a:noFill/>
                              <a:ln w="9525">
                                <a:noFill/>
                                <a:miter lim="800000"/>
                                <a:headEnd/>
                                <a:tailEnd/>
                              </a:ln>
                            </wps:spPr>
                            <wps:txbx>
                              <w:txbxContent>
                                <w:p w14:paraId="670C421B" w14:textId="77777777" w:rsidR="00251F83" w:rsidRPr="007C5703" w:rsidRDefault="00251F83" w:rsidP="00251F83">
                                  <w:pPr>
                                    <w:rPr>
                                      <w:rFonts w:cs="Times New Roman" w:hint="eastAsia"/>
                                      <w:sz w:val="18"/>
                                      <w:szCs w:val="18"/>
                                      <w:vertAlign w:val="subscript"/>
                                    </w:rPr>
                                  </w:pPr>
                                  <w:r>
                                    <w:rPr>
                                      <w:rFonts w:cs="Times New Roman" w:hint="eastAsia"/>
                                      <w:sz w:val="18"/>
                                      <w:szCs w:val="18"/>
                                    </w:rPr>
                                    <w:t>2</w:t>
                                  </w:r>
                                </w:p>
                              </w:txbxContent>
                            </wps:txbx>
                            <wps:bodyPr rot="0" vert="horz" wrap="none" lIns="36000" tIns="0" rIns="36000" bIns="0" anchor="t" anchorCtr="0">
                              <a:spAutoFit/>
                            </wps:bodyPr>
                          </wps:wsp>
                          <wps:wsp>
                            <wps:cNvPr id="1695669972" name="文本框 2"/>
                            <wps:cNvSpPr txBox="1">
                              <a:spLocks noChangeArrowheads="1"/>
                            </wps:cNvSpPr>
                            <wps:spPr bwMode="auto">
                              <a:xfrm>
                                <a:off x="718419" y="114876"/>
                                <a:ext cx="139315" cy="207649"/>
                              </a:xfrm>
                              <a:prstGeom prst="rect">
                                <a:avLst/>
                              </a:prstGeom>
                              <a:noFill/>
                              <a:ln w="9525">
                                <a:noFill/>
                                <a:miter lim="800000"/>
                                <a:headEnd/>
                                <a:tailEnd/>
                              </a:ln>
                            </wps:spPr>
                            <wps:txbx>
                              <w:txbxContent>
                                <w:p w14:paraId="5C50F7C6" w14:textId="77777777" w:rsidR="00251F83" w:rsidRPr="007C5703" w:rsidRDefault="00251F83" w:rsidP="00251F83">
                                  <w:pPr>
                                    <w:rPr>
                                      <w:rFonts w:cs="Times New Roman" w:hint="eastAsia"/>
                                      <w:sz w:val="18"/>
                                      <w:szCs w:val="18"/>
                                      <w:vertAlign w:val="subscript"/>
                                    </w:rPr>
                                  </w:pPr>
                                  <w:r>
                                    <w:rPr>
                                      <w:rFonts w:cs="Times New Roman" w:hint="eastAsia"/>
                                      <w:sz w:val="18"/>
                                      <w:szCs w:val="18"/>
                                    </w:rPr>
                                    <w:t>4</w:t>
                                  </w:r>
                                </w:p>
                              </w:txbxContent>
                            </wps:txbx>
                            <wps:bodyPr rot="0" vert="horz" wrap="none" lIns="36000" tIns="0" rIns="36000" bIns="0" anchor="t" anchorCtr="0">
                              <a:spAutoFit/>
                            </wps:bodyPr>
                          </wps:wsp>
                          <wps:wsp>
                            <wps:cNvPr id="1112006933" name="文本框 2"/>
                            <wps:cNvSpPr txBox="1">
                              <a:spLocks noChangeArrowheads="1"/>
                            </wps:cNvSpPr>
                            <wps:spPr bwMode="auto">
                              <a:xfrm>
                                <a:off x="965226" y="114911"/>
                                <a:ext cx="139315" cy="207649"/>
                              </a:xfrm>
                              <a:prstGeom prst="rect">
                                <a:avLst/>
                              </a:prstGeom>
                              <a:noFill/>
                              <a:ln w="9525">
                                <a:noFill/>
                                <a:miter lim="800000"/>
                                <a:headEnd/>
                                <a:tailEnd/>
                              </a:ln>
                            </wps:spPr>
                            <wps:txbx>
                              <w:txbxContent>
                                <w:p w14:paraId="293E4B56" w14:textId="77777777" w:rsidR="00251F83" w:rsidRPr="007C5703" w:rsidRDefault="00251F83" w:rsidP="00251F83">
                                  <w:pPr>
                                    <w:rPr>
                                      <w:rFonts w:cs="Times New Roman" w:hint="eastAsia"/>
                                      <w:sz w:val="18"/>
                                      <w:szCs w:val="18"/>
                                      <w:vertAlign w:val="subscript"/>
                                    </w:rPr>
                                  </w:pPr>
                                  <w:r>
                                    <w:rPr>
                                      <w:rFonts w:cs="Times New Roman" w:hint="eastAsia"/>
                                      <w:sz w:val="18"/>
                                      <w:szCs w:val="18"/>
                                    </w:rPr>
                                    <w:t>6</w:t>
                                  </w:r>
                                </w:p>
                              </w:txbxContent>
                            </wps:txbx>
                            <wps:bodyPr rot="0" vert="horz" wrap="none" lIns="36000" tIns="0" rIns="36000" bIns="0" anchor="t" anchorCtr="0">
                              <a:spAutoFit/>
                            </wps:bodyPr>
                          </wps:wsp>
                          <wps:wsp>
                            <wps:cNvPr id="803846273" name="文本框 2"/>
                            <wps:cNvSpPr txBox="1">
                              <a:spLocks noChangeArrowheads="1"/>
                            </wps:cNvSpPr>
                            <wps:spPr bwMode="auto">
                              <a:xfrm>
                                <a:off x="1210491" y="114752"/>
                                <a:ext cx="139315" cy="207649"/>
                              </a:xfrm>
                              <a:prstGeom prst="rect">
                                <a:avLst/>
                              </a:prstGeom>
                              <a:noFill/>
                              <a:ln w="9525">
                                <a:noFill/>
                                <a:miter lim="800000"/>
                                <a:headEnd/>
                                <a:tailEnd/>
                              </a:ln>
                            </wps:spPr>
                            <wps:txbx>
                              <w:txbxContent>
                                <w:p w14:paraId="55DCE501" w14:textId="77777777" w:rsidR="00251F83" w:rsidRPr="007C5703" w:rsidRDefault="00251F83" w:rsidP="00251F83">
                                  <w:pPr>
                                    <w:rPr>
                                      <w:rFonts w:cs="Times New Roman" w:hint="eastAsia"/>
                                      <w:sz w:val="18"/>
                                      <w:szCs w:val="18"/>
                                      <w:vertAlign w:val="subscript"/>
                                    </w:rPr>
                                  </w:pPr>
                                  <w:r>
                                    <w:rPr>
                                      <w:rFonts w:cs="Times New Roman" w:hint="eastAsia"/>
                                      <w:sz w:val="18"/>
                                      <w:szCs w:val="18"/>
                                    </w:rPr>
                                    <w:t>8</w:t>
                                  </w:r>
                                </w:p>
                              </w:txbxContent>
                            </wps:txbx>
                            <wps:bodyPr rot="0" vert="horz" wrap="none" lIns="36000" tIns="0" rIns="36000" bIns="0" anchor="t" anchorCtr="0">
                              <a:spAutoFit/>
                            </wps:bodyPr>
                          </wps:wsp>
                          <wps:wsp>
                            <wps:cNvPr id="1562619438" name="文本框 2"/>
                            <wps:cNvSpPr txBox="1">
                              <a:spLocks noChangeArrowheads="1"/>
                            </wps:cNvSpPr>
                            <wps:spPr bwMode="auto">
                              <a:xfrm>
                                <a:off x="1459169" y="114856"/>
                                <a:ext cx="196468" cy="207649"/>
                              </a:xfrm>
                              <a:prstGeom prst="rect">
                                <a:avLst/>
                              </a:prstGeom>
                              <a:noFill/>
                              <a:ln w="9525">
                                <a:noFill/>
                                <a:miter lim="800000"/>
                                <a:headEnd/>
                                <a:tailEnd/>
                              </a:ln>
                            </wps:spPr>
                            <wps:txbx>
                              <w:txbxContent>
                                <w:p w14:paraId="164A2B23" w14:textId="77777777" w:rsidR="00251F83" w:rsidRPr="007C5703" w:rsidRDefault="00251F83" w:rsidP="00251F83">
                                  <w:pPr>
                                    <w:rPr>
                                      <w:rFonts w:cs="Times New Roman" w:hint="eastAsia"/>
                                      <w:sz w:val="18"/>
                                      <w:szCs w:val="18"/>
                                      <w:vertAlign w:val="subscript"/>
                                    </w:rPr>
                                  </w:pPr>
                                  <w:r>
                                    <w:rPr>
                                      <w:rFonts w:cs="Times New Roman" w:hint="eastAsia"/>
                                      <w:sz w:val="18"/>
                                      <w:szCs w:val="18"/>
                                    </w:rPr>
                                    <w:t>10</w:t>
                                  </w:r>
                                </w:p>
                              </w:txbxContent>
                            </wps:txbx>
                            <wps:bodyPr rot="0" vert="horz" wrap="none" lIns="36000" tIns="0" rIns="36000" bIns="0" anchor="t" anchorCtr="0">
                              <a:spAutoFit/>
                            </wps:bodyPr>
                          </wps:wsp>
                          <wps:wsp>
                            <wps:cNvPr id="2104346975" name="文本框 2"/>
                            <wps:cNvSpPr txBox="1">
                              <a:spLocks noChangeArrowheads="1"/>
                            </wps:cNvSpPr>
                            <wps:spPr bwMode="auto">
                              <a:xfrm>
                                <a:off x="94302" y="-731951"/>
                                <a:ext cx="196468" cy="207649"/>
                              </a:xfrm>
                              <a:prstGeom prst="rect">
                                <a:avLst/>
                              </a:prstGeom>
                              <a:noFill/>
                              <a:ln w="9525">
                                <a:noFill/>
                                <a:miter lim="800000"/>
                                <a:headEnd/>
                                <a:tailEnd/>
                              </a:ln>
                            </wps:spPr>
                            <wps:txbx>
                              <w:txbxContent>
                                <w:p w14:paraId="3665940A" w14:textId="77777777" w:rsidR="00251F83" w:rsidRPr="007C5703" w:rsidRDefault="00251F83" w:rsidP="00251F83">
                                  <w:pPr>
                                    <w:rPr>
                                      <w:rFonts w:cs="Times New Roman" w:hint="eastAsia"/>
                                      <w:sz w:val="18"/>
                                      <w:szCs w:val="18"/>
                                      <w:vertAlign w:val="subscript"/>
                                    </w:rPr>
                                  </w:pPr>
                                  <w:r>
                                    <w:rPr>
                                      <w:rFonts w:cs="Times New Roman" w:hint="eastAsia"/>
                                      <w:sz w:val="18"/>
                                      <w:szCs w:val="18"/>
                                    </w:rPr>
                                    <w:t>60</w:t>
                                  </w:r>
                                </w:p>
                              </w:txbxContent>
                            </wps:txbx>
                            <wps:bodyPr rot="0" vert="horz" wrap="none" lIns="36000" tIns="0" rIns="36000" bIns="0" anchor="t" anchorCtr="0">
                              <a:spAutoFit/>
                            </wps:bodyPr>
                          </wps:wsp>
                        </wpg:grpSp>
                        <wpg:grpSp>
                          <wpg:cNvPr id="1814289479" name="组合 518"/>
                          <wpg:cNvGrpSpPr/>
                          <wpg:grpSpPr>
                            <a:xfrm>
                              <a:off x="294054" y="-16094"/>
                              <a:ext cx="1801410" cy="2020529"/>
                              <a:chOff x="15766" y="-16094"/>
                              <a:chExt cx="1801410" cy="2020529"/>
                            </a:xfrm>
                          </wpg:grpSpPr>
                          <wpg:grpSp>
                            <wpg:cNvPr id="293031015" name="图形 63"/>
                            <wpg:cNvGrpSpPr/>
                            <wpg:grpSpPr>
                              <a:xfrm>
                                <a:off x="18787" y="189447"/>
                                <a:ext cx="1569650" cy="1814988"/>
                                <a:chOff x="0" y="0"/>
                                <a:chExt cx="1943021" cy="2246544"/>
                              </a:xfrm>
                              <a:noFill/>
                            </wpg:grpSpPr>
                            <wps:wsp>
                              <wps:cNvPr id="710735524" name="矩形 710735524"/>
                              <wps:cNvSpPr/>
                              <wps:spPr>
                                <a:xfrm>
                                  <a:off x="0" y="0"/>
                                  <a:ext cx="1943021" cy="2246544"/>
                                </a:xfrm>
                                <a:prstGeom prst="rect">
                                  <a:avLst/>
                                </a:prstGeom>
                                <a:noFill/>
                                <a:ln w="6350" cap="flat">
                                  <a:solidFill>
                                    <a:srgbClr val="BFBFBF"/>
                                  </a:solidFill>
                                  <a:prstDash val="solid"/>
                                  <a:miter/>
                                </a:ln>
                              </wps:spPr>
                              <wps:bodyPr wrap="none">
                                <a:spAutoFit/>
                              </wps:bodyPr>
                            </wps:wsp>
                            <wps:wsp>
                              <wps:cNvPr id="1836548077" name="任意多边形: 形状 1836548077"/>
                              <wps:cNvSpPr/>
                              <wps:spPr>
                                <a:xfrm>
                                  <a:off x="0" y="218571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77604990" name="任意多边形: 形状 977604990"/>
                              <wps:cNvSpPr/>
                              <wps:spPr>
                                <a:xfrm>
                                  <a:off x="0" y="212509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63816575" name="任意多边形: 形状 963816575"/>
                              <wps:cNvSpPr/>
                              <wps:spPr>
                                <a:xfrm>
                                  <a:off x="0" y="206425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21334996" name="任意多边形: 形状 1921334996"/>
                              <wps:cNvSpPr/>
                              <wps:spPr>
                                <a:xfrm>
                                  <a:off x="0" y="200364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779495556" name="任意多边形: 形状 1779495556"/>
                              <wps:cNvSpPr/>
                              <wps:spPr>
                                <a:xfrm>
                                  <a:off x="0" y="188218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830137533" name="任意多边形: 形状 830137533"/>
                              <wps:cNvSpPr/>
                              <wps:spPr>
                                <a:xfrm>
                                  <a:off x="0" y="182135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425473903" name="任意多边形: 形状 425473903"/>
                              <wps:cNvSpPr/>
                              <wps:spPr>
                                <a:xfrm>
                                  <a:off x="0" y="176073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05977275" name="任意多边形: 形状 905977275"/>
                              <wps:cNvSpPr/>
                              <wps:spPr>
                                <a:xfrm>
                                  <a:off x="0" y="170011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949055090" name="任意多边形: 形状 949055090"/>
                              <wps:cNvSpPr/>
                              <wps:spPr>
                                <a:xfrm>
                                  <a:off x="0" y="157866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760474713" name="任意多边形: 形状 760474713"/>
                              <wps:cNvSpPr/>
                              <wps:spPr>
                                <a:xfrm>
                                  <a:off x="0" y="151783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132818823" name="任意多边形: 形状 1132818823"/>
                              <wps:cNvSpPr/>
                              <wps:spPr>
                                <a:xfrm>
                                  <a:off x="0" y="145721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39936777" name="任意多边形: 形状 1939936777"/>
                              <wps:cNvSpPr/>
                              <wps:spPr>
                                <a:xfrm>
                                  <a:off x="0" y="139637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538865235" name="任意多边形: 形状 538865235"/>
                              <wps:cNvSpPr/>
                              <wps:spPr>
                                <a:xfrm>
                                  <a:off x="0" y="127492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993840059" name="任意多边形: 形状 1993840059"/>
                              <wps:cNvSpPr/>
                              <wps:spPr>
                                <a:xfrm>
                                  <a:off x="0" y="121430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56282140" name="任意多边形: 形状 156282140"/>
                              <wps:cNvSpPr/>
                              <wps:spPr>
                                <a:xfrm>
                                  <a:off x="0" y="115347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385025115" name="任意多边形: 形状 385025115"/>
                              <wps:cNvSpPr/>
                              <wps:spPr>
                                <a:xfrm>
                                  <a:off x="0" y="109285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564937707" name="任意多边形: 形状 564937707"/>
                              <wps:cNvSpPr/>
                              <wps:spPr>
                                <a:xfrm>
                                  <a:off x="0" y="97140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469089027" name="任意多边形: 形状 1469089027"/>
                              <wps:cNvSpPr/>
                              <wps:spPr>
                                <a:xfrm>
                                  <a:off x="0" y="91057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741342256" name="任意多边形: 形状 1741342256"/>
                              <wps:cNvSpPr/>
                              <wps:spPr>
                                <a:xfrm>
                                  <a:off x="0" y="84995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286753597" name="任意多边形: 形状 1286753597"/>
                              <wps:cNvSpPr/>
                              <wps:spPr>
                                <a:xfrm>
                                  <a:off x="0" y="789332"/>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229876593" name="任意多边形: 形状 1229876593"/>
                              <wps:cNvSpPr/>
                              <wps:spPr>
                                <a:xfrm>
                                  <a:off x="0" y="66788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468990520" name="任意多边形: 形状 468990520"/>
                              <wps:cNvSpPr/>
                              <wps:spPr>
                                <a:xfrm>
                                  <a:off x="0" y="60704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284485769" name="任意多边形: 形状 1284485769"/>
                              <wps:cNvSpPr/>
                              <wps:spPr>
                                <a:xfrm>
                                  <a:off x="0" y="54642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681559084" name="任意多边形: 形状 681559084"/>
                              <wps:cNvSpPr/>
                              <wps:spPr>
                                <a:xfrm>
                                  <a:off x="0" y="485595"/>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655837673" name="任意多边形: 形状 1655837673"/>
                              <wps:cNvSpPr/>
                              <wps:spPr>
                                <a:xfrm>
                                  <a:off x="0" y="364143"/>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603134127" name="任意多边形: 形状 603134127"/>
                              <wps:cNvSpPr/>
                              <wps:spPr>
                                <a:xfrm>
                                  <a:off x="0" y="30352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2058364911" name="任意多边形: 形状 2058364911"/>
                              <wps:cNvSpPr/>
                              <wps:spPr>
                                <a:xfrm>
                                  <a:off x="0" y="24269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393056542" name="任意多边形: 形状 393056542"/>
                              <wps:cNvSpPr/>
                              <wps:spPr>
                                <a:xfrm>
                                  <a:off x="0" y="182071"/>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223362195" name="任意多边形: 形状 223362195"/>
                              <wps:cNvSpPr/>
                              <wps:spPr>
                                <a:xfrm>
                                  <a:off x="0" y="6061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6350" cap="flat">
                                  <a:solidFill>
                                    <a:schemeClr val="bg1">
                                      <a:lumMod val="75000"/>
                                    </a:schemeClr>
                                  </a:solidFill>
                                  <a:prstDash val="solid"/>
                                  <a:miter/>
                                </a:ln>
                              </wps:spPr>
                              <wps:bodyPr wrap="none">
                                <a:spAutoFit/>
                              </wps:bodyPr>
                            </wps:wsp>
                            <wps:wsp>
                              <wps:cNvPr id="18531081" name="任意多边形: 形状 18531081"/>
                              <wps:cNvSpPr/>
                              <wps:spPr>
                                <a:xfrm>
                                  <a:off x="1882188"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51996954" name="任意多边形: 形状 251996954"/>
                              <wps:cNvSpPr/>
                              <wps:spPr>
                                <a:xfrm>
                                  <a:off x="176073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594545083" name="任意多边形: 形状 594545083"/>
                              <wps:cNvSpPr/>
                              <wps:spPr>
                                <a:xfrm>
                                  <a:off x="170011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600810467" name="任意多边形: 形状 600810467"/>
                              <wps:cNvSpPr/>
                              <wps:spPr>
                                <a:xfrm>
                                  <a:off x="1639284"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186319604" name="任意多边形: 形状 1186319604"/>
                              <wps:cNvSpPr/>
                              <wps:spPr>
                                <a:xfrm>
                                  <a:off x="157866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826764226" name="任意多边形: 形状 1826764226"/>
                              <wps:cNvSpPr/>
                              <wps:spPr>
                                <a:xfrm>
                                  <a:off x="1457212"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665701825" name="任意多边形: 形状 665701825"/>
                              <wps:cNvSpPr/>
                              <wps:spPr>
                                <a:xfrm>
                                  <a:off x="139637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720904009" name="任意多边形: 形状 1720904009"/>
                              <wps:cNvSpPr/>
                              <wps:spPr>
                                <a:xfrm>
                                  <a:off x="133575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61426378" name="任意多边形: 形状 161426378"/>
                              <wps:cNvSpPr/>
                              <wps:spPr>
                                <a:xfrm>
                                  <a:off x="127492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43438527" name="任意多边形: 形状 1043438527"/>
                              <wps:cNvSpPr/>
                              <wps:spPr>
                                <a:xfrm>
                                  <a:off x="115347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865239422" name="任意多边形: 形状 865239422"/>
                              <wps:cNvSpPr/>
                              <wps:spPr>
                                <a:xfrm>
                                  <a:off x="1092856"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936370241" name="任意多边形: 形状 1936370241"/>
                              <wps:cNvSpPr/>
                              <wps:spPr>
                                <a:xfrm>
                                  <a:off x="103202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099501996" name="任意多边形: 形状 2099501996"/>
                              <wps:cNvSpPr/>
                              <wps:spPr>
                                <a:xfrm>
                                  <a:off x="97140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341463996" name="任意多边形: 形状 1341463996"/>
                              <wps:cNvSpPr/>
                              <wps:spPr>
                                <a:xfrm>
                                  <a:off x="84995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78182426" name="任意多边形: 形状 78182426"/>
                              <wps:cNvSpPr/>
                              <wps:spPr>
                                <a:xfrm>
                                  <a:off x="789332"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824813789" name="任意多边形: 形状 1824813789"/>
                              <wps:cNvSpPr/>
                              <wps:spPr>
                                <a:xfrm>
                                  <a:off x="72849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64364234" name="任意多边形: 形状 1064364234"/>
                              <wps:cNvSpPr/>
                              <wps:spPr>
                                <a:xfrm>
                                  <a:off x="667880"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642118199" name="任意多边形: 形状 642118199"/>
                              <wps:cNvSpPr/>
                              <wps:spPr>
                                <a:xfrm>
                                  <a:off x="54642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660080493" name="任意多边形: 形状 1660080493"/>
                              <wps:cNvSpPr/>
                              <wps:spPr>
                                <a:xfrm>
                                  <a:off x="48559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069020296" name="任意多边形: 形状 1069020296"/>
                              <wps:cNvSpPr/>
                              <wps:spPr>
                                <a:xfrm>
                                  <a:off x="424976"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366356559" name="任意多边形: 形状 1366356559"/>
                              <wps:cNvSpPr/>
                              <wps:spPr>
                                <a:xfrm>
                                  <a:off x="364143"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272896332" name="任意多边形: 形状 1272896332"/>
                              <wps:cNvSpPr/>
                              <wps:spPr>
                                <a:xfrm>
                                  <a:off x="242690"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1588729164" name="任意多边形: 形状 1588729164"/>
                              <wps:cNvSpPr/>
                              <wps:spPr>
                                <a:xfrm>
                                  <a:off x="182072"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291811678" name="任意多边形: 形状 291811678"/>
                              <wps:cNvSpPr/>
                              <wps:spPr>
                                <a:xfrm>
                                  <a:off x="12123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rgbClr val="BFBFBF"/>
                                  </a:solidFill>
                                  <a:prstDash val="solid"/>
                                  <a:miter/>
                                </a:ln>
                              </wps:spPr>
                              <wps:bodyPr wrap="none">
                                <a:spAutoFit/>
                              </wps:bodyPr>
                            </wps:wsp>
                            <wps:wsp>
                              <wps:cNvPr id="229574122" name="任意多边形: 形状 229574122"/>
                              <wps:cNvSpPr/>
                              <wps:spPr>
                                <a:xfrm>
                                  <a:off x="60619"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6350" cap="flat">
                                  <a:solidFill>
                                    <a:schemeClr val="bg1">
                                      <a:lumMod val="75000"/>
                                    </a:schemeClr>
                                  </a:solidFill>
                                  <a:prstDash val="solid"/>
                                  <a:miter/>
                                </a:ln>
                              </wps:spPr>
                              <wps:bodyPr wrap="none">
                                <a:spAutoFit/>
                              </wps:bodyPr>
                            </wps:wsp>
                            <wps:wsp>
                              <wps:cNvPr id="721700668" name="任意多边形: 形状 721700668"/>
                              <wps:cNvSpPr/>
                              <wps:spPr>
                                <a:xfrm>
                                  <a:off x="1821355"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28249224" name="任意多边形: 形状 28249224"/>
                              <wps:cNvSpPr/>
                              <wps:spPr>
                                <a:xfrm>
                                  <a:off x="151783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389651455" name="任意多边形: 形状 389651455"/>
                              <wps:cNvSpPr/>
                              <wps:spPr>
                                <a:xfrm>
                                  <a:off x="1214308"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640334520" name="任意多边形: 形状 1640334520"/>
                              <wps:cNvSpPr/>
                              <wps:spPr>
                                <a:xfrm>
                                  <a:off x="910571"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2070979011" name="任意多边形: 形状 2070979011"/>
                              <wps:cNvSpPr/>
                              <wps:spPr>
                                <a:xfrm>
                                  <a:off x="607047"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476378888" name="任意多边形: 形状 1476378888"/>
                              <wps:cNvSpPr/>
                              <wps:spPr>
                                <a:xfrm>
                                  <a:off x="303524" y="0"/>
                                  <a:ext cx="21420" cy="2246544"/>
                                </a:xfrm>
                                <a:custGeom>
                                  <a:avLst/>
                                  <a:gdLst>
                                    <a:gd name="csX0" fmla="*/ 0 w 21420"/>
                                    <a:gd name="csY0" fmla="*/ 0 h 2246544"/>
                                    <a:gd name="csX1" fmla="*/ 0 w 21420"/>
                                    <a:gd name="csY1" fmla="*/ 2246545 h 2246544"/>
                                  </a:gdLst>
                                  <a:ahLst/>
                                  <a:cxnLst>
                                    <a:cxn ang="0">
                                      <a:pos x="csX0" y="csY0"/>
                                    </a:cxn>
                                    <a:cxn ang="0">
                                      <a:pos x="csX1" y="csY1"/>
                                    </a:cxn>
                                  </a:cxnLst>
                                  <a:rect l="l" t="t" r="r" b="b"/>
                                  <a:pathLst>
                                    <a:path w="21420" h="2246544">
                                      <a:moveTo>
                                        <a:pt x="0" y="0"/>
                                      </a:moveTo>
                                      <a:lnTo>
                                        <a:pt x="0" y="2246545"/>
                                      </a:lnTo>
                                    </a:path>
                                  </a:pathLst>
                                </a:custGeom>
                                <a:ln w="9525" cap="flat">
                                  <a:solidFill>
                                    <a:schemeClr val="tx1"/>
                                  </a:solidFill>
                                  <a:prstDash val="solid"/>
                                  <a:miter/>
                                </a:ln>
                              </wps:spPr>
                              <wps:bodyPr wrap="none">
                                <a:spAutoFit/>
                              </wps:bodyPr>
                            </wps:wsp>
                            <wps:wsp>
                              <wps:cNvPr id="1698749048" name="任意多边形: 形状 1698749048"/>
                              <wps:cNvSpPr/>
                              <wps:spPr>
                                <a:xfrm>
                                  <a:off x="0" y="1942807"/>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924185229" name="任意多边形: 形状 924185229"/>
                              <wps:cNvSpPr/>
                              <wps:spPr>
                                <a:xfrm>
                                  <a:off x="0" y="1639284"/>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214122971" name="任意多边形: 形状 1214122971"/>
                              <wps:cNvSpPr/>
                              <wps:spPr>
                                <a:xfrm>
                                  <a:off x="0" y="1335760"/>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934606430" name="任意多边形: 形状 1934606430"/>
                              <wps:cNvSpPr/>
                              <wps:spPr>
                                <a:xfrm>
                                  <a:off x="0" y="1032023"/>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2116518848" name="任意多边形: 形状 2116518848"/>
                              <wps:cNvSpPr/>
                              <wps:spPr>
                                <a:xfrm>
                                  <a:off x="0" y="728499"/>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2038789767" name="任意多边形: 形状 2038789767"/>
                              <wps:cNvSpPr/>
                              <wps:spPr>
                                <a:xfrm>
                                  <a:off x="0" y="424976"/>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s:wsp>
                              <wps:cNvPr id="1817154707" name="任意多边形: 形状 1817154707"/>
                              <wps:cNvSpPr/>
                              <wps:spPr>
                                <a:xfrm>
                                  <a:off x="0" y="121238"/>
                                  <a:ext cx="1942806" cy="21420"/>
                                </a:xfrm>
                                <a:custGeom>
                                  <a:avLst/>
                                  <a:gdLst>
                                    <a:gd name="csX0" fmla="*/ 0 w 1942806"/>
                                    <a:gd name="csY0" fmla="*/ 0 h 21420"/>
                                    <a:gd name="csX1" fmla="*/ 1942807 w 1942806"/>
                                    <a:gd name="csY1" fmla="*/ 0 h 21420"/>
                                  </a:gdLst>
                                  <a:ahLst/>
                                  <a:cxnLst>
                                    <a:cxn ang="0">
                                      <a:pos x="csX0" y="csY0"/>
                                    </a:cxn>
                                    <a:cxn ang="0">
                                      <a:pos x="csX1" y="csY1"/>
                                    </a:cxn>
                                  </a:cxnLst>
                                  <a:rect l="l" t="t" r="r" b="b"/>
                                  <a:pathLst>
                                    <a:path w="1942806" h="21420">
                                      <a:moveTo>
                                        <a:pt x="0" y="0"/>
                                      </a:moveTo>
                                      <a:lnTo>
                                        <a:pt x="1942807" y="0"/>
                                      </a:lnTo>
                                    </a:path>
                                  </a:pathLst>
                                </a:custGeom>
                                <a:ln w="9525" cap="flat">
                                  <a:solidFill>
                                    <a:schemeClr val="tx1"/>
                                  </a:solidFill>
                                  <a:prstDash val="solid"/>
                                  <a:miter/>
                                </a:ln>
                              </wps:spPr>
                              <wps:bodyPr wrap="none">
                                <a:spAutoFit/>
                              </wps:bodyPr>
                            </wps:wsp>
                          </wpg:grpSp>
                          <wps:wsp>
                            <wps:cNvPr id="1378275800" name="任意多边形: 形状 516"/>
                            <wps:cNvSpPr/>
                            <wps:spPr>
                              <a:xfrm>
                                <a:off x="15766" y="-16094"/>
                                <a:ext cx="1801410" cy="2020529"/>
                              </a:xfrm>
                              <a:custGeom>
                                <a:avLst/>
                                <a:gdLst>
                                  <a:gd name="csX0" fmla="*/ 0 w 1801410"/>
                                  <a:gd name="csY0" fmla="*/ 0 h 2020529"/>
                                  <a:gd name="csX1" fmla="*/ 0 w 1801410"/>
                                  <a:gd name="csY1" fmla="*/ 2020529 h 2020529"/>
                                  <a:gd name="csX2" fmla="*/ 1801410 w 1801410"/>
                                  <a:gd name="csY2" fmla="*/ 2020529 h 2020529"/>
                                </a:gdLst>
                                <a:ahLst/>
                                <a:cxnLst>
                                  <a:cxn ang="0">
                                    <a:pos x="csX0" y="csY0"/>
                                  </a:cxn>
                                  <a:cxn ang="0">
                                    <a:pos x="csX1" y="csY1"/>
                                  </a:cxn>
                                  <a:cxn ang="0">
                                    <a:pos x="csX2" y="csY2"/>
                                  </a:cxn>
                                </a:cxnLst>
                                <a:rect l="l" t="t" r="r" b="b"/>
                                <a:pathLst>
                                  <a:path w="1801410" h="2020529">
                                    <a:moveTo>
                                      <a:pt x="0" y="0"/>
                                    </a:moveTo>
                                    <a:lnTo>
                                      <a:pt x="0" y="2020529"/>
                                    </a:lnTo>
                                    <a:lnTo>
                                      <a:pt x="1801410" y="2020529"/>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55319484" name="直接连接符 517"/>
                            <wps:cNvCnPr>
                              <a:endCxn id="1817154707" idx="1"/>
                            </wps:cNvCnPr>
                            <wps:spPr>
                              <a:xfrm flipV="1">
                                <a:off x="173779" y="287395"/>
                                <a:ext cx="1414485" cy="15697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303157911" name="自定义形状 5"/>
                        <wps:cNvSpPr/>
                        <wps:spPr>
                          <a:xfrm>
                            <a:off x="804638" y="1698406"/>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706326295" name="自定义形状 5"/>
                        <wps:cNvSpPr/>
                        <wps:spPr>
                          <a:xfrm>
                            <a:off x="927270" y="1564792"/>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63562003" name="自定义形状 5"/>
                        <wps:cNvSpPr/>
                        <wps:spPr>
                          <a:xfrm>
                            <a:off x="1792152" y="593647"/>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745838291" name="自定义形状 5"/>
                        <wps:cNvSpPr/>
                        <wps:spPr>
                          <a:xfrm>
                            <a:off x="1396279" y="1038256"/>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s:wsp>
                        <wps:cNvPr id="1896966476" name="自定义形状 5"/>
                        <wps:cNvSpPr/>
                        <wps:spPr>
                          <a:xfrm>
                            <a:off x="1463829" y="1059328"/>
                            <a:ext cx="49273" cy="4926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91440" tIns="45720" rIns="91440" bIns="45720" numCol="1" spcCol="0" rtlCol="0" fromWordArt="0" anchor="ctr" anchorCtr="0" forceAA="0" compatLnSpc="1">
                          <a:prstTxWarp prst="textNoShape">
                            <a:avLst/>
                          </a:prstTxWarp>
                          <a:spAutoFit/>
                        </wps:bodyPr>
                      </wps:wsp>
                    </wpg:wgp>
                  </a:graphicData>
                </a:graphic>
              </wp:inline>
            </w:drawing>
          </mc:Choice>
          <mc:Fallback>
            <w:pict>
              <v:group w14:anchorId="2EC77131" id="_x0000_s1780" style="width:181.1pt;height:193.9pt;mso-position-horizontal-relative:char;mso-position-vertical-relative:line" coordorigin="2226" coordsize="23000,2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">
                <v:group id="组合 519" o:spid="_x0000_s1781" style="position:absolute;left:2226;width:23001;height:24625" coordorigin="369,-611" coordsize="23000,2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">
                  <v:group id="组合 515" o:spid="_x0000_s1782" style="position:absolute;left:369;top:-611;width:23000;height:24625" coordorigin="369,-19572" coordsize="23000,2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">
                    <v:shape id="文本框 2" o:spid="_x0000_s1783" type="#_x0000_t202" style="position:absolute;left:2245;top:1148;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" filled="f" stroked="f">
                      <v:textbox style="mso-fit-shape-to-text:t" inset="1mm,0,1mm,0">
                        <w:txbxContent>
                          <w:p w14:paraId="620C0A45" w14:textId="77777777" w:rsidR="00251F83" w:rsidRPr="007C5703" w:rsidRDefault="00251F83" w:rsidP="00251F83">
                            <w:pPr>
                              <w:rPr>
                                <w:rFonts w:cs="Times New Roman" w:hint="eastAsia"/>
                                <w:sz w:val="18"/>
                                <w:szCs w:val="18"/>
                                <w:vertAlign w:val="subscript"/>
                              </w:rPr>
                            </w:pPr>
                            <w:r>
                              <w:rPr>
                                <w:rFonts w:cs="Times New Roman" w:hint="eastAsia"/>
                                <w:sz w:val="18"/>
                                <w:szCs w:val="18"/>
                              </w:rPr>
                              <w:t>0</w:t>
                            </w:r>
                          </w:p>
                        </w:txbxContent>
                      </v:textbox>
                    </v:shape>
                    <v:shape id="文本框 2" o:spid="_x0000_s1784" type="#_x0000_t202" style="position:absolute;left:943;top:-4838;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" filled="f" stroked="f">
                      <v:textbox style="mso-fit-shape-to-text:t" inset="1mm,0,1mm,0">
                        <w:txbxContent>
                          <w:p w14:paraId="02F2D9A7" w14:textId="77777777" w:rsidR="00251F83" w:rsidRPr="007C5703" w:rsidRDefault="00251F83" w:rsidP="00251F83">
                            <w:pPr>
                              <w:rPr>
                                <w:rFonts w:cs="Times New Roman" w:hint="eastAsia"/>
                                <w:sz w:val="18"/>
                                <w:szCs w:val="18"/>
                                <w:vertAlign w:val="subscript"/>
                              </w:rPr>
                            </w:pPr>
                            <w:r>
                              <w:rPr>
                                <w:rFonts w:cs="Times New Roman" w:hint="eastAsia"/>
                                <w:sz w:val="18"/>
                                <w:szCs w:val="18"/>
                              </w:rPr>
                              <w:t>40</w:t>
                            </w:r>
                          </w:p>
                        </w:txbxContent>
                      </v:textbox>
                    </v:shape>
                    <v:shape id="文本框 2" o:spid="_x0000_s1785" type="#_x0000_t202" style="position:absolute;left:941;top:-9767;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" filled="f" stroked="f">
                      <v:textbox style="mso-fit-shape-to-text:t" inset="1mm,0,1mm,0">
                        <w:txbxContent>
                          <w:p w14:paraId="39949451" w14:textId="77777777" w:rsidR="00251F83" w:rsidRPr="007C5703" w:rsidRDefault="00251F83" w:rsidP="00251F83">
                            <w:pPr>
                              <w:rPr>
                                <w:rFonts w:cs="Times New Roman" w:hint="eastAsia"/>
                                <w:sz w:val="18"/>
                                <w:szCs w:val="18"/>
                                <w:vertAlign w:val="subscript"/>
                              </w:rPr>
                            </w:pPr>
                            <w:r>
                              <w:rPr>
                                <w:rFonts w:cs="Times New Roman" w:hint="eastAsia"/>
                                <w:sz w:val="18"/>
                                <w:szCs w:val="18"/>
                              </w:rPr>
                              <w:t>80</w:t>
                            </w:r>
                          </w:p>
                        </w:txbxContent>
                      </v:textbox>
                    </v:shape>
                    <v:shape id="文本框 2" o:spid="_x0000_s1786" type="#_x0000_t202" style="position:absolute;left:371;top:-12239;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" filled="f" stroked="f">
                      <v:textbox style="mso-fit-shape-to-text:t" inset="1mm,0,1mm,0">
                        <w:txbxContent>
                          <w:p w14:paraId="140AA732" w14:textId="77777777" w:rsidR="00251F83" w:rsidRPr="007C5703" w:rsidRDefault="00251F83" w:rsidP="00251F83">
                            <w:pPr>
                              <w:rPr>
                                <w:rFonts w:cs="Times New Roman" w:hint="eastAsia"/>
                                <w:sz w:val="18"/>
                                <w:szCs w:val="18"/>
                                <w:vertAlign w:val="subscript"/>
                              </w:rPr>
                            </w:pPr>
                            <w:r>
                              <w:rPr>
                                <w:rFonts w:cs="Times New Roman" w:hint="eastAsia"/>
                                <w:sz w:val="18"/>
                                <w:szCs w:val="18"/>
                              </w:rPr>
                              <w:t>100</w:t>
                            </w:r>
                          </w:p>
                        </w:txbxContent>
                      </v:textbox>
                    </v:shape>
                    <v:shape id="文本框 2" o:spid="_x0000_s1787" type="#_x0000_t202" style="position:absolute;left:369;top:-14660;width:253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" filled="f" stroked="f">
                      <v:textbox style="mso-fit-shape-to-text:t" inset="1mm,0,1mm,0">
                        <w:txbxContent>
                          <w:p w14:paraId="77BCE361" w14:textId="77777777" w:rsidR="00251F83" w:rsidRPr="007C5703" w:rsidRDefault="00251F83" w:rsidP="00251F83">
                            <w:pPr>
                              <w:rPr>
                                <w:rFonts w:cs="Times New Roman" w:hint="eastAsia"/>
                                <w:sz w:val="18"/>
                                <w:szCs w:val="18"/>
                                <w:vertAlign w:val="subscript"/>
                              </w:rPr>
                            </w:pPr>
                            <w:r>
                              <w:rPr>
                                <w:rFonts w:cs="Times New Roman" w:hint="eastAsia"/>
                                <w:sz w:val="18"/>
                                <w:szCs w:val="18"/>
                              </w:rPr>
                              <w:t>120</w:t>
                            </w:r>
                          </w:p>
                        </w:txbxContent>
                      </v:textbox>
                    </v:shape>
                    <v:shape id="文本框 2" o:spid="_x0000_s1788" type="#_x0000_t202" style="position:absolute;left:369;top:-17142;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" filled="f" stroked="f">
                      <v:textbox style="mso-fit-shape-to-text:t" inset="1mm,0,1mm,0">
                        <w:txbxContent>
                          <w:p w14:paraId="246C059D" w14:textId="77777777" w:rsidR="00251F83" w:rsidRPr="007C5703" w:rsidRDefault="00251F83" w:rsidP="00251F83">
                            <w:pPr>
                              <w:rPr>
                                <w:rFonts w:cs="Times New Roman" w:hint="eastAsia"/>
                                <w:sz w:val="18"/>
                                <w:szCs w:val="18"/>
                                <w:vertAlign w:val="subscript"/>
                              </w:rPr>
                            </w:pPr>
                            <w:r>
                              <w:rPr>
                                <w:rFonts w:cs="Times New Roman" w:hint="eastAsia"/>
                                <w:sz w:val="18"/>
                                <w:szCs w:val="18"/>
                              </w:rPr>
                              <w:t>140</w:t>
                            </w:r>
                          </w:p>
                        </w:txbxContent>
                      </v:textbox>
                    </v:shape>
                    <v:shape id="文本框 2" o:spid="_x0000_s1789" type="#_x0000_t202" style="position:absolute;left:3071;top:-19572;width:310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" filled="f" stroked="f">
                      <v:textbox style="mso-fit-shape-to-text:t" inset="1mm,0,1mm,0">
                        <w:txbxContent>
                          <w:p w14:paraId="5F2017CC" w14:textId="77777777" w:rsidR="00251F83" w:rsidRPr="007C5703" w:rsidRDefault="00251F83" w:rsidP="00251F83">
                            <w:pPr>
                              <w:rPr>
                                <w:rFonts w:cs="Times New Roman" w:hint="eastAsia"/>
                                <w:sz w:val="18"/>
                                <w:szCs w:val="18"/>
                                <w:vertAlign w:val="subscript"/>
                              </w:rPr>
                            </w:pPr>
                            <w:r w:rsidRPr="007C5703">
                              <w:rPr>
                                <w:rFonts w:cs="Times New Roman" w:hint="eastAsia"/>
                                <w:i/>
                                <w:iCs/>
                                <w:sz w:val="18"/>
                                <w:szCs w:val="18"/>
                              </w:rPr>
                              <w:t>C</w:t>
                            </w:r>
                            <w:r>
                              <w:rPr>
                                <w:rFonts w:cs="Times New Roman" w:hint="eastAsia"/>
                                <w:sz w:val="18"/>
                                <w:szCs w:val="18"/>
                              </w:rPr>
                              <w:t>/pF</w:t>
                            </w:r>
                          </w:p>
                        </w:txbxContent>
                      </v:textbox>
                    </v:shape>
                    <v:shape id="文本框 2" o:spid="_x0000_s1790" type="#_x0000_t202" style="position:absolute;left:939;top:-2395;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" filled="f" stroked="f">
                      <v:textbox style="mso-fit-shape-to-text:t" inset="1mm,0,1mm,0">
                        <w:txbxContent>
                          <w:p w14:paraId="6D3DDD0D" w14:textId="77777777" w:rsidR="00251F83" w:rsidRPr="007C5703" w:rsidRDefault="00251F83" w:rsidP="00251F83">
                            <w:pPr>
                              <w:rPr>
                                <w:rFonts w:cs="Times New Roman" w:hint="eastAsia"/>
                                <w:sz w:val="18"/>
                                <w:szCs w:val="18"/>
                                <w:vertAlign w:val="subscript"/>
                              </w:rPr>
                            </w:pPr>
                            <w:r>
                              <w:rPr>
                                <w:rFonts w:cs="Times New Roman" w:hint="eastAsia"/>
                                <w:sz w:val="18"/>
                                <w:szCs w:val="18"/>
                              </w:rPr>
                              <w:t>20</w:t>
                            </w:r>
                          </w:p>
                        </w:txbxContent>
                      </v:textbox>
                    </v:shape>
                    <v:shape id="文本框 2" o:spid="_x0000_s1791" type="#_x0000_t202" style="position:absolute;left:9782;top:2977;width:475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" filled="f" stroked="f">
                      <v:textbox style="mso-fit-shape-to-text:t" inset="1mm,0,1mm,0">
                        <w:txbxContent>
                          <w:p w14:paraId="795623CB" w14:textId="77777777" w:rsidR="00251F83" w:rsidRPr="007C5703" w:rsidRDefault="00251F83" w:rsidP="00251F83">
                            <w:pPr>
                              <w:rPr>
                                <w:rFonts w:cs="Times New Roman" w:hint="eastAsia"/>
                                <w:sz w:val="18"/>
                                <w:szCs w:val="18"/>
                                <w:vertAlign w:val="subscript"/>
                              </w:rPr>
                            </w:pPr>
                            <w:r>
                              <w:rPr>
                                <w:rFonts w:cs="Times New Roman" w:hint="eastAsia"/>
                                <w:sz w:val="18"/>
                                <w:szCs w:val="18"/>
                              </w:rPr>
                              <w:t>图（</w:t>
                            </w:r>
                            <w:r>
                              <w:rPr>
                                <w:rFonts w:cs="Times New Roman" w:hint="eastAsia"/>
                                <w:sz w:val="18"/>
                                <w:szCs w:val="18"/>
                              </w:rPr>
                              <w:t>c</w:t>
                            </w:r>
                            <w:r>
                              <w:rPr>
                                <w:rFonts w:cs="Times New Roman" w:hint="eastAsia"/>
                                <w:sz w:val="18"/>
                                <w:szCs w:val="18"/>
                              </w:rPr>
                              <w:t>）</w:t>
                            </w:r>
                          </w:p>
                        </w:txbxContent>
                      </v:textbox>
                    </v:shape>
                    <v:shape id="文本框 2" o:spid="_x0000_s1792" type="#_x0000_t202" style="position:absolute;left:17391;top:1317;width:5978;height:2077;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" filled="f" stroked="f">
                      <v:textbox style="mso-fit-shape-to-text:t" inset="1mm,0,1mm,0">
                        <w:txbxContent>
                          <w:p w14:paraId="78A82E7C" w14:textId="77777777" w:rsidR="00251F83" w:rsidRPr="001A3CFD" w:rsidRDefault="00251F83" w:rsidP="00251F83">
                            <w:pPr>
                              <w:rPr>
                                <w:rFonts w:cs="Times New Roman" w:hint="eastAsia"/>
                                <w:sz w:val="18"/>
                                <w:szCs w:val="18"/>
                              </w:rPr>
                            </w:pPr>
                            <w:r w:rsidRPr="001A3CFD">
                              <w:rPr>
                                <w:rFonts w:cs="Times New Roman" w:hint="eastAsia"/>
                                <w:i/>
                                <w:iCs/>
                                <w:sz w:val="18"/>
                                <w:szCs w:val="18"/>
                              </w:rPr>
                              <w:t>S</w:t>
                            </w:r>
                            <w:r>
                              <w:rPr>
                                <w:rFonts w:cs="Times New Roman" w:hint="eastAsia"/>
                                <w:sz w:val="18"/>
                                <w:szCs w:val="18"/>
                              </w:rPr>
                              <w:t>/(10</w:t>
                            </w:r>
                            <w:r>
                              <w:rPr>
                                <w:rFonts w:cs="Times New Roman"/>
                                <w:sz w:val="18"/>
                                <w:szCs w:val="18"/>
                                <w:vertAlign w:val="superscript"/>
                              </w:rPr>
                              <w:t>−</w:t>
                            </w:r>
                            <w:r>
                              <w:rPr>
                                <w:rFonts w:cs="Times New Roman" w:hint="eastAsia"/>
                                <w:sz w:val="18"/>
                                <w:szCs w:val="18"/>
                                <w:vertAlign w:val="superscript"/>
                              </w:rPr>
                              <w:t>3</w:t>
                            </w:r>
                            <w:r>
                              <w:rPr>
                                <w:rFonts w:cs="Times New Roman" w:hint="eastAsia"/>
                                <w:sz w:val="18"/>
                                <w:szCs w:val="18"/>
                              </w:rPr>
                              <w:t xml:space="preserve"> m</w:t>
                            </w:r>
                            <w:r>
                              <w:rPr>
                                <w:rFonts w:cs="Times New Roman" w:hint="eastAsia"/>
                                <w:sz w:val="18"/>
                                <w:szCs w:val="18"/>
                                <w:vertAlign w:val="superscript"/>
                              </w:rPr>
                              <w:t>2</w:t>
                            </w:r>
                            <w:r>
                              <w:rPr>
                                <w:rFonts w:cs="Times New Roman" w:hint="eastAsia"/>
                                <w:sz w:val="18"/>
                                <w:szCs w:val="18"/>
                              </w:rPr>
                              <w:t>)</w:t>
                            </w:r>
                          </w:p>
                        </w:txbxContent>
                      </v:textbox>
                    </v:shape>
                    <v:shape id="文本框 2" o:spid="_x0000_s1793" type="#_x0000_t202" style="position:absolute;left:4724;top:114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" filled="f" stroked="f">
                      <v:textbox style="mso-fit-shape-to-text:t" inset="1mm,0,1mm,0">
                        <w:txbxContent>
                          <w:p w14:paraId="670C421B" w14:textId="77777777" w:rsidR="00251F83" w:rsidRPr="007C5703" w:rsidRDefault="00251F83" w:rsidP="00251F83">
                            <w:pPr>
                              <w:rPr>
                                <w:rFonts w:cs="Times New Roman" w:hint="eastAsia"/>
                                <w:sz w:val="18"/>
                                <w:szCs w:val="18"/>
                                <w:vertAlign w:val="subscript"/>
                              </w:rPr>
                            </w:pPr>
                            <w:r>
                              <w:rPr>
                                <w:rFonts w:cs="Times New Roman" w:hint="eastAsia"/>
                                <w:sz w:val="18"/>
                                <w:szCs w:val="18"/>
                              </w:rPr>
                              <w:t>2</w:t>
                            </w:r>
                          </w:p>
                        </w:txbxContent>
                      </v:textbox>
                    </v:shape>
                    <v:shape id="文本框 2" o:spid="_x0000_s1794" type="#_x0000_t202" style="position:absolute;left:7184;top:114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" filled="f" stroked="f">
                      <v:textbox style="mso-fit-shape-to-text:t" inset="1mm,0,1mm,0">
                        <w:txbxContent>
                          <w:p w14:paraId="5C50F7C6" w14:textId="77777777" w:rsidR="00251F83" w:rsidRPr="007C5703" w:rsidRDefault="00251F83" w:rsidP="00251F83">
                            <w:pPr>
                              <w:rPr>
                                <w:rFonts w:cs="Times New Roman" w:hint="eastAsia"/>
                                <w:sz w:val="18"/>
                                <w:szCs w:val="18"/>
                                <w:vertAlign w:val="subscript"/>
                              </w:rPr>
                            </w:pPr>
                            <w:r>
                              <w:rPr>
                                <w:rFonts w:cs="Times New Roman" w:hint="eastAsia"/>
                                <w:sz w:val="18"/>
                                <w:szCs w:val="18"/>
                              </w:rPr>
                              <w:t>4</w:t>
                            </w:r>
                          </w:p>
                        </w:txbxContent>
                      </v:textbox>
                    </v:shape>
                    <v:shape id="文本框 2" o:spid="_x0000_s1795" type="#_x0000_t202" style="position:absolute;left:9652;top:114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" filled="f" stroked="f">
                      <v:textbox style="mso-fit-shape-to-text:t" inset="1mm,0,1mm,0">
                        <w:txbxContent>
                          <w:p w14:paraId="293E4B56" w14:textId="77777777" w:rsidR="00251F83" w:rsidRPr="007C5703" w:rsidRDefault="00251F83" w:rsidP="00251F83">
                            <w:pPr>
                              <w:rPr>
                                <w:rFonts w:cs="Times New Roman" w:hint="eastAsia"/>
                                <w:sz w:val="18"/>
                                <w:szCs w:val="18"/>
                                <w:vertAlign w:val="subscript"/>
                              </w:rPr>
                            </w:pPr>
                            <w:r>
                              <w:rPr>
                                <w:rFonts w:cs="Times New Roman" w:hint="eastAsia"/>
                                <w:sz w:val="18"/>
                                <w:szCs w:val="18"/>
                              </w:rPr>
                              <w:t>6</w:t>
                            </w:r>
                          </w:p>
                        </w:txbxContent>
                      </v:textbox>
                    </v:shape>
                    <v:shape id="文本框 2" o:spid="_x0000_s1796" type="#_x0000_t202" style="position:absolute;left:12104;top:1147;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" filled="f" stroked="f">
                      <v:textbox style="mso-fit-shape-to-text:t" inset="1mm,0,1mm,0">
                        <w:txbxContent>
                          <w:p w14:paraId="55DCE501" w14:textId="77777777" w:rsidR="00251F83" w:rsidRPr="007C5703" w:rsidRDefault="00251F83" w:rsidP="00251F83">
                            <w:pPr>
                              <w:rPr>
                                <w:rFonts w:cs="Times New Roman" w:hint="eastAsia"/>
                                <w:sz w:val="18"/>
                                <w:szCs w:val="18"/>
                                <w:vertAlign w:val="subscript"/>
                              </w:rPr>
                            </w:pPr>
                            <w:r>
                              <w:rPr>
                                <w:rFonts w:cs="Times New Roman" w:hint="eastAsia"/>
                                <w:sz w:val="18"/>
                                <w:szCs w:val="18"/>
                              </w:rPr>
                              <w:t>8</w:t>
                            </w:r>
                          </w:p>
                        </w:txbxContent>
                      </v:textbox>
                    </v:shape>
                    <v:shape id="文本框 2" o:spid="_x0000_s1797" type="#_x0000_t202" style="position:absolute;left:14591;top:1148;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" filled="f" stroked="f">
                      <v:textbox style="mso-fit-shape-to-text:t" inset="1mm,0,1mm,0">
                        <w:txbxContent>
                          <w:p w14:paraId="164A2B23" w14:textId="77777777" w:rsidR="00251F83" w:rsidRPr="007C5703" w:rsidRDefault="00251F83" w:rsidP="00251F83">
                            <w:pPr>
                              <w:rPr>
                                <w:rFonts w:cs="Times New Roman" w:hint="eastAsia"/>
                                <w:sz w:val="18"/>
                                <w:szCs w:val="18"/>
                                <w:vertAlign w:val="subscript"/>
                              </w:rPr>
                            </w:pPr>
                            <w:r>
                              <w:rPr>
                                <w:rFonts w:cs="Times New Roman" w:hint="eastAsia"/>
                                <w:sz w:val="18"/>
                                <w:szCs w:val="18"/>
                              </w:rPr>
                              <w:t>10</w:t>
                            </w:r>
                          </w:p>
                        </w:txbxContent>
                      </v:textbox>
                    </v:shape>
                    <v:shape id="文本框 2" o:spid="_x0000_s1798" type="#_x0000_t202" style="position:absolute;left:943;top:-7319;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" filled="f" stroked="f">
                      <v:textbox style="mso-fit-shape-to-text:t" inset="1mm,0,1mm,0">
                        <w:txbxContent>
                          <w:p w14:paraId="3665940A" w14:textId="77777777" w:rsidR="00251F83" w:rsidRPr="007C5703" w:rsidRDefault="00251F83" w:rsidP="00251F83">
                            <w:pPr>
                              <w:rPr>
                                <w:rFonts w:cs="Times New Roman" w:hint="eastAsia"/>
                                <w:sz w:val="18"/>
                                <w:szCs w:val="18"/>
                                <w:vertAlign w:val="subscript"/>
                              </w:rPr>
                            </w:pPr>
                            <w:r>
                              <w:rPr>
                                <w:rFonts w:cs="Times New Roman" w:hint="eastAsia"/>
                                <w:sz w:val="18"/>
                                <w:szCs w:val="18"/>
                              </w:rPr>
                              <w:t>60</w:t>
                            </w:r>
                          </w:p>
                        </w:txbxContent>
                      </v:textbox>
                    </v:shape>
                  </v:group>
                  <v:group id="组合 518" o:spid="_x0000_s1799" style="position:absolute;left:2940;top:-160;width:18014;height:20204" coordorigin="157,-160" coordsize="18014,2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">
                    <v:group id="图形 63" o:spid="_x0000_s1800" style="position:absolute;left:187;top:1894;width:15697;height:18150" coordsize="19430,22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">
                      <v:rect id="矩形 710735524" o:spid="_x0000_s1801" style="position:absolute;width:19430;height:22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" filled="f" strokecolor="#bfbfbf" strokeweight=".5pt">
                        <v:textbox style="mso-fit-shape-to-text:t"/>
                      </v:rect>
                      <v:shape id="任意多边形: 形状 1836548077" o:spid="_x0000_s1802" style="position:absolute;top:2185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" path="m,l1942807,e" filled="f" strokecolor="#bfbfbf [2412]" strokeweight=".5pt">
                        <v:stroke joinstyle="miter"/>
                        <v:path arrowok="t" o:connecttype="custom" o:connectlocs="0,0;1942807,0" o:connectangles="0,0"/>
                      </v:shape>
                      <v:shape id="任意多边形: 形状 977604990" o:spid="_x0000_s1803" style="position:absolute;top:21250;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&#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963816575" o:spid="_x0000_s1804" style="position:absolute;top:2064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1921334996" o:spid="_x0000_s1805" style="position:absolute;top:2003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779495556" o:spid="_x0000_s1806" style="position:absolute;top:18821;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830137533" o:spid="_x0000_s1807" style="position:absolute;top:1821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425473903" o:spid="_x0000_s1808" style="position:absolute;top:1760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905977275" o:spid="_x0000_s1809" style="position:absolute;top:17001;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949055090" o:spid="_x0000_s1810" style="position:absolute;top:1578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760474713" o:spid="_x0000_s1811" style="position:absolute;top:1517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1132818823" o:spid="_x0000_s1812" style="position:absolute;top:1457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939936777" o:spid="_x0000_s1813" style="position:absolute;top:1396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538865235" o:spid="_x0000_s1814" style="position:absolute;top:1274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993840059" o:spid="_x0000_s1815" style="position:absolute;top:1214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56282140" o:spid="_x0000_s1816" style="position:absolute;top:1153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" path="m,l1942807,e" filled="f" strokecolor="#bfbfbf [2412]" strokeweight=".5pt">
                        <v:stroke joinstyle="miter"/>
                        <v:path arrowok="t" o:connecttype="custom" o:connectlocs="0,0;1942807,0" o:connectangles="0,0"/>
                      </v:shape>
                      <v:shape id="任意多边形: 形状 385025115" o:spid="_x0000_s1817" style="position:absolute;top:1092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564937707" o:spid="_x0000_s1818" style="position:absolute;top:971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1469089027" o:spid="_x0000_s1819" style="position:absolute;top:9105;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741342256" o:spid="_x0000_s1820" style="position:absolute;top:849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286753597" o:spid="_x0000_s1821" style="position:absolute;top:7893;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1229876593" o:spid="_x0000_s1822" style="position:absolute;top:6678;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468990520" o:spid="_x0000_s1823" style="position:absolute;top:607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1284485769" o:spid="_x0000_s1824" style="position:absolute;top:5464;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681559084" o:spid="_x0000_s1825" style="position:absolute;top:4855;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655837673" o:spid="_x0000_s1826" style="position:absolute;top:3641;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" path="m,l1942807,e" filled="f" strokecolor="#bfbfbf [2412]" strokeweight=".5pt">
                        <v:stroke joinstyle="miter"/>
                        <v:path arrowok="t" o:connecttype="custom" o:connectlocs="0,0;1942807,0" o:connectangles="0,0"/>
                      </v:shape>
                      <v:shape id="任意多边形: 形状 603134127" o:spid="_x0000_s1827" style="position:absolute;top:3035;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" path="m,l1942807,e" filled="f" strokecolor="#bfbfbf [2412]" strokeweight=".5pt">
                        <v:stroke joinstyle="miter"/>
                        <v:path arrowok="t" o:connecttype="custom" o:connectlocs="0,0;1942807,0" o:connectangles="0,0"/>
                      </v:shape>
                      <v:shape id="任意多边形: 形状 2058364911" o:spid="_x0000_s1828" style="position:absolute;top:2426;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393056542" o:spid="_x0000_s1829" style="position:absolute;top:182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" path="m,l1942807,e" filled="f" strokecolor="#bfbfbf [2412]" strokeweight=".5pt">
                        <v:stroke joinstyle="miter"/>
                        <v:path arrowok="t" o:connecttype="custom" o:connectlocs="0,0;1942807,0" o:connectangles="0,0"/>
                      </v:shape>
                      <v:shape id="任意多边形: 形状 223362195" o:spid="_x0000_s1830" style="position:absolute;top:606;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" path="m,l1942807,e" filled="f" strokecolor="#bfbfbf [2412]" strokeweight=".5pt">
                        <v:stroke joinstyle="miter"/>
                        <v:path arrowok="t" o:connecttype="custom" o:connectlocs="0,0;1942807,0" o:connectangles="0,0"/>
                      </v:shape>
                      <v:shape id="任意多边形: 形状 18531081" o:spid="_x0000_s1831" style="position:absolute;left:18821;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" path="m,l,2246545e" filled="f" strokecolor="#bfbfbf [2412]" strokeweight=".5pt">
                        <v:stroke joinstyle="miter"/>
                        <v:path arrowok="t" o:connecttype="custom" o:connectlocs="0,0;0,2246545" o:connectangles="0,0"/>
                      </v:shape>
                      <v:shape id="任意多边形: 形状 251996954" o:spid="_x0000_s1832" style="position:absolute;left:17607;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" path="m,l,2246545e" filled="f" strokecolor="#bfbfbf [2412]" strokeweight=".5pt">
                        <v:stroke joinstyle="miter"/>
                        <v:path arrowok="t" o:connecttype="custom" o:connectlocs="0,0;0,2246545" o:connectangles="0,0"/>
                      </v:shape>
                      <v:shape id="任意多边形: 形状 594545083" o:spid="_x0000_s1833" style="position:absolute;left:17001;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600810467" o:spid="_x0000_s1834" style="position:absolute;left:16392;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186319604" o:spid="_x0000_s1835" style="position:absolute;left:15786;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1826764226" o:spid="_x0000_s1836" style="position:absolute;left:14572;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665701825" o:spid="_x0000_s1837" style="position:absolute;left:1396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720904009" o:spid="_x0000_s1838" style="position:absolute;left:13357;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61426378" o:spid="_x0000_s1839" style="position:absolute;left:1274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&#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043438527" o:spid="_x0000_s1840" style="position:absolute;left:1153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865239422" o:spid="_x0000_s1841" style="position:absolute;left:10928;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" path="m,l,2246545e" filled="f" strokecolor="#bfbfbf [2412]" strokeweight=".5pt">
                        <v:stroke joinstyle="miter"/>
                        <v:path arrowok="t" o:connecttype="custom" o:connectlocs="0,0;0,2246545" o:connectangles="0,0"/>
                      </v:shape>
                      <v:shape id="任意多边形: 形状 1936370241" o:spid="_x0000_s1842" style="position:absolute;left:1032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2099501996" o:spid="_x0000_s1843" style="position:absolute;left:971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341463996" o:spid="_x0000_s1844" style="position:absolute;left:849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78182426" o:spid="_x0000_s1845" style="position:absolute;left:789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" path="m,l,2246545e" filled="f" strokecolor="#bfbfbf [2412]" strokeweight=".5pt">
                        <v:stroke joinstyle="miter"/>
                        <v:path arrowok="t" o:connecttype="custom" o:connectlocs="0,0;0,2246545" o:connectangles="0,0"/>
                      </v:shape>
                      <v:shape id="任意多边形: 形状 1824813789" o:spid="_x0000_s1846" style="position:absolute;left:7284;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1064364234" o:spid="_x0000_s1847" style="position:absolute;left:6678;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642118199" o:spid="_x0000_s1848" style="position:absolute;left:5464;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1660080493" o:spid="_x0000_s1849" style="position:absolute;left:4855;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069020296" o:spid="_x0000_s1850" style="position:absolute;left:4249;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" path="m,l,2246545e" filled="f" strokecolor="#bfbfbf [2412]" strokeweight=".5pt">
                        <v:stroke joinstyle="miter"/>
                        <v:path arrowok="t" o:connecttype="custom" o:connectlocs="0,0;0,2246545" o:connectangles="0,0"/>
                      </v:shape>
                      <v:shape id="任意多边形: 形状 1366356559" o:spid="_x0000_s1851" style="position:absolute;left:3641;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1272896332" o:spid="_x0000_s1852" style="position:absolute;left:2426;width:215;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1588729164" o:spid="_x0000_s1853" style="position:absolute;left:182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" path="m,l,2246545e" filled="f" strokecolor="#bfbfbf [2412]" strokeweight=".5pt">
                        <v:stroke joinstyle="miter"/>
                        <v:path arrowok="t" o:connecttype="custom" o:connectlocs="0,0;0,2246545" o:connectangles="0,0"/>
                      </v:shape>
                      <v:shape id="任意多边形: 形状 291811678" o:spid="_x0000_s1854" style="position:absolute;left:1212;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" path="m,l,2246545e" filled="f" strokecolor="#bfbfbf" strokeweight=".5pt">
                        <v:stroke joinstyle="miter"/>
                        <v:path arrowok="t" o:connecttype="custom" o:connectlocs="0,0;0,2246545" o:connectangles="0,0"/>
                      </v:shape>
                      <v:shape id="任意多边形: 形状 229574122" o:spid="_x0000_s1855" style="position:absolute;left:606;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" path="m,l,2246545e" filled="f" strokecolor="#bfbfbf [2412]" strokeweight=".5pt">
                        <v:stroke joinstyle="miter"/>
                        <v:path arrowok="t" o:connecttype="custom" o:connectlocs="0,0;0,2246545" o:connectangles="0,0"/>
                      </v:shape>
                      <v:shape id="任意多边形: 形状 721700668" o:spid="_x0000_s1856" style="position:absolute;left:1821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" path="m,l,2246545e" filled="f" strokecolor="black [3213]">
                        <v:stroke joinstyle="miter"/>
                        <v:path arrowok="t" o:connecttype="custom" o:connectlocs="0,0;0,2246545" o:connectangles="0,0"/>
                      </v:shape>
                      <v:shape id="任意多边形: 形状 28249224" o:spid="_x0000_s1857" style="position:absolute;left:15178;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" path="m,l,2246545e" filled="f" strokecolor="black [3213]">
                        <v:stroke joinstyle="miter"/>
                        <v:path arrowok="t" o:connecttype="custom" o:connectlocs="0,0;0,2246545" o:connectangles="0,0"/>
                      </v:shape>
                      <v:shape id="任意多边形: 形状 389651455" o:spid="_x0000_s1858" style="position:absolute;left:12143;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" path="m,l,2246545e" filled="f" strokecolor="black [3213]">
                        <v:stroke joinstyle="miter"/>
                        <v:path arrowok="t" o:connecttype="custom" o:connectlocs="0,0;0,2246545" o:connectangles="0,0"/>
                      </v:shape>
                      <v:shape id="任意多边形: 形状 1640334520" o:spid="_x0000_s1859" style="position:absolute;left:9105;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" path="m,l,2246545e" filled="f" strokecolor="black [3213]">
                        <v:stroke joinstyle="miter"/>
                        <v:path arrowok="t" o:connecttype="custom" o:connectlocs="0,0;0,2246545" o:connectangles="0,0"/>
                      </v:shape>
                      <v:shape id="任意多边形: 形状 2070979011" o:spid="_x0000_s1860" style="position:absolute;left:6070;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" path="m,l,2246545e" filled="f" strokecolor="black [3213]">
                        <v:stroke joinstyle="miter"/>
                        <v:path arrowok="t" o:connecttype="custom" o:connectlocs="0,0;0,2246545" o:connectangles="0,0"/>
                      </v:shape>
                      <v:shape id="任意多边形: 形状 1476378888" o:spid="_x0000_s1861" style="position:absolute;left:3035;width:214;height:22465;visibility:visible;mso-wrap-style:none;v-text-anchor:top" coordsize="21420,224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" path="m,l,2246545e" filled="f" strokecolor="black [3213]">
                        <v:stroke joinstyle="miter"/>
                        <v:path arrowok="t" o:connecttype="custom" o:connectlocs="0,0;0,2246545" o:connectangles="0,0"/>
                      </v:shape>
                      <v:shape id="任意多边形: 形状 1698749048" o:spid="_x0000_s1862" style="position:absolute;top:19428;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" path="m,l1942807,e" filled="f" strokecolor="black [3213]">
                        <v:stroke joinstyle="miter"/>
                        <v:path arrowok="t" o:connecttype="custom" o:connectlocs="0,0;1942807,0" o:connectangles="0,0"/>
                      </v:shape>
                      <v:shape id="任意多边形: 形状 924185229" o:spid="_x0000_s1863" style="position:absolute;top:16392;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" path="m,l1942807,e" filled="f" strokecolor="black [3213]">
                        <v:stroke joinstyle="miter"/>
                        <v:path arrowok="t" o:connecttype="custom" o:connectlocs="0,0;1942807,0" o:connectangles="0,0"/>
                      </v:shape>
                      <v:shape id="任意多边形: 形状 1214122971" o:spid="_x0000_s1864" style="position:absolute;top:13357;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" path="m,l1942807,e" filled="f" strokecolor="black [3213]">
                        <v:stroke joinstyle="miter"/>
                        <v:path arrowok="t" o:connecttype="custom" o:connectlocs="0,0;1942807,0" o:connectangles="0,0"/>
                      </v:shape>
                      <v:shape id="任意多边形: 形状 1934606430" o:spid="_x0000_s1865" style="position:absolute;top:10320;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" path="m,l1942807,e" filled="f" strokecolor="black [3213]">
                        <v:stroke joinstyle="miter"/>
                        <v:path arrowok="t" o:connecttype="custom" o:connectlocs="0,0;1942807,0" o:connectangles="0,0"/>
                      </v:shape>
                      <v:shape id="任意多边形: 形状 2116518848" o:spid="_x0000_s1866" style="position:absolute;top:7284;width:19428;height:215;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" path="m,l1942807,e" filled="f" strokecolor="black [3213]">
                        <v:stroke joinstyle="miter"/>
                        <v:path arrowok="t" o:connecttype="custom" o:connectlocs="0,0;1942807,0" o:connectangles="0,0"/>
                      </v:shape>
                      <v:shape id="任意多边形: 形状 2038789767" o:spid="_x0000_s1867" style="position:absolute;top:4249;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" path="m,l1942807,e" filled="f" strokecolor="black [3213]">
                        <v:stroke joinstyle="miter"/>
                        <v:path arrowok="t" o:connecttype="custom" o:connectlocs="0,0;1942807,0" o:connectangles="0,0"/>
                      </v:shape>
                      <v:shape id="任意多边形: 形状 1817154707" o:spid="_x0000_s1868" style="position:absolute;top:1212;width:19428;height:214;visibility:visible;mso-wrap-style:none;v-text-anchor:top" coordsize="1942806,2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" path="m,l1942807,e" filled="f" strokecolor="black [3213]">
                        <v:stroke joinstyle="miter"/>
                        <v:path arrowok="t" o:connecttype="custom" o:connectlocs="0,0;1942807,0" o:connectangles="0,0"/>
                      </v:shape>
                    </v:group>
                    <v:shape id="任意多边形: 形状 516" o:spid="_x0000_s1869" style="position:absolute;left:157;top:-160;width:18014;height:20204;visibility:visible;mso-wrap-style:none;v-text-anchor:middle" coordsize="1801410,2020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" path="m,l,2020529r1801410,e" filled="f" strokecolor="black [3213]">
                      <v:stroke startarrow="block" startarrowwidth="narrow" endarrow="block" endarrowwidth="narrow" joinstyle="miter"/>
                      <v:path arrowok="t" o:connecttype="custom" o:connectlocs="0,0;0,2020529;1801410,2020529" o:connectangles="0,0,0"/>
                    </v:shape>
                    <v:line id="直接连接符 517" o:spid="_x0000_s1870" style="position:absolute;flip:y;visibility:visible;mso-wrap-style:square" from="1737,2873" to="15882,1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" strokecolor="black [3213]" strokeweight="1pt">
                      <v:stroke joinstyle="miter"/>
                    </v:line>
                  </v:group>
                </v:group>
                <v:shape id="自定义形状 5" o:spid="_x0000_s1871" style="position:absolute;left:8046;top:16984;width:493;height:492;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" path="m,l396764,396764m396764,l,396764e" filled="f" strokecolor="black [3213]" strokeweight=".5pt">
                  <v:stroke joinstyle="miter"/>
                  <v:path arrowok="t"/>
                </v:shape>
                <v:shape id="自定义形状 5" o:spid="_x0000_s1872" style="position:absolute;left:9272;top:15647;width:493;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" path="m,l396764,396764m396764,l,396764e" filled="f" strokecolor="black [3213]" strokeweight=".5pt">
                  <v:stroke joinstyle="miter"/>
                  <v:path arrowok="t"/>
                </v:shape>
                <v:shape id="自定义形状 5" o:spid="_x0000_s1873" style="position:absolute;left:17921;top:5936;width:493;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" path="m,l396764,396764m396764,l,396764e" filled="f" strokecolor="black [3213]" strokeweight=".5pt">
                  <v:stroke joinstyle="miter"/>
                  <v:path arrowok="t"/>
                </v:shape>
                <v:shape id="自定义形状 5" o:spid="_x0000_s1874" style="position:absolute;left:13962;top:10382;width:493;height:493;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" path="m,l396764,396764m396764,l,396764e" filled="f" strokecolor="black [3213]" strokeweight=".5pt">
                  <v:stroke joinstyle="miter"/>
                  <v:path arrowok="t"/>
                </v:shape>
                <v:shape id="自定义形状 5" o:spid="_x0000_s1875" style="position:absolute;left:14638;top:10593;width:493;height:492;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" path="m,l396764,396764m396764,l,396764e" filled="f" strokecolor="black [3213]" strokeweight=".5pt">
                  <v:stroke joinstyle="miter"/>
                  <v:path arrowok="t"/>
                </v:shape>
                <w10:anchorlock/>
              </v:group>
            </w:pict>
          </mc:Fallback>
        </mc:AlternateContent>
      </w:r>
    </w:p>
    <w:p w14:paraId="1418BA95" w14:textId="5F36B0D3" w:rsidR="00C00F03" w:rsidRPr="00A73C7D" w:rsidRDefault="00000000" w:rsidP="00585DEE">
      <w:pPr>
        <w:ind w:firstLine="420"/>
      </w:pPr>
      <w:r w:rsidRPr="00A73C7D">
        <w:lastRenderedPageBreak/>
        <w:t>实验器材：厚度为</w:t>
      </w:r>
      <w:r w:rsidR="00585DEE" w:rsidRPr="00A73C7D">
        <w:rPr>
          <w:rFonts w:hint="eastAsia"/>
          <w:i/>
          <w:iCs/>
        </w:rPr>
        <w:t>d</w:t>
      </w:r>
      <w:r w:rsidR="00585DEE" w:rsidRPr="00A73C7D">
        <w:rPr>
          <w:rFonts w:hint="eastAsia"/>
          <w:vertAlign w:val="subscript"/>
        </w:rPr>
        <w:t>0</w:t>
      </w:r>
      <w:r w:rsidRPr="00A73C7D">
        <w:t>的绝缘塑料板若干、面积均为</w:t>
      </w:r>
      <w:r w:rsidR="00585DEE" w:rsidRPr="00A73C7D">
        <w:rPr>
          <w:rFonts w:hint="eastAsia"/>
          <w:i/>
          <w:iCs/>
        </w:rPr>
        <w:t>S</w:t>
      </w:r>
      <w:r w:rsidR="00585DEE" w:rsidRPr="00A73C7D">
        <w:rPr>
          <w:rFonts w:hint="eastAsia"/>
          <w:vertAlign w:val="subscript"/>
        </w:rPr>
        <w:t>0</w:t>
      </w:r>
      <w:r w:rsidRPr="00A73C7D">
        <w:t>（已知）的矩形单面覆铜板两块、数字式多用电表、螺旋测微器、绝缘重物等。</w:t>
      </w:r>
    </w:p>
    <w:p w14:paraId="13BAB21C" w14:textId="0139BD68" w:rsidR="00C00F03" w:rsidRPr="00A73C7D" w:rsidRDefault="00000000" w:rsidP="00585DEE">
      <w:pPr>
        <w:ind w:firstLine="420"/>
      </w:pPr>
      <w:r w:rsidRPr="00A73C7D">
        <w:t>（</w:t>
      </w:r>
      <w:r w:rsidRPr="00A73C7D">
        <w:t>1</w:t>
      </w:r>
      <w:r w:rsidRPr="00A73C7D">
        <w:t>）用螺旋测微器测量</w:t>
      </w:r>
      <w:r w:rsidRPr="00A73C7D">
        <w:rPr>
          <w:rFonts w:eastAsia="Times New Roman" w:cs="Times New Roman"/>
        </w:rPr>
        <w:t>20</w:t>
      </w:r>
      <w:r w:rsidRPr="00A73C7D">
        <w:t>层塑料板的厚度。测量结果如图（</w:t>
      </w:r>
      <w:r w:rsidRPr="00A73C7D">
        <w:rPr>
          <w:rFonts w:eastAsia="Times New Roman" w:cs="Times New Roman"/>
        </w:rPr>
        <w:t>a</w:t>
      </w:r>
      <w:r w:rsidRPr="00A73C7D">
        <w:t>）所示，读数为</w:t>
      </w:r>
      <w:r w:rsidRPr="00A73C7D">
        <w:t>_______</w:t>
      </w:r>
      <w:r w:rsidR="00585DEE" w:rsidRPr="00A73C7D">
        <w:rPr>
          <w:rFonts w:hint="eastAsia"/>
        </w:rPr>
        <w:t>mm</w:t>
      </w:r>
      <w:r w:rsidRPr="00A73C7D">
        <w:t>。</w:t>
      </w:r>
    </w:p>
    <w:p w14:paraId="7C4F96B0" w14:textId="773427A3" w:rsidR="00C00F03" w:rsidRPr="00A73C7D" w:rsidRDefault="00000000" w:rsidP="00585DEE">
      <w:pPr>
        <w:ind w:firstLine="420"/>
      </w:pPr>
      <w:r w:rsidRPr="00A73C7D">
        <w:t>（</w:t>
      </w:r>
      <w:r w:rsidRPr="00A73C7D">
        <w:t>2</w:t>
      </w:r>
      <w:r w:rsidRPr="00A73C7D">
        <w:t>）将两极板覆铜面相对，中间夹入</w:t>
      </w:r>
      <w:r w:rsidRPr="00A73C7D">
        <w:rPr>
          <w:rFonts w:eastAsia="Times New Roman" w:cs="Times New Roman"/>
        </w:rPr>
        <w:t>10</w:t>
      </w:r>
      <w:r w:rsidRPr="00A73C7D">
        <w:t>层塑料板并用重物压紧，使正对面积为</w:t>
      </w:r>
      <w:r w:rsidR="00585DEE" w:rsidRPr="00A73C7D">
        <w:rPr>
          <w:rFonts w:hint="eastAsia"/>
          <w:i/>
          <w:iCs/>
        </w:rPr>
        <w:t>S</w:t>
      </w:r>
      <w:r w:rsidR="00585DEE" w:rsidRPr="00A73C7D">
        <w:rPr>
          <w:rFonts w:hint="eastAsia"/>
          <w:vertAlign w:val="subscript"/>
        </w:rPr>
        <w:t>0</w:t>
      </w:r>
      <w:r w:rsidRPr="00A73C7D">
        <w:t>，用多用电表测量电容并记录数据。断开表笔，将极板短接放电。保持正对面积为</w:t>
      </w:r>
      <w:r w:rsidR="00585DEE" w:rsidRPr="00A73C7D">
        <w:rPr>
          <w:rFonts w:hint="eastAsia"/>
          <w:i/>
          <w:iCs/>
        </w:rPr>
        <w:t>S</w:t>
      </w:r>
      <w:r w:rsidR="00585DEE" w:rsidRPr="00A73C7D">
        <w:rPr>
          <w:rFonts w:hint="eastAsia"/>
          <w:vertAlign w:val="subscript"/>
        </w:rPr>
        <w:t>0</w:t>
      </w:r>
      <w:r w:rsidRPr="00A73C7D">
        <w:t>不变，每次增加</w:t>
      </w:r>
      <w:r w:rsidRPr="00A73C7D">
        <w:rPr>
          <w:rFonts w:eastAsia="Times New Roman" w:cs="Times New Roman"/>
        </w:rPr>
        <w:t>2</w:t>
      </w:r>
      <w:r w:rsidRPr="00A73C7D">
        <w:t>层塑料板，重复上述操作直至</w:t>
      </w:r>
      <w:r w:rsidRPr="00A73C7D">
        <w:rPr>
          <w:rFonts w:eastAsia="Times New Roman" w:cs="Times New Roman"/>
        </w:rPr>
        <w:t>20</w:t>
      </w:r>
      <w:r w:rsidRPr="00A73C7D">
        <w:t>层。作</w:t>
      </w:r>
      <w:r w:rsidR="00585DEE" w:rsidRPr="00A73C7D">
        <w:rPr>
          <w:rFonts w:hint="eastAsia"/>
          <w:i/>
          <w:iCs/>
        </w:rPr>
        <w:t>C</w:t>
      </w:r>
      <w:r w:rsidR="00585DEE" w:rsidRPr="00A73C7D">
        <w:t>–</w:t>
      </w:r>
      <w:r w:rsidR="00585DEE" w:rsidRPr="00A73C7D">
        <w:fldChar w:fldCharType="begin"/>
      </w:r>
      <w:r w:rsidR="00585DEE" w:rsidRPr="00A73C7D">
        <w:instrText xml:space="preserve"> </w:instrText>
      </w:r>
      <w:r w:rsidR="00585DEE" w:rsidRPr="00A73C7D">
        <w:rPr>
          <w:rFonts w:hint="eastAsia"/>
        </w:rPr>
        <w:instrText>EQ \F(1,</w:instrText>
      </w:r>
      <w:r w:rsidR="00585DEE" w:rsidRPr="00A73C7D">
        <w:rPr>
          <w:rFonts w:hint="eastAsia"/>
          <w:i/>
          <w:iCs/>
        </w:rPr>
        <w:instrText>d</w:instrText>
      </w:r>
      <w:r w:rsidR="00585DEE" w:rsidRPr="00A73C7D">
        <w:rPr>
          <w:rFonts w:hint="eastAsia"/>
        </w:rPr>
        <w:instrText>)</w:instrText>
      </w:r>
      <w:r w:rsidR="00585DEE" w:rsidRPr="00A73C7D">
        <w:instrText xml:space="preserve"> </w:instrText>
      </w:r>
      <w:r w:rsidR="00585DEE" w:rsidRPr="00A73C7D">
        <w:fldChar w:fldCharType="separate"/>
      </w:r>
      <w:r w:rsidR="00585DEE" w:rsidRPr="00A73C7D">
        <w:fldChar w:fldCharType="end"/>
      </w:r>
      <w:r w:rsidRPr="00A73C7D">
        <w:t>图线如图（</w:t>
      </w:r>
      <w:r w:rsidRPr="00A73C7D">
        <w:rPr>
          <w:rFonts w:eastAsia="Times New Roman" w:cs="Times New Roman"/>
        </w:rPr>
        <w:t>b</w:t>
      </w:r>
      <w:r w:rsidRPr="00A73C7D">
        <w:t>）所示，由此确定</w:t>
      </w:r>
      <w:r w:rsidR="00585DEE" w:rsidRPr="00A73C7D">
        <w:rPr>
          <w:rFonts w:hint="eastAsia"/>
          <w:i/>
          <w:iCs/>
        </w:rPr>
        <w:t>C</w:t>
      </w:r>
      <w:r w:rsidRPr="00A73C7D">
        <w:t>与</w:t>
      </w:r>
      <w:r w:rsidR="00585DEE" w:rsidRPr="00A73C7D">
        <w:rPr>
          <w:rFonts w:hint="eastAsia"/>
        </w:rPr>
        <w:t xml:space="preserve"> </w:t>
      </w:r>
      <w:r w:rsidR="00585DEE" w:rsidRPr="00A73C7D">
        <w:fldChar w:fldCharType="begin"/>
      </w:r>
      <w:r w:rsidR="00585DEE" w:rsidRPr="00A73C7D">
        <w:instrText xml:space="preserve"> </w:instrText>
      </w:r>
      <w:r w:rsidR="00585DEE" w:rsidRPr="00A73C7D">
        <w:rPr>
          <w:rFonts w:hint="eastAsia"/>
        </w:rPr>
        <w:instrText>EQ \F(1,</w:instrText>
      </w:r>
      <w:r w:rsidR="00585DEE" w:rsidRPr="00A73C7D">
        <w:rPr>
          <w:rFonts w:hint="eastAsia"/>
          <w:i/>
          <w:iCs/>
        </w:rPr>
        <w:instrText>d</w:instrText>
      </w:r>
      <w:r w:rsidR="00585DEE" w:rsidRPr="00A73C7D">
        <w:rPr>
          <w:rFonts w:hint="eastAsia"/>
        </w:rPr>
        <w:instrText>)</w:instrText>
      </w:r>
      <w:r w:rsidR="00585DEE" w:rsidRPr="00A73C7D">
        <w:instrText xml:space="preserve"> </w:instrText>
      </w:r>
      <w:r w:rsidR="00585DEE" w:rsidRPr="00A73C7D">
        <w:fldChar w:fldCharType="separate"/>
      </w:r>
      <w:r w:rsidR="00585DEE" w:rsidRPr="00A73C7D">
        <w:fldChar w:fldCharType="end"/>
      </w:r>
      <w:r w:rsidRPr="00A73C7D">
        <w:t>成正比。由图线，极板间夹</w:t>
      </w:r>
      <w:r w:rsidRPr="00A73C7D">
        <w:rPr>
          <w:rFonts w:eastAsia="Times New Roman" w:cs="Times New Roman"/>
        </w:rPr>
        <w:t>15</w:t>
      </w:r>
      <w:r w:rsidRPr="00A73C7D">
        <w:t>层塑料板时，电容为</w:t>
      </w:r>
      <w:r w:rsidRPr="00A73C7D">
        <w:t>__________</w:t>
      </w:r>
      <w:r w:rsidR="00585DEE" w:rsidRPr="00A73C7D">
        <w:rPr>
          <w:rFonts w:hint="eastAsia"/>
        </w:rPr>
        <w:t>pF</w:t>
      </w:r>
      <w:r w:rsidRPr="00A73C7D">
        <w:t>（保留至整数）。</w:t>
      </w:r>
    </w:p>
    <w:p w14:paraId="1454D8D3" w14:textId="5E0EFC09" w:rsidR="00C00F03" w:rsidRPr="00A73C7D" w:rsidRDefault="00000000" w:rsidP="00585DEE">
      <w:pPr>
        <w:ind w:firstLine="420"/>
      </w:pPr>
      <w:r w:rsidRPr="00A73C7D">
        <w:t>（</w:t>
      </w:r>
      <w:r w:rsidRPr="00A73C7D">
        <w:t>3</w:t>
      </w:r>
      <w:r w:rsidRPr="00A73C7D">
        <w:t>）保持极板间</w:t>
      </w:r>
      <w:r w:rsidRPr="00A73C7D">
        <w:rPr>
          <w:rFonts w:eastAsia="Times New Roman" w:cs="Times New Roman"/>
        </w:rPr>
        <w:t>20</w:t>
      </w:r>
      <w:r w:rsidRPr="00A73C7D">
        <w:t>层塑料板不变，使两极板正对面积依次为</w:t>
      </w:r>
      <w:r w:rsidR="00585DEE" w:rsidRPr="00A73C7D">
        <w:rPr>
          <w:rFonts w:hint="eastAsia"/>
          <w:i/>
          <w:iCs/>
        </w:rPr>
        <w:t>S</w:t>
      </w:r>
      <w:r w:rsidR="00585DEE" w:rsidRPr="00A73C7D">
        <w:rPr>
          <w:rFonts w:hint="eastAsia"/>
          <w:vertAlign w:val="subscript"/>
        </w:rPr>
        <w:t>0</w:t>
      </w:r>
      <w:r w:rsidRPr="00A73C7D">
        <w:t>、</w:t>
      </w:r>
      <w:r w:rsidR="00A73C7D" w:rsidRPr="00A73C7D">
        <w:fldChar w:fldCharType="begin"/>
      </w:r>
      <w:r w:rsidR="00A73C7D" w:rsidRPr="00A73C7D">
        <w:instrText xml:space="preserve"> </w:instrText>
      </w:r>
      <w:r w:rsidR="00A73C7D" w:rsidRPr="00A73C7D">
        <w:rPr>
          <w:rFonts w:hint="eastAsia"/>
        </w:rPr>
        <w:instrText>EQ \F(3,4)</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i/>
          <w:iCs/>
        </w:rPr>
        <w:t>S</w:t>
      </w:r>
      <w:r w:rsidR="00A73C7D" w:rsidRPr="00A73C7D">
        <w:rPr>
          <w:rFonts w:hint="eastAsia"/>
          <w:vertAlign w:val="subscript"/>
        </w:rPr>
        <w:t>0</w:t>
      </w:r>
      <w:r w:rsidRPr="00A73C7D">
        <w:t>、</w:t>
      </w:r>
      <w:r w:rsidR="00A73C7D" w:rsidRPr="00A73C7D">
        <w:fldChar w:fldCharType="begin"/>
      </w:r>
      <w:r w:rsidR="00A73C7D" w:rsidRPr="00A73C7D">
        <w:instrText xml:space="preserve"> </w:instrText>
      </w:r>
      <w:r w:rsidR="00A73C7D" w:rsidRPr="00A73C7D">
        <w:rPr>
          <w:rFonts w:hint="eastAsia"/>
        </w:rPr>
        <w:instrText>EQ \F(2,3)</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i/>
          <w:iCs/>
        </w:rPr>
        <w:t>S</w:t>
      </w:r>
      <w:r w:rsidR="00A73C7D" w:rsidRPr="00A73C7D">
        <w:rPr>
          <w:rFonts w:hint="eastAsia"/>
          <w:vertAlign w:val="subscript"/>
        </w:rPr>
        <w:t>0</w:t>
      </w:r>
      <w:r w:rsidRPr="00A73C7D">
        <w:t>、</w:t>
      </w:r>
      <w:r w:rsidR="00A73C7D" w:rsidRPr="00A73C7D">
        <w:fldChar w:fldCharType="begin"/>
      </w:r>
      <w:r w:rsidR="00A73C7D" w:rsidRPr="00A73C7D">
        <w:instrText xml:space="preserve"> </w:instrText>
      </w:r>
      <w:r w:rsidR="00A73C7D" w:rsidRPr="00A73C7D">
        <w:rPr>
          <w:rFonts w:hint="eastAsia"/>
        </w:rPr>
        <w:instrText>EQ \F(1,2)</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i/>
          <w:iCs/>
        </w:rPr>
        <w:t>S</w:t>
      </w:r>
      <w:r w:rsidR="00A73C7D" w:rsidRPr="00A73C7D">
        <w:rPr>
          <w:rFonts w:hint="eastAsia"/>
          <w:vertAlign w:val="subscript"/>
        </w:rPr>
        <w:t>0</w:t>
      </w:r>
      <w:r w:rsidRPr="00A73C7D">
        <w:t>、</w:t>
      </w:r>
      <w:r w:rsidR="00A73C7D" w:rsidRPr="00A73C7D">
        <w:fldChar w:fldCharType="begin"/>
      </w:r>
      <w:r w:rsidR="00A73C7D" w:rsidRPr="00A73C7D">
        <w:instrText xml:space="preserve"> </w:instrText>
      </w:r>
      <w:r w:rsidR="00A73C7D" w:rsidRPr="00A73C7D">
        <w:rPr>
          <w:rFonts w:hint="eastAsia"/>
        </w:rPr>
        <w:instrText>EQ \F(1,3)</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i/>
          <w:iCs/>
        </w:rPr>
        <w:t>S</w:t>
      </w:r>
      <w:r w:rsidR="00A73C7D" w:rsidRPr="00A73C7D">
        <w:rPr>
          <w:rFonts w:hint="eastAsia"/>
          <w:vertAlign w:val="subscript"/>
        </w:rPr>
        <w:t>0</w:t>
      </w:r>
      <w:r w:rsidR="00A73C7D" w:rsidRPr="00A73C7D">
        <w:rPr>
          <w:rFonts w:hint="eastAsia"/>
        </w:rPr>
        <w:t>、</w:t>
      </w:r>
      <w:r w:rsidR="00A73C7D" w:rsidRPr="00A73C7D">
        <w:fldChar w:fldCharType="begin"/>
      </w:r>
      <w:r w:rsidR="00A73C7D" w:rsidRPr="00A73C7D">
        <w:instrText xml:space="preserve"> </w:instrText>
      </w:r>
      <w:r w:rsidR="00A73C7D" w:rsidRPr="00A73C7D">
        <w:rPr>
          <w:rFonts w:hint="eastAsia"/>
        </w:rPr>
        <w:instrText>EQ \F(1,4)</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i/>
          <w:iCs/>
        </w:rPr>
        <w:t>S</w:t>
      </w:r>
      <w:r w:rsidR="00A73C7D" w:rsidRPr="00A73C7D">
        <w:rPr>
          <w:rFonts w:hint="eastAsia"/>
          <w:vertAlign w:val="subscript"/>
        </w:rPr>
        <w:t>0</w:t>
      </w:r>
      <w:r w:rsidRPr="00A73C7D">
        <w:t>，用重物压紧，测量电容并记录数据。作</w:t>
      </w:r>
      <w:r w:rsidR="00A73C7D" w:rsidRPr="00A73C7D">
        <w:rPr>
          <w:rFonts w:hint="eastAsia"/>
          <w:i/>
          <w:iCs/>
        </w:rPr>
        <w:t>C</w:t>
      </w:r>
      <w:r w:rsidR="00A73C7D" w:rsidRPr="00A73C7D">
        <w:t>–</w:t>
      </w:r>
      <w:r w:rsidR="00A73C7D" w:rsidRPr="00A73C7D">
        <w:rPr>
          <w:rFonts w:hint="eastAsia"/>
          <w:i/>
          <w:iCs/>
        </w:rPr>
        <w:t>S</w:t>
      </w:r>
      <w:r w:rsidRPr="00A73C7D">
        <w:t>图线如图（</w:t>
      </w:r>
      <w:r w:rsidRPr="00A73C7D">
        <w:rPr>
          <w:rFonts w:eastAsia="Times New Roman" w:cs="Times New Roman"/>
        </w:rPr>
        <w:t>c</w:t>
      </w:r>
      <w:r w:rsidRPr="00A73C7D">
        <w:t>）所示，由此确定</w:t>
      </w:r>
      <w:r w:rsidR="00A73C7D" w:rsidRPr="00A73C7D">
        <w:rPr>
          <w:rFonts w:hint="eastAsia"/>
          <w:i/>
          <w:iCs/>
        </w:rPr>
        <w:t>C</w:t>
      </w:r>
      <w:r w:rsidRPr="00A73C7D">
        <w:t>与</w:t>
      </w:r>
      <w:r w:rsidR="00A73C7D" w:rsidRPr="00A73C7D">
        <w:rPr>
          <w:rFonts w:hint="eastAsia"/>
          <w:i/>
          <w:iCs/>
        </w:rPr>
        <w:t>S</w:t>
      </w:r>
      <w:r w:rsidRPr="00A73C7D">
        <w:t>成正比。图（</w:t>
      </w:r>
      <w:r w:rsidRPr="00A73C7D">
        <w:rPr>
          <w:rFonts w:eastAsia="Times New Roman" w:cs="Times New Roman"/>
        </w:rPr>
        <w:t>c</w:t>
      </w:r>
      <w:r w:rsidRPr="00A73C7D">
        <w:t>）中某次测量值明显偏离拟合直线，排除仪器故障和数据处理错误，从实验操作角度分析，写出一条可能的原因：</w:t>
      </w:r>
      <w:r w:rsidRPr="00A73C7D">
        <w:t>__________</w:t>
      </w:r>
      <w:r w:rsidRPr="00A73C7D">
        <w:t>。</w:t>
      </w:r>
    </w:p>
    <w:p w14:paraId="160EC5EF" w14:textId="7C07A846" w:rsidR="00C00F03" w:rsidRPr="00A73C7D" w:rsidRDefault="00000000" w:rsidP="00585DEE">
      <w:pPr>
        <w:ind w:firstLine="420"/>
      </w:pPr>
      <w:r w:rsidRPr="00A73C7D">
        <w:t>（</w:t>
      </w:r>
      <w:r w:rsidRPr="00A73C7D">
        <w:t>4</w:t>
      </w:r>
      <w:r w:rsidRPr="00A73C7D">
        <w:t>）若将图（</w:t>
      </w:r>
      <w:r w:rsidRPr="00A73C7D">
        <w:rPr>
          <w:rFonts w:eastAsia="Times New Roman" w:cs="Times New Roman"/>
        </w:rPr>
        <w:t>b</w:t>
      </w:r>
      <w:r w:rsidRPr="00A73C7D">
        <w:t>）、图（</w:t>
      </w:r>
      <w:r w:rsidRPr="00A73C7D">
        <w:rPr>
          <w:rFonts w:eastAsia="Times New Roman" w:cs="Times New Roman"/>
        </w:rPr>
        <w:t>c</w:t>
      </w:r>
      <w:r w:rsidRPr="00A73C7D">
        <w:t>）改绘为</w:t>
      </w:r>
      <w:r w:rsidR="00A73C7D" w:rsidRPr="00A73C7D">
        <w:rPr>
          <w:rFonts w:hint="eastAsia"/>
          <w:i/>
          <w:iCs/>
        </w:rPr>
        <w:t>C</w:t>
      </w:r>
      <w:r w:rsidR="00A73C7D" w:rsidRPr="00A73C7D">
        <w:t>–</w:t>
      </w:r>
      <w:r w:rsidR="00A73C7D" w:rsidRPr="00A73C7D">
        <w:fldChar w:fldCharType="begin"/>
      </w:r>
      <w:r w:rsidR="00A73C7D" w:rsidRPr="00A73C7D">
        <w:instrText xml:space="preserve"> </w:instrText>
      </w:r>
      <w:r w:rsidR="00A73C7D" w:rsidRPr="00A73C7D">
        <w:rPr>
          <w:rFonts w:hint="eastAsia"/>
        </w:rPr>
        <w:instrText>EQ \F(</w:instrText>
      </w:r>
      <w:r w:rsidR="00A73C7D" w:rsidRPr="00A73C7D">
        <w:rPr>
          <w:rFonts w:hint="eastAsia"/>
          <w:i/>
          <w:iCs/>
        </w:rPr>
        <w:instrText>d</w:instrText>
      </w:r>
      <w:r w:rsidR="00A73C7D" w:rsidRPr="00A73C7D">
        <w:rPr>
          <w:rFonts w:hint="eastAsia"/>
          <w:vertAlign w:val="subscript"/>
        </w:rPr>
        <w:instrText>0</w:instrText>
      </w:r>
      <w:r w:rsidR="00A73C7D" w:rsidRPr="00A73C7D">
        <w:rPr>
          <w:rFonts w:hint="eastAsia"/>
        </w:rPr>
        <w:instrText>,</w:instrText>
      </w:r>
      <w:r w:rsidR="00A73C7D" w:rsidRPr="00A73C7D">
        <w:rPr>
          <w:rFonts w:hint="eastAsia"/>
          <w:i/>
          <w:iCs/>
        </w:rPr>
        <w:instrText>d</w:instrText>
      </w:r>
      <w:r w:rsidR="00A73C7D" w:rsidRPr="00A73C7D">
        <w:rPr>
          <w:rFonts w:hint="eastAsia"/>
        </w:rPr>
        <w:instrText>)</w:instrText>
      </w:r>
      <w:r w:rsidR="00A73C7D" w:rsidRPr="00A73C7D">
        <w:instrText xml:space="preserve"> </w:instrText>
      </w:r>
      <w:r w:rsidR="00A73C7D" w:rsidRPr="00A73C7D">
        <w:fldChar w:fldCharType="separate"/>
      </w:r>
      <w:r w:rsidR="00A73C7D" w:rsidRPr="00A73C7D">
        <w:fldChar w:fldCharType="end"/>
      </w:r>
      <w:r w:rsidRPr="00A73C7D">
        <w:t>、</w:t>
      </w:r>
      <w:r w:rsidR="00A73C7D" w:rsidRPr="00A73C7D">
        <w:rPr>
          <w:rFonts w:hint="eastAsia"/>
          <w:i/>
          <w:iCs/>
        </w:rPr>
        <w:t>C</w:t>
      </w:r>
      <w:r w:rsidR="00A73C7D" w:rsidRPr="00A73C7D">
        <w:t>–</w:t>
      </w:r>
      <w:r w:rsidR="00A73C7D" w:rsidRPr="00A73C7D">
        <w:fldChar w:fldCharType="begin"/>
      </w:r>
      <w:r w:rsidR="00A73C7D" w:rsidRPr="00A73C7D">
        <w:instrText xml:space="preserve"> </w:instrText>
      </w:r>
      <w:r w:rsidR="00A73C7D" w:rsidRPr="00A73C7D">
        <w:rPr>
          <w:rFonts w:hint="eastAsia"/>
        </w:rPr>
        <w:instrText>EQ \F(</w:instrText>
      </w:r>
      <w:r w:rsidR="00A73C7D" w:rsidRPr="00A73C7D">
        <w:rPr>
          <w:rFonts w:hint="eastAsia"/>
          <w:i/>
          <w:iCs/>
        </w:rPr>
        <w:instrText>S</w:instrText>
      </w:r>
      <w:r w:rsidR="00A73C7D" w:rsidRPr="00A73C7D">
        <w:rPr>
          <w:rFonts w:hint="eastAsia"/>
        </w:rPr>
        <w:instrText>,</w:instrText>
      </w:r>
      <w:r w:rsidR="00A73C7D" w:rsidRPr="00A73C7D">
        <w:rPr>
          <w:rFonts w:hint="eastAsia"/>
          <w:i/>
          <w:iCs/>
        </w:rPr>
        <w:instrText>S</w:instrText>
      </w:r>
      <w:r w:rsidR="00A73C7D" w:rsidRPr="00A73C7D">
        <w:rPr>
          <w:rFonts w:hint="eastAsia"/>
          <w:vertAlign w:val="subscript"/>
        </w:rPr>
        <w:instrText>0</w:instrText>
      </w:r>
      <w:r w:rsidR="00A73C7D" w:rsidRPr="00A73C7D">
        <w:rPr>
          <w:rFonts w:hint="eastAsia"/>
        </w:rPr>
        <w:instrText>)</w:instrText>
      </w:r>
      <w:r w:rsidR="00A73C7D" w:rsidRPr="00A73C7D">
        <w:instrText xml:space="preserve"> </w:instrText>
      </w:r>
      <w:r w:rsidR="00A73C7D" w:rsidRPr="00A73C7D">
        <w:fldChar w:fldCharType="separate"/>
      </w:r>
      <w:r w:rsidR="00A73C7D" w:rsidRPr="00A73C7D">
        <w:fldChar w:fldCharType="end"/>
      </w:r>
      <w:r w:rsidRPr="00A73C7D">
        <w:t>图线，两图线的斜率分别为</w:t>
      </w:r>
      <w:r w:rsidR="00585DEE" w:rsidRPr="00A73C7D">
        <w:rPr>
          <w:rFonts w:hint="eastAsia"/>
          <w:i/>
          <w:iCs/>
        </w:rPr>
        <w:t>k</w:t>
      </w:r>
      <w:r w:rsidR="00585DEE" w:rsidRPr="00A73C7D">
        <w:rPr>
          <w:rFonts w:hint="eastAsia"/>
          <w:vertAlign w:val="subscript"/>
        </w:rPr>
        <w:t>1</w:t>
      </w:r>
      <w:r w:rsidRPr="00A73C7D">
        <w:t>、</w:t>
      </w:r>
      <w:r w:rsidR="00585DEE" w:rsidRPr="00A73C7D">
        <w:rPr>
          <w:rFonts w:hint="eastAsia"/>
          <w:i/>
          <w:iCs/>
        </w:rPr>
        <w:t>k</w:t>
      </w:r>
      <w:r w:rsidR="00585DEE" w:rsidRPr="00A73C7D">
        <w:rPr>
          <w:rFonts w:hint="eastAsia"/>
          <w:vertAlign w:val="subscript"/>
        </w:rPr>
        <w:t>2</w:t>
      </w:r>
      <w:r w:rsidRPr="00A73C7D">
        <w:t>，则理论上</w:t>
      </w:r>
      <w:r w:rsidR="00A73C7D" w:rsidRPr="00A73C7D">
        <w:rPr>
          <w:rFonts w:hint="eastAsia"/>
        </w:rPr>
        <w:t xml:space="preserve"> </w:t>
      </w:r>
      <w:r w:rsidR="00A73C7D" w:rsidRPr="00A73C7D">
        <w:fldChar w:fldCharType="begin"/>
      </w:r>
      <w:r w:rsidR="00A73C7D" w:rsidRPr="00A73C7D">
        <w:instrText xml:space="preserve"> </w:instrText>
      </w:r>
      <w:r w:rsidR="00A73C7D" w:rsidRPr="00A73C7D">
        <w:rPr>
          <w:rFonts w:hint="eastAsia"/>
        </w:rPr>
        <w:instrText>EQ \F(</w:instrText>
      </w:r>
      <w:r w:rsidR="00A73C7D" w:rsidRPr="00A73C7D">
        <w:rPr>
          <w:rFonts w:hint="eastAsia"/>
          <w:i/>
          <w:iCs/>
        </w:rPr>
        <w:instrText>k</w:instrText>
      </w:r>
      <w:r w:rsidR="00A73C7D" w:rsidRPr="00A73C7D">
        <w:rPr>
          <w:rFonts w:hint="eastAsia"/>
          <w:vertAlign w:val="subscript"/>
        </w:rPr>
        <w:instrText>1</w:instrText>
      </w:r>
      <w:r w:rsidR="00A73C7D" w:rsidRPr="00A73C7D">
        <w:rPr>
          <w:rFonts w:hint="eastAsia"/>
        </w:rPr>
        <w:instrText>,</w:instrText>
      </w:r>
      <w:r w:rsidR="00A73C7D" w:rsidRPr="00A73C7D">
        <w:rPr>
          <w:rFonts w:hint="eastAsia"/>
          <w:i/>
          <w:iCs/>
        </w:rPr>
        <w:instrText>k</w:instrText>
      </w:r>
      <w:r w:rsidR="00A73C7D" w:rsidRPr="00A73C7D">
        <w:rPr>
          <w:rFonts w:hint="eastAsia"/>
          <w:vertAlign w:val="subscript"/>
        </w:rPr>
        <w:instrText>2</w:instrText>
      </w:r>
      <w:r w:rsidR="00A73C7D" w:rsidRPr="00A73C7D">
        <w:rPr>
          <w:rFonts w:hint="eastAsia"/>
        </w:rPr>
        <w:instrText>)</w:instrText>
      </w:r>
      <w:r w:rsidR="00A73C7D" w:rsidRPr="00A73C7D">
        <w:instrText xml:space="preserve"> </w:instrText>
      </w:r>
      <w:r w:rsidR="00A73C7D" w:rsidRPr="00A73C7D">
        <w:fldChar w:fldCharType="separate"/>
      </w:r>
      <w:r w:rsidR="00A73C7D" w:rsidRPr="00A73C7D">
        <w:fldChar w:fldCharType="end"/>
      </w:r>
      <w:r w:rsidR="00A73C7D" w:rsidRPr="00A73C7D">
        <w:rPr>
          <w:rFonts w:hint="eastAsia"/>
        </w:rPr>
        <w:t>=</w:t>
      </w:r>
      <w:r w:rsidRPr="00A73C7D">
        <w:t>__________</w:t>
      </w:r>
      <w:r w:rsidRPr="00A73C7D">
        <w:t>（选填</w:t>
      </w:r>
      <w:r w:rsidRPr="00A73C7D">
        <w:rPr>
          <w:rFonts w:ascii="宋体" w:hAnsi="宋体"/>
        </w:rPr>
        <w:t>“</w:t>
      </w:r>
      <w:r w:rsidRPr="00A73C7D">
        <w:rPr>
          <w:rFonts w:eastAsia="Times New Roman" w:cs="Times New Roman"/>
        </w:rPr>
        <w:t>20</w:t>
      </w:r>
      <w:r w:rsidRPr="00A73C7D">
        <w:rPr>
          <w:rFonts w:ascii="宋体" w:hAnsi="宋体"/>
        </w:rPr>
        <w:t>”“</w:t>
      </w:r>
      <w:r w:rsidRPr="00A73C7D">
        <w:rPr>
          <w:rFonts w:eastAsia="Times New Roman" w:cs="Times New Roman"/>
        </w:rPr>
        <w:t>1</w:t>
      </w:r>
      <w:r w:rsidRPr="00A73C7D">
        <w:rPr>
          <w:rFonts w:ascii="宋体" w:hAnsi="宋体"/>
        </w:rPr>
        <w:t>”</w:t>
      </w:r>
      <w:r w:rsidRPr="00A73C7D">
        <w:t>或</w:t>
      </w:r>
      <w:r w:rsidRPr="00A73C7D">
        <w:rPr>
          <w:rFonts w:ascii="宋体" w:hAnsi="宋体"/>
        </w:rPr>
        <w:t>“</w:t>
      </w:r>
      <w:r w:rsidRPr="00A73C7D">
        <w:rPr>
          <w:rFonts w:eastAsia="Times New Roman" w:cs="Times New Roman"/>
        </w:rPr>
        <w:t>0.05</w:t>
      </w:r>
      <w:r w:rsidRPr="00A73C7D">
        <w:rPr>
          <w:rFonts w:ascii="宋体" w:hAnsi="宋体"/>
        </w:rPr>
        <w:t>”</w:t>
      </w:r>
      <w:r w:rsidRPr="00A73C7D">
        <w:t>）。</w:t>
      </w:r>
    </w:p>
    <w:p w14:paraId="128CAECC" w14:textId="5EFCE7E0" w:rsidR="00C00F03" w:rsidRPr="002409BA" w:rsidRDefault="00000000" w:rsidP="00A60DDD">
      <w:pPr>
        <w:rPr>
          <w:color w:val="EE0000"/>
        </w:rPr>
      </w:pPr>
      <w:r w:rsidRPr="002409BA">
        <w:rPr>
          <w:color w:val="EE0000"/>
        </w:rPr>
        <w:t>【解析】</w:t>
      </w:r>
    </w:p>
    <w:p w14:paraId="27991D6C" w14:textId="10F25C4A" w:rsidR="00C00F03" w:rsidRPr="002409BA" w:rsidRDefault="00585DEE" w:rsidP="00585DEE">
      <w:pPr>
        <w:rPr>
          <w:color w:val="EE0000"/>
        </w:rPr>
      </w:pPr>
      <w:r>
        <w:rPr>
          <w:rFonts w:hint="eastAsia"/>
          <w:color w:val="EE0000"/>
        </w:rPr>
        <w:t>（</w:t>
      </w:r>
      <w:r>
        <w:rPr>
          <w:rFonts w:hint="eastAsia"/>
          <w:color w:val="EE0000"/>
        </w:rPr>
        <w:t>1</w:t>
      </w:r>
      <w:r>
        <w:rPr>
          <w:rFonts w:hint="eastAsia"/>
          <w:color w:val="EE0000"/>
        </w:rPr>
        <w:t>）</w:t>
      </w:r>
      <w:r w:rsidRPr="002409BA">
        <w:rPr>
          <w:color w:val="EE0000"/>
        </w:rPr>
        <w:t>螺旋测微器的读数为</w:t>
      </w:r>
      <w:r w:rsidRPr="002409BA">
        <w:rPr>
          <w:color w:val="EE0000"/>
        </w:rPr>
        <w:object w:dxaOrig="3060" w:dyaOrig="263" w14:anchorId="7C6CEACA">
          <v:shape id="_x0000_i1125" type="#_x0000_t75" alt="学科网(www.zxxk.com)--教育资源门户，提供试卷、教案、课件、论文、素材以及各类教学资源下载，还有大量而丰富的教学相关资讯！" style="width:153.2pt;height:12.8pt" o:ole="">
            <v:imagedata r:id="rId125" o:title="eqId0151861d64f1b56cb8d6215dd94c2409"/>
          </v:shape>
          <o:OLEObject Type="Embed" ProgID="Equation.DSMT4" ShapeID="_x0000_i1125" DrawAspect="Content" ObjectID="_1843468741" r:id="rId126"/>
        </w:object>
      </w:r>
    </w:p>
    <w:p w14:paraId="0470E42C" w14:textId="1226319E" w:rsidR="00C00F03" w:rsidRPr="002409BA" w:rsidRDefault="00585DEE" w:rsidP="00585DEE">
      <w:pPr>
        <w:rPr>
          <w:color w:val="EE0000"/>
        </w:rPr>
      </w:pPr>
      <w:r>
        <w:rPr>
          <w:rFonts w:hint="eastAsia"/>
          <w:color w:val="EE0000"/>
        </w:rPr>
        <w:t>（</w:t>
      </w:r>
      <w:r>
        <w:rPr>
          <w:rFonts w:hint="eastAsia"/>
          <w:color w:val="EE0000"/>
        </w:rPr>
        <w:t>2</w:t>
      </w:r>
      <w:r>
        <w:rPr>
          <w:rFonts w:hint="eastAsia"/>
          <w:color w:val="EE0000"/>
        </w:rPr>
        <w:t>）</w:t>
      </w:r>
      <w:r w:rsidRPr="002409BA">
        <w:rPr>
          <w:color w:val="EE0000"/>
        </w:rPr>
        <w:t>当极板间夹</w:t>
      </w:r>
      <w:r w:rsidRPr="002409BA">
        <w:rPr>
          <w:rFonts w:eastAsia="Times New Roman" w:cs="Times New Roman"/>
          <w:color w:val="EE0000"/>
        </w:rPr>
        <w:t>15</w:t>
      </w:r>
      <w:r w:rsidRPr="002409BA">
        <w:rPr>
          <w:color w:val="EE0000"/>
        </w:rPr>
        <w:t>层塑料板时</w:t>
      </w:r>
      <w:r w:rsidRPr="002409BA">
        <w:rPr>
          <w:color w:val="EE0000"/>
        </w:rPr>
        <w:object w:dxaOrig="2880" w:dyaOrig="818" w14:anchorId="7978432A">
          <v:shape id="_x0000_i1126" type="#_x0000_t75" alt="学科网(www.zxxk.com)--教育资源门户，提供试卷、教案、课件、论文、素材以及各类教学资源下载，还有大量而丰富的教学相关资讯！" style="width:2in;height:41.35pt" o:ole="">
            <v:imagedata r:id="rId127" o:title="eqId7f4af55d1e6095e3c45413a027f1ecb2"/>
          </v:shape>
          <o:OLEObject Type="Embed" ProgID="Equation.DSMT4" ShapeID="_x0000_i1126" DrawAspect="Content" ObjectID="_1843468742" r:id="rId128"/>
        </w:object>
      </w:r>
    </w:p>
    <w:p w14:paraId="79EE0D06" w14:textId="507934F0" w:rsidR="00C00F03" w:rsidRPr="002409BA" w:rsidRDefault="00000000" w:rsidP="002409BA">
      <w:pPr>
        <w:rPr>
          <w:color w:val="EE0000"/>
        </w:rPr>
      </w:pPr>
      <w:r w:rsidRPr="002409BA">
        <w:rPr>
          <w:color w:val="EE0000"/>
        </w:rPr>
        <w:t>结合题图可得电容约为</w:t>
      </w:r>
      <w:r w:rsidR="00585DEE">
        <w:rPr>
          <w:rFonts w:hint="eastAsia"/>
          <w:color w:val="EE0000"/>
        </w:rPr>
        <w:t>157 pF</w:t>
      </w:r>
      <w:r w:rsidRPr="002409BA">
        <w:rPr>
          <w:color w:val="EE0000"/>
        </w:rPr>
        <w:t>。</w:t>
      </w:r>
    </w:p>
    <w:p w14:paraId="2E659D6C" w14:textId="3FDA92C8" w:rsidR="00C00F03" w:rsidRPr="002409BA" w:rsidRDefault="00585DEE" w:rsidP="00585DEE">
      <w:pPr>
        <w:rPr>
          <w:color w:val="EE0000"/>
        </w:rPr>
      </w:pPr>
      <w:r>
        <w:rPr>
          <w:rFonts w:hint="eastAsia"/>
          <w:color w:val="EE0000"/>
        </w:rPr>
        <w:t>（</w:t>
      </w:r>
      <w:r>
        <w:rPr>
          <w:rFonts w:hint="eastAsia"/>
          <w:color w:val="EE0000"/>
        </w:rPr>
        <w:t>3</w:t>
      </w:r>
      <w:r>
        <w:rPr>
          <w:rFonts w:hint="eastAsia"/>
          <w:color w:val="EE0000"/>
        </w:rPr>
        <w:t>）</w:t>
      </w:r>
      <w:r w:rsidRPr="002409BA">
        <w:rPr>
          <w:color w:val="EE0000"/>
        </w:rPr>
        <w:t>根据题图可知测量值明显偏离拟合直线，电容的测量值偏小，根据</w:t>
      </w:r>
      <w:r w:rsidRPr="00585DEE">
        <w:rPr>
          <w:rFonts w:hint="eastAsia"/>
          <w:i/>
          <w:iCs/>
          <w:color w:val="EE0000"/>
        </w:rPr>
        <w:t>C</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585DEE">
        <w:rPr>
          <w:rFonts w:cs="Times New Roman"/>
          <w:i/>
          <w:iCs/>
          <w:color w:val="EE0000"/>
        </w:rPr>
        <w:instrText>ε</w:instrText>
      </w:r>
      <w:r>
        <w:rPr>
          <w:rFonts w:hint="eastAsia"/>
          <w:color w:val="EE0000"/>
          <w:vertAlign w:val="subscript"/>
        </w:rPr>
        <w:instrText>r</w:instrText>
      </w:r>
      <w:r w:rsidRPr="00585DEE">
        <w:rPr>
          <w:rFonts w:hint="eastAsia"/>
          <w:i/>
          <w:iCs/>
          <w:color w:val="EE0000"/>
        </w:rPr>
        <w:instrText>S</w:instrText>
      </w:r>
      <w:r>
        <w:rPr>
          <w:rFonts w:hint="eastAsia"/>
          <w:color w:val="EE0000"/>
        </w:rPr>
        <w:instrText>,4</w:instrText>
      </w:r>
      <w:r>
        <w:rPr>
          <w:rFonts w:cs="Times New Roman"/>
          <w:color w:val="EE0000"/>
        </w:rPr>
        <w:instrText>π</w:instrText>
      </w:r>
      <w:r w:rsidRPr="00585DEE">
        <w:rPr>
          <w:rFonts w:hint="eastAsia"/>
          <w:i/>
          <w:iCs/>
          <w:color w:val="EE0000"/>
        </w:rPr>
        <w:instrText>kd</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2409BA">
        <w:rPr>
          <w:color w:val="EE0000"/>
        </w:rPr>
        <w:t>可知出现的原因是塑料板没有压紧或正对面积取值偏大。</w:t>
      </w:r>
    </w:p>
    <w:p w14:paraId="55958343" w14:textId="0296C2CC" w:rsidR="00C00F03" w:rsidRPr="002409BA" w:rsidRDefault="00585DEE" w:rsidP="00585DEE">
      <w:pPr>
        <w:rPr>
          <w:color w:val="EE0000"/>
        </w:rPr>
      </w:pPr>
      <w:r>
        <w:rPr>
          <w:rFonts w:hint="eastAsia"/>
          <w:color w:val="EE0000"/>
        </w:rPr>
        <w:t>（</w:t>
      </w:r>
      <w:r>
        <w:rPr>
          <w:rFonts w:hint="eastAsia"/>
          <w:color w:val="EE0000"/>
        </w:rPr>
        <w:t>4</w:t>
      </w:r>
      <w:r>
        <w:rPr>
          <w:rFonts w:hint="eastAsia"/>
          <w:color w:val="EE0000"/>
        </w:rPr>
        <w:t>）</w:t>
      </w:r>
      <w:r w:rsidRPr="002409BA">
        <w:rPr>
          <w:color w:val="EE0000"/>
        </w:rPr>
        <w:t>根据平行板电容公式</w:t>
      </w:r>
      <w:r w:rsidRPr="00585DEE">
        <w:rPr>
          <w:rFonts w:hint="eastAsia"/>
          <w:i/>
          <w:iCs/>
          <w:color w:val="EE0000"/>
        </w:rPr>
        <w:t>C</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w:instrText>
      </w:r>
      <w:r w:rsidRPr="00585DEE">
        <w:rPr>
          <w:rFonts w:cs="Times New Roman"/>
          <w:i/>
          <w:iCs/>
          <w:color w:val="EE0000"/>
        </w:rPr>
        <w:instrText>ε</w:instrText>
      </w:r>
      <w:r>
        <w:rPr>
          <w:rFonts w:hint="eastAsia"/>
          <w:color w:val="EE0000"/>
          <w:vertAlign w:val="subscript"/>
        </w:rPr>
        <w:instrText>r</w:instrText>
      </w:r>
      <w:r w:rsidRPr="00585DEE">
        <w:rPr>
          <w:rFonts w:hint="eastAsia"/>
          <w:i/>
          <w:iCs/>
          <w:color w:val="EE0000"/>
        </w:rPr>
        <w:instrText>S</w:instrText>
      </w:r>
      <w:r>
        <w:rPr>
          <w:rFonts w:hint="eastAsia"/>
          <w:color w:val="EE0000"/>
        </w:rPr>
        <w:instrText>,4</w:instrText>
      </w:r>
      <w:r>
        <w:rPr>
          <w:rFonts w:cs="Times New Roman"/>
          <w:color w:val="EE0000"/>
        </w:rPr>
        <w:instrText>π</w:instrText>
      </w:r>
      <w:r w:rsidRPr="00585DEE">
        <w:rPr>
          <w:rFonts w:hint="eastAsia"/>
          <w:i/>
          <w:iCs/>
          <w:color w:val="EE0000"/>
        </w:rPr>
        <w:instrText>kd</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p>
    <w:p w14:paraId="63D97243" w14:textId="23E7ECC4" w:rsidR="00C00F03" w:rsidRPr="00A73C7D" w:rsidRDefault="00000000" w:rsidP="002409BA">
      <w:pPr>
        <w:rPr>
          <w:color w:val="EE0000"/>
        </w:rPr>
      </w:pPr>
      <w:r w:rsidRPr="00A73C7D">
        <w:rPr>
          <w:color w:val="EE0000"/>
        </w:rPr>
        <w:t>对</w:t>
      </w:r>
      <w:r w:rsidR="00A73C7D" w:rsidRPr="00A73C7D">
        <w:rPr>
          <w:rFonts w:hint="eastAsia"/>
          <w:i/>
          <w:iCs/>
          <w:color w:val="EE0000"/>
        </w:rPr>
        <w:t>C</w:t>
      </w:r>
      <w:r w:rsidR="00A73C7D" w:rsidRPr="00A73C7D">
        <w:rPr>
          <w:color w:val="EE0000"/>
        </w:rPr>
        <w:t>–</w:t>
      </w:r>
      <w:r w:rsidR="00A73C7D" w:rsidRPr="00A73C7D">
        <w:rPr>
          <w:color w:val="EE0000"/>
        </w:rPr>
        <w:fldChar w:fldCharType="begin"/>
      </w:r>
      <w:r w:rsidR="00A73C7D" w:rsidRPr="00A73C7D">
        <w:rPr>
          <w:color w:val="EE0000"/>
        </w:rPr>
        <w:instrText xml:space="preserve"> </w:instrText>
      </w:r>
      <w:r w:rsidR="00A73C7D" w:rsidRPr="00A73C7D">
        <w:rPr>
          <w:rFonts w:hint="eastAsia"/>
          <w:color w:val="EE0000"/>
        </w:rPr>
        <w:instrText>EQ \F(</w:instrText>
      </w:r>
      <w:r w:rsidR="00A73C7D" w:rsidRPr="00A73C7D">
        <w:rPr>
          <w:rFonts w:hint="eastAsia"/>
          <w:i/>
          <w:iCs/>
          <w:color w:val="EE0000"/>
        </w:rPr>
        <w:instrText>d</w:instrText>
      </w:r>
      <w:r w:rsidR="00A73C7D" w:rsidRPr="00A73C7D">
        <w:rPr>
          <w:rFonts w:hint="eastAsia"/>
          <w:color w:val="EE0000"/>
          <w:vertAlign w:val="subscript"/>
        </w:rPr>
        <w:instrText>0</w:instrText>
      </w:r>
      <w:r w:rsidR="00A73C7D" w:rsidRPr="00A73C7D">
        <w:rPr>
          <w:rFonts w:hint="eastAsia"/>
          <w:color w:val="EE0000"/>
        </w:rPr>
        <w:instrText>,</w:instrText>
      </w:r>
      <w:r w:rsidR="00A73C7D" w:rsidRPr="00A73C7D">
        <w:rPr>
          <w:rFonts w:hint="eastAsia"/>
          <w:i/>
          <w:iCs/>
          <w:color w:val="EE0000"/>
        </w:rPr>
        <w:instrText>d</w:instrText>
      </w:r>
      <w:r w:rsidR="00A73C7D" w:rsidRPr="00A73C7D">
        <w:rPr>
          <w:rFonts w:hint="eastAsia"/>
          <w:color w:val="EE0000"/>
        </w:rPr>
        <w:instrText>)</w:instrText>
      </w:r>
      <w:r w:rsidR="00A73C7D" w:rsidRPr="00A73C7D">
        <w:rPr>
          <w:color w:val="EE0000"/>
        </w:rPr>
        <w:instrText xml:space="preserve"> </w:instrText>
      </w:r>
      <w:r w:rsidR="00A73C7D" w:rsidRPr="00A73C7D">
        <w:rPr>
          <w:color w:val="EE0000"/>
        </w:rPr>
        <w:fldChar w:fldCharType="separate"/>
      </w:r>
      <w:r w:rsidR="00A73C7D" w:rsidRPr="00A73C7D">
        <w:rPr>
          <w:color w:val="EE0000"/>
        </w:rPr>
        <w:fldChar w:fldCharType="end"/>
      </w:r>
      <w:r w:rsidRPr="00A73C7D">
        <w:rPr>
          <w:color w:val="EE0000"/>
        </w:rPr>
        <w:t>图线有</w:t>
      </w:r>
      <w:r w:rsidRPr="00A73C7D">
        <w:rPr>
          <w:color w:val="EE0000"/>
        </w:rPr>
        <w:object w:dxaOrig="2063" w:dyaOrig="623" w14:anchorId="309E8E2F">
          <v:shape id="_x0000_i1082" type="#_x0000_t75" alt="学科网(www.zxxk.com)--教育资源门户，提供试卷、教案、课件、论文、素材以及各类教学资源下载，还有大量而丰富的教学相关资讯！" style="width:102.95pt;height:30.65pt" o:ole="">
            <v:imagedata r:id="rId129" o:title="eqId681550b601f58d59d6374cebb1ff1322"/>
          </v:shape>
          <o:OLEObject Type="Embed" ProgID="Equation.DSMT4" ShapeID="_x0000_i1082" DrawAspect="Content" ObjectID="_1843468743" r:id="rId130"/>
        </w:object>
      </w:r>
    </w:p>
    <w:p w14:paraId="280154C6" w14:textId="783AF48E" w:rsidR="00C00F03" w:rsidRPr="00A73C7D" w:rsidRDefault="00000000" w:rsidP="002409BA">
      <w:pPr>
        <w:rPr>
          <w:color w:val="EE0000"/>
        </w:rPr>
      </w:pPr>
      <w:r w:rsidRPr="00A73C7D">
        <w:rPr>
          <w:color w:val="EE0000"/>
        </w:rPr>
        <w:t>对</w:t>
      </w:r>
      <w:r w:rsidR="00A73C7D" w:rsidRPr="00A73C7D">
        <w:rPr>
          <w:rFonts w:hint="eastAsia"/>
          <w:i/>
          <w:iCs/>
          <w:color w:val="EE0000"/>
        </w:rPr>
        <w:t>C</w:t>
      </w:r>
      <w:r w:rsidR="00A73C7D" w:rsidRPr="00A73C7D">
        <w:rPr>
          <w:color w:val="EE0000"/>
        </w:rPr>
        <w:t>–</w:t>
      </w:r>
      <w:r w:rsidR="00A73C7D" w:rsidRPr="00A73C7D">
        <w:rPr>
          <w:color w:val="EE0000"/>
        </w:rPr>
        <w:fldChar w:fldCharType="begin"/>
      </w:r>
      <w:r w:rsidR="00A73C7D" w:rsidRPr="00A73C7D">
        <w:rPr>
          <w:color w:val="EE0000"/>
        </w:rPr>
        <w:instrText xml:space="preserve"> </w:instrText>
      </w:r>
      <w:r w:rsidR="00A73C7D" w:rsidRPr="00A73C7D">
        <w:rPr>
          <w:rFonts w:hint="eastAsia"/>
          <w:color w:val="EE0000"/>
        </w:rPr>
        <w:instrText>EQ \F(</w:instrText>
      </w:r>
      <w:r w:rsidR="00A73C7D" w:rsidRPr="00A73C7D">
        <w:rPr>
          <w:rFonts w:hint="eastAsia"/>
          <w:i/>
          <w:iCs/>
          <w:color w:val="EE0000"/>
        </w:rPr>
        <w:instrText>S</w:instrText>
      </w:r>
      <w:r w:rsidR="00A73C7D" w:rsidRPr="00A73C7D">
        <w:rPr>
          <w:rFonts w:hint="eastAsia"/>
          <w:color w:val="EE0000"/>
        </w:rPr>
        <w:instrText>,</w:instrText>
      </w:r>
      <w:r w:rsidR="00A73C7D" w:rsidRPr="00A73C7D">
        <w:rPr>
          <w:rFonts w:hint="eastAsia"/>
          <w:i/>
          <w:iCs/>
          <w:color w:val="EE0000"/>
        </w:rPr>
        <w:instrText>S</w:instrText>
      </w:r>
      <w:r w:rsidR="00A73C7D" w:rsidRPr="00A73C7D">
        <w:rPr>
          <w:rFonts w:hint="eastAsia"/>
          <w:color w:val="EE0000"/>
          <w:vertAlign w:val="subscript"/>
        </w:rPr>
        <w:instrText>0</w:instrText>
      </w:r>
      <w:r w:rsidR="00A73C7D" w:rsidRPr="00A73C7D">
        <w:rPr>
          <w:rFonts w:hint="eastAsia"/>
          <w:color w:val="EE0000"/>
        </w:rPr>
        <w:instrText>)</w:instrText>
      </w:r>
      <w:r w:rsidR="00A73C7D" w:rsidRPr="00A73C7D">
        <w:rPr>
          <w:color w:val="EE0000"/>
        </w:rPr>
        <w:instrText xml:space="preserve"> </w:instrText>
      </w:r>
      <w:r w:rsidR="00A73C7D" w:rsidRPr="00A73C7D">
        <w:rPr>
          <w:color w:val="EE0000"/>
        </w:rPr>
        <w:fldChar w:fldCharType="separate"/>
      </w:r>
      <w:r w:rsidR="00A73C7D" w:rsidRPr="00A73C7D">
        <w:rPr>
          <w:color w:val="EE0000"/>
        </w:rPr>
        <w:fldChar w:fldCharType="end"/>
      </w:r>
      <w:r w:rsidRPr="00A73C7D">
        <w:rPr>
          <w:color w:val="EE0000"/>
        </w:rPr>
        <w:t>图线有</w:t>
      </w:r>
      <w:r w:rsidRPr="00A73C7D">
        <w:rPr>
          <w:color w:val="EE0000"/>
        </w:rPr>
        <w:object w:dxaOrig="2843" w:dyaOrig="623" w14:anchorId="11D77D38">
          <v:shape id="_x0000_i1083" type="#_x0000_t75" alt="学科网(www.zxxk.com)--教育资源门户，提供试卷、教案、课件、论文、素材以及各类教学资源下载，还有大量而丰富的教学相关资讯！" style="width:142.5pt;height:30.65pt" o:ole="">
            <v:imagedata r:id="rId131" o:title="eqIda61cc0bbd647594dccb9943234d74311"/>
          </v:shape>
          <o:OLEObject Type="Embed" ProgID="Equation.DSMT4" ShapeID="_x0000_i1083" DrawAspect="Content" ObjectID="_1843468744" r:id="rId132"/>
        </w:object>
      </w:r>
    </w:p>
    <w:p w14:paraId="561E0100" w14:textId="77777777" w:rsidR="00C00F03" w:rsidRPr="002409BA" w:rsidRDefault="00000000" w:rsidP="002409BA">
      <w:pPr>
        <w:rPr>
          <w:color w:val="EE0000"/>
        </w:rPr>
      </w:pPr>
      <w:r w:rsidRPr="002409BA">
        <w:rPr>
          <w:color w:val="EE0000"/>
        </w:rPr>
        <w:t>则</w:t>
      </w:r>
      <w:r w:rsidRPr="002409BA">
        <w:rPr>
          <w:color w:val="EE0000"/>
        </w:rPr>
        <w:object w:dxaOrig="1020" w:dyaOrig="623" w14:anchorId="12EB83D2">
          <v:shape id="_x0000_i1084" type="#_x0000_t75" alt="学科网(www.zxxk.com)--教育资源门户，提供试卷、教案、课件、论文、素材以及各类教学资源下载，还有大量而丰富的教学相关资讯！" style="width:50.9pt;height:30.65pt" o:ole="">
            <v:imagedata r:id="rId133" o:title="eqId04b15469739d037b7571ccd753aff110"/>
          </v:shape>
          <o:OLEObject Type="Embed" ProgID="Equation.DSMT4" ShapeID="_x0000_i1084" DrawAspect="Content" ObjectID="_1843468745" r:id="rId134"/>
        </w:object>
      </w:r>
      <w:r w:rsidRPr="002409BA">
        <w:rPr>
          <w:color w:val="EE0000"/>
        </w:rPr>
        <w:t>，</w:t>
      </w:r>
      <w:r w:rsidRPr="002409BA">
        <w:rPr>
          <w:color w:val="EE0000"/>
        </w:rPr>
        <w:object w:dxaOrig="998" w:dyaOrig="623" w14:anchorId="702CC4C9">
          <v:shape id="_x0000_i1085" type="#_x0000_t75" alt="学科网(www.zxxk.com)--教育资源门户，提供试卷、教案、课件、论文、素材以及各类教学资源下载，还有大量而丰富的教学相关资讯！" style="width:50.6pt;height:30.65pt" o:ole="">
            <v:imagedata r:id="rId135" o:title="eqId3263c1b79b05ebdd65744353a8741ae9"/>
          </v:shape>
          <o:OLEObject Type="Embed" ProgID="Equation.DSMT4" ShapeID="_x0000_i1085" DrawAspect="Content" ObjectID="_1843468746" r:id="rId136"/>
        </w:object>
      </w:r>
    </w:p>
    <w:p w14:paraId="58194B5E" w14:textId="1D19F954" w:rsidR="00C00F03" w:rsidRPr="00A73C7D" w:rsidRDefault="00000000" w:rsidP="002409BA">
      <w:pPr>
        <w:rPr>
          <w:color w:val="EE0000"/>
        </w:rPr>
      </w:pPr>
      <w:r w:rsidRPr="00A73C7D">
        <w:rPr>
          <w:color w:val="EE0000"/>
        </w:rPr>
        <w:t>可得</w:t>
      </w:r>
      <w:r w:rsidR="00A73C7D" w:rsidRPr="00A73C7D">
        <w:rPr>
          <w:rFonts w:hint="eastAsia"/>
          <w:color w:val="EE0000"/>
        </w:rPr>
        <w:t xml:space="preserve"> </w:t>
      </w:r>
      <w:r w:rsidR="00A73C7D" w:rsidRPr="00A73C7D">
        <w:rPr>
          <w:color w:val="EE0000"/>
        </w:rPr>
        <w:fldChar w:fldCharType="begin"/>
      </w:r>
      <w:r w:rsidR="00A73C7D" w:rsidRPr="00A73C7D">
        <w:rPr>
          <w:color w:val="EE0000"/>
        </w:rPr>
        <w:instrText xml:space="preserve"> </w:instrText>
      </w:r>
      <w:r w:rsidR="00A73C7D" w:rsidRPr="00A73C7D">
        <w:rPr>
          <w:rFonts w:hint="eastAsia"/>
          <w:color w:val="EE0000"/>
        </w:rPr>
        <w:instrText>EQ \F(</w:instrText>
      </w:r>
      <w:r w:rsidR="00A73C7D" w:rsidRPr="00A73C7D">
        <w:rPr>
          <w:rFonts w:hint="eastAsia"/>
          <w:i/>
          <w:iCs/>
          <w:color w:val="EE0000"/>
        </w:rPr>
        <w:instrText>k</w:instrText>
      </w:r>
      <w:r w:rsidR="00A73C7D" w:rsidRPr="00A73C7D">
        <w:rPr>
          <w:rFonts w:hint="eastAsia"/>
          <w:color w:val="EE0000"/>
          <w:vertAlign w:val="subscript"/>
        </w:rPr>
        <w:instrText>1</w:instrText>
      </w:r>
      <w:r w:rsidR="00A73C7D" w:rsidRPr="00A73C7D">
        <w:rPr>
          <w:rFonts w:hint="eastAsia"/>
          <w:color w:val="EE0000"/>
        </w:rPr>
        <w:instrText>,</w:instrText>
      </w:r>
      <w:r w:rsidR="00A73C7D" w:rsidRPr="00A73C7D">
        <w:rPr>
          <w:rFonts w:hint="eastAsia"/>
          <w:i/>
          <w:iCs/>
          <w:color w:val="EE0000"/>
        </w:rPr>
        <w:instrText>k</w:instrText>
      </w:r>
      <w:r w:rsidR="00A73C7D" w:rsidRPr="00A73C7D">
        <w:rPr>
          <w:rFonts w:hint="eastAsia"/>
          <w:color w:val="EE0000"/>
          <w:vertAlign w:val="subscript"/>
        </w:rPr>
        <w:instrText>2</w:instrText>
      </w:r>
      <w:r w:rsidR="00A73C7D" w:rsidRPr="00A73C7D">
        <w:rPr>
          <w:rFonts w:hint="eastAsia"/>
          <w:color w:val="EE0000"/>
        </w:rPr>
        <w:instrText>)</w:instrText>
      </w:r>
      <w:r w:rsidR="00A73C7D" w:rsidRPr="00A73C7D">
        <w:rPr>
          <w:color w:val="EE0000"/>
        </w:rPr>
        <w:instrText xml:space="preserve"> </w:instrText>
      </w:r>
      <w:r w:rsidR="00A73C7D" w:rsidRPr="00A73C7D">
        <w:rPr>
          <w:color w:val="EE0000"/>
        </w:rPr>
        <w:fldChar w:fldCharType="separate"/>
      </w:r>
      <w:r w:rsidR="00A73C7D" w:rsidRPr="00A73C7D">
        <w:rPr>
          <w:color w:val="EE0000"/>
        </w:rPr>
        <w:fldChar w:fldCharType="end"/>
      </w:r>
      <w:r w:rsidR="00A73C7D" w:rsidRPr="00A73C7D">
        <w:rPr>
          <w:rFonts w:hint="eastAsia"/>
          <w:color w:val="EE0000"/>
        </w:rPr>
        <w:t>= 20</w:t>
      </w:r>
    </w:p>
    <w:p w14:paraId="71F8B74F" w14:textId="77777777" w:rsidR="002409BA" w:rsidRDefault="002409BA" w:rsidP="002409BA">
      <w:pPr>
        <w:rPr>
          <w:color w:val="EE0000"/>
        </w:rPr>
      </w:pPr>
    </w:p>
    <w:p w14:paraId="43E0C4C1" w14:textId="4591565A" w:rsidR="002409BA" w:rsidRDefault="002409BA" w:rsidP="002409BA">
      <w:pPr>
        <w:rPr>
          <w:color w:val="EE0000"/>
        </w:rPr>
      </w:pPr>
    </w:p>
    <w:p w14:paraId="32EFEDB3" w14:textId="176A34B6" w:rsidR="002409BA" w:rsidRPr="002954DE" w:rsidRDefault="002409BA" w:rsidP="002409BA">
      <w:pPr>
        <w:numPr>
          <w:ilvl w:val="0"/>
          <w:numId w:val="2"/>
        </w:numPr>
      </w:pPr>
      <w:r w:rsidRPr="002954DE">
        <w:rPr>
          <w:rFonts w:hint="eastAsia"/>
        </w:rPr>
        <w:lastRenderedPageBreak/>
        <w:t>（</w:t>
      </w:r>
      <w:r w:rsidR="00A73C7D" w:rsidRPr="002954DE">
        <w:rPr>
          <w:rFonts w:hint="eastAsia"/>
        </w:rPr>
        <w:t>10</w:t>
      </w:r>
      <w:commentRangeStart w:id="13"/>
      <w:r w:rsidRPr="002954DE">
        <w:rPr>
          <w:rFonts w:hint="eastAsia"/>
        </w:rPr>
        <w:t>分</w:t>
      </w:r>
      <w:commentRangeEnd w:id="13"/>
      <w:r w:rsidRPr="002954DE">
        <w:rPr>
          <w:rStyle w:val="ab"/>
          <w:rFonts w:hint="eastAsia"/>
          <w:szCs w:val="24"/>
        </w:rPr>
        <w:commentReference w:id="13"/>
      </w:r>
      <w:r w:rsidRPr="002954DE">
        <w:rPr>
          <w:rFonts w:hint="eastAsia"/>
        </w:rPr>
        <w:t>）</w:t>
      </w:r>
    </w:p>
    <w:p w14:paraId="5D6D4457" w14:textId="4352C520" w:rsidR="00C00F03" w:rsidRPr="002954DE" w:rsidRDefault="00A47D97" w:rsidP="00A47D97">
      <w:pPr>
        <w:ind w:firstLine="420"/>
      </w:pPr>
      <w:r w:rsidRPr="00A47D97">
        <mc:AlternateContent>
          <mc:Choice Requires="wpg">
            <w:drawing>
              <wp:anchor distT="0" distB="0" distL="114300" distR="114300" simplePos="0" relativeHeight="251815936" behindDoc="0" locked="0" layoutInCell="1" allowOverlap="1" wp14:anchorId="62531A24" wp14:editId="65F5A1BA">
                <wp:simplePos x="0" y="0"/>
                <wp:positionH relativeFrom="margin">
                  <wp:align>right</wp:align>
                </wp:positionH>
                <wp:positionV relativeFrom="paragraph">
                  <wp:posOffset>53340</wp:posOffset>
                </wp:positionV>
                <wp:extent cx="894715" cy="1703705"/>
                <wp:effectExtent l="0" t="0" r="19685" b="10795"/>
                <wp:wrapSquare wrapText="bothSides"/>
                <wp:docPr id="191" name="组合 190">
                  <a:extLst xmlns:a="http://schemas.openxmlformats.org/drawingml/2006/main">
                    <a:ext uri="{FF2B5EF4-FFF2-40B4-BE49-F238E27FC236}">
                      <a16:creationId xmlns:a16="http://schemas.microsoft.com/office/drawing/2014/main" id="{1C1D2AE6-C0E3-B20E-73B6-4226B94E8D4D}"/>
                    </a:ext>
                  </a:extLst>
                </wp:docPr>
                <wp:cNvGraphicFramePr/>
                <a:graphic xmlns:a="http://schemas.openxmlformats.org/drawingml/2006/main">
                  <a:graphicData uri="http://schemas.microsoft.com/office/word/2010/wordprocessingGroup">
                    <wpg:wgp>
                      <wpg:cNvGrpSpPr/>
                      <wpg:grpSpPr>
                        <a:xfrm>
                          <a:off x="0" y="0"/>
                          <a:ext cx="894715" cy="1703705"/>
                          <a:chOff x="0" y="1"/>
                          <a:chExt cx="1728094" cy="3290819"/>
                        </a:xfrm>
                      </wpg:grpSpPr>
                      <wps:wsp>
                        <wps:cNvPr id="1448916945" name="任意多边形: 形状 1448916945">
                          <a:extLst>
                            <a:ext uri="{FF2B5EF4-FFF2-40B4-BE49-F238E27FC236}">
                              <a16:creationId xmlns:a16="http://schemas.microsoft.com/office/drawing/2014/main" id="{4BF67D65-CECF-5154-04CC-676B7201AC99}"/>
                            </a:ext>
                          </a:extLst>
                        </wps:cNvPr>
                        <wps:cNvSpPr/>
                        <wps:spPr>
                          <a:xfrm>
                            <a:off x="554214" y="251519"/>
                            <a:ext cx="327061" cy="433347"/>
                          </a:xfrm>
                          <a:custGeom>
                            <a:avLst/>
                            <a:gdLst>
                              <a:gd name="csX0" fmla="*/ 327061 w 327061"/>
                              <a:gd name="csY0" fmla="*/ 0 h 429803"/>
                              <a:gd name="csX1" fmla="*/ 0 w 327061"/>
                              <a:gd name="csY1" fmla="*/ 429803 h 429803"/>
                              <a:gd name="csX0" fmla="*/ 327061 w 327061"/>
                              <a:gd name="csY0" fmla="*/ 0 h 429803"/>
                              <a:gd name="csX1" fmla="*/ 0 w 327061"/>
                              <a:gd name="csY1" fmla="*/ 429803 h 429803"/>
                              <a:gd name="csX0" fmla="*/ 327061 w 327061"/>
                              <a:gd name="csY0" fmla="*/ 0 h 429803"/>
                              <a:gd name="csX1" fmla="*/ 0 w 327061"/>
                              <a:gd name="csY1" fmla="*/ 429803 h 429803"/>
                              <a:gd name="csX0" fmla="*/ 327061 w 327061"/>
                              <a:gd name="csY0" fmla="*/ 0 h 429803"/>
                              <a:gd name="csX1" fmla="*/ 0 w 327061"/>
                              <a:gd name="csY1" fmla="*/ 429803 h 429803"/>
                              <a:gd name="csX0" fmla="*/ 327061 w 327061"/>
                              <a:gd name="csY0" fmla="*/ 0 h 429803"/>
                              <a:gd name="csX1" fmla="*/ 0 w 327061"/>
                              <a:gd name="csY1" fmla="*/ 429803 h 429803"/>
                              <a:gd name="csX0" fmla="*/ 327061 w 327061"/>
                              <a:gd name="csY0" fmla="*/ 0 h 429803"/>
                              <a:gd name="csX1" fmla="*/ 0 w 327061"/>
                              <a:gd name="csY1" fmla="*/ 429803 h 429803"/>
                              <a:gd name="csX0" fmla="*/ 327061 w 327061"/>
                              <a:gd name="csY0" fmla="*/ 935 h 430738"/>
                              <a:gd name="csX1" fmla="*/ 0 w 327061"/>
                              <a:gd name="csY1" fmla="*/ 430738 h 430738"/>
                              <a:gd name="csX0" fmla="*/ 327061 w 327061"/>
                              <a:gd name="csY0" fmla="*/ 3544 h 433347"/>
                              <a:gd name="csX1" fmla="*/ 0 w 327061"/>
                              <a:gd name="csY1" fmla="*/ 433347 h 433347"/>
                            </a:gdLst>
                            <a:ahLst/>
                            <a:cxnLst>
                              <a:cxn ang="0">
                                <a:pos x="csX0" y="csY0"/>
                              </a:cxn>
                              <a:cxn ang="0">
                                <a:pos x="csX1" y="csY1"/>
                              </a:cxn>
                            </a:cxnLst>
                            <a:rect l="l" t="t" r="r" b="b"/>
                            <a:pathLst>
                              <a:path w="327061" h="433347">
                                <a:moveTo>
                                  <a:pt x="327061" y="3544"/>
                                </a:moveTo>
                                <a:cubicBezTo>
                                  <a:pt x="79339" y="-36411"/>
                                  <a:pt x="1140" y="271243"/>
                                  <a:pt x="0" y="43334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217730696" name="组合 1217730696">
                          <a:extLst>
                            <a:ext uri="{FF2B5EF4-FFF2-40B4-BE49-F238E27FC236}">
                              <a16:creationId xmlns:a16="http://schemas.microsoft.com/office/drawing/2014/main" id="{603813A7-F2BF-8573-ECB1-2CCB7C0E712C}"/>
                            </a:ext>
                          </a:extLst>
                        </wpg:cNvPr>
                        <wpg:cNvGrpSpPr/>
                        <wpg:grpSpPr>
                          <a:xfrm>
                            <a:off x="0" y="1"/>
                            <a:ext cx="1728094" cy="3290819"/>
                            <a:chOff x="0" y="1"/>
                            <a:chExt cx="1728094" cy="3290819"/>
                          </a:xfrm>
                        </wpg:grpSpPr>
                        <wpg:grpSp>
                          <wpg:cNvPr id="817341633" name="组合 817341633">
                            <a:extLst>
                              <a:ext uri="{FF2B5EF4-FFF2-40B4-BE49-F238E27FC236}">
                                <a16:creationId xmlns:a16="http://schemas.microsoft.com/office/drawing/2014/main" id="{C3730023-ED3A-FF5D-925C-CDA6ED194335}"/>
                              </a:ext>
                            </a:extLst>
                          </wpg:cNvPr>
                          <wpg:cNvGrpSpPr/>
                          <wpg:grpSpPr>
                            <a:xfrm>
                              <a:off x="0" y="1"/>
                              <a:ext cx="1728094" cy="3290819"/>
                              <a:chOff x="0" y="1"/>
                              <a:chExt cx="1728094" cy="3290819"/>
                            </a:xfrm>
                          </wpg:grpSpPr>
                          <wps:wsp>
                            <wps:cNvPr id="1915973482" name="任意多边形: 形状 1915973482">
                              <a:extLst>
                                <a:ext uri="{FF2B5EF4-FFF2-40B4-BE49-F238E27FC236}">
                                  <a16:creationId xmlns:a16="http://schemas.microsoft.com/office/drawing/2014/main" id="{7194FFB9-BF4C-478F-7DFA-050FE7D75C30}"/>
                                </a:ext>
                              </a:extLst>
                            </wps:cNvPr>
                            <wps:cNvSpPr>
                              <a:spLocks/>
                            </wps:cNvSpPr>
                            <wps:spPr>
                              <a:xfrm>
                                <a:off x="371729" y="251845"/>
                                <a:ext cx="969004" cy="444597"/>
                              </a:xfrm>
                              <a:custGeom>
                                <a:avLst/>
                                <a:gdLst>
                                  <a:gd name="csX0" fmla="*/ 866648 w 866648"/>
                                  <a:gd name="csY0" fmla="*/ 433337 h 433337"/>
                                  <a:gd name="csX1" fmla="*/ 433324 w 866648"/>
                                  <a:gd name="csY1" fmla="*/ 0 h 433337"/>
                                  <a:gd name="csX2" fmla="*/ 0 w 866648"/>
                                  <a:gd name="csY2" fmla="*/ 383208 h 433337"/>
                                  <a:gd name="csX0" fmla="*/ 866902 w 866902"/>
                                  <a:gd name="csY0" fmla="*/ 433337 h 433337"/>
                                  <a:gd name="csX1" fmla="*/ 433578 w 866902"/>
                                  <a:gd name="csY1" fmla="*/ 0 h 433337"/>
                                  <a:gd name="csX2" fmla="*/ 254 w 866902"/>
                                  <a:gd name="csY2" fmla="*/ 383208 h 433337"/>
                                  <a:gd name="csX0" fmla="*/ 867088 w 867088"/>
                                  <a:gd name="csY0" fmla="*/ 433337 h 433337"/>
                                  <a:gd name="csX1" fmla="*/ 433764 w 867088"/>
                                  <a:gd name="csY1" fmla="*/ 0 h 433337"/>
                                  <a:gd name="csX2" fmla="*/ 440 w 867088"/>
                                  <a:gd name="csY2" fmla="*/ 383208 h 433337"/>
                                  <a:gd name="csX0" fmla="*/ 862997 w 862997"/>
                                  <a:gd name="csY0" fmla="*/ 392765 h 392765"/>
                                  <a:gd name="csX1" fmla="*/ 433764 w 862997"/>
                                  <a:gd name="csY1" fmla="*/ 0 h 392765"/>
                                  <a:gd name="csX2" fmla="*/ 440 w 862997"/>
                                  <a:gd name="csY2" fmla="*/ 383208 h 392765"/>
                                  <a:gd name="csX0" fmla="*/ 862997 w 862997"/>
                                  <a:gd name="csY0" fmla="*/ 392765 h 392765"/>
                                  <a:gd name="csX1" fmla="*/ 433764 w 862997"/>
                                  <a:gd name="csY1" fmla="*/ 0 h 392765"/>
                                  <a:gd name="csX2" fmla="*/ 440 w 862997"/>
                                  <a:gd name="csY2" fmla="*/ 383208 h 392765"/>
                                </a:gdLst>
                                <a:ahLst/>
                                <a:cxnLst>
                                  <a:cxn ang="0">
                                    <a:pos x="csX0" y="csY0"/>
                                  </a:cxn>
                                  <a:cxn ang="0">
                                    <a:pos x="csX1" y="csY1"/>
                                  </a:cxn>
                                  <a:cxn ang="0">
                                    <a:pos x="csX2" y="csY2"/>
                                  </a:cxn>
                                </a:cxnLst>
                                <a:rect l="l" t="t" r="r" b="b"/>
                                <a:pathLst>
                                  <a:path w="862997" h="392765">
                                    <a:moveTo>
                                      <a:pt x="862997" y="392765"/>
                                    </a:moveTo>
                                    <a:cubicBezTo>
                                      <a:pt x="852772" y="196046"/>
                                      <a:pt x="673083" y="0"/>
                                      <a:pt x="433764" y="0"/>
                                    </a:cubicBezTo>
                                    <a:cubicBezTo>
                                      <a:pt x="194445" y="0"/>
                                      <a:pt x="-10791" y="194020"/>
                                      <a:pt x="440" y="383208"/>
                                    </a:cubicBezTo>
                                  </a:path>
                                </a:pathLst>
                              </a:custGeom>
                              <a:ln w="635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cNvPr id="1413809543" name="组合 1413809543">
                              <a:extLst>
                                <a:ext uri="{FF2B5EF4-FFF2-40B4-BE49-F238E27FC236}">
                                  <a16:creationId xmlns:a16="http://schemas.microsoft.com/office/drawing/2014/main" id="{872E6600-CF3C-10BF-B796-22632EAB2061}"/>
                                </a:ext>
                              </a:extLst>
                            </wpg:cNvPr>
                            <wpg:cNvGrpSpPr/>
                            <wpg:grpSpPr>
                              <a:xfrm>
                                <a:off x="0" y="1"/>
                                <a:ext cx="1728094" cy="3290819"/>
                                <a:chOff x="0" y="0"/>
                                <a:chExt cx="2640842" cy="5028973"/>
                              </a:xfrm>
                            </wpg:grpSpPr>
                            <wpg:grpSp>
                              <wpg:cNvPr id="2030563974" name="组合 2030563974">
                                <a:extLst>
                                  <a:ext uri="{FF2B5EF4-FFF2-40B4-BE49-F238E27FC236}">
                                    <a16:creationId xmlns:a16="http://schemas.microsoft.com/office/drawing/2014/main" id="{A62F549C-8D97-1EB8-DB3F-78F621B1CA6B}"/>
                                  </a:ext>
                                </a:extLst>
                              </wpg:cNvPr>
                              <wpg:cNvGrpSpPr/>
                              <wpg:grpSpPr>
                                <a:xfrm>
                                  <a:off x="0" y="0"/>
                                  <a:ext cx="2640842" cy="5028973"/>
                                  <a:chOff x="0" y="0"/>
                                  <a:chExt cx="2640842" cy="5028973"/>
                                </a:xfrm>
                              </wpg:grpSpPr>
                              <wpg:grpSp>
                                <wpg:cNvPr id="618390803" name="图形 65">
                                  <a:extLst>
                                    <a:ext uri="{FF2B5EF4-FFF2-40B4-BE49-F238E27FC236}">
                                      <a16:creationId xmlns:a16="http://schemas.microsoft.com/office/drawing/2014/main" id="{BD0A04AB-9386-1CDD-DDB1-68722292E31D}"/>
                                    </a:ext>
                                  </a:extLst>
                                </wpg:cNvPr>
                                <wpg:cNvGrpSpPr/>
                                <wpg:grpSpPr>
                                  <a:xfrm>
                                    <a:off x="145674" y="0"/>
                                    <a:ext cx="2349627" cy="5009482"/>
                                    <a:chOff x="145674" y="0"/>
                                    <a:chExt cx="2349627" cy="5009482"/>
                                  </a:xfrm>
                                  <a:noFill/>
                                </wpg:grpSpPr>
                                <wps:wsp>
                                  <wps:cNvPr id="320166819" name="任意多边形: 形状 320166819">
                                    <a:extLst>
                                      <a:ext uri="{FF2B5EF4-FFF2-40B4-BE49-F238E27FC236}">
                                        <a16:creationId xmlns:a16="http://schemas.microsoft.com/office/drawing/2014/main" id="{396FFE64-48DA-8DE1-3486-0AB3D77D9CD0}"/>
                                      </a:ext>
                                    </a:extLst>
                                  </wps:cNvPr>
                                  <wps:cNvSpPr/>
                                  <wps:spPr>
                                    <a:xfrm>
                                      <a:off x="561060" y="1398937"/>
                                      <a:ext cx="1533143" cy="110393"/>
                                    </a:xfrm>
                                    <a:custGeom>
                                      <a:avLst/>
                                      <a:gdLst>
                                        <a:gd name="csX0" fmla="*/ 0 w 1533143"/>
                                        <a:gd name="csY0" fmla="*/ 0 h 110393"/>
                                        <a:gd name="csX1" fmla="*/ 70580 w 1533143"/>
                                        <a:gd name="csY1" fmla="*/ 49625 h 110393"/>
                                        <a:gd name="csX2" fmla="*/ 222885 w 1533143"/>
                                        <a:gd name="csY2" fmla="*/ 80391 h 110393"/>
                                        <a:gd name="csX3" fmla="*/ 360902 w 1533143"/>
                                        <a:gd name="csY3" fmla="*/ 95726 h 110393"/>
                                        <a:gd name="csX4" fmla="*/ 457105 w 1533143"/>
                                        <a:gd name="csY4" fmla="*/ 102489 h 110393"/>
                                        <a:gd name="csX5" fmla="*/ 687991 w 1533143"/>
                                        <a:gd name="csY5" fmla="*/ 109728 h 110393"/>
                                        <a:gd name="csX6" fmla="*/ 912495 w 1533143"/>
                                        <a:gd name="csY6" fmla="*/ 108490 h 110393"/>
                                        <a:gd name="csX7" fmla="*/ 1119378 w 1533143"/>
                                        <a:gd name="csY7" fmla="*/ 99060 h 110393"/>
                                        <a:gd name="csX8" fmla="*/ 1233297 w 1533143"/>
                                        <a:gd name="csY8" fmla="*/ 88297 h 110393"/>
                                        <a:gd name="csX9" fmla="*/ 1387221 w 1533143"/>
                                        <a:gd name="csY9" fmla="*/ 65723 h 110393"/>
                                        <a:gd name="csX10" fmla="*/ 1481995 w 1533143"/>
                                        <a:gd name="csY10" fmla="*/ 40386 h 110393"/>
                                        <a:gd name="csX11" fmla="*/ 1533144 w 1533143"/>
                                        <a:gd name="csY11" fmla="*/ 4763 h 11039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1533143" h="110393">
                                          <a:moveTo>
                                            <a:pt x="0" y="0"/>
                                          </a:moveTo>
                                          <a:cubicBezTo>
                                            <a:pt x="12002" y="32861"/>
                                            <a:pt x="42100" y="40481"/>
                                            <a:pt x="70580" y="49625"/>
                                          </a:cubicBezTo>
                                          <a:cubicBezTo>
                                            <a:pt x="120206" y="65437"/>
                                            <a:pt x="171545" y="72676"/>
                                            <a:pt x="222885" y="80391"/>
                                          </a:cubicBezTo>
                                          <a:cubicBezTo>
                                            <a:pt x="268700" y="87249"/>
                                            <a:pt x="314896" y="91154"/>
                                            <a:pt x="360902" y="95726"/>
                                          </a:cubicBezTo>
                                          <a:cubicBezTo>
                                            <a:pt x="392811" y="98870"/>
                                            <a:pt x="425006" y="101251"/>
                                            <a:pt x="457105" y="102489"/>
                                          </a:cubicBezTo>
                                          <a:cubicBezTo>
                                            <a:pt x="534067" y="105346"/>
                                            <a:pt x="611029" y="107823"/>
                                            <a:pt x="687991" y="109728"/>
                                          </a:cubicBezTo>
                                          <a:cubicBezTo>
                                            <a:pt x="762953" y="111538"/>
                                            <a:pt x="837724" y="109157"/>
                                            <a:pt x="912495" y="108490"/>
                                          </a:cubicBezTo>
                                          <a:cubicBezTo>
                                            <a:pt x="981456" y="107918"/>
                                            <a:pt x="1050512" y="103918"/>
                                            <a:pt x="1119378" y="99060"/>
                                          </a:cubicBezTo>
                                          <a:cubicBezTo>
                                            <a:pt x="1157383" y="96393"/>
                                            <a:pt x="1195388" y="92678"/>
                                            <a:pt x="1233297" y="88297"/>
                                          </a:cubicBezTo>
                                          <a:cubicBezTo>
                                            <a:pt x="1284827" y="82296"/>
                                            <a:pt x="1336453" y="76486"/>
                                            <a:pt x="1387221" y="65723"/>
                                          </a:cubicBezTo>
                                          <a:cubicBezTo>
                                            <a:pt x="1419225" y="58960"/>
                                            <a:pt x="1451134" y="51911"/>
                                            <a:pt x="1481995" y="40386"/>
                                          </a:cubicBezTo>
                                          <a:cubicBezTo>
                                            <a:pt x="1502474" y="32766"/>
                                            <a:pt x="1517428" y="18479"/>
                                            <a:pt x="1533144" y="4763"/>
                                          </a:cubicBezTo>
                                        </a:path>
                                      </a:pathLst>
                                    </a:custGeom>
                                    <a:noFill/>
                                    <a:ln w="6350" cap="rnd">
                                      <a:solidFill>
                                        <a:schemeClr val="tx1"/>
                                      </a:solidFill>
                                      <a:prstDash val="solid"/>
                                      <a:round/>
                                    </a:ln>
                                  </wps:spPr>
                                  <wps:bodyPr/>
                                </wps:wsp>
                                <wps:wsp>
                                  <wps:cNvPr id="1593909741" name="任意多边形: 形状 1593909741">
                                    <a:extLst>
                                      <a:ext uri="{FF2B5EF4-FFF2-40B4-BE49-F238E27FC236}">
                                        <a16:creationId xmlns:a16="http://schemas.microsoft.com/office/drawing/2014/main" id="{54C36488-67C2-DE8E-F615-3B4066996393}"/>
                                      </a:ext>
                                    </a:extLst>
                                  </wps:cNvPr>
                                  <wps:cNvSpPr/>
                                  <wps:spPr>
                                    <a:xfrm>
                                      <a:off x="527107" y="2207109"/>
                                      <a:ext cx="1725763" cy="542992"/>
                                    </a:xfrm>
                                    <a:custGeom>
                                      <a:avLst/>
                                      <a:gdLst>
                                        <a:gd name="csX0" fmla="*/ 1604149 w 1725763"/>
                                        <a:gd name="csY0" fmla="*/ 455605 h 542992"/>
                                        <a:gd name="csX1" fmla="*/ 1604149 w 1725763"/>
                                        <a:gd name="csY1" fmla="*/ 481132 h 542992"/>
                                        <a:gd name="csX2" fmla="*/ 1573669 w 1725763"/>
                                        <a:gd name="csY2" fmla="*/ 491800 h 542992"/>
                                        <a:gd name="csX3" fmla="*/ 1486992 w 1725763"/>
                                        <a:gd name="csY3" fmla="*/ 503611 h 542992"/>
                                        <a:gd name="csX4" fmla="*/ 1414888 w 1725763"/>
                                        <a:gd name="csY4" fmla="*/ 511993 h 542992"/>
                                        <a:gd name="csX5" fmla="*/ 1331353 w 1725763"/>
                                        <a:gd name="csY5" fmla="*/ 520946 h 542992"/>
                                        <a:gd name="csX6" fmla="*/ 1289634 w 1725763"/>
                                        <a:gd name="csY6" fmla="*/ 523804 h 542992"/>
                                        <a:gd name="csX7" fmla="*/ 1170952 w 1725763"/>
                                        <a:gd name="csY7" fmla="*/ 530947 h 542992"/>
                                        <a:gd name="csX8" fmla="*/ 938352 w 1725763"/>
                                        <a:gd name="csY8" fmla="*/ 537806 h 542992"/>
                                        <a:gd name="csX9" fmla="*/ 869486 w 1725763"/>
                                        <a:gd name="csY9" fmla="*/ 542282 h 542992"/>
                                        <a:gd name="csX10" fmla="*/ 766807 w 1725763"/>
                                        <a:gd name="csY10" fmla="*/ 540853 h 542992"/>
                                        <a:gd name="csX11" fmla="*/ 716991 w 1725763"/>
                                        <a:gd name="csY11" fmla="*/ 542663 h 542992"/>
                                        <a:gd name="csX12" fmla="*/ 670604 w 1725763"/>
                                        <a:gd name="csY12" fmla="*/ 538663 h 542992"/>
                                        <a:gd name="csX13" fmla="*/ 580783 w 1725763"/>
                                        <a:gd name="csY13" fmla="*/ 537234 h 542992"/>
                                        <a:gd name="csX14" fmla="*/ 365804 w 1725763"/>
                                        <a:gd name="csY14" fmla="*/ 528090 h 542992"/>
                                        <a:gd name="csX15" fmla="*/ 226358 w 1725763"/>
                                        <a:gd name="csY15" fmla="*/ 517612 h 542992"/>
                                        <a:gd name="csX16" fmla="*/ 94818 w 1725763"/>
                                        <a:gd name="csY16" fmla="*/ 500563 h 542992"/>
                                        <a:gd name="csX17" fmla="*/ 27571 w 1725763"/>
                                        <a:gd name="csY17" fmla="*/ 488561 h 542992"/>
                                        <a:gd name="csX18" fmla="*/ 14998 w 1725763"/>
                                        <a:gd name="csY18" fmla="*/ 489609 h 542992"/>
                                        <a:gd name="csX19" fmla="*/ 235 w 1725763"/>
                                        <a:gd name="csY19" fmla="*/ 450556 h 542992"/>
                                        <a:gd name="csX20" fmla="*/ 26428 w 1725763"/>
                                        <a:gd name="csY20" fmla="*/ 439888 h 542992"/>
                                        <a:gd name="csX21" fmla="*/ 78816 w 1725763"/>
                                        <a:gd name="csY21" fmla="*/ 453605 h 542992"/>
                                        <a:gd name="csX22" fmla="*/ 253600 w 1725763"/>
                                        <a:gd name="csY22" fmla="*/ 472655 h 542992"/>
                                        <a:gd name="csX23" fmla="*/ 431527 w 1725763"/>
                                        <a:gd name="csY23" fmla="*/ 483322 h 542992"/>
                                        <a:gd name="csX24" fmla="*/ 668890 w 1725763"/>
                                        <a:gd name="csY24" fmla="*/ 490085 h 542992"/>
                                        <a:gd name="csX25" fmla="*/ 890251 w 1725763"/>
                                        <a:gd name="csY25" fmla="*/ 491609 h 542992"/>
                                        <a:gd name="csX26" fmla="*/ 1130852 w 1725763"/>
                                        <a:gd name="csY26" fmla="*/ 485608 h 542992"/>
                                        <a:gd name="csX27" fmla="*/ 1379455 w 1725763"/>
                                        <a:gd name="csY27" fmla="*/ 468654 h 542992"/>
                                        <a:gd name="csX28" fmla="*/ 1551000 w 1725763"/>
                                        <a:gd name="csY28" fmla="*/ 450271 h 542992"/>
                                        <a:gd name="csX29" fmla="*/ 1603959 w 1725763"/>
                                        <a:gd name="csY29" fmla="*/ 453890 h 542992"/>
                                        <a:gd name="csX30" fmla="*/ 1627962 w 1725763"/>
                                        <a:gd name="csY30" fmla="*/ 445127 h 542992"/>
                                        <a:gd name="csX31" fmla="*/ 1627962 w 1725763"/>
                                        <a:gd name="csY31" fmla="*/ 337495 h 542992"/>
                                        <a:gd name="csX32" fmla="*/ 1693494 w 1725763"/>
                                        <a:gd name="csY32" fmla="*/ 338447 h 542992"/>
                                        <a:gd name="csX33" fmla="*/ 1722831 w 1725763"/>
                                        <a:gd name="csY33" fmla="*/ 320921 h 542992"/>
                                        <a:gd name="csX34" fmla="*/ 1724260 w 1725763"/>
                                        <a:gd name="csY34" fmla="*/ 282440 h 542992"/>
                                        <a:gd name="csX35" fmla="*/ 1710925 w 1725763"/>
                                        <a:gd name="csY35" fmla="*/ 274153 h 542992"/>
                                        <a:gd name="csX36" fmla="*/ 1618723 w 1725763"/>
                                        <a:gd name="csY36" fmla="*/ 279583 h 542992"/>
                                        <a:gd name="csX37" fmla="*/ 1616532 w 1725763"/>
                                        <a:gd name="csY37" fmla="*/ 267962 h 542992"/>
                                        <a:gd name="csX38" fmla="*/ 1613865 w 1725763"/>
                                        <a:gd name="csY38" fmla="*/ 107561 h 542992"/>
                                        <a:gd name="csX39" fmla="*/ 1616437 w 1725763"/>
                                        <a:gd name="csY39" fmla="*/ 214 h 542992"/>
                                        <a:gd name="csX40" fmla="*/ 1695208 w 1725763"/>
                                        <a:gd name="csY40" fmla="*/ 214 h 542992"/>
                                        <a:gd name="csX41" fmla="*/ 1708067 w 1725763"/>
                                        <a:gd name="csY41" fmla="*/ 6501 h 54299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Lst>
                                      <a:rect l="l" t="t" r="r" b="b"/>
                                      <a:pathLst>
                                        <a:path w="1725763" h="542992">
                                          <a:moveTo>
                                            <a:pt x="1604149" y="455605"/>
                                          </a:moveTo>
                                          <a:cubicBezTo>
                                            <a:pt x="1604149" y="464177"/>
                                            <a:pt x="1604149" y="472750"/>
                                            <a:pt x="1604149" y="481132"/>
                                          </a:cubicBezTo>
                                          <a:cubicBezTo>
                                            <a:pt x="1593672" y="486656"/>
                                            <a:pt x="1586052" y="491609"/>
                                            <a:pt x="1573669" y="491800"/>
                                          </a:cubicBezTo>
                                          <a:cubicBezTo>
                                            <a:pt x="1544618" y="492276"/>
                                            <a:pt x="1516043" y="500086"/>
                                            <a:pt x="1486992" y="503611"/>
                                          </a:cubicBezTo>
                                          <a:cubicBezTo>
                                            <a:pt x="1462989" y="506468"/>
                                            <a:pt x="1438891" y="509040"/>
                                            <a:pt x="1414888" y="511993"/>
                                          </a:cubicBezTo>
                                          <a:cubicBezTo>
                                            <a:pt x="1387075" y="515517"/>
                                            <a:pt x="1359071" y="515993"/>
                                            <a:pt x="1331353" y="520946"/>
                                          </a:cubicBezTo>
                                          <a:cubicBezTo>
                                            <a:pt x="1317733" y="523423"/>
                                            <a:pt x="1303540" y="523137"/>
                                            <a:pt x="1289634" y="523804"/>
                                          </a:cubicBezTo>
                                          <a:cubicBezTo>
                                            <a:pt x="1250105" y="525804"/>
                                            <a:pt x="1210577" y="529519"/>
                                            <a:pt x="1170952" y="530947"/>
                                          </a:cubicBezTo>
                                          <a:cubicBezTo>
                                            <a:pt x="1093419" y="533900"/>
                                            <a:pt x="1015981" y="537520"/>
                                            <a:pt x="938352" y="537806"/>
                                          </a:cubicBezTo>
                                          <a:cubicBezTo>
                                            <a:pt x="915492" y="537806"/>
                                            <a:pt x="891679" y="543235"/>
                                            <a:pt x="869486" y="542282"/>
                                          </a:cubicBezTo>
                                          <a:cubicBezTo>
                                            <a:pt x="835196" y="540758"/>
                                            <a:pt x="801001" y="541520"/>
                                            <a:pt x="766807" y="540853"/>
                                          </a:cubicBezTo>
                                          <a:cubicBezTo>
                                            <a:pt x="750328" y="540472"/>
                                            <a:pt x="733660" y="540853"/>
                                            <a:pt x="716991" y="542663"/>
                                          </a:cubicBezTo>
                                          <a:cubicBezTo>
                                            <a:pt x="702227" y="544187"/>
                                            <a:pt x="686225" y="539996"/>
                                            <a:pt x="670604" y="538663"/>
                                          </a:cubicBezTo>
                                          <a:cubicBezTo>
                                            <a:pt x="640696" y="536186"/>
                                            <a:pt x="610692" y="538091"/>
                                            <a:pt x="580783" y="537234"/>
                                          </a:cubicBezTo>
                                          <a:cubicBezTo>
                                            <a:pt x="509060" y="535234"/>
                                            <a:pt x="437432" y="531995"/>
                                            <a:pt x="365804" y="528090"/>
                                          </a:cubicBezTo>
                                          <a:cubicBezTo>
                                            <a:pt x="319227" y="525518"/>
                                            <a:pt x="272745" y="521613"/>
                                            <a:pt x="226358" y="517612"/>
                                          </a:cubicBezTo>
                                          <a:cubicBezTo>
                                            <a:pt x="182353" y="513802"/>
                                            <a:pt x="138442" y="507897"/>
                                            <a:pt x="94818" y="500563"/>
                                          </a:cubicBezTo>
                                          <a:cubicBezTo>
                                            <a:pt x="72339" y="496753"/>
                                            <a:pt x="50241" y="491228"/>
                                            <a:pt x="27571" y="488561"/>
                                          </a:cubicBezTo>
                                          <a:cubicBezTo>
                                            <a:pt x="22142" y="487894"/>
                                            <a:pt x="19094" y="491705"/>
                                            <a:pt x="14998" y="489609"/>
                                          </a:cubicBezTo>
                                          <a:cubicBezTo>
                                            <a:pt x="-5671" y="481798"/>
                                            <a:pt x="1473" y="464368"/>
                                            <a:pt x="235" y="450556"/>
                                          </a:cubicBezTo>
                                          <a:cubicBezTo>
                                            <a:pt x="8045" y="441412"/>
                                            <a:pt x="18046" y="443127"/>
                                            <a:pt x="26428" y="439888"/>
                                          </a:cubicBezTo>
                                          <a:cubicBezTo>
                                            <a:pt x="41383" y="452080"/>
                                            <a:pt x="60909" y="450937"/>
                                            <a:pt x="78816" y="453605"/>
                                          </a:cubicBezTo>
                                          <a:cubicBezTo>
                                            <a:pt x="136823" y="462367"/>
                                            <a:pt x="195211" y="468273"/>
                                            <a:pt x="253600" y="472655"/>
                                          </a:cubicBezTo>
                                          <a:cubicBezTo>
                                            <a:pt x="312845" y="477036"/>
                                            <a:pt x="372186" y="480941"/>
                                            <a:pt x="431527" y="483322"/>
                                          </a:cubicBezTo>
                                          <a:cubicBezTo>
                                            <a:pt x="510679" y="486561"/>
                                            <a:pt x="589832" y="487037"/>
                                            <a:pt x="668890" y="490085"/>
                                          </a:cubicBezTo>
                                          <a:cubicBezTo>
                                            <a:pt x="742708" y="492943"/>
                                            <a:pt x="816527" y="493419"/>
                                            <a:pt x="890251" y="491609"/>
                                          </a:cubicBezTo>
                                          <a:cubicBezTo>
                                            <a:pt x="970451" y="489704"/>
                                            <a:pt x="1050747" y="490180"/>
                                            <a:pt x="1130852" y="485608"/>
                                          </a:cubicBezTo>
                                          <a:cubicBezTo>
                                            <a:pt x="1213815" y="480941"/>
                                            <a:pt x="1296778" y="477131"/>
                                            <a:pt x="1379455" y="468654"/>
                                          </a:cubicBezTo>
                                          <a:cubicBezTo>
                                            <a:pt x="1436700" y="462748"/>
                                            <a:pt x="1494136" y="459510"/>
                                            <a:pt x="1551000" y="450271"/>
                                          </a:cubicBezTo>
                                          <a:cubicBezTo>
                                            <a:pt x="1569478" y="447223"/>
                                            <a:pt x="1586719" y="447223"/>
                                            <a:pt x="1603959" y="453890"/>
                                          </a:cubicBezTo>
                                          <a:cubicBezTo>
                                            <a:pt x="1611198" y="450461"/>
                                            <a:pt x="1618913" y="448651"/>
                                            <a:pt x="1627962" y="445127"/>
                                          </a:cubicBezTo>
                                          <a:cubicBezTo>
                                            <a:pt x="1627962" y="410075"/>
                                            <a:pt x="1627962" y="374166"/>
                                            <a:pt x="1627962" y="337495"/>
                                          </a:cubicBezTo>
                                          <a:cubicBezTo>
                                            <a:pt x="1651489" y="334256"/>
                                            <a:pt x="1671872" y="333589"/>
                                            <a:pt x="1693494" y="338447"/>
                                          </a:cubicBezTo>
                                          <a:cubicBezTo>
                                            <a:pt x="1701781" y="332447"/>
                                            <a:pt x="1716925" y="335875"/>
                                            <a:pt x="1722831" y="320921"/>
                                          </a:cubicBezTo>
                                          <a:cubicBezTo>
                                            <a:pt x="1727974" y="307777"/>
                                            <a:pt x="1724926" y="295204"/>
                                            <a:pt x="1724260" y="282440"/>
                                          </a:cubicBezTo>
                                          <a:cubicBezTo>
                                            <a:pt x="1719497" y="278725"/>
                                            <a:pt x="1713592" y="277201"/>
                                            <a:pt x="1710925" y="274153"/>
                                          </a:cubicBezTo>
                                          <a:cubicBezTo>
                                            <a:pt x="1679683" y="283869"/>
                                            <a:pt x="1648727" y="276725"/>
                                            <a:pt x="1618723" y="279583"/>
                                          </a:cubicBezTo>
                                          <a:cubicBezTo>
                                            <a:pt x="1617770" y="274344"/>
                                            <a:pt x="1616722" y="271296"/>
                                            <a:pt x="1616532" y="267962"/>
                                          </a:cubicBezTo>
                                          <a:cubicBezTo>
                                            <a:pt x="1612627" y="214527"/>
                                            <a:pt x="1612436" y="160997"/>
                                            <a:pt x="1613865" y="107561"/>
                                          </a:cubicBezTo>
                                          <a:cubicBezTo>
                                            <a:pt x="1614817" y="72318"/>
                                            <a:pt x="1617485" y="36981"/>
                                            <a:pt x="1616437" y="214"/>
                                          </a:cubicBezTo>
                                          <a:cubicBezTo>
                                            <a:pt x="1643869" y="-71"/>
                                            <a:pt x="1669586" y="-71"/>
                                            <a:pt x="1695208" y="214"/>
                                          </a:cubicBezTo>
                                          <a:cubicBezTo>
                                            <a:pt x="1700066" y="214"/>
                                            <a:pt x="1704638" y="2596"/>
                                            <a:pt x="1708067" y="6501"/>
                                          </a:cubicBezTo>
                                        </a:path>
                                      </a:pathLst>
                                    </a:custGeom>
                                    <a:noFill/>
                                    <a:ln w="6350" cap="rnd">
                                      <a:solidFill>
                                        <a:schemeClr val="tx1"/>
                                      </a:solidFill>
                                      <a:prstDash val="solid"/>
                                      <a:round/>
                                    </a:ln>
                                  </wps:spPr>
                                  <wps:bodyPr/>
                                </wps:wsp>
                                <wps:wsp>
                                  <wps:cNvPr id="1883603117" name="任意多边形: 形状 1883603117">
                                    <a:extLst>
                                      <a:ext uri="{FF2B5EF4-FFF2-40B4-BE49-F238E27FC236}">
                                        <a16:creationId xmlns:a16="http://schemas.microsoft.com/office/drawing/2014/main" id="{6269ED56-737B-3D64-DE03-9A88E40242AD}"/>
                                      </a:ext>
                                    </a:extLst>
                                  </wps:cNvPr>
                                  <wps:cNvSpPr/>
                                  <wps:spPr>
                                    <a:xfrm>
                                      <a:off x="477548" y="381"/>
                                      <a:ext cx="125544" cy="947736"/>
                                    </a:xfrm>
                                    <a:custGeom>
                                      <a:avLst/>
                                      <a:gdLst>
                                        <a:gd name="csX0" fmla="*/ 97991 w 134567"/>
                                        <a:gd name="csY0" fmla="*/ 1047369 h 1047369"/>
                                        <a:gd name="csX1" fmla="*/ 121042 w 134567"/>
                                        <a:gd name="csY1" fmla="*/ 925639 h 1047369"/>
                                        <a:gd name="csX2" fmla="*/ 134567 w 134567"/>
                                        <a:gd name="csY2" fmla="*/ 866775 h 1047369"/>
                                        <a:gd name="csX3" fmla="*/ 125233 w 134567"/>
                                        <a:gd name="csY3" fmla="*/ 824389 h 1047369"/>
                                        <a:gd name="csX4" fmla="*/ 125233 w 134567"/>
                                        <a:gd name="csY4" fmla="*/ 22479 h 1047369"/>
                                        <a:gd name="csX5" fmla="*/ 102754 w 134567"/>
                                        <a:gd name="csY5" fmla="*/ 0 h 1047369"/>
                                        <a:gd name="csX6" fmla="*/ 24172 w 134567"/>
                                        <a:gd name="csY6" fmla="*/ 0 h 1047369"/>
                                        <a:gd name="csX7" fmla="*/ 74 w 134567"/>
                                        <a:gd name="csY7" fmla="*/ 24003 h 1047369"/>
                                        <a:gd name="csX8" fmla="*/ 74 w 134567"/>
                                        <a:gd name="csY8" fmla="*/ 506730 h 1047369"/>
                                        <a:gd name="csX9" fmla="*/ 1027 w 134567"/>
                                        <a:gd name="csY9" fmla="*/ 602933 h 1047369"/>
                                        <a:gd name="csX10" fmla="*/ 169 w 134567"/>
                                        <a:gd name="csY10" fmla="*/ 731234 h 1047369"/>
                                        <a:gd name="csX11" fmla="*/ 169 w 134567"/>
                                        <a:gd name="csY11" fmla="*/ 859536 h 1047369"/>
                                        <a:gd name="csX12" fmla="*/ 169 w 134567"/>
                                        <a:gd name="csY12" fmla="*/ 947737 h 1047369"/>
                                        <a:gd name="csX0" fmla="*/ 121042 w 134567"/>
                                        <a:gd name="csY0" fmla="*/ 925639 h 947736"/>
                                        <a:gd name="csX1" fmla="*/ 134567 w 134567"/>
                                        <a:gd name="csY1" fmla="*/ 866775 h 947736"/>
                                        <a:gd name="csX2" fmla="*/ 125233 w 134567"/>
                                        <a:gd name="csY2" fmla="*/ 824389 h 947736"/>
                                        <a:gd name="csX3" fmla="*/ 125233 w 134567"/>
                                        <a:gd name="csY3" fmla="*/ 22479 h 947736"/>
                                        <a:gd name="csX4" fmla="*/ 102754 w 134567"/>
                                        <a:gd name="csY4" fmla="*/ 0 h 947736"/>
                                        <a:gd name="csX5" fmla="*/ 24172 w 134567"/>
                                        <a:gd name="csY5" fmla="*/ 0 h 947736"/>
                                        <a:gd name="csX6" fmla="*/ 74 w 134567"/>
                                        <a:gd name="csY6" fmla="*/ 24003 h 947736"/>
                                        <a:gd name="csX7" fmla="*/ 74 w 134567"/>
                                        <a:gd name="csY7" fmla="*/ 506730 h 947736"/>
                                        <a:gd name="csX8" fmla="*/ 1027 w 134567"/>
                                        <a:gd name="csY8" fmla="*/ 602933 h 947736"/>
                                        <a:gd name="csX9" fmla="*/ 169 w 134567"/>
                                        <a:gd name="csY9" fmla="*/ 731234 h 947736"/>
                                        <a:gd name="csX10" fmla="*/ 169 w 134567"/>
                                        <a:gd name="csY10" fmla="*/ 859536 h 947736"/>
                                        <a:gd name="csX11" fmla="*/ 169 w 134567"/>
                                        <a:gd name="csY11" fmla="*/ 947737 h 947736"/>
                                        <a:gd name="csX0" fmla="*/ 121042 w 125543"/>
                                        <a:gd name="csY0" fmla="*/ 925639 h 947736"/>
                                        <a:gd name="csX1" fmla="*/ 125233 w 125543"/>
                                        <a:gd name="csY1" fmla="*/ 824389 h 947736"/>
                                        <a:gd name="csX2" fmla="*/ 125233 w 125543"/>
                                        <a:gd name="csY2" fmla="*/ 22479 h 947736"/>
                                        <a:gd name="csX3" fmla="*/ 102754 w 125543"/>
                                        <a:gd name="csY3" fmla="*/ 0 h 947736"/>
                                        <a:gd name="csX4" fmla="*/ 24172 w 125543"/>
                                        <a:gd name="csY4" fmla="*/ 0 h 947736"/>
                                        <a:gd name="csX5" fmla="*/ 74 w 125543"/>
                                        <a:gd name="csY5" fmla="*/ 24003 h 947736"/>
                                        <a:gd name="csX6" fmla="*/ 74 w 125543"/>
                                        <a:gd name="csY6" fmla="*/ 506730 h 947736"/>
                                        <a:gd name="csX7" fmla="*/ 1027 w 125543"/>
                                        <a:gd name="csY7" fmla="*/ 602933 h 947736"/>
                                        <a:gd name="csX8" fmla="*/ 169 w 125543"/>
                                        <a:gd name="csY8" fmla="*/ 731234 h 947736"/>
                                        <a:gd name="csX9" fmla="*/ 169 w 125543"/>
                                        <a:gd name="csY9" fmla="*/ 859536 h 947736"/>
                                        <a:gd name="csX10" fmla="*/ 169 w 125543"/>
                                        <a:gd name="csY10" fmla="*/ 947737 h 947736"/>
                                        <a:gd name="csX0" fmla="*/ 125233 w 125543"/>
                                        <a:gd name="csY0" fmla="*/ 824389 h 947736"/>
                                        <a:gd name="csX1" fmla="*/ 125233 w 125543"/>
                                        <a:gd name="csY1" fmla="*/ 22479 h 947736"/>
                                        <a:gd name="csX2" fmla="*/ 102754 w 125543"/>
                                        <a:gd name="csY2" fmla="*/ 0 h 947736"/>
                                        <a:gd name="csX3" fmla="*/ 24172 w 125543"/>
                                        <a:gd name="csY3" fmla="*/ 0 h 947736"/>
                                        <a:gd name="csX4" fmla="*/ 74 w 125543"/>
                                        <a:gd name="csY4" fmla="*/ 24003 h 947736"/>
                                        <a:gd name="csX5" fmla="*/ 74 w 125543"/>
                                        <a:gd name="csY5" fmla="*/ 506730 h 947736"/>
                                        <a:gd name="csX6" fmla="*/ 1027 w 125543"/>
                                        <a:gd name="csY6" fmla="*/ 602933 h 947736"/>
                                        <a:gd name="csX7" fmla="*/ 169 w 125543"/>
                                        <a:gd name="csY7" fmla="*/ 731234 h 947736"/>
                                        <a:gd name="csX8" fmla="*/ 169 w 125543"/>
                                        <a:gd name="csY8" fmla="*/ 859536 h 947736"/>
                                        <a:gd name="csX9" fmla="*/ 169 w 125543"/>
                                        <a:gd name="csY9" fmla="*/ 947737 h 94773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125543" h="947736">
                                          <a:moveTo>
                                            <a:pt x="125233" y="824389"/>
                                          </a:moveTo>
                                          <a:cubicBezTo>
                                            <a:pt x="125931" y="673862"/>
                                            <a:pt x="125233" y="289782"/>
                                            <a:pt x="125233" y="22479"/>
                                          </a:cubicBezTo>
                                          <a:cubicBezTo>
                                            <a:pt x="125233" y="762"/>
                                            <a:pt x="124471" y="0"/>
                                            <a:pt x="102754" y="0"/>
                                          </a:cubicBezTo>
                                          <a:lnTo>
                                            <a:pt x="24172" y="0"/>
                                          </a:lnTo>
                                          <a:cubicBezTo>
                                            <a:pt x="4265" y="0"/>
                                            <a:pt x="74" y="4191"/>
                                            <a:pt x="74" y="24003"/>
                                          </a:cubicBezTo>
                                          <a:lnTo>
                                            <a:pt x="74" y="506730"/>
                                          </a:lnTo>
                                          <a:cubicBezTo>
                                            <a:pt x="74" y="538829"/>
                                            <a:pt x="1408" y="570929"/>
                                            <a:pt x="1027" y="602933"/>
                                          </a:cubicBezTo>
                                          <a:cubicBezTo>
                                            <a:pt x="455" y="645700"/>
                                            <a:pt x="550" y="688467"/>
                                            <a:pt x="169" y="731234"/>
                                          </a:cubicBezTo>
                                          <a:cubicBezTo>
                                            <a:pt x="-212" y="774002"/>
                                            <a:pt x="169" y="816769"/>
                                            <a:pt x="169" y="859536"/>
                                          </a:cubicBezTo>
                                          <a:lnTo>
                                            <a:pt x="169" y="947737"/>
                                          </a:lnTo>
                                        </a:path>
                                      </a:pathLst>
                                    </a:custGeom>
                                    <a:noFill/>
                                    <a:ln w="6350" cap="rnd">
                                      <a:solidFill>
                                        <a:schemeClr val="tx1"/>
                                      </a:solidFill>
                                      <a:prstDash val="solid"/>
                                      <a:round/>
                                    </a:ln>
                                  </wps:spPr>
                                  <wps:bodyPr/>
                                </wps:wsp>
                                <wps:wsp>
                                  <wps:cNvPr id="398239581" name="任意多边形: 形状 398239581">
                                    <a:extLst>
                                      <a:ext uri="{FF2B5EF4-FFF2-40B4-BE49-F238E27FC236}">
                                        <a16:creationId xmlns:a16="http://schemas.microsoft.com/office/drawing/2014/main" id="{5DEAAA3B-EE44-D90F-B25E-81CD6F40F5B8}"/>
                                      </a:ext>
                                    </a:extLst>
                                  </wps:cNvPr>
                                  <wps:cNvSpPr/>
                                  <wps:spPr>
                                    <a:xfrm>
                                      <a:off x="384178" y="4375023"/>
                                      <a:ext cx="1883380" cy="392718"/>
                                    </a:xfrm>
                                    <a:custGeom>
                                      <a:avLst/>
                                      <a:gdLst>
                                        <a:gd name="csX0" fmla="*/ 1883380 w 1883380"/>
                                        <a:gd name="csY0" fmla="*/ 667 h 392718"/>
                                        <a:gd name="csX1" fmla="*/ 1823849 w 1883380"/>
                                        <a:gd name="csY1" fmla="*/ 22670 h 392718"/>
                                        <a:gd name="csX2" fmla="*/ 1655542 w 1883380"/>
                                        <a:gd name="csY2" fmla="*/ 73533 h 392718"/>
                                        <a:gd name="csX3" fmla="*/ 1575342 w 1883380"/>
                                        <a:gd name="csY3" fmla="*/ 86487 h 392718"/>
                                        <a:gd name="csX4" fmla="*/ 1028416 w 1883380"/>
                                        <a:gd name="csY4" fmla="*/ 86201 h 392718"/>
                                        <a:gd name="csX5" fmla="*/ 795816 w 1883380"/>
                                        <a:gd name="csY5" fmla="*/ 85439 h 392718"/>
                                        <a:gd name="csX6" fmla="*/ 382050 w 1883380"/>
                                        <a:gd name="csY6" fmla="*/ 85630 h 392718"/>
                                        <a:gd name="csX7" fmla="*/ 337282 w 1883380"/>
                                        <a:gd name="csY7" fmla="*/ 86487 h 392718"/>
                                        <a:gd name="csX8" fmla="*/ 191264 w 1883380"/>
                                        <a:gd name="csY8" fmla="*/ 61341 h 392718"/>
                                        <a:gd name="csX9" fmla="*/ 38769 w 1883380"/>
                                        <a:gd name="csY9" fmla="*/ 13621 h 392718"/>
                                        <a:gd name="csX10" fmla="*/ 8384 w 1883380"/>
                                        <a:gd name="csY10" fmla="*/ 0 h 392718"/>
                                        <a:gd name="csX11" fmla="*/ 193 w 1883380"/>
                                        <a:gd name="csY11" fmla="*/ 23051 h 392718"/>
                                        <a:gd name="csX12" fmla="*/ 2 w 1883380"/>
                                        <a:gd name="csY12" fmla="*/ 160972 h 392718"/>
                                        <a:gd name="csX13" fmla="*/ 10003 w 1883380"/>
                                        <a:gd name="csY13" fmla="*/ 181737 h 392718"/>
                                        <a:gd name="csX14" fmla="*/ 80774 w 1883380"/>
                                        <a:gd name="csY14" fmla="*/ 232791 h 392718"/>
                                        <a:gd name="csX15" fmla="*/ 100491 w 1883380"/>
                                        <a:gd name="csY15" fmla="*/ 251365 h 392718"/>
                                        <a:gd name="csX16" fmla="*/ 227459 w 1883380"/>
                                        <a:gd name="csY16" fmla="*/ 344519 h 392718"/>
                                        <a:gd name="csX17" fmla="*/ 253748 w 1883380"/>
                                        <a:gd name="csY17" fmla="*/ 358235 h 392718"/>
                                        <a:gd name="csX18" fmla="*/ 298420 w 1883380"/>
                                        <a:gd name="csY18" fmla="*/ 388906 h 392718"/>
                                        <a:gd name="csX19" fmla="*/ 316232 w 1883380"/>
                                        <a:gd name="csY19" fmla="*/ 391859 h 392718"/>
                                        <a:gd name="csX20" fmla="*/ 1012319 w 1883380"/>
                                        <a:gd name="csY20" fmla="*/ 392049 h 392718"/>
                                        <a:gd name="csX21" fmla="*/ 1554387 w 1883380"/>
                                        <a:gd name="csY21" fmla="*/ 392716 h 392718"/>
                                        <a:gd name="csX22" fmla="*/ 1616871 w 1883380"/>
                                        <a:gd name="csY22" fmla="*/ 371094 h 392718"/>
                                        <a:gd name="csX23" fmla="*/ 1688975 w 1883380"/>
                                        <a:gd name="csY23" fmla="*/ 319659 h 392718"/>
                                        <a:gd name="csX24" fmla="*/ 1708406 w 1883380"/>
                                        <a:gd name="csY24" fmla="*/ 313468 h 39271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1883380" h="392718">
                                          <a:moveTo>
                                            <a:pt x="1883380" y="667"/>
                                          </a:moveTo>
                                          <a:cubicBezTo>
                                            <a:pt x="1866236" y="15145"/>
                                            <a:pt x="1843947" y="16478"/>
                                            <a:pt x="1823849" y="22670"/>
                                          </a:cubicBezTo>
                                          <a:cubicBezTo>
                                            <a:pt x="1767842" y="39814"/>
                                            <a:pt x="1711740" y="56769"/>
                                            <a:pt x="1655542" y="73533"/>
                                          </a:cubicBezTo>
                                          <a:cubicBezTo>
                                            <a:pt x="1629444" y="81344"/>
                                            <a:pt x="1603631" y="86678"/>
                                            <a:pt x="1575342" y="86487"/>
                                          </a:cubicBezTo>
                                          <a:cubicBezTo>
                                            <a:pt x="1393033" y="84963"/>
                                            <a:pt x="1210725" y="84677"/>
                                            <a:pt x="1028416" y="86201"/>
                                          </a:cubicBezTo>
                                          <a:cubicBezTo>
                                            <a:pt x="950883" y="86868"/>
                                            <a:pt x="873349" y="84963"/>
                                            <a:pt x="795816" y="85439"/>
                                          </a:cubicBezTo>
                                          <a:cubicBezTo>
                                            <a:pt x="657894" y="86392"/>
                                            <a:pt x="519972" y="85725"/>
                                            <a:pt x="382050" y="85630"/>
                                          </a:cubicBezTo>
                                          <a:cubicBezTo>
                                            <a:pt x="367096" y="85630"/>
                                            <a:pt x="351475" y="84677"/>
                                            <a:pt x="337282" y="86487"/>
                                          </a:cubicBezTo>
                                          <a:cubicBezTo>
                                            <a:pt x="285562" y="93154"/>
                                            <a:pt x="238603" y="76295"/>
                                            <a:pt x="191264" y="61341"/>
                                          </a:cubicBezTo>
                                          <a:cubicBezTo>
                                            <a:pt x="140496" y="45244"/>
                                            <a:pt x="89728" y="29146"/>
                                            <a:pt x="38769" y="13621"/>
                                          </a:cubicBezTo>
                                          <a:cubicBezTo>
                                            <a:pt x="28006" y="10382"/>
                                            <a:pt x="19147" y="3334"/>
                                            <a:pt x="8384" y="0"/>
                                          </a:cubicBezTo>
                                          <a:cubicBezTo>
                                            <a:pt x="859" y="6287"/>
                                            <a:pt x="193" y="14383"/>
                                            <a:pt x="193" y="23051"/>
                                          </a:cubicBezTo>
                                          <a:cubicBezTo>
                                            <a:pt x="383" y="69056"/>
                                            <a:pt x="669" y="114967"/>
                                            <a:pt x="2" y="160972"/>
                                          </a:cubicBezTo>
                                          <a:cubicBezTo>
                                            <a:pt x="-93" y="170402"/>
                                            <a:pt x="2955" y="177070"/>
                                            <a:pt x="10003" y="181737"/>
                                          </a:cubicBezTo>
                                          <a:cubicBezTo>
                                            <a:pt x="34292" y="197834"/>
                                            <a:pt x="57343" y="215455"/>
                                            <a:pt x="80774" y="232791"/>
                                          </a:cubicBezTo>
                                          <a:cubicBezTo>
                                            <a:pt x="88585" y="238506"/>
                                            <a:pt x="94776" y="244602"/>
                                            <a:pt x="100491" y="251365"/>
                                          </a:cubicBezTo>
                                          <a:cubicBezTo>
                                            <a:pt x="143925" y="278797"/>
                                            <a:pt x="187454" y="306038"/>
                                            <a:pt x="227459" y="344519"/>
                                          </a:cubicBezTo>
                                          <a:cubicBezTo>
                                            <a:pt x="234793" y="345662"/>
                                            <a:pt x="245080" y="349663"/>
                                            <a:pt x="253748" y="358235"/>
                                          </a:cubicBezTo>
                                          <a:cubicBezTo>
                                            <a:pt x="266797" y="370999"/>
                                            <a:pt x="285181" y="376428"/>
                                            <a:pt x="298420" y="388906"/>
                                          </a:cubicBezTo>
                                          <a:cubicBezTo>
                                            <a:pt x="304135" y="394335"/>
                                            <a:pt x="310327" y="391859"/>
                                            <a:pt x="316232" y="391859"/>
                                          </a:cubicBezTo>
                                          <a:cubicBezTo>
                                            <a:pt x="548261" y="392049"/>
                                            <a:pt x="780290" y="392049"/>
                                            <a:pt x="1012319" y="392049"/>
                                          </a:cubicBezTo>
                                          <a:cubicBezTo>
                                            <a:pt x="1193008" y="392049"/>
                                            <a:pt x="1373698" y="391477"/>
                                            <a:pt x="1554387" y="392716"/>
                                          </a:cubicBezTo>
                                          <a:cubicBezTo>
                                            <a:pt x="1579152" y="392906"/>
                                            <a:pt x="1598297" y="384334"/>
                                            <a:pt x="1616871" y="371094"/>
                                          </a:cubicBezTo>
                                          <a:cubicBezTo>
                                            <a:pt x="1640874" y="353949"/>
                                            <a:pt x="1665544" y="337661"/>
                                            <a:pt x="1688975" y="319659"/>
                                          </a:cubicBezTo>
                                          <a:cubicBezTo>
                                            <a:pt x="1695071" y="314992"/>
                                            <a:pt x="1701643" y="314706"/>
                                            <a:pt x="1708406" y="313468"/>
                                          </a:cubicBezTo>
                                        </a:path>
                                      </a:pathLst>
                                    </a:custGeom>
                                    <a:noFill/>
                                    <a:ln w="6350" cap="rnd">
                                      <a:solidFill>
                                        <a:schemeClr val="tx1"/>
                                      </a:solidFill>
                                      <a:prstDash val="solid"/>
                                      <a:round/>
                                    </a:ln>
                                  </wps:spPr>
                                  <wps:bodyPr/>
                                </wps:wsp>
                                <wps:wsp>
                                  <wps:cNvPr id="1189347098" name="任意多边形: 形状 1189347098">
                                    <a:extLst>
                                      <a:ext uri="{FF2B5EF4-FFF2-40B4-BE49-F238E27FC236}">
                                        <a16:creationId xmlns:a16="http://schemas.microsoft.com/office/drawing/2014/main" id="{7EC82867-824B-934F-FA3F-316870B8AA6B}"/>
                                      </a:ext>
                                    </a:extLst>
                                  </wps:cNvPr>
                                  <wps:cNvSpPr/>
                                  <wps:spPr>
                                    <a:xfrm>
                                      <a:off x="2216219" y="3038094"/>
                                      <a:ext cx="3331" cy="1295876"/>
                                    </a:xfrm>
                                    <a:custGeom>
                                      <a:avLst/>
                                      <a:gdLst>
                                        <a:gd name="csX0" fmla="*/ 3238 w 3331"/>
                                        <a:gd name="csY0" fmla="*/ 0 h 1295876"/>
                                        <a:gd name="csX1" fmla="*/ 3238 w 3331"/>
                                        <a:gd name="csY1" fmla="*/ 1273397 h 1295876"/>
                                        <a:gd name="csX2" fmla="*/ 0 w 3331"/>
                                        <a:gd name="csY2" fmla="*/ 1295876 h 1295876"/>
                                      </a:gdLst>
                                      <a:ahLst/>
                                      <a:cxnLst>
                                        <a:cxn ang="0">
                                          <a:pos x="csX0" y="csY0"/>
                                        </a:cxn>
                                        <a:cxn ang="0">
                                          <a:pos x="csX1" y="csY1"/>
                                        </a:cxn>
                                        <a:cxn ang="0">
                                          <a:pos x="csX2" y="csY2"/>
                                        </a:cxn>
                                      </a:cxnLst>
                                      <a:rect l="l" t="t" r="r" b="b"/>
                                      <a:pathLst>
                                        <a:path w="3331" h="1295876">
                                          <a:moveTo>
                                            <a:pt x="3238" y="0"/>
                                          </a:moveTo>
                                          <a:cubicBezTo>
                                            <a:pt x="3238" y="424434"/>
                                            <a:pt x="3238" y="848963"/>
                                            <a:pt x="3238" y="1273397"/>
                                          </a:cubicBezTo>
                                          <a:cubicBezTo>
                                            <a:pt x="3238" y="1281017"/>
                                            <a:pt x="4191" y="1288828"/>
                                            <a:pt x="0" y="1295876"/>
                                          </a:cubicBezTo>
                                        </a:path>
                                      </a:pathLst>
                                    </a:custGeom>
                                    <a:noFill/>
                                    <a:ln w="6350" cap="rnd">
                                      <a:solidFill>
                                        <a:schemeClr val="tx1"/>
                                      </a:solidFill>
                                      <a:prstDash val="solid"/>
                                      <a:round/>
                                    </a:ln>
                                  </wps:spPr>
                                  <wps:bodyPr/>
                                </wps:wsp>
                                <wps:wsp>
                                  <wps:cNvPr id="1081445480" name="任意多边形: 形状 1081445480">
                                    <a:extLst>
                                      <a:ext uri="{FF2B5EF4-FFF2-40B4-BE49-F238E27FC236}">
                                        <a16:creationId xmlns:a16="http://schemas.microsoft.com/office/drawing/2014/main" id="{8E6441DE-121D-914A-ADDB-47F933AE0025}"/>
                                      </a:ext>
                                    </a:extLst>
                                  </wps:cNvPr>
                                  <wps:cNvSpPr/>
                                  <wps:spPr>
                                    <a:xfrm>
                                      <a:off x="587539" y="1246599"/>
                                      <a:ext cx="1498758" cy="83911"/>
                                    </a:xfrm>
                                    <a:custGeom>
                                      <a:avLst/>
                                      <a:gdLst>
                                        <a:gd name="csX0" fmla="*/ 0 w 1498758"/>
                                        <a:gd name="csY0" fmla="*/ 795 h 83911"/>
                                        <a:gd name="csX1" fmla="*/ 92297 w 1498758"/>
                                        <a:gd name="csY1" fmla="*/ 30228 h 83911"/>
                                        <a:gd name="csX2" fmla="*/ 194691 w 1498758"/>
                                        <a:gd name="csY2" fmla="*/ 50611 h 83911"/>
                                        <a:gd name="csX3" fmla="*/ 409765 w 1498758"/>
                                        <a:gd name="csY3" fmla="*/ 73757 h 83911"/>
                                        <a:gd name="csX4" fmla="*/ 700088 w 1498758"/>
                                        <a:gd name="csY4" fmla="*/ 83567 h 83911"/>
                                        <a:gd name="csX5" fmla="*/ 857250 w 1498758"/>
                                        <a:gd name="csY5" fmla="*/ 82996 h 83911"/>
                                        <a:gd name="csX6" fmla="*/ 1105853 w 1498758"/>
                                        <a:gd name="csY6" fmla="*/ 70995 h 83911"/>
                                        <a:gd name="csX7" fmla="*/ 1259681 w 1498758"/>
                                        <a:gd name="csY7" fmla="*/ 55278 h 83911"/>
                                        <a:gd name="csX8" fmla="*/ 1423416 w 1498758"/>
                                        <a:gd name="csY8" fmla="*/ 19369 h 83911"/>
                                        <a:gd name="csX9" fmla="*/ 1492377 w 1498758"/>
                                        <a:gd name="csY9" fmla="*/ 33 h 83911"/>
                                        <a:gd name="csX10" fmla="*/ 1498759 w 1498758"/>
                                        <a:gd name="csY10" fmla="*/ 1653 h 8391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498758" h="83911">
                                          <a:moveTo>
                                            <a:pt x="0" y="795"/>
                                          </a:moveTo>
                                          <a:cubicBezTo>
                                            <a:pt x="29908" y="13178"/>
                                            <a:pt x="60674" y="23370"/>
                                            <a:pt x="92297" y="30228"/>
                                          </a:cubicBezTo>
                                          <a:cubicBezTo>
                                            <a:pt x="126302" y="37657"/>
                                            <a:pt x="160687" y="43658"/>
                                            <a:pt x="194691" y="50611"/>
                                          </a:cubicBezTo>
                                          <a:cubicBezTo>
                                            <a:pt x="265843" y="65089"/>
                                            <a:pt x="337852" y="68328"/>
                                            <a:pt x="409765" y="73757"/>
                                          </a:cubicBezTo>
                                          <a:cubicBezTo>
                                            <a:pt x="506349" y="81091"/>
                                            <a:pt x="603123" y="83758"/>
                                            <a:pt x="700088" y="83567"/>
                                          </a:cubicBezTo>
                                          <a:cubicBezTo>
                                            <a:pt x="752475" y="83472"/>
                                            <a:pt x="804958" y="84711"/>
                                            <a:pt x="857250" y="82996"/>
                                          </a:cubicBezTo>
                                          <a:cubicBezTo>
                                            <a:pt x="940118" y="80234"/>
                                            <a:pt x="1023080" y="77757"/>
                                            <a:pt x="1105853" y="70995"/>
                                          </a:cubicBezTo>
                                          <a:cubicBezTo>
                                            <a:pt x="1157288" y="66804"/>
                                            <a:pt x="1208913" y="63470"/>
                                            <a:pt x="1259681" y="55278"/>
                                          </a:cubicBezTo>
                                          <a:cubicBezTo>
                                            <a:pt x="1314736" y="46420"/>
                                            <a:pt x="1369981" y="36609"/>
                                            <a:pt x="1423416" y="19369"/>
                                          </a:cubicBezTo>
                                          <a:cubicBezTo>
                                            <a:pt x="1446086" y="12035"/>
                                            <a:pt x="1468565" y="3462"/>
                                            <a:pt x="1492377" y="33"/>
                                          </a:cubicBezTo>
                                          <a:cubicBezTo>
                                            <a:pt x="1494663" y="-348"/>
                                            <a:pt x="1496282" y="2700"/>
                                            <a:pt x="1498759" y="1653"/>
                                          </a:cubicBezTo>
                                        </a:path>
                                      </a:pathLst>
                                    </a:custGeom>
                                    <a:noFill/>
                                    <a:ln w="6350" cap="rnd">
                                      <a:solidFill>
                                        <a:schemeClr val="tx1"/>
                                      </a:solidFill>
                                      <a:prstDash val="solid"/>
                                      <a:round/>
                                    </a:ln>
                                  </wps:spPr>
                                  <wps:bodyPr/>
                                </wps:wsp>
                                <wps:wsp>
                                  <wps:cNvPr id="306582701" name="任意多边形: 形状 306582701">
                                    <a:extLst>
                                      <a:ext uri="{FF2B5EF4-FFF2-40B4-BE49-F238E27FC236}">
                                        <a16:creationId xmlns:a16="http://schemas.microsoft.com/office/drawing/2014/main" id="{9C6D0E2D-D045-3325-6C38-D428A0D4EFD6}"/>
                                      </a:ext>
                                    </a:extLst>
                                  </wps:cNvPr>
                                  <wps:cNvSpPr/>
                                  <wps:spPr>
                                    <a:xfrm>
                                      <a:off x="2095607" y="0"/>
                                      <a:ext cx="125802" cy="1047654"/>
                                    </a:xfrm>
                                    <a:custGeom>
                                      <a:avLst/>
                                      <a:gdLst>
                                        <a:gd name="csX0" fmla="*/ 123851 w 125802"/>
                                        <a:gd name="csY0" fmla="*/ 948309 h 1047654"/>
                                        <a:gd name="csX1" fmla="*/ 124041 w 125802"/>
                                        <a:gd name="csY1" fmla="*/ 632365 h 1047654"/>
                                        <a:gd name="csX2" fmla="*/ 125756 w 125802"/>
                                        <a:gd name="csY2" fmla="*/ 621221 h 1047654"/>
                                        <a:gd name="csX3" fmla="*/ 123851 w 125802"/>
                                        <a:gd name="csY3" fmla="*/ 467201 h 1047654"/>
                                        <a:gd name="csX4" fmla="*/ 123851 w 125802"/>
                                        <a:gd name="csY4" fmla="*/ 313277 h 1047654"/>
                                        <a:gd name="csX5" fmla="*/ 123851 w 125802"/>
                                        <a:gd name="csY5" fmla="*/ 2477 h 1047654"/>
                                        <a:gd name="csX6" fmla="*/ 4979 w 125802"/>
                                        <a:gd name="csY6" fmla="*/ 0 h 1047654"/>
                                        <a:gd name="csX7" fmla="*/ 407 w 125802"/>
                                        <a:gd name="csY7" fmla="*/ 37243 h 1047654"/>
                                        <a:gd name="csX8" fmla="*/ 1740 w 125802"/>
                                        <a:gd name="csY8" fmla="*/ 155924 h 1047654"/>
                                        <a:gd name="csX9" fmla="*/ 597 w 125802"/>
                                        <a:gd name="csY9" fmla="*/ 208788 h 1047654"/>
                                        <a:gd name="csX10" fmla="*/ 1550 w 125802"/>
                                        <a:gd name="csY10" fmla="*/ 705993 h 1047654"/>
                                        <a:gd name="csX11" fmla="*/ 883 w 125802"/>
                                        <a:gd name="csY11" fmla="*/ 940118 h 1047654"/>
                                        <a:gd name="csX12" fmla="*/ 216 w 125802"/>
                                        <a:gd name="csY12" fmla="*/ 1034796 h 1047654"/>
                                        <a:gd name="csX13" fmla="*/ 1931 w 125802"/>
                                        <a:gd name="csY13" fmla="*/ 1047655 h 104765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25802" h="1047654">
                                          <a:moveTo>
                                            <a:pt x="123851" y="948309"/>
                                          </a:moveTo>
                                          <a:cubicBezTo>
                                            <a:pt x="123851" y="842963"/>
                                            <a:pt x="123851" y="737711"/>
                                            <a:pt x="124041" y="632365"/>
                                          </a:cubicBezTo>
                                          <a:cubicBezTo>
                                            <a:pt x="124041" y="628650"/>
                                            <a:pt x="126137" y="624745"/>
                                            <a:pt x="125756" y="621221"/>
                                          </a:cubicBezTo>
                                          <a:cubicBezTo>
                                            <a:pt x="123851" y="569881"/>
                                            <a:pt x="123851" y="518541"/>
                                            <a:pt x="123851" y="467201"/>
                                          </a:cubicBezTo>
                                          <a:cubicBezTo>
                                            <a:pt x="123851" y="415862"/>
                                            <a:pt x="123851" y="364522"/>
                                            <a:pt x="123851" y="313277"/>
                                          </a:cubicBezTo>
                                          <a:lnTo>
                                            <a:pt x="123851" y="2477"/>
                                          </a:lnTo>
                                          <a:cubicBezTo>
                                            <a:pt x="83274" y="-1714"/>
                                            <a:pt x="44222" y="1524"/>
                                            <a:pt x="4979" y="0"/>
                                          </a:cubicBezTo>
                                          <a:cubicBezTo>
                                            <a:pt x="1359" y="14478"/>
                                            <a:pt x="121" y="25813"/>
                                            <a:pt x="407" y="37243"/>
                                          </a:cubicBezTo>
                                          <a:cubicBezTo>
                                            <a:pt x="1169" y="76772"/>
                                            <a:pt x="-927" y="116396"/>
                                            <a:pt x="1740" y="155924"/>
                                          </a:cubicBezTo>
                                          <a:cubicBezTo>
                                            <a:pt x="2979" y="173450"/>
                                            <a:pt x="597" y="191262"/>
                                            <a:pt x="597" y="208788"/>
                                          </a:cubicBezTo>
                                          <a:cubicBezTo>
                                            <a:pt x="1073" y="374523"/>
                                            <a:pt x="3360" y="540258"/>
                                            <a:pt x="1550" y="705993"/>
                                          </a:cubicBezTo>
                                          <a:cubicBezTo>
                                            <a:pt x="693" y="784098"/>
                                            <a:pt x="-355" y="862108"/>
                                            <a:pt x="883" y="940118"/>
                                          </a:cubicBezTo>
                                          <a:cubicBezTo>
                                            <a:pt x="1359" y="971741"/>
                                            <a:pt x="-641" y="1003173"/>
                                            <a:pt x="216" y="1034796"/>
                                          </a:cubicBezTo>
                                          <a:cubicBezTo>
                                            <a:pt x="312" y="1039178"/>
                                            <a:pt x="1359" y="1043369"/>
                                            <a:pt x="1931" y="1047655"/>
                                          </a:cubicBezTo>
                                        </a:path>
                                      </a:pathLst>
                                    </a:custGeom>
                                    <a:noFill/>
                                    <a:ln w="6350" cap="rnd">
                                      <a:solidFill>
                                        <a:schemeClr val="tx1"/>
                                      </a:solidFill>
                                      <a:prstDash val="solid"/>
                                      <a:round/>
                                    </a:ln>
                                  </wps:spPr>
                                  <wps:bodyPr/>
                                </wps:wsp>
                                <wps:wsp>
                                  <wps:cNvPr id="1580209706" name="任意多边形: 形状 1580209706">
                                    <a:extLst>
                                      <a:ext uri="{FF2B5EF4-FFF2-40B4-BE49-F238E27FC236}">
                                        <a16:creationId xmlns:a16="http://schemas.microsoft.com/office/drawing/2014/main" id="{03D16634-16BB-8399-710E-AA6B98222E1D}"/>
                                      </a:ext>
                                    </a:extLst>
                                  </wps:cNvPr>
                                  <wps:cNvSpPr/>
                                  <wps:spPr>
                                    <a:xfrm>
                                      <a:off x="414903" y="1004411"/>
                                      <a:ext cx="74661" cy="1153191"/>
                                    </a:xfrm>
                                    <a:custGeom>
                                      <a:avLst/>
                                      <a:gdLst>
                                        <a:gd name="csX0" fmla="*/ 13092 w 74661"/>
                                        <a:gd name="csY0" fmla="*/ 0 h 1153191"/>
                                        <a:gd name="csX1" fmla="*/ 13092 w 74661"/>
                                        <a:gd name="csY1" fmla="*/ 251841 h 1153191"/>
                                        <a:gd name="csX2" fmla="*/ 2043 w 74661"/>
                                        <a:gd name="csY2" fmla="*/ 271843 h 1153191"/>
                                        <a:gd name="csX3" fmla="*/ 329 w 74661"/>
                                        <a:gd name="csY3" fmla="*/ 301562 h 1153191"/>
                                        <a:gd name="csX4" fmla="*/ 22712 w 74661"/>
                                        <a:gd name="csY4" fmla="*/ 323945 h 1153191"/>
                                        <a:gd name="csX5" fmla="*/ 72242 w 74661"/>
                                        <a:gd name="csY5" fmla="*/ 333756 h 1153191"/>
                                        <a:gd name="csX6" fmla="*/ 73862 w 74661"/>
                                        <a:gd name="csY6" fmla="*/ 364141 h 1153191"/>
                                        <a:gd name="csX7" fmla="*/ 72528 w 74661"/>
                                        <a:gd name="csY7" fmla="*/ 375380 h 1153191"/>
                                        <a:gd name="csX8" fmla="*/ 62813 w 74661"/>
                                        <a:gd name="csY8" fmla="*/ 413861 h 1153191"/>
                                        <a:gd name="csX9" fmla="*/ 62813 w 74661"/>
                                        <a:gd name="csY9" fmla="*/ 1153192 h 115319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74661" h="1153191">
                                          <a:moveTo>
                                            <a:pt x="13092" y="0"/>
                                          </a:moveTo>
                                          <a:cubicBezTo>
                                            <a:pt x="13092" y="83915"/>
                                            <a:pt x="13092" y="167830"/>
                                            <a:pt x="13092" y="251841"/>
                                          </a:cubicBezTo>
                                          <a:cubicBezTo>
                                            <a:pt x="13092" y="260985"/>
                                            <a:pt x="13092" y="269462"/>
                                            <a:pt x="2043" y="271843"/>
                                          </a:cubicBezTo>
                                          <a:cubicBezTo>
                                            <a:pt x="-1005" y="281654"/>
                                            <a:pt x="233" y="291751"/>
                                            <a:pt x="329" y="301562"/>
                                          </a:cubicBezTo>
                                          <a:cubicBezTo>
                                            <a:pt x="424" y="315087"/>
                                            <a:pt x="9092" y="323659"/>
                                            <a:pt x="22712" y="323945"/>
                                          </a:cubicBezTo>
                                          <a:cubicBezTo>
                                            <a:pt x="39381" y="324326"/>
                                            <a:pt x="56621" y="321278"/>
                                            <a:pt x="72242" y="333756"/>
                                          </a:cubicBezTo>
                                          <a:cubicBezTo>
                                            <a:pt x="73671" y="342614"/>
                                            <a:pt x="71195" y="353473"/>
                                            <a:pt x="73862" y="364141"/>
                                          </a:cubicBezTo>
                                          <a:cubicBezTo>
                                            <a:pt x="74624" y="367475"/>
                                            <a:pt x="75671" y="371761"/>
                                            <a:pt x="72528" y="375380"/>
                                          </a:cubicBezTo>
                                          <a:cubicBezTo>
                                            <a:pt x="62813" y="386525"/>
                                            <a:pt x="62813" y="400145"/>
                                            <a:pt x="62813" y="413861"/>
                                          </a:cubicBezTo>
                                          <a:cubicBezTo>
                                            <a:pt x="62813" y="660273"/>
                                            <a:pt x="62813" y="906780"/>
                                            <a:pt x="62813" y="1153192"/>
                                          </a:cubicBezTo>
                                        </a:path>
                                      </a:pathLst>
                                    </a:custGeom>
                                    <a:noFill/>
                                    <a:ln w="6350" cap="rnd">
                                      <a:solidFill>
                                        <a:schemeClr val="tx1"/>
                                      </a:solidFill>
                                      <a:prstDash val="solid"/>
                                      <a:round/>
                                    </a:ln>
                                  </wps:spPr>
                                  <wps:bodyPr/>
                                </wps:wsp>
                                <wps:wsp>
                                  <wps:cNvPr id="1460718263" name="任意多边形: 形状 1460718263">
                                    <a:extLst>
                                      <a:ext uri="{FF2B5EF4-FFF2-40B4-BE49-F238E27FC236}">
                                        <a16:creationId xmlns:a16="http://schemas.microsoft.com/office/drawing/2014/main" id="{4AA004E2-A37F-DCDA-C049-1E917C2163A0}"/>
                                      </a:ext>
                                    </a:extLst>
                                  </wps:cNvPr>
                                  <wps:cNvSpPr/>
                                  <wps:spPr>
                                    <a:xfrm>
                                      <a:off x="792041" y="1241869"/>
                                      <a:ext cx="1069847" cy="30045"/>
                                    </a:xfrm>
                                    <a:custGeom>
                                      <a:avLst/>
                                      <a:gdLst>
                                        <a:gd name="csX0" fmla="*/ 0 w 1069847"/>
                                        <a:gd name="csY0" fmla="*/ 1524 h 30045"/>
                                        <a:gd name="csX1" fmla="*/ 70675 w 1069847"/>
                                        <a:gd name="csY1" fmla="*/ 10763 h 30045"/>
                                        <a:gd name="csX2" fmla="*/ 110776 w 1069847"/>
                                        <a:gd name="csY2" fmla="*/ 13716 h 30045"/>
                                        <a:gd name="csX3" fmla="*/ 277559 w 1069847"/>
                                        <a:gd name="csY3" fmla="*/ 24289 h 30045"/>
                                        <a:gd name="csX4" fmla="*/ 476440 w 1069847"/>
                                        <a:gd name="csY4" fmla="*/ 29337 h 30045"/>
                                        <a:gd name="csX5" fmla="*/ 662464 w 1069847"/>
                                        <a:gd name="csY5" fmla="*/ 28194 h 30045"/>
                                        <a:gd name="csX6" fmla="*/ 882206 w 1069847"/>
                                        <a:gd name="csY6" fmla="*/ 18002 h 30045"/>
                                        <a:gd name="csX7" fmla="*/ 973550 w 1069847"/>
                                        <a:gd name="csY7" fmla="*/ 10763 h 30045"/>
                                        <a:gd name="csX8" fmla="*/ 1069848 w 1069847"/>
                                        <a:gd name="csY8" fmla="*/ 0 h 3004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069847" h="30045">
                                          <a:moveTo>
                                            <a:pt x="0" y="1524"/>
                                          </a:moveTo>
                                          <a:cubicBezTo>
                                            <a:pt x="23527" y="5048"/>
                                            <a:pt x="47244" y="6096"/>
                                            <a:pt x="70675" y="10763"/>
                                          </a:cubicBezTo>
                                          <a:cubicBezTo>
                                            <a:pt x="83629" y="13335"/>
                                            <a:pt x="97441" y="12859"/>
                                            <a:pt x="110776" y="13716"/>
                                          </a:cubicBezTo>
                                          <a:cubicBezTo>
                                            <a:pt x="166306" y="17526"/>
                                            <a:pt x="221837" y="21908"/>
                                            <a:pt x="277559" y="24289"/>
                                          </a:cubicBezTo>
                                          <a:cubicBezTo>
                                            <a:pt x="343853" y="27146"/>
                                            <a:pt x="410147" y="27337"/>
                                            <a:pt x="476440" y="29337"/>
                                          </a:cubicBezTo>
                                          <a:cubicBezTo>
                                            <a:pt x="538544" y="31242"/>
                                            <a:pt x="600551" y="28766"/>
                                            <a:pt x="662464" y="28194"/>
                                          </a:cubicBezTo>
                                          <a:cubicBezTo>
                                            <a:pt x="735711" y="27527"/>
                                            <a:pt x="809053" y="23908"/>
                                            <a:pt x="882206" y="18002"/>
                                          </a:cubicBezTo>
                                          <a:cubicBezTo>
                                            <a:pt x="912590" y="15526"/>
                                            <a:pt x="943070" y="13145"/>
                                            <a:pt x="973550" y="10763"/>
                                          </a:cubicBezTo>
                                          <a:cubicBezTo>
                                            <a:pt x="1005649" y="8287"/>
                                            <a:pt x="1037749" y="4191"/>
                                            <a:pt x="1069848" y="0"/>
                                          </a:cubicBezTo>
                                        </a:path>
                                      </a:pathLst>
                                    </a:custGeom>
                                    <a:noFill/>
                                    <a:ln w="6350" cap="rnd">
                                      <a:solidFill>
                                        <a:schemeClr val="tx1"/>
                                      </a:solidFill>
                                      <a:prstDash val="solid"/>
                                      <a:round/>
                                    </a:ln>
                                  </wps:spPr>
                                  <wps:bodyPr/>
                                </wps:wsp>
                                <wps:wsp>
                                  <wps:cNvPr id="1824556238" name="任意多边形: 形状 1824556238">
                                    <a:extLst>
                                      <a:ext uri="{FF2B5EF4-FFF2-40B4-BE49-F238E27FC236}">
                                        <a16:creationId xmlns:a16="http://schemas.microsoft.com/office/drawing/2014/main" id="{D07DCD6C-A48E-C175-BB86-D6D5C1BF376B}"/>
                                      </a:ext>
                                    </a:extLst>
                                  </wps:cNvPr>
                                  <wps:cNvSpPr/>
                                  <wps:spPr>
                                    <a:xfrm>
                                      <a:off x="2093823" y="4327431"/>
                                      <a:ext cx="189724" cy="682051"/>
                                    </a:xfrm>
                                    <a:custGeom>
                                      <a:avLst/>
                                      <a:gdLst>
                                        <a:gd name="csX0" fmla="*/ 91916 w 189724"/>
                                        <a:gd name="csY0" fmla="*/ 62 h 682051"/>
                                        <a:gd name="csX1" fmla="*/ 122396 w 189724"/>
                                        <a:gd name="csY1" fmla="*/ 7206 h 682051"/>
                                        <a:gd name="csX2" fmla="*/ 139827 w 189724"/>
                                        <a:gd name="csY2" fmla="*/ 21303 h 682051"/>
                                        <a:gd name="csX3" fmla="*/ 180213 w 189724"/>
                                        <a:gd name="csY3" fmla="*/ 48068 h 682051"/>
                                        <a:gd name="csX4" fmla="*/ 189643 w 189724"/>
                                        <a:gd name="csY4" fmla="*/ 70642 h 682051"/>
                                        <a:gd name="csX5" fmla="*/ 187833 w 189724"/>
                                        <a:gd name="csY5" fmla="*/ 219137 h 682051"/>
                                        <a:gd name="csX6" fmla="*/ 125635 w 189724"/>
                                        <a:gd name="csY6" fmla="*/ 268095 h 682051"/>
                                        <a:gd name="csX7" fmla="*/ 125635 w 189724"/>
                                        <a:gd name="csY7" fmla="*/ 679385 h 682051"/>
                                        <a:gd name="csX8" fmla="*/ 9811 w 189724"/>
                                        <a:gd name="csY8" fmla="*/ 682052 h 682051"/>
                                        <a:gd name="csX9" fmla="*/ 3238 w 189724"/>
                                        <a:gd name="csY9" fmla="*/ 655953 h 682051"/>
                                        <a:gd name="csX10" fmla="*/ 2381 w 189724"/>
                                        <a:gd name="csY10" fmla="*/ 599851 h 682051"/>
                                        <a:gd name="csX11" fmla="*/ 3810 w 189724"/>
                                        <a:gd name="csY11" fmla="*/ 502030 h 682051"/>
                                        <a:gd name="csX12" fmla="*/ 3619 w 189724"/>
                                        <a:gd name="csY12" fmla="*/ 392968 h 682051"/>
                                        <a:gd name="csX13" fmla="*/ 0 w 189724"/>
                                        <a:gd name="csY13" fmla="*/ 359821 h 682051"/>
                                        <a:gd name="csX14" fmla="*/ 13144 w 189724"/>
                                        <a:gd name="csY14" fmla="*/ 343057 h 682051"/>
                                        <a:gd name="csX15" fmla="*/ 99917 w 189724"/>
                                        <a:gd name="csY15" fmla="*/ 282288 h 682051"/>
                                        <a:gd name="csX16" fmla="*/ 120777 w 189724"/>
                                        <a:gd name="csY16" fmla="*/ 274191 h 6820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189724" h="682051">
                                          <a:moveTo>
                                            <a:pt x="91916" y="62"/>
                                          </a:moveTo>
                                          <a:cubicBezTo>
                                            <a:pt x="103537" y="-891"/>
                                            <a:pt x="112300" y="9492"/>
                                            <a:pt x="122396" y="7206"/>
                                          </a:cubicBezTo>
                                          <a:cubicBezTo>
                                            <a:pt x="128016" y="14064"/>
                                            <a:pt x="133255" y="17874"/>
                                            <a:pt x="139827" y="21303"/>
                                          </a:cubicBezTo>
                                          <a:cubicBezTo>
                                            <a:pt x="154114" y="28732"/>
                                            <a:pt x="168402" y="36638"/>
                                            <a:pt x="180213" y="48068"/>
                                          </a:cubicBezTo>
                                          <a:cubicBezTo>
                                            <a:pt x="186880" y="54545"/>
                                            <a:pt x="190309" y="61689"/>
                                            <a:pt x="189643" y="70642"/>
                                          </a:cubicBezTo>
                                          <a:cubicBezTo>
                                            <a:pt x="186023" y="120363"/>
                                            <a:pt x="189452" y="170083"/>
                                            <a:pt x="187833" y="219137"/>
                                          </a:cubicBezTo>
                                          <a:cubicBezTo>
                                            <a:pt x="167259" y="239140"/>
                                            <a:pt x="138303" y="248950"/>
                                            <a:pt x="125635" y="268095"/>
                                          </a:cubicBezTo>
                                          <a:lnTo>
                                            <a:pt x="125635" y="679385"/>
                                          </a:lnTo>
                                          <a:cubicBezTo>
                                            <a:pt x="85725" y="683957"/>
                                            <a:pt x="47054" y="680242"/>
                                            <a:pt x="9811" y="682052"/>
                                          </a:cubicBezTo>
                                          <a:cubicBezTo>
                                            <a:pt x="2476" y="672908"/>
                                            <a:pt x="2476" y="665193"/>
                                            <a:pt x="3238" y="655953"/>
                                          </a:cubicBezTo>
                                          <a:cubicBezTo>
                                            <a:pt x="4763" y="637379"/>
                                            <a:pt x="3048" y="618616"/>
                                            <a:pt x="2381" y="599851"/>
                                          </a:cubicBezTo>
                                          <a:cubicBezTo>
                                            <a:pt x="1238" y="567276"/>
                                            <a:pt x="4381" y="534700"/>
                                            <a:pt x="3810" y="502030"/>
                                          </a:cubicBezTo>
                                          <a:cubicBezTo>
                                            <a:pt x="3238" y="465644"/>
                                            <a:pt x="3810" y="429354"/>
                                            <a:pt x="3619" y="392968"/>
                                          </a:cubicBezTo>
                                          <a:cubicBezTo>
                                            <a:pt x="3619" y="381633"/>
                                            <a:pt x="4763" y="370203"/>
                                            <a:pt x="0" y="359821"/>
                                          </a:cubicBezTo>
                                          <a:cubicBezTo>
                                            <a:pt x="3429" y="352868"/>
                                            <a:pt x="6953" y="347343"/>
                                            <a:pt x="13144" y="343057"/>
                                          </a:cubicBezTo>
                                          <a:cubicBezTo>
                                            <a:pt x="42100" y="322864"/>
                                            <a:pt x="70771" y="302290"/>
                                            <a:pt x="99917" y="282288"/>
                                          </a:cubicBezTo>
                                          <a:cubicBezTo>
                                            <a:pt x="106204" y="278001"/>
                                            <a:pt x="112490" y="273525"/>
                                            <a:pt x="120777" y="274191"/>
                                          </a:cubicBezTo>
                                        </a:path>
                                      </a:pathLst>
                                    </a:custGeom>
                                    <a:noFill/>
                                    <a:ln w="6350" cap="rnd">
                                      <a:solidFill>
                                        <a:schemeClr val="tx1"/>
                                      </a:solidFill>
                                      <a:prstDash val="solid"/>
                                      <a:round/>
                                    </a:ln>
                                  </wps:spPr>
                                  <wps:bodyPr/>
                                </wps:wsp>
                                <wps:wsp>
                                  <wps:cNvPr id="117225634" name="任意多边形: 形状 117225634">
                                    <a:extLst>
                                      <a:ext uri="{FF2B5EF4-FFF2-40B4-BE49-F238E27FC236}">
                                        <a16:creationId xmlns:a16="http://schemas.microsoft.com/office/drawing/2014/main" id="{0753FCCF-7D58-35B8-0143-91383061CBC5}"/>
                                      </a:ext>
                                    </a:extLst>
                                  </wps:cNvPr>
                                  <wps:cNvSpPr/>
                                  <wps:spPr>
                                    <a:xfrm>
                                      <a:off x="2217838" y="1334834"/>
                                      <a:ext cx="1767" cy="822769"/>
                                    </a:xfrm>
                                    <a:custGeom>
                                      <a:avLst/>
                                      <a:gdLst>
                                        <a:gd name="csX0" fmla="*/ 0 w 1767"/>
                                        <a:gd name="csY0" fmla="*/ 0 h 822769"/>
                                        <a:gd name="csX1" fmla="*/ 1524 w 1767"/>
                                        <a:gd name="csY1" fmla="*/ 17621 h 822769"/>
                                        <a:gd name="csX2" fmla="*/ 1524 w 1767"/>
                                        <a:gd name="csY2" fmla="*/ 822770 h 822769"/>
                                      </a:gdLst>
                                      <a:ahLst/>
                                      <a:cxnLst>
                                        <a:cxn ang="0">
                                          <a:pos x="csX0" y="csY0"/>
                                        </a:cxn>
                                        <a:cxn ang="0">
                                          <a:pos x="csX1" y="csY1"/>
                                        </a:cxn>
                                        <a:cxn ang="0">
                                          <a:pos x="csX2" y="csY2"/>
                                        </a:cxn>
                                      </a:cxnLst>
                                      <a:rect l="l" t="t" r="r" b="b"/>
                                      <a:pathLst>
                                        <a:path w="1767" h="822769">
                                          <a:moveTo>
                                            <a:pt x="0" y="0"/>
                                          </a:moveTo>
                                          <a:cubicBezTo>
                                            <a:pt x="2667" y="5715"/>
                                            <a:pt x="1524" y="11716"/>
                                            <a:pt x="1524" y="17621"/>
                                          </a:cubicBezTo>
                                          <a:cubicBezTo>
                                            <a:pt x="1524" y="286036"/>
                                            <a:pt x="1524" y="554355"/>
                                            <a:pt x="1524" y="822770"/>
                                          </a:cubicBezTo>
                                        </a:path>
                                      </a:pathLst>
                                    </a:custGeom>
                                    <a:noFill/>
                                    <a:ln w="6350" cap="rnd">
                                      <a:solidFill>
                                        <a:schemeClr val="tx1"/>
                                      </a:solidFill>
                                      <a:prstDash val="solid"/>
                                      <a:round/>
                                    </a:ln>
                                  </wps:spPr>
                                  <wps:bodyPr/>
                                </wps:wsp>
                                <wps:wsp>
                                  <wps:cNvPr id="859495249" name="任意多边形: 形状 859495249">
                                    <a:extLst>
                                      <a:ext uri="{FF2B5EF4-FFF2-40B4-BE49-F238E27FC236}">
                                        <a16:creationId xmlns:a16="http://schemas.microsoft.com/office/drawing/2014/main" id="{19E622EF-67F6-AB78-70AB-24FAB028322F}"/>
                                      </a:ext>
                                    </a:extLst>
                                  </wps:cNvPr>
                                  <wps:cNvSpPr/>
                                  <wps:spPr>
                                    <a:xfrm>
                                      <a:off x="583347" y="1033271"/>
                                      <a:ext cx="1504762" cy="146209"/>
                                    </a:xfrm>
                                    <a:custGeom>
                                      <a:avLst/>
                                      <a:gdLst>
                                        <a:gd name="csX0" fmla="*/ 1515809 w 1515808"/>
                                        <a:gd name="csY0" fmla="*/ 200501 h 200501"/>
                                        <a:gd name="csX1" fmla="*/ 1515809 w 1515808"/>
                                        <a:gd name="csY1" fmla="*/ 198882 h 200501"/>
                                        <a:gd name="csX2" fmla="*/ 1514189 w 1515808"/>
                                        <a:gd name="csY2" fmla="*/ 199644 h 200501"/>
                                        <a:gd name="csX3" fmla="*/ 1510951 w 1515808"/>
                                        <a:gd name="csY3" fmla="*/ 168402 h 200501"/>
                                        <a:gd name="csX4" fmla="*/ 1504760 w 1515808"/>
                                        <a:gd name="csY4" fmla="*/ 146209 h 200501"/>
                                        <a:gd name="csX5" fmla="*/ 1491520 w 1515808"/>
                                        <a:gd name="csY5" fmla="*/ 144113 h 200501"/>
                                        <a:gd name="csX6" fmla="*/ 1488567 w 1515808"/>
                                        <a:gd name="csY6" fmla="*/ 86868 h 200501"/>
                                        <a:gd name="csX7" fmla="*/ 1444847 w 1515808"/>
                                        <a:gd name="csY7" fmla="*/ 56293 h 200501"/>
                                        <a:gd name="csX8" fmla="*/ 1432274 w 1515808"/>
                                        <a:gd name="csY8" fmla="*/ 57531 h 200501"/>
                                        <a:gd name="csX9" fmla="*/ 1196435 w 1515808"/>
                                        <a:gd name="csY9" fmla="*/ 19240 h 200501"/>
                                        <a:gd name="csX10" fmla="*/ 962311 w 1515808"/>
                                        <a:gd name="csY10" fmla="*/ 4381 h 200501"/>
                                        <a:gd name="csX11" fmla="*/ 639889 w 1515808"/>
                                        <a:gd name="csY11" fmla="*/ 190 h 200501"/>
                                        <a:gd name="csX12" fmla="*/ 458724 w 1515808"/>
                                        <a:gd name="csY12" fmla="*/ 5429 h 200501"/>
                                        <a:gd name="csX13" fmla="*/ 331946 w 1515808"/>
                                        <a:gd name="csY13" fmla="*/ 13621 h 200501"/>
                                        <a:gd name="csX14" fmla="*/ 184499 w 1515808"/>
                                        <a:gd name="csY14" fmla="*/ 27813 h 200501"/>
                                        <a:gd name="csX15" fmla="*/ 54388 w 1515808"/>
                                        <a:gd name="csY15" fmla="*/ 50768 h 200501"/>
                                        <a:gd name="csX16" fmla="*/ 4286 w 1515808"/>
                                        <a:gd name="csY16" fmla="*/ 82010 h 200501"/>
                                        <a:gd name="csX17" fmla="*/ 0 w 1515808"/>
                                        <a:gd name="csY17" fmla="*/ 145923 h 200501"/>
                                        <a:gd name="csX0" fmla="*/ 1515809 w 1515808"/>
                                        <a:gd name="csY0" fmla="*/ 200501 h 200501"/>
                                        <a:gd name="csX1" fmla="*/ 1515809 w 1515808"/>
                                        <a:gd name="csY1" fmla="*/ 198882 h 200501"/>
                                        <a:gd name="csX2" fmla="*/ 1514189 w 1515808"/>
                                        <a:gd name="csY2" fmla="*/ 199644 h 200501"/>
                                        <a:gd name="csX3" fmla="*/ 1510951 w 1515808"/>
                                        <a:gd name="csY3" fmla="*/ 168402 h 200501"/>
                                        <a:gd name="csX4" fmla="*/ 1504760 w 1515808"/>
                                        <a:gd name="csY4" fmla="*/ 146209 h 200501"/>
                                        <a:gd name="csX5" fmla="*/ 1491520 w 1515808"/>
                                        <a:gd name="csY5" fmla="*/ 144113 h 200501"/>
                                        <a:gd name="csX6" fmla="*/ 1488567 w 1515808"/>
                                        <a:gd name="csY6" fmla="*/ 86868 h 200501"/>
                                        <a:gd name="csX7" fmla="*/ 1432274 w 1515808"/>
                                        <a:gd name="csY7" fmla="*/ 57531 h 200501"/>
                                        <a:gd name="csX8" fmla="*/ 1196435 w 1515808"/>
                                        <a:gd name="csY8" fmla="*/ 19240 h 200501"/>
                                        <a:gd name="csX9" fmla="*/ 962311 w 1515808"/>
                                        <a:gd name="csY9" fmla="*/ 4381 h 200501"/>
                                        <a:gd name="csX10" fmla="*/ 639889 w 1515808"/>
                                        <a:gd name="csY10" fmla="*/ 190 h 200501"/>
                                        <a:gd name="csX11" fmla="*/ 458724 w 1515808"/>
                                        <a:gd name="csY11" fmla="*/ 5429 h 200501"/>
                                        <a:gd name="csX12" fmla="*/ 331946 w 1515808"/>
                                        <a:gd name="csY12" fmla="*/ 13621 h 200501"/>
                                        <a:gd name="csX13" fmla="*/ 184499 w 1515808"/>
                                        <a:gd name="csY13" fmla="*/ 27813 h 200501"/>
                                        <a:gd name="csX14" fmla="*/ 54388 w 1515808"/>
                                        <a:gd name="csY14" fmla="*/ 50768 h 200501"/>
                                        <a:gd name="csX15" fmla="*/ 4286 w 1515808"/>
                                        <a:gd name="csY15" fmla="*/ 82010 h 200501"/>
                                        <a:gd name="csX16" fmla="*/ 0 w 1515808"/>
                                        <a:gd name="csY16" fmla="*/ 145923 h 200501"/>
                                        <a:gd name="csX0" fmla="*/ 1515809 w 1515808"/>
                                        <a:gd name="csY0" fmla="*/ 200501 h 200501"/>
                                        <a:gd name="csX1" fmla="*/ 1515809 w 1515808"/>
                                        <a:gd name="csY1" fmla="*/ 198882 h 200501"/>
                                        <a:gd name="csX2" fmla="*/ 1514189 w 1515808"/>
                                        <a:gd name="csY2" fmla="*/ 199644 h 200501"/>
                                        <a:gd name="csX3" fmla="*/ 1510951 w 1515808"/>
                                        <a:gd name="csY3" fmla="*/ 168402 h 200501"/>
                                        <a:gd name="csX4" fmla="*/ 1504760 w 1515808"/>
                                        <a:gd name="csY4" fmla="*/ 146209 h 200501"/>
                                        <a:gd name="csX5" fmla="*/ 1491520 w 1515808"/>
                                        <a:gd name="csY5" fmla="*/ 144113 h 200501"/>
                                        <a:gd name="csX6" fmla="*/ 1432274 w 1515808"/>
                                        <a:gd name="csY6" fmla="*/ 57531 h 200501"/>
                                        <a:gd name="csX7" fmla="*/ 1196435 w 1515808"/>
                                        <a:gd name="csY7" fmla="*/ 19240 h 200501"/>
                                        <a:gd name="csX8" fmla="*/ 962311 w 1515808"/>
                                        <a:gd name="csY8" fmla="*/ 4381 h 200501"/>
                                        <a:gd name="csX9" fmla="*/ 639889 w 1515808"/>
                                        <a:gd name="csY9" fmla="*/ 190 h 200501"/>
                                        <a:gd name="csX10" fmla="*/ 458724 w 1515808"/>
                                        <a:gd name="csY10" fmla="*/ 5429 h 200501"/>
                                        <a:gd name="csX11" fmla="*/ 331946 w 1515808"/>
                                        <a:gd name="csY11" fmla="*/ 13621 h 200501"/>
                                        <a:gd name="csX12" fmla="*/ 184499 w 1515808"/>
                                        <a:gd name="csY12" fmla="*/ 27813 h 200501"/>
                                        <a:gd name="csX13" fmla="*/ 54388 w 1515808"/>
                                        <a:gd name="csY13" fmla="*/ 50768 h 200501"/>
                                        <a:gd name="csX14" fmla="*/ 4286 w 1515808"/>
                                        <a:gd name="csY14" fmla="*/ 82010 h 200501"/>
                                        <a:gd name="csX15" fmla="*/ 0 w 1515808"/>
                                        <a:gd name="csY15" fmla="*/ 145923 h 200501"/>
                                        <a:gd name="csX0" fmla="*/ 1515809 w 1515808"/>
                                        <a:gd name="csY0" fmla="*/ 200501 h 200501"/>
                                        <a:gd name="csX1" fmla="*/ 1515809 w 1515808"/>
                                        <a:gd name="csY1" fmla="*/ 198882 h 200501"/>
                                        <a:gd name="csX2" fmla="*/ 1514189 w 1515808"/>
                                        <a:gd name="csY2" fmla="*/ 199644 h 200501"/>
                                        <a:gd name="csX3" fmla="*/ 1504760 w 1515808"/>
                                        <a:gd name="csY3" fmla="*/ 146209 h 200501"/>
                                        <a:gd name="csX4" fmla="*/ 1491520 w 1515808"/>
                                        <a:gd name="csY4" fmla="*/ 144113 h 200501"/>
                                        <a:gd name="csX5" fmla="*/ 1432274 w 1515808"/>
                                        <a:gd name="csY5" fmla="*/ 57531 h 200501"/>
                                        <a:gd name="csX6" fmla="*/ 1196435 w 1515808"/>
                                        <a:gd name="csY6" fmla="*/ 19240 h 200501"/>
                                        <a:gd name="csX7" fmla="*/ 962311 w 1515808"/>
                                        <a:gd name="csY7" fmla="*/ 4381 h 200501"/>
                                        <a:gd name="csX8" fmla="*/ 639889 w 1515808"/>
                                        <a:gd name="csY8" fmla="*/ 190 h 200501"/>
                                        <a:gd name="csX9" fmla="*/ 458724 w 1515808"/>
                                        <a:gd name="csY9" fmla="*/ 5429 h 200501"/>
                                        <a:gd name="csX10" fmla="*/ 331946 w 1515808"/>
                                        <a:gd name="csY10" fmla="*/ 13621 h 200501"/>
                                        <a:gd name="csX11" fmla="*/ 184499 w 1515808"/>
                                        <a:gd name="csY11" fmla="*/ 27813 h 200501"/>
                                        <a:gd name="csX12" fmla="*/ 54388 w 1515808"/>
                                        <a:gd name="csY12" fmla="*/ 50768 h 200501"/>
                                        <a:gd name="csX13" fmla="*/ 4286 w 1515808"/>
                                        <a:gd name="csY13" fmla="*/ 82010 h 200501"/>
                                        <a:gd name="csX14" fmla="*/ 0 w 1515808"/>
                                        <a:gd name="csY14" fmla="*/ 145923 h 200501"/>
                                        <a:gd name="csX0" fmla="*/ 1515809 w 1515808"/>
                                        <a:gd name="csY0" fmla="*/ 200501 h 200501"/>
                                        <a:gd name="csX1" fmla="*/ 1515809 w 1515808"/>
                                        <a:gd name="csY1" fmla="*/ 198882 h 200501"/>
                                        <a:gd name="csX2" fmla="*/ 1504760 w 1515808"/>
                                        <a:gd name="csY2" fmla="*/ 146209 h 200501"/>
                                        <a:gd name="csX3" fmla="*/ 1491520 w 1515808"/>
                                        <a:gd name="csY3" fmla="*/ 144113 h 200501"/>
                                        <a:gd name="csX4" fmla="*/ 1432274 w 1515808"/>
                                        <a:gd name="csY4" fmla="*/ 57531 h 200501"/>
                                        <a:gd name="csX5" fmla="*/ 1196435 w 1515808"/>
                                        <a:gd name="csY5" fmla="*/ 19240 h 200501"/>
                                        <a:gd name="csX6" fmla="*/ 962311 w 1515808"/>
                                        <a:gd name="csY6" fmla="*/ 4381 h 200501"/>
                                        <a:gd name="csX7" fmla="*/ 639889 w 1515808"/>
                                        <a:gd name="csY7" fmla="*/ 190 h 200501"/>
                                        <a:gd name="csX8" fmla="*/ 458724 w 1515808"/>
                                        <a:gd name="csY8" fmla="*/ 5429 h 200501"/>
                                        <a:gd name="csX9" fmla="*/ 331946 w 1515808"/>
                                        <a:gd name="csY9" fmla="*/ 13621 h 200501"/>
                                        <a:gd name="csX10" fmla="*/ 184499 w 1515808"/>
                                        <a:gd name="csY10" fmla="*/ 27813 h 200501"/>
                                        <a:gd name="csX11" fmla="*/ 54388 w 1515808"/>
                                        <a:gd name="csY11" fmla="*/ 50768 h 200501"/>
                                        <a:gd name="csX12" fmla="*/ 4286 w 1515808"/>
                                        <a:gd name="csY12" fmla="*/ 82010 h 200501"/>
                                        <a:gd name="csX13" fmla="*/ 0 w 1515808"/>
                                        <a:gd name="csY13" fmla="*/ 145923 h 200501"/>
                                        <a:gd name="csX0" fmla="*/ 1515809 w 1515808"/>
                                        <a:gd name="csY0" fmla="*/ 200501 h 200501"/>
                                        <a:gd name="csX1" fmla="*/ 1504760 w 1515808"/>
                                        <a:gd name="csY1" fmla="*/ 146209 h 200501"/>
                                        <a:gd name="csX2" fmla="*/ 1491520 w 1515808"/>
                                        <a:gd name="csY2" fmla="*/ 144113 h 200501"/>
                                        <a:gd name="csX3" fmla="*/ 1432274 w 1515808"/>
                                        <a:gd name="csY3" fmla="*/ 57531 h 200501"/>
                                        <a:gd name="csX4" fmla="*/ 1196435 w 1515808"/>
                                        <a:gd name="csY4" fmla="*/ 19240 h 200501"/>
                                        <a:gd name="csX5" fmla="*/ 962311 w 1515808"/>
                                        <a:gd name="csY5" fmla="*/ 4381 h 200501"/>
                                        <a:gd name="csX6" fmla="*/ 639889 w 1515808"/>
                                        <a:gd name="csY6" fmla="*/ 190 h 200501"/>
                                        <a:gd name="csX7" fmla="*/ 458724 w 1515808"/>
                                        <a:gd name="csY7" fmla="*/ 5429 h 200501"/>
                                        <a:gd name="csX8" fmla="*/ 331946 w 1515808"/>
                                        <a:gd name="csY8" fmla="*/ 13621 h 200501"/>
                                        <a:gd name="csX9" fmla="*/ 184499 w 1515808"/>
                                        <a:gd name="csY9" fmla="*/ 27813 h 200501"/>
                                        <a:gd name="csX10" fmla="*/ 54388 w 1515808"/>
                                        <a:gd name="csY10" fmla="*/ 50768 h 200501"/>
                                        <a:gd name="csX11" fmla="*/ 4286 w 1515808"/>
                                        <a:gd name="csY11" fmla="*/ 82010 h 200501"/>
                                        <a:gd name="csX12" fmla="*/ 0 w 1515808"/>
                                        <a:gd name="csY12" fmla="*/ 145923 h 200501"/>
                                        <a:gd name="csX0" fmla="*/ 1504760 w 1504761"/>
                                        <a:gd name="csY0" fmla="*/ 146209 h 146209"/>
                                        <a:gd name="csX1" fmla="*/ 1491520 w 1504761"/>
                                        <a:gd name="csY1" fmla="*/ 144113 h 146209"/>
                                        <a:gd name="csX2" fmla="*/ 1432274 w 1504761"/>
                                        <a:gd name="csY2" fmla="*/ 57531 h 146209"/>
                                        <a:gd name="csX3" fmla="*/ 1196435 w 1504761"/>
                                        <a:gd name="csY3" fmla="*/ 19240 h 146209"/>
                                        <a:gd name="csX4" fmla="*/ 962311 w 1504761"/>
                                        <a:gd name="csY4" fmla="*/ 4381 h 146209"/>
                                        <a:gd name="csX5" fmla="*/ 639889 w 1504761"/>
                                        <a:gd name="csY5" fmla="*/ 190 h 146209"/>
                                        <a:gd name="csX6" fmla="*/ 458724 w 1504761"/>
                                        <a:gd name="csY6" fmla="*/ 5429 h 146209"/>
                                        <a:gd name="csX7" fmla="*/ 331946 w 1504761"/>
                                        <a:gd name="csY7" fmla="*/ 13621 h 146209"/>
                                        <a:gd name="csX8" fmla="*/ 184499 w 1504761"/>
                                        <a:gd name="csY8" fmla="*/ 27813 h 146209"/>
                                        <a:gd name="csX9" fmla="*/ 54388 w 1504761"/>
                                        <a:gd name="csY9" fmla="*/ 50768 h 146209"/>
                                        <a:gd name="csX10" fmla="*/ 4286 w 1504761"/>
                                        <a:gd name="csY10" fmla="*/ 82010 h 146209"/>
                                        <a:gd name="csX11" fmla="*/ 0 w 1504761"/>
                                        <a:gd name="csY11" fmla="*/ 145923 h 146209"/>
                                        <a:gd name="csX0" fmla="*/ 1504760 w 1504761"/>
                                        <a:gd name="csY0" fmla="*/ 146209 h 146209"/>
                                        <a:gd name="csX1" fmla="*/ 1432274 w 1504761"/>
                                        <a:gd name="csY1" fmla="*/ 57531 h 146209"/>
                                        <a:gd name="csX2" fmla="*/ 1196435 w 1504761"/>
                                        <a:gd name="csY2" fmla="*/ 19240 h 146209"/>
                                        <a:gd name="csX3" fmla="*/ 962311 w 1504761"/>
                                        <a:gd name="csY3" fmla="*/ 4381 h 146209"/>
                                        <a:gd name="csX4" fmla="*/ 639889 w 1504761"/>
                                        <a:gd name="csY4" fmla="*/ 190 h 146209"/>
                                        <a:gd name="csX5" fmla="*/ 458724 w 1504761"/>
                                        <a:gd name="csY5" fmla="*/ 5429 h 146209"/>
                                        <a:gd name="csX6" fmla="*/ 331946 w 1504761"/>
                                        <a:gd name="csY6" fmla="*/ 13621 h 146209"/>
                                        <a:gd name="csX7" fmla="*/ 184499 w 1504761"/>
                                        <a:gd name="csY7" fmla="*/ 27813 h 146209"/>
                                        <a:gd name="csX8" fmla="*/ 54388 w 1504761"/>
                                        <a:gd name="csY8" fmla="*/ 50768 h 146209"/>
                                        <a:gd name="csX9" fmla="*/ 4286 w 1504761"/>
                                        <a:gd name="csY9" fmla="*/ 82010 h 146209"/>
                                        <a:gd name="csX10" fmla="*/ 0 w 1504761"/>
                                        <a:gd name="csY10" fmla="*/ 145923 h 14620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504761" h="146209">
                                          <a:moveTo>
                                            <a:pt x="1504760" y="146209"/>
                                          </a:moveTo>
                                          <a:cubicBezTo>
                                            <a:pt x="1489659" y="127735"/>
                                            <a:pt x="1483661" y="78692"/>
                                            <a:pt x="1432274" y="57531"/>
                                          </a:cubicBezTo>
                                          <a:cubicBezTo>
                                            <a:pt x="1380887" y="36370"/>
                                            <a:pt x="1275779" y="27337"/>
                                            <a:pt x="1196435" y="19240"/>
                                          </a:cubicBezTo>
                                          <a:cubicBezTo>
                                            <a:pt x="1118616" y="11239"/>
                                            <a:pt x="1040511" y="7715"/>
                                            <a:pt x="962311" y="4381"/>
                                          </a:cubicBezTo>
                                          <a:cubicBezTo>
                                            <a:pt x="854869" y="-191"/>
                                            <a:pt x="747427" y="-286"/>
                                            <a:pt x="639889" y="190"/>
                                          </a:cubicBezTo>
                                          <a:cubicBezTo>
                                            <a:pt x="579501" y="476"/>
                                            <a:pt x="519017" y="2381"/>
                                            <a:pt x="458724" y="5429"/>
                                          </a:cubicBezTo>
                                          <a:cubicBezTo>
                                            <a:pt x="416528" y="7525"/>
                                            <a:pt x="374142" y="10954"/>
                                            <a:pt x="331946" y="13621"/>
                                          </a:cubicBezTo>
                                          <a:cubicBezTo>
                                            <a:pt x="282607" y="16764"/>
                                            <a:pt x="233553" y="22860"/>
                                            <a:pt x="184499" y="27813"/>
                                          </a:cubicBezTo>
                                          <a:cubicBezTo>
                                            <a:pt x="140779" y="32290"/>
                                            <a:pt x="97441" y="40672"/>
                                            <a:pt x="54388" y="50768"/>
                                          </a:cubicBezTo>
                                          <a:cubicBezTo>
                                            <a:pt x="33433" y="55721"/>
                                            <a:pt x="17431" y="65151"/>
                                            <a:pt x="4286" y="82010"/>
                                          </a:cubicBezTo>
                                          <a:cubicBezTo>
                                            <a:pt x="-95" y="102870"/>
                                            <a:pt x="7715" y="124968"/>
                                            <a:pt x="0" y="145923"/>
                                          </a:cubicBezTo>
                                        </a:path>
                                      </a:pathLst>
                                    </a:custGeom>
                                    <a:noFill/>
                                    <a:ln w="6350" cap="rnd">
                                      <a:solidFill>
                                        <a:schemeClr val="tx1"/>
                                      </a:solidFill>
                                      <a:prstDash val="solid"/>
                                      <a:round/>
                                    </a:ln>
                                  </wps:spPr>
                                  <wps:bodyPr/>
                                </wps:wsp>
                                <wps:wsp>
                                  <wps:cNvPr id="1508396361" name="任意多边形: 形状 1508396361">
                                    <a:extLst>
                                      <a:ext uri="{FF2B5EF4-FFF2-40B4-BE49-F238E27FC236}">
                                        <a16:creationId xmlns:a16="http://schemas.microsoft.com/office/drawing/2014/main" id="{C585C690-B00C-714A-AF04-46B6895BD3CA}"/>
                                      </a:ext>
                                    </a:extLst>
                                  </wps:cNvPr>
                                  <wps:cNvSpPr/>
                                  <wps:spPr>
                                    <a:xfrm>
                                      <a:off x="477621" y="4629055"/>
                                      <a:ext cx="129254" cy="380047"/>
                                    </a:xfrm>
                                    <a:custGeom>
                                      <a:avLst/>
                                      <a:gdLst>
                                        <a:gd name="csX0" fmla="*/ 4858 w 129254"/>
                                        <a:gd name="csY0" fmla="*/ 0 h 380047"/>
                                        <a:gd name="csX1" fmla="*/ 191 w 129254"/>
                                        <a:gd name="csY1" fmla="*/ 36862 h 380047"/>
                                        <a:gd name="csX2" fmla="*/ 95 w 129254"/>
                                        <a:gd name="csY2" fmla="*/ 359188 h 380047"/>
                                        <a:gd name="csX3" fmla="*/ 20955 w 129254"/>
                                        <a:gd name="csY3" fmla="*/ 380047 h 380047"/>
                                        <a:gd name="csX4" fmla="*/ 105918 w 129254"/>
                                        <a:gd name="csY4" fmla="*/ 380047 h 380047"/>
                                        <a:gd name="csX5" fmla="*/ 125158 w 129254"/>
                                        <a:gd name="csY5" fmla="*/ 360807 h 380047"/>
                                        <a:gd name="csX6" fmla="*/ 125158 w 129254"/>
                                        <a:gd name="csY6" fmla="*/ 113824 h 380047"/>
                                        <a:gd name="csX7" fmla="*/ 129254 w 129254"/>
                                        <a:gd name="csY7" fmla="*/ 91345 h 3800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29254" h="380047">
                                          <a:moveTo>
                                            <a:pt x="4858" y="0"/>
                                          </a:moveTo>
                                          <a:cubicBezTo>
                                            <a:pt x="286" y="11906"/>
                                            <a:pt x="191" y="24574"/>
                                            <a:pt x="191" y="36862"/>
                                          </a:cubicBezTo>
                                          <a:cubicBezTo>
                                            <a:pt x="-95" y="144304"/>
                                            <a:pt x="0" y="251745"/>
                                            <a:pt x="95" y="359188"/>
                                          </a:cubicBezTo>
                                          <a:cubicBezTo>
                                            <a:pt x="95" y="377762"/>
                                            <a:pt x="2286" y="379952"/>
                                            <a:pt x="20955" y="380047"/>
                                          </a:cubicBezTo>
                                          <a:cubicBezTo>
                                            <a:pt x="49244" y="380047"/>
                                            <a:pt x="77629" y="380047"/>
                                            <a:pt x="105918" y="380047"/>
                                          </a:cubicBezTo>
                                          <a:cubicBezTo>
                                            <a:pt x="122491" y="380047"/>
                                            <a:pt x="125158" y="377380"/>
                                            <a:pt x="125158" y="360807"/>
                                          </a:cubicBezTo>
                                          <a:cubicBezTo>
                                            <a:pt x="125158" y="278511"/>
                                            <a:pt x="125158" y="196120"/>
                                            <a:pt x="125158" y="113824"/>
                                          </a:cubicBezTo>
                                          <a:cubicBezTo>
                                            <a:pt x="125158" y="106013"/>
                                            <a:pt x="125444" y="98393"/>
                                            <a:pt x="129254" y="91345"/>
                                          </a:cubicBezTo>
                                        </a:path>
                                      </a:pathLst>
                                    </a:custGeom>
                                    <a:noFill/>
                                    <a:ln w="6350" cap="rnd">
                                      <a:solidFill>
                                        <a:schemeClr val="tx1"/>
                                      </a:solidFill>
                                      <a:prstDash val="solid"/>
                                      <a:round/>
                                    </a:ln>
                                  </wps:spPr>
                                  <wps:bodyPr/>
                                </wps:wsp>
                                <wps:wsp>
                                  <wps:cNvPr id="1522049210" name="任意多边形: 形状 1522049210">
                                    <a:extLst>
                                      <a:ext uri="{FF2B5EF4-FFF2-40B4-BE49-F238E27FC236}">
                                        <a16:creationId xmlns:a16="http://schemas.microsoft.com/office/drawing/2014/main" id="{4B3872EB-4081-6EF1-103B-3DD87A0F06D3}"/>
                                      </a:ext>
                                    </a:extLst>
                                  </wps:cNvPr>
                                  <wps:cNvSpPr/>
                                  <wps:spPr>
                                    <a:xfrm>
                                      <a:off x="540105" y="1400556"/>
                                      <a:ext cx="4952" cy="757047"/>
                                    </a:xfrm>
                                    <a:custGeom>
                                      <a:avLst/>
                                      <a:gdLst>
                                        <a:gd name="csX0" fmla="*/ 4953 w 4952"/>
                                        <a:gd name="csY0" fmla="*/ 0 h 757047"/>
                                        <a:gd name="csX1" fmla="*/ 1619 w 4952"/>
                                        <a:gd name="csY1" fmla="*/ 24098 h 757047"/>
                                        <a:gd name="csX2" fmla="*/ 1619 w 4952"/>
                                        <a:gd name="csY2" fmla="*/ 736187 h 757047"/>
                                        <a:gd name="csX3" fmla="*/ 0 w 4952"/>
                                        <a:gd name="csY3" fmla="*/ 757047 h 757047"/>
                                      </a:gdLst>
                                      <a:ahLst/>
                                      <a:cxnLst>
                                        <a:cxn ang="0">
                                          <a:pos x="csX0" y="csY0"/>
                                        </a:cxn>
                                        <a:cxn ang="0">
                                          <a:pos x="csX1" y="csY1"/>
                                        </a:cxn>
                                        <a:cxn ang="0">
                                          <a:pos x="csX2" y="csY2"/>
                                        </a:cxn>
                                        <a:cxn ang="0">
                                          <a:pos x="csX3" y="csY3"/>
                                        </a:cxn>
                                      </a:cxnLst>
                                      <a:rect l="l" t="t" r="r" b="b"/>
                                      <a:pathLst>
                                        <a:path w="4952" h="757047">
                                          <a:moveTo>
                                            <a:pt x="4953" y="0"/>
                                          </a:moveTo>
                                          <a:cubicBezTo>
                                            <a:pt x="2286" y="7811"/>
                                            <a:pt x="1619" y="15812"/>
                                            <a:pt x="1619" y="24098"/>
                                          </a:cubicBezTo>
                                          <a:cubicBezTo>
                                            <a:pt x="1715" y="261461"/>
                                            <a:pt x="1715" y="498824"/>
                                            <a:pt x="1619" y="736187"/>
                                          </a:cubicBezTo>
                                          <a:cubicBezTo>
                                            <a:pt x="1619" y="743141"/>
                                            <a:pt x="2096" y="750189"/>
                                            <a:pt x="0" y="757047"/>
                                          </a:cubicBezTo>
                                        </a:path>
                                      </a:pathLst>
                                    </a:custGeom>
                                    <a:noFill/>
                                    <a:ln w="6350" cap="rnd">
                                      <a:solidFill>
                                        <a:schemeClr val="tx1"/>
                                      </a:solidFill>
                                      <a:prstDash val="solid"/>
                                      <a:round/>
                                    </a:ln>
                                  </wps:spPr>
                                  <wps:bodyPr/>
                                </wps:wsp>
                                <wps:wsp>
                                  <wps:cNvPr id="1154919961" name="任意多边形: 形状 1154919961">
                                    <a:extLst>
                                      <a:ext uri="{FF2B5EF4-FFF2-40B4-BE49-F238E27FC236}">
                                        <a16:creationId xmlns:a16="http://schemas.microsoft.com/office/drawing/2014/main" id="{88819AA8-9C37-0AA5-0181-767A445DB5CC}"/>
                                      </a:ext>
                                    </a:extLst>
                                  </wps:cNvPr>
                                  <wps:cNvSpPr/>
                                  <wps:spPr>
                                    <a:xfrm>
                                      <a:off x="2087536" y="1076611"/>
                                      <a:ext cx="67833" cy="1080801"/>
                                    </a:xfrm>
                                    <a:custGeom>
                                      <a:avLst/>
                                      <a:gdLst>
                                        <a:gd name="csX0" fmla="*/ 65342 w 67833"/>
                                        <a:gd name="csY0" fmla="*/ 0 h 1080801"/>
                                        <a:gd name="csX1" fmla="*/ 66961 w 67833"/>
                                        <a:gd name="csY1" fmla="*/ 134112 h 1080801"/>
                                        <a:gd name="csX2" fmla="*/ 0 w 67833"/>
                                        <a:gd name="csY2" fmla="*/ 170688 h 1080801"/>
                                        <a:gd name="csX3" fmla="*/ 2000 w 67833"/>
                                        <a:gd name="csY3" fmla="*/ 189167 h 1080801"/>
                                        <a:gd name="csX4" fmla="*/ 1905 w 67833"/>
                                        <a:gd name="csY4" fmla="*/ 285369 h 1080801"/>
                                        <a:gd name="csX5" fmla="*/ 14573 w 67833"/>
                                        <a:gd name="csY5" fmla="*/ 328993 h 1080801"/>
                                        <a:gd name="csX6" fmla="*/ 19812 w 67833"/>
                                        <a:gd name="csY6" fmla="*/ 349567 h 1080801"/>
                                        <a:gd name="csX7" fmla="*/ 19241 w 67833"/>
                                        <a:gd name="csY7" fmla="*/ 832295 h 1080801"/>
                                        <a:gd name="csX8" fmla="*/ 17621 w 67833"/>
                                        <a:gd name="csY8" fmla="*/ 974979 h 1080801"/>
                                        <a:gd name="csX9" fmla="*/ 16574 w 67833"/>
                                        <a:gd name="csY9" fmla="*/ 1064800 h 1080801"/>
                                        <a:gd name="csX10" fmla="*/ 18097 w 67833"/>
                                        <a:gd name="csY10" fmla="*/ 1080802 h 108080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67833" h="1080801">
                                          <a:moveTo>
                                            <a:pt x="65342" y="0"/>
                                          </a:moveTo>
                                          <a:cubicBezTo>
                                            <a:pt x="67723" y="45434"/>
                                            <a:pt x="68675" y="90868"/>
                                            <a:pt x="66961" y="134112"/>
                                          </a:cubicBezTo>
                                          <a:cubicBezTo>
                                            <a:pt x="44005" y="149447"/>
                                            <a:pt x="16574" y="150304"/>
                                            <a:pt x="0" y="170688"/>
                                          </a:cubicBezTo>
                                          <a:cubicBezTo>
                                            <a:pt x="2667" y="177260"/>
                                            <a:pt x="2000" y="183261"/>
                                            <a:pt x="2000" y="189167"/>
                                          </a:cubicBezTo>
                                          <a:cubicBezTo>
                                            <a:pt x="2000" y="221266"/>
                                            <a:pt x="2286" y="253365"/>
                                            <a:pt x="1905" y="285369"/>
                                          </a:cubicBezTo>
                                          <a:cubicBezTo>
                                            <a:pt x="1714" y="301371"/>
                                            <a:pt x="1905" y="316421"/>
                                            <a:pt x="14573" y="328993"/>
                                          </a:cubicBezTo>
                                          <a:cubicBezTo>
                                            <a:pt x="19431" y="333851"/>
                                            <a:pt x="19812" y="342043"/>
                                            <a:pt x="19812" y="349567"/>
                                          </a:cubicBezTo>
                                          <a:cubicBezTo>
                                            <a:pt x="19621" y="510445"/>
                                            <a:pt x="20479" y="671417"/>
                                            <a:pt x="19241" y="832295"/>
                                          </a:cubicBezTo>
                                          <a:cubicBezTo>
                                            <a:pt x="18859" y="879824"/>
                                            <a:pt x="20193" y="927545"/>
                                            <a:pt x="17621" y="974979"/>
                                          </a:cubicBezTo>
                                          <a:cubicBezTo>
                                            <a:pt x="16002" y="1004983"/>
                                            <a:pt x="18859" y="1034891"/>
                                            <a:pt x="16574" y="1064800"/>
                                          </a:cubicBezTo>
                                          <a:cubicBezTo>
                                            <a:pt x="16192" y="1070134"/>
                                            <a:pt x="15526" y="1075658"/>
                                            <a:pt x="18097" y="1080802"/>
                                          </a:cubicBezTo>
                                        </a:path>
                                      </a:pathLst>
                                    </a:custGeom>
                                    <a:noFill/>
                                    <a:ln w="6350" cap="rnd">
                                      <a:solidFill>
                                        <a:schemeClr val="tx1"/>
                                      </a:solidFill>
                                      <a:prstDash val="solid"/>
                                      <a:round/>
                                    </a:ln>
                                  </wps:spPr>
                                  <wps:bodyPr/>
                                </wps:wsp>
                                <wps:wsp>
                                  <wps:cNvPr id="2097899003" name="任意多边形: 形状 2097899003">
                                    <a:extLst>
                                      <a:ext uri="{FF2B5EF4-FFF2-40B4-BE49-F238E27FC236}">
                                        <a16:creationId xmlns:a16="http://schemas.microsoft.com/office/drawing/2014/main" id="{DCC595A7-E038-FB9C-E2F7-61AB87A71FA4}"/>
                                      </a:ext>
                                    </a:extLst>
                                  </wps:cNvPr>
                                  <wps:cNvSpPr/>
                                  <wps:spPr>
                                    <a:xfrm>
                                      <a:off x="1242859" y="2752916"/>
                                      <a:ext cx="883348" cy="1192244"/>
                                    </a:xfrm>
                                    <a:custGeom>
                                      <a:avLst/>
                                      <a:gdLst>
                                        <a:gd name="csX0" fmla="*/ 36767 w 883348"/>
                                        <a:gd name="csY0" fmla="*/ 1133570 h 1192244"/>
                                        <a:gd name="csX1" fmla="*/ 39243 w 883348"/>
                                        <a:gd name="csY1" fmla="*/ 1182624 h 1192244"/>
                                        <a:gd name="csX2" fmla="*/ 52007 w 883348"/>
                                        <a:gd name="csY2" fmla="*/ 1192244 h 1192244"/>
                                        <a:gd name="csX3" fmla="*/ 107537 w 883348"/>
                                        <a:gd name="csY3" fmla="*/ 1191863 h 1192244"/>
                                        <a:gd name="csX4" fmla="*/ 120206 w 883348"/>
                                        <a:gd name="csY4" fmla="*/ 1133665 h 1192244"/>
                                        <a:gd name="csX5" fmla="*/ 147447 w 883348"/>
                                        <a:gd name="csY5" fmla="*/ 1122236 h 1192244"/>
                                        <a:gd name="csX6" fmla="*/ 248412 w 883348"/>
                                        <a:gd name="csY6" fmla="*/ 1109186 h 1192244"/>
                                        <a:gd name="csX7" fmla="*/ 388239 w 883348"/>
                                        <a:gd name="csY7" fmla="*/ 1065181 h 1192244"/>
                                        <a:gd name="csX8" fmla="*/ 567785 w 883348"/>
                                        <a:gd name="csY8" fmla="*/ 960596 h 1192244"/>
                                        <a:gd name="csX9" fmla="*/ 674084 w 883348"/>
                                        <a:gd name="csY9" fmla="*/ 861727 h 1192244"/>
                                        <a:gd name="csX10" fmla="*/ 736949 w 883348"/>
                                        <a:gd name="csY10" fmla="*/ 778288 h 1192244"/>
                                        <a:gd name="csX11" fmla="*/ 790480 w 883348"/>
                                        <a:gd name="csY11" fmla="*/ 690181 h 1192244"/>
                                        <a:gd name="csX12" fmla="*/ 834295 w 883348"/>
                                        <a:gd name="csY12" fmla="*/ 580549 h 1192244"/>
                                        <a:gd name="csX13" fmla="*/ 863251 w 883348"/>
                                        <a:gd name="csY13" fmla="*/ 457009 h 1192244"/>
                                        <a:gd name="csX14" fmla="*/ 883349 w 883348"/>
                                        <a:gd name="csY14" fmla="*/ 424148 h 1192244"/>
                                        <a:gd name="csX15" fmla="*/ 809911 w 883348"/>
                                        <a:gd name="csY15" fmla="*/ 435483 h 1192244"/>
                                        <a:gd name="csX16" fmla="*/ 590169 w 883348"/>
                                        <a:gd name="csY16" fmla="*/ 479774 h 1192244"/>
                                        <a:gd name="csX17" fmla="*/ 426530 w 883348"/>
                                        <a:gd name="csY17" fmla="*/ 498157 h 1192244"/>
                                        <a:gd name="csX18" fmla="*/ 333566 w 883348"/>
                                        <a:gd name="csY18" fmla="*/ 503491 h 1192244"/>
                                        <a:gd name="csX19" fmla="*/ 171545 w 883348"/>
                                        <a:gd name="csY19" fmla="*/ 505111 h 1192244"/>
                                        <a:gd name="csX20" fmla="*/ 156782 w 883348"/>
                                        <a:gd name="csY20" fmla="*/ 501587 h 1192244"/>
                                        <a:gd name="csX21" fmla="*/ 116872 w 883348"/>
                                        <a:gd name="csY21" fmla="*/ 509873 h 1192244"/>
                                        <a:gd name="csX22" fmla="*/ 32099 w 883348"/>
                                        <a:gd name="csY22" fmla="*/ 511778 h 1192244"/>
                                        <a:gd name="csX23" fmla="*/ 0 w 883348"/>
                                        <a:gd name="csY23" fmla="*/ 501682 h 1192244"/>
                                        <a:gd name="csX24" fmla="*/ 0 w 883348"/>
                                        <a:gd name="csY24" fmla="*/ 0 h 119224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883348" h="1192244">
                                          <a:moveTo>
                                            <a:pt x="36767" y="1133570"/>
                                          </a:moveTo>
                                          <a:cubicBezTo>
                                            <a:pt x="36195" y="1150239"/>
                                            <a:pt x="37529" y="1166813"/>
                                            <a:pt x="39243" y="1182624"/>
                                          </a:cubicBezTo>
                                          <a:cubicBezTo>
                                            <a:pt x="42577" y="1188720"/>
                                            <a:pt x="48863" y="1189291"/>
                                            <a:pt x="52007" y="1192244"/>
                                          </a:cubicBezTo>
                                          <a:cubicBezTo>
                                            <a:pt x="70295" y="1186243"/>
                                            <a:pt x="87916" y="1186434"/>
                                            <a:pt x="107537" y="1191863"/>
                                          </a:cubicBezTo>
                                          <a:cubicBezTo>
                                            <a:pt x="130207" y="1177099"/>
                                            <a:pt x="112014" y="1152049"/>
                                            <a:pt x="120206" y="1133665"/>
                                          </a:cubicBezTo>
                                          <a:cubicBezTo>
                                            <a:pt x="126587" y="1123379"/>
                                            <a:pt x="136493" y="1122712"/>
                                            <a:pt x="147447" y="1122236"/>
                                          </a:cubicBezTo>
                                          <a:cubicBezTo>
                                            <a:pt x="181451" y="1120712"/>
                                            <a:pt x="215265" y="1116330"/>
                                            <a:pt x="248412" y="1109186"/>
                                          </a:cubicBezTo>
                                          <a:cubicBezTo>
                                            <a:pt x="296228" y="1098804"/>
                                            <a:pt x="342710" y="1083850"/>
                                            <a:pt x="388239" y="1065181"/>
                                          </a:cubicBezTo>
                                          <a:cubicBezTo>
                                            <a:pt x="453104" y="1038511"/>
                                            <a:pt x="512064" y="1002697"/>
                                            <a:pt x="567785" y="960596"/>
                                          </a:cubicBezTo>
                                          <a:cubicBezTo>
                                            <a:pt x="606647" y="931259"/>
                                            <a:pt x="642366" y="897922"/>
                                            <a:pt x="674084" y="861727"/>
                                          </a:cubicBezTo>
                                          <a:cubicBezTo>
                                            <a:pt x="696754" y="835914"/>
                                            <a:pt x="716090" y="806101"/>
                                            <a:pt x="736949" y="778288"/>
                                          </a:cubicBezTo>
                                          <a:cubicBezTo>
                                            <a:pt x="757809" y="750475"/>
                                            <a:pt x="775145" y="719995"/>
                                            <a:pt x="790480" y="690181"/>
                                          </a:cubicBezTo>
                                          <a:cubicBezTo>
                                            <a:pt x="808196" y="655796"/>
                                            <a:pt x="823246" y="618649"/>
                                            <a:pt x="834295" y="580549"/>
                                          </a:cubicBezTo>
                                          <a:cubicBezTo>
                                            <a:pt x="846106" y="539782"/>
                                            <a:pt x="856869" y="499015"/>
                                            <a:pt x="863251" y="457009"/>
                                          </a:cubicBezTo>
                                          <a:cubicBezTo>
                                            <a:pt x="865251" y="443865"/>
                                            <a:pt x="878015" y="435292"/>
                                            <a:pt x="883349" y="424148"/>
                                          </a:cubicBezTo>
                                          <a:cubicBezTo>
                                            <a:pt x="857155" y="415195"/>
                                            <a:pt x="834009" y="428815"/>
                                            <a:pt x="809911" y="435483"/>
                                          </a:cubicBezTo>
                                          <a:cubicBezTo>
                                            <a:pt x="737616" y="455295"/>
                                            <a:pt x="664274" y="469011"/>
                                            <a:pt x="590169" y="479774"/>
                                          </a:cubicBezTo>
                                          <a:cubicBezTo>
                                            <a:pt x="535781" y="487680"/>
                                            <a:pt x="481108" y="493014"/>
                                            <a:pt x="426530" y="498157"/>
                                          </a:cubicBezTo>
                                          <a:cubicBezTo>
                                            <a:pt x="395764" y="501110"/>
                                            <a:pt x="364617" y="502253"/>
                                            <a:pt x="333566" y="503491"/>
                                          </a:cubicBezTo>
                                          <a:cubicBezTo>
                                            <a:pt x="279559" y="505682"/>
                                            <a:pt x="225552" y="505015"/>
                                            <a:pt x="171545" y="505111"/>
                                          </a:cubicBezTo>
                                          <a:cubicBezTo>
                                            <a:pt x="166497" y="505111"/>
                                            <a:pt x="161258" y="506158"/>
                                            <a:pt x="156782" y="501587"/>
                                          </a:cubicBezTo>
                                          <a:cubicBezTo>
                                            <a:pt x="144685" y="509873"/>
                                            <a:pt x="133350" y="512159"/>
                                            <a:pt x="116872" y="509873"/>
                                          </a:cubicBezTo>
                                          <a:cubicBezTo>
                                            <a:pt x="89345" y="506158"/>
                                            <a:pt x="60103" y="504158"/>
                                            <a:pt x="32099" y="511778"/>
                                          </a:cubicBezTo>
                                          <a:cubicBezTo>
                                            <a:pt x="18764" y="515398"/>
                                            <a:pt x="9620" y="508730"/>
                                            <a:pt x="0" y="501682"/>
                                          </a:cubicBezTo>
                                          <a:lnTo>
                                            <a:pt x="0" y="0"/>
                                          </a:lnTo>
                                        </a:path>
                                      </a:pathLst>
                                    </a:custGeom>
                                    <a:noFill/>
                                    <a:ln w="6350" cap="rnd">
                                      <a:solidFill>
                                        <a:schemeClr val="tx1"/>
                                      </a:solidFill>
                                      <a:prstDash val="solid"/>
                                      <a:round/>
                                    </a:ln>
                                  </wps:spPr>
                                  <wps:bodyPr/>
                                </wps:wsp>
                                <wps:wsp>
                                  <wps:cNvPr id="1831569898" name="任意多边形: 形状 1831569898">
                                    <a:extLst>
                                      <a:ext uri="{FF2B5EF4-FFF2-40B4-BE49-F238E27FC236}">
                                        <a16:creationId xmlns:a16="http://schemas.microsoft.com/office/drawing/2014/main" id="{3C611F99-E6B7-1475-4D9E-6CF9EB9FAE5A}"/>
                                      </a:ext>
                                    </a:extLst>
                                  </wps:cNvPr>
                                  <wps:cNvSpPr/>
                                  <wps:spPr>
                                    <a:xfrm>
                                      <a:off x="530580" y="3174966"/>
                                      <a:ext cx="710469" cy="84510"/>
                                    </a:xfrm>
                                    <a:custGeom>
                                      <a:avLst/>
                                      <a:gdLst>
                                        <a:gd name="csX0" fmla="*/ 710470 w 710469"/>
                                        <a:gd name="csY0" fmla="*/ 81251 h 84510"/>
                                        <a:gd name="csX1" fmla="*/ 691229 w 710469"/>
                                        <a:gd name="csY1" fmla="*/ 84489 h 84510"/>
                                        <a:gd name="csX2" fmla="*/ 530828 w 710469"/>
                                        <a:gd name="csY2" fmla="*/ 82775 h 84510"/>
                                        <a:gd name="csX3" fmla="*/ 139541 w 710469"/>
                                        <a:gd name="csY3" fmla="*/ 36197 h 84510"/>
                                        <a:gd name="csX4" fmla="*/ 32290 w 710469"/>
                                        <a:gd name="csY4" fmla="*/ 3717 h 84510"/>
                                        <a:gd name="csX5" fmla="*/ 0 w 710469"/>
                                        <a:gd name="csY5" fmla="*/ 1050 h 84510"/>
                                      </a:gdLst>
                                      <a:ahLst/>
                                      <a:cxnLst>
                                        <a:cxn ang="0">
                                          <a:pos x="csX0" y="csY0"/>
                                        </a:cxn>
                                        <a:cxn ang="0">
                                          <a:pos x="csX1" y="csY1"/>
                                        </a:cxn>
                                        <a:cxn ang="0">
                                          <a:pos x="csX2" y="csY2"/>
                                        </a:cxn>
                                        <a:cxn ang="0">
                                          <a:pos x="csX3" y="csY3"/>
                                        </a:cxn>
                                        <a:cxn ang="0">
                                          <a:pos x="csX4" y="csY4"/>
                                        </a:cxn>
                                        <a:cxn ang="0">
                                          <a:pos x="csX5" y="csY5"/>
                                        </a:cxn>
                                      </a:cxnLst>
                                      <a:rect l="l" t="t" r="r" b="b"/>
                                      <a:pathLst>
                                        <a:path w="710469" h="84510">
                                          <a:moveTo>
                                            <a:pt x="710470" y="81251"/>
                                          </a:moveTo>
                                          <a:cubicBezTo>
                                            <a:pt x="704374" y="84489"/>
                                            <a:pt x="697897" y="84584"/>
                                            <a:pt x="691229" y="84489"/>
                                          </a:cubicBezTo>
                                          <a:cubicBezTo>
                                            <a:pt x="637794" y="84108"/>
                                            <a:pt x="584264" y="85346"/>
                                            <a:pt x="530828" y="82775"/>
                                          </a:cubicBezTo>
                                          <a:cubicBezTo>
                                            <a:pt x="399288" y="76488"/>
                                            <a:pt x="268319" y="65153"/>
                                            <a:pt x="139541" y="36197"/>
                                          </a:cubicBezTo>
                                          <a:cubicBezTo>
                                            <a:pt x="102965" y="28006"/>
                                            <a:pt x="67437" y="16195"/>
                                            <a:pt x="32290" y="3717"/>
                                          </a:cubicBezTo>
                                          <a:cubicBezTo>
                                            <a:pt x="21050" y="-283"/>
                                            <a:pt x="11049" y="-855"/>
                                            <a:pt x="0" y="1050"/>
                                          </a:cubicBezTo>
                                        </a:path>
                                      </a:pathLst>
                                    </a:custGeom>
                                    <a:noFill/>
                                    <a:ln w="6350" cap="rnd">
                                      <a:solidFill>
                                        <a:schemeClr val="tx1"/>
                                      </a:solidFill>
                                      <a:prstDash val="solid"/>
                                      <a:round/>
                                    </a:ln>
                                  </wps:spPr>
                                  <wps:bodyPr/>
                                </wps:wsp>
                                <wps:wsp>
                                  <wps:cNvPr id="1818445347" name="任意多边形: 形状 1818445347">
                                    <a:extLst>
                                      <a:ext uri="{FF2B5EF4-FFF2-40B4-BE49-F238E27FC236}">
                                        <a16:creationId xmlns:a16="http://schemas.microsoft.com/office/drawing/2014/main" id="{532AF3C4-2C6D-68E8-9672-B05BD4FB7662}"/>
                                      </a:ext>
                                    </a:extLst>
                                  </wps:cNvPr>
                                  <wps:cNvSpPr/>
                                  <wps:spPr>
                                    <a:xfrm>
                                      <a:off x="530677" y="3164777"/>
                                      <a:ext cx="830580" cy="719899"/>
                                    </a:xfrm>
                                    <a:custGeom>
                                      <a:avLst/>
                                      <a:gdLst>
                                        <a:gd name="csX0" fmla="*/ 14895 w 834330"/>
                                        <a:gd name="csY0" fmla="*/ 0 h 1185005"/>
                                        <a:gd name="csX1" fmla="*/ 13371 w 834330"/>
                                        <a:gd name="csY1" fmla="*/ 16002 h 1185005"/>
                                        <a:gd name="csX2" fmla="*/ 13371 w 834330"/>
                                        <a:gd name="csY2" fmla="*/ 221266 h 1185005"/>
                                        <a:gd name="csX3" fmla="*/ 9561 w 834330"/>
                                        <a:gd name="csY3" fmla="*/ 242983 h 1185005"/>
                                        <a:gd name="csX4" fmla="*/ 9180 w 834330"/>
                                        <a:gd name="csY4" fmla="*/ 335756 h 1185005"/>
                                        <a:gd name="csX5" fmla="*/ 12704 w 834330"/>
                                        <a:gd name="csY5" fmla="*/ 392811 h 1185005"/>
                                        <a:gd name="csX6" fmla="*/ 12133 w 834330"/>
                                        <a:gd name="csY6" fmla="*/ 428054 h 1185005"/>
                                        <a:gd name="csX7" fmla="*/ 3751 w 834330"/>
                                        <a:gd name="csY7" fmla="*/ 465106 h 1185005"/>
                                        <a:gd name="csX8" fmla="*/ 3846 w 834330"/>
                                        <a:gd name="csY8" fmla="*/ 485775 h 1185005"/>
                                        <a:gd name="csX9" fmla="*/ 22515 w 834330"/>
                                        <a:gd name="csY9" fmla="*/ 534067 h 1185005"/>
                                        <a:gd name="csX10" fmla="*/ 48232 w 834330"/>
                                        <a:gd name="csY10" fmla="*/ 639985 h 1185005"/>
                                        <a:gd name="csX11" fmla="*/ 90047 w 834330"/>
                                        <a:gd name="csY11" fmla="*/ 744950 h 1185005"/>
                                        <a:gd name="csX12" fmla="*/ 186059 w 834330"/>
                                        <a:gd name="csY12" fmla="*/ 888778 h 1185005"/>
                                        <a:gd name="csX13" fmla="*/ 388465 w 834330"/>
                                        <a:gd name="csY13" fmla="*/ 1064990 h 1185005"/>
                                        <a:gd name="csX14" fmla="*/ 572869 w 834330"/>
                                        <a:gd name="csY14" fmla="*/ 1146810 h 1185005"/>
                                        <a:gd name="csX15" fmla="*/ 678692 w 834330"/>
                                        <a:gd name="csY15" fmla="*/ 1169289 h 1185005"/>
                                        <a:gd name="csX16" fmla="*/ 734890 w 834330"/>
                                        <a:gd name="csY16" fmla="*/ 1175480 h 1185005"/>
                                        <a:gd name="csX17" fmla="*/ 752511 w 834330"/>
                                        <a:gd name="csY17" fmla="*/ 1183576 h 1185005"/>
                                        <a:gd name="csX18" fmla="*/ 834331 w 834330"/>
                                        <a:gd name="csY18" fmla="*/ 1185005 h 1185005"/>
                                        <a:gd name="csX0" fmla="*/ 14895 w 834331"/>
                                        <a:gd name="csY0" fmla="*/ 0 h 1185005"/>
                                        <a:gd name="csX1" fmla="*/ 13371 w 834331"/>
                                        <a:gd name="csY1" fmla="*/ 16002 h 1185005"/>
                                        <a:gd name="csX2" fmla="*/ 13371 w 834331"/>
                                        <a:gd name="csY2" fmla="*/ 221266 h 1185005"/>
                                        <a:gd name="csX3" fmla="*/ 9180 w 834331"/>
                                        <a:gd name="csY3" fmla="*/ 335756 h 1185005"/>
                                        <a:gd name="csX4" fmla="*/ 12704 w 834331"/>
                                        <a:gd name="csY4" fmla="*/ 392811 h 1185005"/>
                                        <a:gd name="csX5" fmla="*/ 12133 w 834331"/>
                                        <a:gd name="csY5" fmla="*/ 428054 h 1185005"/>
                                        <a:gd name="csX6" fmla="*/ 3751 w 834331"/>
                                        <a:gd name="csY6" fmla="*/ 465106 h 1185005"/>
                                        <a:gd name="csX7" fmla="*/ 3846 w 834331"/>
                                        <a:gd name="csY7" fmla="*/ 485775 h 1185005"/>
                                        <a:gd name="csX8" fmla="*/ 22515 w 834331"/>
                                        <a:gd name="csY8" fmla="*/ 534067 h 1185005"/>
                                        <a:gd name="csX9" fmla="*/ 48232 w 834331"/>
                                        <a:gd name="csY9" fmla="*/ 639985 h 1185005"/>
                                        <a:gd name="csX10" fmla="*/ 90047 w 834331"/>
                                        <a:gd name="csY10" fmla="*/ 744950 h 1185005"/>
                                        <a:gd name="csX11" fmla="*/ 186059 w 834331"/>
                                        <a:gd name="csY11" fmla="*/ 888778 h 1185005"/>
                                        <a:gd name="csX12" fmla="*/ 388465 w 834331"/>
                                        <a:gd name="csY12" fmla="*/ 1064990 h 1185005"/>
                                        <a:gd name="csX13" fmla="*/ 572869 w 834331"/>
                                        <a:gd name="csY13" fmla="*/ 1146810 h 1185005"/>
                                        <a:gd name="csX14" fmla="*/ 678692 w 834331"/>
                                        <a:gd name="csY14" fmla="*/ 1169289 h 1185005"/>
                                        <a:gd name="csX15" fmla="*/ 734890 w 834331"/>
                                        <a:gd name="csY15" fmla="*/ 1175480 h 1185005"/>
                                        <a:gd name="csX16" fmla="*/ 752511 w 834331"/>
                                        <a:gd name="csY16" fmla="*/ 1183576 h 1185005"/>
                                        <a:gd name="csX17" fmla="*/ 834331 w 834331"/>
                                        <a:gd name="csY17" fmla="*/ 1185005 h 1185005"/>
                                        <a:gd name="csX0" fmla="*/ 14895 w 834331"/>
                                        <a:gd name="csY0" fmla="*/ 0 h 1185005"/>
                                        <a:gd name="csX1" fmla="*/ 13371 w 834331"/>
                                        <a:gd name="csY1" fmla="*/ 16002 h 1185005"/>
                                        <a:gd name="csX2" fmla="*/ 13371 w 834331"/>
                                        <a:gd name="csY2" fmla="*/ 221266 h 1185005"/>
                                        <a:gd name="csX3" fmla="*/ 12704 w 834331"/>
                                        <a:gd name="csY3" fmla="*/ 392811 h 1185005"/>
                                        <a:gd name="csX4" fmla="*/ 12133 w 834331"/>
                                        <a:gd name="csY4" fmla="*/ 428054 h 1185005"/>
                                        <a:gd name="csX5" fmla="*/ 3751 w 834331"/>
                                        <a:gd name="csY5" fmla="*/ 465106 h 1185005"/>
                                        <a:gd name="csX6" fmla="*/ 3846 w 834331"/>
                                        <a:gd name="csY6" fmla="*/ 485775 h 1185005"/>
                                        <a:gd name="csX7" fmla="*/ 22515 w 834331"/>
                                        <a:gd name="csY7" fmla="*/ 534067 h 1185005"/>
                                        <a:gd name="csX8" fmla="*/ 48232 w 834331"/>
                                        <a:gd name="csY8" fmla="*/ 639985 h 1185005"/>
                                        <a:gd name="csX9" fmla="*/ 90047 w 834331"/>
                                        <a:gd name="csY9" fmla="*/ 744950 h 1185005"/>
                                        <a:gd name="csX10" fmla="*/ 186059 w 834331"/>
                                        <a:gd name="csY10" fmla="*/ 888778 h 1185005"/>
                                        <a:gd name="csX11" fmla="*/ 388465 w 834331"/>
                                        <a:gd name="csY11" fmla="*/ 1064990 h 1185005"/>
                                        <a:gd name="csX12" fmla="*/ 572869 w 834331"/>
                                        <a:gd name="csY12" fmla="*/ 1146810 h 1185005"/>
                                        <a:gd name="csX13" fmla="*/ 678692 w 834331"/>
                                        <a:gd name="csY13" fmla="*/ 1169289 h 1185005"/>
                                        <a:gd name="csX14" fmla="*/ 734890 w 834331"/>
                                        <a:gd name="csY14" fmla="*/ 1175480 h 1185005"/>
                                        <a:gd name="csX15" fmla="*/ 752511 w 834331"/>
                                        <a:gd name="csY15" fmla="*/ 1183576 h 1185005"/>
                                        <a:gd name="csX16" fmla="*/ 834331 w 834331"/>
                                        <a:gd name="csY16" fmla="*/ 1185005 h 1185005"/>
                                        <a:gd name="csX0" fmla="*/ 14895 w 834331"/>
                                        <a:gd name="csY0" fmla="*/ 0 h 1185005"/>
                                        <a:gd name="csX1" fmla="*/ 13371 w 834331"/>
                                        <a:gd name="csY1" fmla="*/ 16002 h 1185005"/>
                                        <a:gd name="csX2" fmla="*/ 13371 w 834331"/>
                                        <a:gd name="csY2" fmla="*/ 221266 h 1185005"/>
                                        <a:gd name="csX3" fmla="*/ 12133 w 834331"/>
                                        <a:gd name="csY3" fmla="*/ 428054 h 1185005"/>
                                        <a:gd name="csX4" fmla="*/ 3751 w 834331"/>
                                        <a:gd name="csY4" fmla="*/ 465106 h 1185005"/>
                                        <a:gd name="csX5" fmla="*/ 3846 w 834331"/>
                                        <a:gd name="csY5" fmla="*/ 485775 h 1185005"/>
                                        <a:gd name="csX6" fmla="*/ 22515 w 834331"/>
                                        <a:gd name="csY6" fmla="*/ 534067 h 1185005"/>
                                        <a:gd name="csX7" fmla="*/ 48232 w 834331"/>
                                        <a:gd name="csY7" fmla="*/ 639985 h 1185005"/>
                                        <a:gd name="csX8" fmla="*/ 90047 w 834331"/>
                                        <a:gd name="csY8" fmla="*/ 744950 h 1185005"/>
                                        <a:gd name="csX9" fmla="*/ 186059 w 834331"/>
                                        <a:gd name="csY9" fmla="*/ 888778 h 1185005"/>
                                        <a:gd name="csX10" fmla="*/ 388465 w 834331"/>
                                        <a:gd name="csY10" fmla="*/ 1064990 h 1185005"/>
                                        <a:gd name="csX11" fmla="*/ 572869 w 834331"/>
                                        <a:gd name="csY11" fmla="*/ 1146810 h 1185005"/>
                                        <a:gd name="csX12" fmla="*/ 678692 w 834331"/>
                                        <a:gd name="csY12" fmla="*/ 1169289 h 1185005"/>
                                        <a:gd name="csX13" fmla="*/ 734890 w 834331"/>
                                        <a:gd name="csY13" fmla="*/ 1175480 h 1185005"/>
                                        <a:gd name="csX14" fmla="*/ 752511 w 834331"/>
                                        <a:gd name="csY14" fmla="*/ 1183576 h 1185005"/>
                                        <a:gd name="csX15" fmla="*/ 834331 w 834331"/>
                                        <a:gd name="csY15" fmla="*/ 1185005 h 1185005"/>
                                        <a:gd name="csX0" fmla="*/ 14012 w 833448"/>
                                        <a:gd name="csY0" fmla="*/ 0 h 1185005"/>
                                        <a:gd name="csX1" fmla="*/ 12488 w 833448"/>
                                        <a:gd name="csY1" fmla="*/ 16002 h 1185005"/>
                                        <a:gd name="csX2" fmla="*/ 12488 w 833448"/>
                                        <a:gd name="csY2" fmla="*/ 221266 h 1185005"/>
                                        <a:gd name="csX3" fmla="*/ 2868 w 833448"/>
                                        <a:gd name="csY3" fmla="*/ 465106 h 1185005"/>
                                        <a:gd name="csX4" fmla="*/ 2963 w 833448"/>
                                        <a:gd name="csY4" fmla="*/ 485775 h 1185005"/>
                                        <a:gd name="csX5" fmla="*/ 21632 w 833448"/>
                                        <a:gd name="csY5" fmla="*/ 534067 h 1185005"/>
                                        <a:gd name="csX6" fmla="*/ 47349 w 833448"/>
                                        <a:gd name="csY6" fmla="*/ 639985 h 1185005"/>
                                        <a:gd name="csX7" fmla="*/ 89164 w 833448"/>
                                        <a:gd name="csY7" fmla="*/ 744950 h 1185005"/>
                                        <a:gd name="csX8" fmla="*/ 185176 w 833448"/>
                                        <a:gd name="csY8" fmla="*/ 888778 h 1185005"/>
                                        <a:gd name="csX9" fmla="*/ 387582 w 833448"/>
                                        <a:gd name="csY9" fmla="*/ 1064990 h 1185005"/>
                                        <a:gd name="csX10" fmla="*/ 571986 w 833448"/>
                                        <a:gd name="csY10" fmla="*/ 1146810 h 1185005"/>
                                        <a:gd name="csX11" fmla="*/ 677809 w 833448"/>
                                        <a:gd name="csY11" fmla="*/ 1169289 h 1185005"/>
                                        <a:gd name="csX12" fmla="*/ 734007 w 833448"/>
                                        <a:gd name="csY12" fmla="*/ 1175480 h 1185005"/>
                                        <a:gd name="csX13" fmla="*/ 751628 w 833448"/>
                                        <a:gd name="csY13" fmla="*/ 1183576 h 1185005"/>
                                        <a:gd name="csX14" fmla="*/ 833448 w 833448"/>
                                        <a:gd name="csY14" fmla="*/ 1185005 h 1185005"/>
                                        <a:gd name="csX0" fmla="*/ 14012 w 833448"/>
                                        <a:gd name="csY0" fmla="*/ 0 h 1185005"/>
                                        <a:gd name="csX1" fmla="*/ 12488 w 833448"/>
                                        <a:gd name="csY1" fmla="*/ 16002 h 1185005"/>
                                        <a:gd name="csX2" fmla="*/ 2868 w 833448"/>
                                        <a:gd name="csY2" fmla="*/ 465106 h 1185005"/>
                                        <a:gd name="csX3" fmla="*/ 2963 w 833448"/>
                                        <a:gd name="csY3" fmla="*/ 485775 h 1185005"/>
                                        <a:gd name="csX4" fmla="*/ 21632 w 833448"/>
                                        <a:gd name="csY4" fmla="*/ 534067 h 1185005"/>
                                        <a:gd name="csX5" fmla="*/ 47349 w 833448"/>
                                        <a:gd name="csY5" fmla="*/ 639985 h 1185005"/>
                                        <a:gd name="csX6" fmla="*/ 89164 w 833448"/>
                                        <a:gd name="csY6" fmla="*/ 744950 h 1185005"/>
                                        <a:gd name="csX7" fmla="*/ 185176 w 833448"/>
                                        <a:gd name="csY7" fmla="*/ 888778 h 1185005"/>
                                        <a:gd name="csX8" fmla="*/ 387582 w 833448"/>
                                        <a:gd name="csY8" fmla="*/ 1064990 h 1185005"/>
                                        <a:gd name="csX9" fmla="*/ 571986 w 833448"/>
                                        <a:gd name="csY9" fmla="*/ 1146810 h 1185005"/>
                                        <a:gd name="csX10" fmla="*/ 677809 w 833448"/>
                                        <a:gd name="csY10" fmla="*/ 1169289 h 1185005"/>
                                        <a:gd name="csX11" fmla="*/ 734007 w 833448"/>
                                        <a:gd name="csY11" fmla="*/ 1175480 h 1185005"/>
                                        <a:gd name="csX12" fmla="*/ 751628 w 833448"/>
                                        <a:gd name="csY12" fmla="*/ 1183576 h 1185005"/>
                                        <a:gd name="csX13" fmla="*/ 833448 w 833448"/>
                                        <a:gd name="csY13" fmla="*/ 1185005 h 1185005"/>
                                        <a:gd name="csX0" fmla="*/ 11313 w 830749"/>
                                        <a:gd name="csY0" fmla="*/ 0 h 1185005"/>
                                        <a:gd name="csX1" fmla="*/ 9789 w 830749"/>
                                        <a:gd name="csY1" fmla="*/ 16002 h 1185005"/>
                                        <a:gd name="csX2" fmla="*/ 169 w 830749"/>
                                        <a:gd name="csY2" fmla="*/ 465106 h 1185005"/>
                                        <a:gd name="csX3" fmla="*/ 18933 w 830749"/>
                                        <a:gd name="csY3" fmla="*/ 534067 h 1185005"/>
                                        <a:gd name="csX4" fmla="*/ 44650 w 830749"/>
                                        <a:gd name="csY4" fmla="*/ 639985 h 1185005"/>
                                        <a:gd name="csX5" fmla="*/ 86465 w 830749"/>
                                        <a:gd name="csY5" fmla="*/ 744950 h 1185005"/>
                                        <a:gd name="csX6" fmla="*/ 182477 w 830749"/>
                                        <a:gd name="csY6" fmla="*/ 888778 h 1185005"/>
                                        <a:gd name="csX7" fmla="*/ 384883 w 830749"/>
                                        <a:gd name="csY7" fmla="*/ 1064990 h 1185005"/>
                                        <a:gd name="csX8" fmla="*/ 569287 w 830749"/>
                                        <a:gd name="csY8" fmla="*/ 1146810 h 1185005"/>
                                        <a:gd name="csX9" fmla="*/ 675110 w 830749"/>
                                        <a:gd name="csY9" fmla="*/ 1169289 h 1185005"/>
                                        <a:gd name="csX10" fmla="*/ 731308 w 830749"/>
                                        <a:gd name="csY10" fmla="*/ 1175480 h 1185005"/>
                                        <a:gd name="csX11" fmla="*/ 748929 w 830749"/>
                                        <a:gd name="csY11" fmla="*/ 1183576 h 1185005"/>
                                        <a:gd name="csX12" fmla="*/ 830749 w 830749"/>
                                        <a:gd name="csY12" fmla="*/ 1185005 h 1185005"/>
                                        <a:gd name="csX0" fmla="*/ 12580 w 832016"/>
                                        <a:gd name="csY0" fmla="*/ 0 h 1185005"/>
                                        <a:gd name="csX1" fmla="*/ 11056 w 832016"/>
                                        <a:gd name="csY1" fmla="*/ 16002 h 1185005"/>
                                        <a:gd name="csX2" fmla="*/ 1436 w 832016"/>
                                        <a:gd name="csY2" fmla="*/ 465106 h 1185005"/>
                                        <a:gd name="csX3" fmla="*/ 45917 w 832016"/>
                                        <a:gd name="csY3" fmla="*/ 639985 h 1185005"/>
                                        <a:gd name="csX4" fmla="*/ 87732 w 832016"/>
                                        <a:gd name="csY4" fmla="*/ 744950 h 1185005"/>
                                        <a:gd name="csX5" fmla="*/ 183744 w 832016"/>
                                        <a:gd name="csY5" fmla="*/ 888778 h 1185005"/>
                                        <a:gd name="csX6" fmla="*/ 386150 w 832016"/>
                                        <a:gd name="csY6" fmla="*/ 1064990 h 1185005"/>
                                        <a:gd name="csX7" fmla="*/ 570554 w 832016"/>
                                        <a:gd name="csY7" fmla="*/ 1146810 h 1185005"/>
                                        <a:gd name="csX8" fmla="*/ 676377 w 832016"/>
                                        <a:gd name="csY8" fmla="*/ 1169289 h 1185005"/>
                                        <a:gd name="csX9" fmla="*/ 732575 w 832016"/>
                                        <a:gd name="csY9" fmla="*/ 1175480 h 1185005"/>
                                        <a:gd name="csX10" fmla="*/ 750196 w 832016"/>
                                        <a:gd name="csY10" fmla="*/ 1183576 h 1185005"/>
                                        <a:gd name="csX11" fmla="*/ 832016 w 832016"/>
                                        <a:gd name="csY11" fmla="*/ 1185005 h 1185005"/>
                                        <a:gd name="csX0" fmla="*/ 12411 w 831847"/>
                                        <a:gd name="csY0" fmla="*/ 0 h 1185005"/>
                                        <a:gd name="csX1" fmla="*/ 1267 w 831847"/>
                                        <a:gd name="csY1" fmla="*/ 465106 h 1185005"/>
                                        <a:gd name="csX2" fmla="*/ 45748 w 831847"/>
                                        <a:gd name="csY2" fmla="*/ 639985 h 1185005"/>
                                        <a:gd name="csX3" fmla="*/ 87563 w 831847"/>
                                        <a:gd name="csY3" fmla="*/ 744950 h 1185005"/>
                                        <a:gd name="csX4" fmla="*/ 183575 w 831847"/>
                                        <a:gd name="csY4" fmla="*/ 888778 h 1185005"/>
                                        <a:gd name="csX5" fmla="*/ 385981 w 831847"/>
                                        <a:gd name="csY5" fmla="*/ 1064990 h 1185005"/>
                                        <a:gd name="csX6" fmla="*/ 570385 w 831847"/>
                                        <a:gd name="csY6" fmla="*/ 1146810 h 1185005"/>
                                        <a:gd name="csX7" fmla="*/ 676208 w 831847"/>
                                        <a:gd name="csY7" fmla="*/ 1169289 h 1185005"/>
                                        <a:gd name="csX8" fmla="*/ 732406 w 831847"/>
                                        <a:gd name="csY8" fmla="*/ 1175480 h 1185005"/>
                                        <a:gd name="csX9" fmla="*/ 750027 w 831847"/>
                                        <a:gd name="csY9" fmla="*/ 1183576 h 1185005"/>
                                        <a:gd name="csX10" fmla="*/ 831847 w 831847"/>
                                        <a:gd name="csY10" fmla="*/ 1185005 h 1185005"/>
                                        <a:gd name="csX0" fmla="*/ 0 w 830580"/>
                                        <a:gd name="csY0" fmla="*/ 0 h 719899"/>
                                        <a:gd name="csX1" fmla="*/ 44481 w 830580"/>
                                        <a:gd name="csY1" fmla="*/ 174879 h 719899"/>
                                        <a:gd name="csX2" fmla="*/ 86296 w 830580"/>
                                        <a:gd name="csY2" fmla="*/ 279844 h 719899"/>
                                        <a:gd name="csX3" fmla="*/ 182308 w 830580"/>
                                        <a:gd name="csY3" fmla="*/ 423672 h 719899"/>
                                        <a:gd name="csX4" fmla="*/ 384714 w 830580"/>
                                        <a:gd name="csY4" fmla="*/ 599884 h 719899"/>
                                        <a:gd name="csX5" fmla="*/ 569118 w 830580"/>
                                        <a:gd name="csY5" fmla="*/ 681704 h 719899"/>
                                        <a:gd name="csX6" fmla="*/ 674941 w 830580"/>
                                        <a:gd name="csY6" fmla="*/ 704183 h 719899"/>
                                        <a:gd name="csX7" fmla="*/ 731139 w 830580"/>
                                        <a:gd name="csY7" fmla="*/ 710374 h 719899"/>
                                        <a:gd name="csX8" fmla="*/ 748760 w 830580"/>
                                        <a:gd name="csY8" fmla="*/ 718470 h 719899"/>
                                        <a:gd name="csX9" fmla="*/ 830580 w 830580"/>
                                        <a:gd name="csY9" fmla="*/ 719899 h 71989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830580" h="719899">
                                          <a:moveTo>
                                            <a:pt x="0" y="0"/>
                                          </a:moveTo>
                                          <a:cubicBezTo>
                                            <a:pt x="5556" y="106664"/>
                                            <a:pt x="30098" y="128238"/>
                                            <a:pt x="44481" y="174879"/>
                                          </a:cubicBezTo>
                                          <a:cubicBezTo>
                                            <a:pt x="58864" y="221520"/>
                                            <a:pt x="68770" y="247364"/>
                                            <a:pt x="86296" y="279844"/>
                                          </a:cubicBezTo>
                                          <a:cubicBezTo>
                                            <a:pt x="113538" y="330327"/>
                                            <a:pt x="145446" y="378714"/>
                                            <a:pt x="182308" y="423672"/>
                                          </a:cubicBezTo>
                                          <a:cubicBezTo>
                                            <a:pt x="240030" y="493966"/>
                                            <a:pt x="306800" y="553021"/>
                                            <a:pt x="384714" y="599884"/>
                                          </a:cubicBezTo>
                                          <a:cubicBezTo>
                                            <a:pt x="442817" y="634841"/>
                                            <a:pt x="503967" y="662749"/>
                                            <a:pt x="569118" y="681704"/>
                                          </a:cubicBezTo>
                                          <a:cubicBezTo>
                                            <a:pt x="603885" y="691800"/>
                                            <a:pt x="639032" y="699420"/>
                                            <a:pt x="674941" y="704183"/>
                                          </a:cubicBezTo>
                                          <a:cubicBezTo>
                                            <a:pt x="693610" y="706659"/>
                                            <a:pt x="712184" y="710088"/>
                                            <a:pt x="731139" y="710374"/>
                                          </a:cubicBezTo>
                                          <a:cubicBezTo>
                                            <a:pt x="738568" y="710469"/>
                                            <a:pt x="742759" y="717042"/>
                                            <a:pt x="748760" y="718470"/>
                                          </a:cubicBezTo>
                                          <a:cubicBezTo>
                                            <a:pt x="776001" y="715708"/>
                                            <a:pt x="803243" y="710184"/>
                                            <a:pt x="830580" y="719899"/>
                                          </a:cubicBezTo>
                                        </a:path>
                                      </a:pathLst>
                                    </a:custGeom>
                                    <a:noFill/>
                                    <a:ln w="6350" cap="rnd">
                                      <a:solidFill>
                                        <a:schemeClr val="tx1"/>
                                      </a:solidFill>
                                      <a:prstDash val="solid"/>
                                      <a:round/>
                                    </a:ln>
                                  </wps:spPr>
                                  <wps:bodyPr/>
                                </wps:wsp>
                                <wps:wsp>
                                  <wps:cNvPr id="819704468" name="任意多边形: 形状 819704468">
                                    <a:extLst>
                                      <a:ext uri="{FF2B5EF4-FFF2-40B4-BE49-F238E27FC236}">
                                        <a16:creationId xmlns:a16="http://schemas.microsoft.com/office/drawing/2014/main" id="{387062DA-592D-FDF2-A414-E3C9BC532557}"/>
                                      </a:ext>
                                    </a:extLst>
                                  </wps:cNvPr>
                                  <wps:cNvSpPr/>
                                  <wps:spPr>
                                    <a:xfrm>
                                      <a:off x="1346749" y="384367"/>
                                      <a:ext cx="372566" cy="868550"/>
                                    </a:xfrm>
                                    <a:custGeom>
                                      <a:avLst/>
                                      <a:gdLst>
                                        <a:gd name="csX0" fmla="*/ 0 w 311389"/>
                                        <a:gd name="csY0" fmla="*/ 0 h 813053"/>
                                        <a:gd name="csX1" fmla="*/ 19336 w 311389"/>
                                        <a:gd name="csY1" fmla="*/ 20765 h 813053"/>
                                        <a:gd name="csX2" fmla="*/ 280130 w 311389"/>
                                        <a:gd name="csY2" fmla="*/ 368999 h 813053"/>
                                        <a:gd name="csX3" fmla="*/ 310991 w 311389"/>
                                        <a:gd name="csY3" fmla="*/ 588550 h 813053"/>
                                        <a:gd name="csX4" fmla="*/ 309563 w 311389"/>
                                        <a:gd name="csY4" fmla="*/ 813054 h 813053"/>
                                      </a:gdLst>
                                      <a:ahLst/>
                                      <a:cxnLst>
                                        <a:cxn ang="0">
                                          <a:pos x="csX0" y="csY0"/>
                                        </a:cxn>
                                        <a:cxn ang="0">
                                          <a:pos x="csX1" y="csY1"/>
                                        </a:cxn>
                                        <a:cxn ang="0">
                                          <a:pos x="csX2" y="csY2"/>
                                        </a:cxn>
                                        <a:cxn ang="0">
                                          <a:pos x="csX3" y="csY3"/>
                                        </a:cxn>
                                        <a:cxn ang="0">
                                          <a:pos x="csX4" y="csY4"/>
                                        </a:cxn>
                                      </a:cxnLst>
                                      <a:rect l="l" t="t" r="r" b="b"/>
                                      <a:pathLst>
                                        <a:path w="311389" h="813053">
                                          <a:moveTo>
                                            <a:pt x="0" y="0"/>
                                          </a:moveTo>
                                          <a:cubicBezTo>
                                            <a:pt x="3620" y="9525"/>
                                            <a:pt x="11144" y="15716"/>
                                            <a:pt x="19336" y="20765"/>
                                          </a:cubicBezTo>
                                          <a:cubicBezTo>
                                            <a:pt x="151257" y="103251"/>
                                            <a:pt x="233458" y="223457"/>
                                            <a:pt x="280130" y="368999"/>
                                          </a:cubicBezTo>
                                          <a:cubicBezTo>
                                            <a:pt x="302895" y="439960"/>
                                            <a:pt x="313658" y="513683"/>
                                            <a:pt x="310991" y="588550"/>
                                          </a:cubicBezTo>
                                          <a:cubicBezTo>
                                            <a:pt x="308324" y="663416"/>
                                            <a:pt x="310515" y="738283"/>
                                            <a:pt x="309563" y="813054"/>
                                          </a:cubicBezTo>
                                        </a:path>
                                      </a:pathLst>
                                    </a:custGeom>
                                    <a:noFill/>
                                    <a:ln w="6350" cap="rnd">
                                      <a:solidFill>
                                        <a:schemeClr val="tx1"/>
                                      </a:solidFill>
                                      <a:prstDash val="solid"/>
                                      <a:round/>
                                    </a:ln>
                                  </wps:spPr>
                                  <wps:bodyPr/>
                                </wps:wsp>
                                <wps:wsp>
                                  <wps:cNvPr id="790283987" name="任意多边形: 形状 790283987">
                                    <a:extLst>
                                      <a:ext uri="{FF2B5EF4-FFF2-40B4-BE49-F238E27FC236}">
                                        <a16:creationId xmlns:a16="http://schemas.microsoft.com/office/drawing/2014/main" id="{F0F08049-5538-6995-CB13-5A6D959EEB48}"/>
                                      </a:ext>
                                    </a:extLst>
                                  </wps:cNvPr>
                                  <wps:cNvSpPr/>
                                  <wps:spPr>
                                    <a:xfrm>
                                      <a:off x="1378972" y="4325969"/>
                                      <a:ext cx="548449" cy="2051"/>
                                    </a:xfrm>
                                    <a:custGeom>
                                      <a:avLst/>
                                      <a:gdLst>
                                        <a:gd name="csX0" fmla="*/ 0 w 548449"/>
                                        <a:gd name="csY0" fmla="*/ 0 h 2051"/>
                                        <a:gd name="csX1" fmla="*/ 16002 w 548449"/>
                                        <a:gd name="csY1" fmla="*/ 1524 h 2051"/>
                                        <a:gd name="csX2" fmla="*/ 497110 w 548449"/>
                                        <a:gd name="csY2" fmla="*/ 1333 h 2051"/>
                                        <a:gd name="csX3" fmla="*/ 548450 w 548449"/>
                                        <a:gd name="csY3" fmla="*/ 0 h 2051"/>
                                      </a:gdLst>
                                      <a:ahLst/>
                                      <a:cxnLst>
                                        <a:cxn ang="0">
                                          <a:pos x="csX0" y="csY0"/>
                                        </a:cxn>
                                        <a:cxn ang="0">
                                          <a:pos x="csX1" y="csY1"/>
                                        </a:cxn>
                                        <a:cxn ang="0">
                                          <a:pos x="csX2" y="csY2"/>
                                        </a:cxn>
                                        <a:cxn ang="0">
                                          <a:pos x="csX3" y="csY3"/>
                                        </a:cxn>
                                      </a:cxnLst>
                                      <a:rect l="l" t="t" r="r" b="b"/>
                                      <a:pathLst>
                                        <a:path w="548449" h="2051">
                                          <a:moveTo>
                                            <a:pt x="0" y="0"/>
                                          </a:moveTo>
                                          <a:cubicBezTo>
                                            <a:pt x="5048" y="3429"/>
                                            <a:pt x="10763" y="1524"/>
                                            <a:pt x="16002" y="1524"/>
                                          </a:cubicBezTo>
                                          <a:cubicBezTo>
                                            <a:pt x="176403" y="1619"/>
                                            <a:pt x="336804" y="1810"/>
                                            <a:pt x="497110" y="1333"/>
                                          </a:cubicBezTo>
                                          <a:cubicBezTo>
                                            <a:pt x="514159" y="1333"/>
                                            <a:pt x="531305" y="95"/>
                                            <a:pt x="548450" y="0"/>
                                          </a:cubicBezTo>
                                        </a:path>
                                      </a:pathLst>
                                    </a:custGeom>
                                    <a:noFill/>
                                    <a:ln w="6350" cap="rnd">
                                      <a:solidFill>
                                        <a:schemeClr val="tx1"/>
                                      </a:solidFill>
                                      <a:prstDash val="solid"/>
                                      <a:round/>
                                    </a:ln>
                                  </wps:spPr>
                                  <wps:bodyPr/>
                                </wps:wsp>
                                <wps:wsp>
                                  <wps:cNvPr id="988777538" name="任意多边形: 形状 988777538">
                                    <a:extLst>
                                      <a:ext uri="{FF2B5EF4-FFF2-40B4-BE49-F238E27FC236}">
                                        <a16:creationId xmlns:a16="http://schemas.microsoft.com/office/drawing/2014/main" id="{0AA94D26-6103-FFCA-3C1F-D4B81C7EDAED}"/>
                                      </a:ext>
                                    </a:extLst>
                                  </wps:cNvPr>
                                  <wps:cNvSpPr/>
                                  <wps:spPr>
                                    <a:xfrm>
                                      <a:off x="1531372" y="2412492"/>
                                      <a:ext cx="564546" cy="239077"/>
                                    </a:xfrm>
                                    <a:custGeom>
                                      <a:avLst/>
                                      <a:gdLst>
                                        <a:gd name="csX0" fmla="*/ 564547 w 564546"/>
                                        <a:gd name="csY0" fmla="*/ 239078 h 239077"/>
                                        <a:gd name="csX1" fmla="*/ 563023 w 564546"/>
                                        <a:gd name="csY1" fmla="*/ 219837 h 239077"/>
                                        <a:gd name="csX2" fmla="*/ 562832 w 564546"/>
                                        <a:gd name="csY2" fmla="*/ 38576 h 239077"/>
                                        <a:gd name="csX3" fmla="*/ 556736 w 564546"/>
                                        <a:gd name="csY3" fmla="*/ 4858 h 239077"/>
                                        <a:gd name="csX4" fmla="*/ 542068 w 564546"/>
                                        <a:gd name="csY4" fmla="*/ 0 h 239077"/>
                                        <a:gd name="csX5" fmla="*/ 524447 w 564546"/>
                                        <a:gd name="csY5" fmla="*/ 3429 h 239077"/>
                                        <a:gd name="csX6" fmla="*/ 11239 w 564546"/>
                                        <a:gd name="csY6" fmla="*/ 3334 h 239077"/>
                                        <a:gd name="csX7" fmla="*/ 0 w 564546"/>
                                        <a:gd name="csY7" fmla="*/ 1715 h 23907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64546" h="239077">
                                          <a:moveTo>
                                            <a:pt x="564547" y="239078"/>
                                          </a:moveTo>
                                          <a:cubicBezTo>
                                            <a:pt x="561213" y="232886"/>
                                            <a:pt x="563023" y="226219"/>
                                            <a:pt x="563023" y="219837"/>
                                          </a:cubicBezTo>
                                          <a:cubicBezTo>
                                            <a:pt x="562832" y="159449"/>
                                            <a:pt x="563023" y="99060"/>
                                            <a:pt x="562832" y="38576"/>
                                          </a:cubicBezTo>
                                          <a:cubicBezTo>
                                            <a:pt x="562832" y="27908"/>
                                            <a:pt x="568833" y="16383"/>
                                            <a:pt x="556736" y="4858"/>
                                          </a:cubicBezTo>
                                          <a:cubicBezTo>
                                            <a:pt x="554164" y="3715"/>
                                            <a:pt x="547973" y="2381"/>
                                            <a:pt x="542068" y="0"/>
                                          </a:cubicBezTo>
                                          <a:cubicBezTo>
                                            <a:pt x="536448" y="2477"/>
                                            <a:pt x="530638" y="3429"/>
                                            <a:pt x="524447" y="3429"/>
                                          </a:cubicBezTo>
                                          <a:cubicBezTo>
                                            <a:pt x="353377" y="3334"/>
                                            <a:pt x="182309" y="3429"/>
                                            <a:pt x="11239" y="3334"/>
                                          </a:cubicBezTo>
                                          <a:cubicBezTo>
                                            <a:pt x="7429" y="3334"/>
                                            <a:pt x="3524" y="4001"/>
                                            <a:pt x="0" y="1715"/>
                                          </a:cubicBezTo>
                                        </a:path>
                                      </a:pathLst>
                                    </a:custGeom>
                                    <a:noFill/>
                                    <a:ln w="6350" cap="rnd">
                                      <a:solidFill>
                                        <a:schemeClr val="tx1"/>
                                      </a:solidFill>
                                      <a:prstDash val="solid"/>
                                      <a:round/>
                                    </a:ln>
                                  </wps:spPr>
                                  <wps:bodyPr/>
                                </wps:wsp>
                                <wps:wsp>
                                  <wps:cNvPr id="2045425773" name="任意多边形: 形状 2045425773">
                                    <a:extLst>
                                      <a:ext uri="{FF2B5EF4-FFF2-40B4-BE49-F238E27FC236}">
                                        <a16:creationId xmlns:a16="http://schemas.microsoft.com/office/drawing/2014/main" id="{7F034A8C-2C64-1F52-3663-3FAC37922C92}"/>
                                      </a:ext>
                                    </a:extLst>
                                  </wps:cNvPr>
                                  <wps:cNvSpPr/>
                                  <wps:spPr>
                                    <a:xfrm>
                                      <a:off x="732700" y="4325571"/>
                                      <a:ext cx="530923" cy="2018"/>
                                    </a:xfrm>
                                    <a:custGeom>
                                      <a:avLst/>
                                      <a:gdLst>
                                        <a:gd name="csX0" fmla="*/ 0 w 530923"/>
                                        <a:gd name="csY0" fmla="*/ 1923 h 2018"/>
                                        <a:gd name="csX1" fmla="*/ 48101 w 530923"/>
                                        <a:gd name="csY1" fmla="*/ 1827 h 2018"/>
                                        <a:gd name="csX2" fmla="*/ 506825 w 530923"/>
                                        <a:gd name="csY2" fmla="*/ 2018 h 2018"/>
                                        <a:gd name="csX3" fmla="*/ 530924 w 530923"/>
                                        <a:gd name="csY3" fmla="*/ 303 h 2018"/>
                                      </a:gdLst>
                                      <a:ahLst/>
                                      <a:cxnLst>
                                        <a:cxn ang="0">
                                          <a:pos x="csX0" y="csY0"/>
                                        </a:cxn>
                                        <a:cxn ang="0">
                                          <a:pos x="csX1" y="csY1"/>
                                        </a:cxn>
                                        <a:cxn ang="0">
                                          <a:pos x="csX2" y="csY2"/>
                                        </a:cxn>
                                        <a:cxn ang="0">
                                          <a:pos x="csX3" y="csY3"/>
                                        </a:cxn>
                                      </a:cxnLst>
                                      <a:rect l="l" t="t" r="r" b="b"/>
                                      <a:pathLst>
                                        <a:path w="530923" h="2018">
                                          <a:moveTo>
                                            <a:pt x="0" y="1923"/>
                                          </a:moveTo>
                                          <a:cubicBezTo>
                                            <a:pt x="16002" y="-1697"/>
                                            <a:pt x="32099" y="1732"/>
                                            <a:pt x="48101" y="1827"/>
                                          </a:cubicBezTo>
                                          <a:cubicBezTo>
                                            <a:pt x="200977" y="2018"/>
                                            <a:pt x="353854" y="1923"/>
                                            <a:pt x="506825" y="2018"/>
                                          </a:cubicBezTo>
                                          <a:cubicBezTo>
                                            <a:pt x="514921" y="2018"/>
                                            <a:pt x="522732" y="-935"/>
                                            <a:pt x="530924" y="303"/>
                                          </a:cubicBezTo>
                                        </a:path>
                                      </a:pathLst>
                                    </a:custGeom>
                                    <a:noFill/>
                                    <a:ln w="6350" cap="rnd">
                                      <a:solidFill>
                                        <a:schemeClr val="tx1"/>
                                      </a:solidFill>
                                      <a:prstDash val="solid"/>
                                      <a:round/>
                                    </a:ln>
                                  </wps:spPr>
                                  <wps:bodyPr/>
                                </wps:wsp>
                                <wps:wsp>
                                  <wps:cNvPr id="1539345531" name="任意多边形: 形状 1539345531">
                                    <a:extLst>
                                      <a:ext uri="{FF2B5EF4-FFF2-40B4-BE49-F238E27FC236}">
                                        <a16:creationId xmlns:a16="http://schemas.microsoft.com/office/drawing/2014/main" id="{972FC7CE-B964-A3EE-9E42-0A6CF8CEB130}"/>
                                      </a:ext>
                                    </a:extLst>
                                  </wps:cNvPr>
                                  <wps:cNvSpPr/>
                                  <wps:spPr>
                                    <a:xfrm>
                                      <a:off x="412621" y="2157508"/>
                                      <a:ext cx="164440" cy="877252"/>
                                    </a:xfrm>
                                    <a:custGeom>
                                      <a:avLst/>
                                      <a:gdLst>
                                        <a:gd name="csX0" fmla="*/ 164440 w 164440"/>
                                        <a:gd name="csY0" fmla="*/ 255079 h 877252"/>
                                        <a:gd name="csX1" fmla="*/ 163107 w 164440"/>
                                        <a:gd name="csY1" fmla="*/ 163639 h 877252"/>
                                        <a:gd name="csX2" fmla="*/ 153772 w 164440"/>
                                        <a:gd name="csY2" fmla="*/ 138303 h 877252"/>
                                        <a:gd name="csX3" fmla="*/ 152058 w 164440"/>
                                        <a:gd name="csY3" fmla="*/ 28861 h 877252"/>
                                        <a:gd name="csX4" fmla="*/ 125959 w 164440"/>
                                        <a:gd name="csY4" fmla="*/ 0 h 877252"/>
                                        <a:gd name="csX5" fmla="*/ 105100 w 164440"/>
                                        <a:gd name="csY5" fmla="*/ 4858 h 877252"/>
                                        <a:gd name="csX6" fmla="*/ 31281 w 164440"/>
                                        <a:gd name="csY6" fmla="*/ 4667 h 877252"/>
                                        <a:gd name="csX7" fmla="*/ 2515 w 164440"/>
                                        <a:gd name="csY7" fmla="*/ 17717 h 877252"/>
                                        <a:gd name="csX8" fmla="*/ 13660 w 164440"/>
                                        <a:gd name="csY8" fmla="*/ 56198 h 877252"/>
                                        <a:gd name="csX9" fmla="*/ 13660 w 164440"/>
                                        <a:gd name="csY9" fmla="*/ 322421 h 877252"/>
                                        <a:gd name="csX10" fmla="*/ 801 w 164440"/>
                                        <a:gd name="csY10" fmla="*/ 338423 h 877252"/>
                                        <a:gd name="csX11" fmla="*/ 7278 w 164440"/>
                                        <a:gd name="csY11" fmla="*/ 376904 h 877252"/>
                                        <a:gd name="csX12" fmla="*/ 34519 w 164440"/>
                                        <a:gd name="csY12" fmla="*/ 384524 h 877252"/>
                                        <a:gd name="csX13" fmla="*/ 74715 w 164440"/>
                                        <a:gd name="csY13" fmla="*/ 395192 h 877252"/>
                                        <a:gd name="csX14" fmla="*/ 74715 w 164440"/>
                                        <a:gd name="csY14" fmla="*/ 428149 h 877252"/>
                                        <a:gd name="csX15" fmla="*/ 70143 w 164440"/>
                                        <a:gd name="csY15" fmla="*/ 447580 h 877252"/>
                                        <a:gd name="csX16" fmla="*/ 64999 w 164440"/>
                                        <a:gd name="csY16" fmla="*/ 469868 h 877252"/>
                                        <a:gd name="csX17" fmla="*/ 65095 w 164440"/>
                                        <a:gd name="csY17" fmla="*/ 753713 h 877252"/>
                                        <a:gd name="csX18" fmla="*/ 63571 w 164440"/>
                                        <a:gd name="csY18" fmla="*/ 864394 h 877252"/>
                                        <a:gd name="csX19" fmla="*/ 65095 w 164440"/>
                                        <a:gd name="csY19" fmla="*/ 877253 h 87725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64440" h="877252">
                                          <a:moveTo>
                                            <a:pt x="164440" y="255079"/>
                                          </a:moveTo>
                                          <a:cubicBezTo>
                                            <a:pt x="160726" y="224695"/>
                                            <a:pt x="163297" y="194120"/>
                                            <a:pt x="163107" y="163639"/>
                                          </a:cubicBezTo>
                                          <a:cubicBezTo>
                                            <a:pt x="163107" y="152400"/>
                                            <a:pt x="162059" y="142685"/>
                                            <a:pt x="153772" y="138303"/>
                                          </a:cubicBezTo>
                                          <a:cubicBezTo>
                                            <a:pt x="151963" y="100489"/>
                                            <a:pt x="154153" y="64770"/>
                                            <a:pt x="152058" y="28861"/>
                                          </a:cubicBezTo>
                                          <a:cubicBezTo>
                                            <a:pt x="151010" y="10382"/>
                                            <a:pt x="135770" y="8477"/>
                                            <a:pt x="125959" y="0"/>
                                          </a:cubicBezTo>
                                          <a:cubicBezTo>
                                            <a:pt x="119768" y="5048"/>
                                            <a:pt x="112529" y="4858"/>
                                            <a:pt x="105100" y="4858"/>
                                          </a:cubicBezTo>
                                          <a:cubicBezTo>
                                            <a:pt x="80525" y="4858"/>
                                            <a:pt x="55951" y="5144"/>
                                            <a:pt x="31281" y="4667"/>
                                          </a:cubicBezTo>
                                          <a:cubicBezTo>
                                            <a:pt x="19279" y="4477"/>
                                            <a:pt x="7849" y="4667"/>
                                            <a:pt x="2515" y="17717"/>
                                          </a:cubicBezTo>
                                          <a:cubicBezTo>
                                            <a:pt x="-3295" y="31909"/>
                                            <a:pt x="1182" y="46387"/>
                                            <a:pt x="13660" y="56198"/>
                                          </a:cubicBezTo>
                                          <a:cubicBezTo>
                                            <a:pt x="13660" y="144971"/>
                                            <a:pt x="13660" y="233648"/>
                                            <a:pt x="13660" y="322421"/>
                                          </a:cubicBezTo>
                                          <a:cubicBezTo>
                                            <a:pt x="8707" y="327279"/>
                                            <a:pt x="325" y="329089"/>
                                            <a:pt x="801" y="338423"/>
                                          </a:cubicBezTo>
                                          <a:cubicBezTo>
                                            <a:pt x="1563" y="351472"/>
                                            <a:pt x="-1866" y="365188"/>
                                            <a:pt x="7278" y="376904"/>
                                          </a:cubicBezTo>
                                          <a:cubicBezTo>
                                            <a:pt x="14422" y="386144"/>
                                            <a:pt x="24994" y="386429"/>
                                            <a:pt x="34519" y="384524"/>
                                          </a:cubicBezTo>
                                          <a:cubicBezTo>
                                            <a:pt x="49950" y="381476"/>
                                            <a:pt x="62618" y="386048"/>
                                            <a:pt x="74715" y="395192"/>
                                          </a:cubicBezTo>
                                          <a:cubicBezTo>
                                            <a:pt x="74715" y="405765"/>
                                            <a:pt x="74715" y="416909"/>
                                            <a:pt x="74715" y="428149"/>
                                          </a:cubicBezTo>
                                          <a:cubicBezTo>
                                            <a:pt x="74715" y="434912"/>
                                            <a:pt x="75191" y="441388"/>
                                            <a:pt x="70143" y="447580"/>
                                          </a:cubicBezTo>
                                          <a:cubicBezTo>
                                            <a:pt x="65285" y="453676"/>
                                            <a:pt x="64904" y="461772"/>
                                            <a:pt x="64999" y="469868"/>
                                          </a:cubicBezTo>
                                          <a:cubicBezTo>
                                            <a:pt x="65190" y="564452"/>
                                            <a:pt x="64999" y="659130"/>
                                            <a:pt x="65095" y="753713"/>
                                          </a:cubicBezTo>
                                          <a:cubicBezTo>
                                            <a:pt x="65095" y="790575"/>
                                            <a:pt x="62047" y="827437"/>
                                            <a:pt x="63571" y="864394"/>
                                          </a:cubicBezTo>
                                          <a:cubicBezTo>
                                            <a:pt x="63761" y="868680"/>
                                            <a:pt x="61666" y="873347"/>
                                            <a:pt x="65095" y="877253"/>
                                          </a:cubicBezTo>
                                        </a:path>
                                      </a:pathLst>
                                    </a:custGeom>
                                    <a:noFill/>
                                    <a:ln w="6350" cap="rnd">
                                      <a:solidFill>
                                        <a:schemeClr val="tx1"/>
                                      </a:solidFill>
                                      <a:prstDash val="solid"/>
                                      <a:round/>
                                    </a:ln>
                                  </wps:spPr>
                                  <wps:bodyPr/>
                                </wps:wsp>
                                <wps:wsp>
                                  <wps:cNvPr id="695315965" name="任意多边形: 形状 695315965">
                                    <a:extLst>
                                      <a:ext uri="{FF2B5EF4-FFF2-40B4-BE49-F238E27FC236}">
                                        <a16:creationId xmlns:a16="http://schemas.microsoft.com/office/drawing/2014/main" id="{E0A0022B-888F-7EA5-DBC4-2EF5625F14A1}"/>
                                      </a:ext>
                                    </a:extLst>
                                  </wps:cNvPr>
                                  <wps:cNvSpPr/>
                                  <wps:spPr>
                                    <a:xfrm>
                                      <a:off x="551439" y="2412587"/>
                                      <a:ext cx="537305" cy="234124"/>
                                    </a:xfrm>
                                    <a:custGeom>
                                      <a:avLst/>
                                      <a:gdLst>
                                        <a:gd name="csX0" fmla="*/ 0 w 537305"/>
                                        <a:gd name="csY0" fmla="*/ 234125 h 234124"/>
                                        <a:gd name="csX1" fmla="*/ 6668 w 537305"/>
                                        <a:gd name="csY1" fmla="*/ 166783 h 234124"/>
                                        <a:gd name="csX2" fmla="*/ 6191 w 537305"/>
                                        <a:gd name="csY2" fmla="*/ 27242 h 234124"/>
                                        <a:gd name="csX3" fmla="*/ 9239 w 537305"/>
                                        <a:gd name="csY3" fmla="*/ 10096 h 234124"/>
                                        <a:gd name="csX4" fmla="*/ 24098 w 537305"/>
                                        <a:gd name="csY4" fmla="*/ 0 h 234124"/>
                                        <a:gd name="csX5" fmla="*/ 41720 w 537305"/>
                                        <a:gd name="csY5" fmla="*/ 3238 h 234124"/>
                                        <a:gd name="csX6" fmla="*/ 526066 w 537305"/>
                                        <a:gd name="csY6" fmla="*/ 3238 h 234124"/>
                                        <a:gd name="csX7" fmla="*/ 537305 w 537305"/>
                                        <a:gd name="csY7" fmla="*/ 1619 h 23412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37305" h="234124">
                                          <a:moveTo>
                                            <a:pt x="0" y="234125"/>
                                          </a:moveTo>
                                          <a:cubicBezTo>
                                            <a:pt x="191" y="211455"/>
                                            <a:pt x="7049" y="189643"/>
                                            <a:pt x="6668" y="166783"/>
                                          </a:cubicBezTo>
                                          <a:cubicBezTo>
                                            <a:pt x="5906" y="120301"/>
                                            <a:pt x="6668" y="73723"/>
                                            <a:pt x="6191" y="27242"/>
                                          </a:cubicBezTo>
                                          <a:cubicBezTo>
                                            <a:pt x="6191" y="20860"/>
                                            <a:pt x="8192" y="15430"/>
                                            <a:pt x="9239" y="10096"/>
                                          </a:cubicBezTo>
                                          <a:cubicBezTo>
                                            <a:pt x="13526" y="5048"/>
                                            <a:pt x="19622" y="3715"/>
                                            <a:pt x="24098" y="0"/>
                                          </a:cubicBezTo>
                                          <a:cubicBezTo>
                                            <a:pt x="29623" y="2858"/>
                                            <a:pt x="35624" y="3238"/>
                                            <a:pt x="41720" y="3238"/>
                                          </a:cubicBezTo>
                                          <a:cubicBezTo>
                                            <a:pt x="203168" y="3238"/>
                                            <a:pt x="364617" y="3238"/>
                                            <a:pt x="526066" y="3238"/>
                                          </a:cubicBezTo>
                                          <a:cubicBezTo>
                                            <a:pt x="529876" y="3238"/>
                                            <a:pt x="533781" y="3905"/>
                                            <a:pt x="537305" y="1619"/>
                                          </a:cubicBezTo>
                                        </a:path>
                                      </a:pathLst>
                                    </a:custGeom>
                                    <a:noFill/>
                                    <a:ln w="6350" cap="rnd">
                                      <a:solidFill>
                                        <a:schemeClr val="tx1"/>
                                      </a:solidFill>
                                      <a:prstDash val="solid"/>
                                      <a:round/>
                                    </a:ln>
                                  </wps:spPr>
                                  <wps:bodyPr/>
                                </wps:wsp>
                                <wps:wsp>
                                  <wps:cNvPr id="1586973868" name="任意多边形: 形状 1586973868">
                                    <a:extLst>
                                      <a:ext uri="{FF2B5EF4-FFF2-40B4-BE49-F238E27FC236}">
                                        <a16:creationId xmlns:a16="http://schemas.microsoft.com/office/drawing/2014/main" id="{44184857-0323-1C6B-F79A-A35BA14B7979}"/>
                                      </a:ext>
                                    </a:extLst>
                                  </wps:cNvPr>
                                  <wps:cNvSpPr/>
                                  <wps:spPr>
                                    <a:xfrm>
                                      <a:off x="1396688" y="2752534"/>
                                      <a:ext cx="9525" cy="501967"/>
                                    </a:xfrm>
                                    <a:custGeom>
                                      <a:avLst/>
                                      <a:gdLst>
                                        <a:gd name="csX0" fmla="*/ 0 w 9525"/>
                                        <a:gd name="csY0" fmla="*/ 0 h 501967"/>
                                        <a:gd name="csX1" fmla="*/ 0 w 9525"/>
                                        <a:gd name="csY1" fmla="*/ 501968 h 501967"/>
                                      </a:gdLst>
                                      <a:ahLst/>
                                      <a:cxnLst>
                                        <a:cxn ang="0">
                                          <a:pos x="csX0" y="csY0"/>
                                        </a:cxn>
                                        <a:cxn ang="0">
                                          <a:pos x="csX1" y="csY1"/>
                                        </a:cxn>
                                      </a:cxnLst>
                                      <a:rect l="l" t="t" r="r" b="b"/>
                                      <a:pathLst>
                                        <a:path w="9525" h="501967">
                                          <a:moveTo>
                                            <a:pt x="0" y="0"/>
                                          </a:moveTo>
                                          <a:lnTo>
                                            <a:pt x="0" y="501968"/>
                                          </a:lnTo>
                                        </a:path>
                                      </a:pathLst>
                                    </a:custGeom>
                                    <a:noFill/>
                                    <a:ln w="6350" cap="rnd">
                                      <a:solidFill>
                                        <a:schemeClr val="tx1"/>
                                      </a:solidFill>
                                      <a:prstDash val="solid"/>
                                      <a:round/>
                                    </a:ln>
                                  </wps:spPr>
                                  <wps:bodyPr/>
                                </wps:wsp>
                                <wps:wsp>
                                  <wps:cNvPr id="852296361" name="任意多边形: 形状 852296361">
                                    <a:extLst>
                                      <a:ext uri="{FF2B5EF4-FFF2-40B4-BE49-F238E27FC236}">
                                        <a16:creationId xmlns:a16="http://schemas.microsoft.com/office/drawing/2014/main" id="{C1DEE078-6B41-0DFD-6AE8-26C5EE9E75C7}"/>
                                      </a:ext>
                                    </a:extLst>
                                  </wps:cNvPr>
                                  <wps:cNvSpPr/>
                                  <wps:spPr>
                                    <a:xfrm>
                                      <a:off x="479335" y="3847909"/>
                                      <a:ext cx="249429" cy="523303"/>
                                    </a:xfrm>
                                    <a:custGeom>
                                      <a:avLst/>
                                      <a:gdLst>
                                        <a:gd name="csX0" fmla="*/ 100965 w 249429"/>
                                        <a:gd name="csY0" fmla="*/ 516541 h 523303"/>
                                        <a:gd name="csX1" fmla="*/ 102394 w 249429"/>
                                        <a:gd name="csY1" fmla="*/ 417005 h 523303"/>
                                        <a:gd name="csX2" fmla="*/ 97631 w 249429"/>
                                        <a:gd name="csY2" fmla="*/ 389763 h 523303"/>
                                        <a:gd name="csX3" fmla="*/ 97917 w 249429"/>
                                        <a:gd name="csY3" fmla="*/ 20860 h 523303"/>
                                        <a:gd name="csX4" fmla="*/ 84963 w 249429"/>
                                        <a:gd name="csY4" fmla="*/ 0 h 523303"/>
                                        <a:gd name="csX5" fmla="*/ 14478 w 249429"/>
                                        <a:gd name="csY5" fmla="*/ 1143 h 523303"/>
                                        <a:gd name="csX6" fmla="*/ 0 w 249429"/>
                                        <a:gd name="csY6" fmla="*/ 7048 h 523303"/>
                                        <a:gd name="csX7" fmla="*/ 0 w 249429"/>
                                        <a:gd name="csY7" fmla="*/ 523304 h 523303"/>
                                        <a:gd name="csX8" fmla="*/ 101060 w 249429"/>
                                        <a:gd name="csY8" fmla="*/ 519113 h 523303"/>
                                        <a:gd name="csX9" fmla="*/ 118681 w 249429"/>
                                        <a:gd name="csY9" fmla="*/ 522922 h 523303"/>
                                        <a:gd name="csX10" fmla="*/ 237363 w 249429"/>
                                        <a:gd name="csY10" fmla="*/ 522922 h 523303"/>
                                        <a:gd name="csX11" fmla="*/ 246888 w 249429"/>
                                        <a:gd name="csY11" fmla="*/ 520922 h 523303"/>
                                        <a:gd name="csX12" fmla="*/ 248984 w 249429"/>
                                        <a:gd name="csY12" fmla="*/ 416909 h 523303"/>
                                        <a:gd name="csX13" fmla="*/ 221266 w 249429"/>
                                        <a:gd name="csY13" fmla="*/ 413766 h 523303"/>
                                        <a:gd name="csX14" fmla="*/ 200406 w 249429"/>
                                        <a:gd name="csY14" fmla="*/ 392811 h 523303"/>
                                        <a:gd name="csX15" fmla="*/ 200406 w 249429"/>
                                        <a:gd name="csY15" fmla="*/ 94488 h 523303"/>
                                        <a:gd name="csX16" fmla="*/ 200406 w 249429"/>
                                        <a:gd name="csY16" fmla="*/ 75247 h 523303"/>
                                        <a:gd name="csX17" fmla="*/ 188881 w 249429"/>
                                        <a:gd name="csY17" fmla="*/ 57436 h 523303"/>
                                        <a:gd name="csX18" fmla="*/ 174689 w 249429"/>
                                        <a:gd name="csY18" fmla="*/ 61055 h 523303"/>
                                        <a:gd name="csX19" fmla="*/ 155448 w 249429"/>
                                        <a:gd name="csY19" fmla="*/ 81629 h 523303"/>
                                        <a:gd name="csX20" fmla="*/ 155448 w 249429"/>
                                        <a:gd name="csY20" fmla="*/ 392811 h 523303"/>
                                        <a:gd name="csX21" fmla="*/ 153924 w 249429"/>
                                        <a:gd name="csY21" fmla="*/ 410432 h 5233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Lst>
                                      <a:rect l="l" t="t" r="r" b="b"/>
                                      <a:pathLst>
                                        <a:path w="249429" h="523303">
                                          <a:moveTo>
                                            <a:pt x="100965" y="516541"/>
                                          </a:moveTo>
                                          <a:cubicBezTo>
                                            <a:pt x="100965" y="483394"/>
                                            <a:pt x="100965" y="450152"/>
                                            <a:pt x="102394" y="417005"/>
                                          </a:cubicBezTo>
                                          <a:cubicBezTo>
                                            <a:pt x="98298" y="408813"/>
                                            <a:pt x="97631" y="399574"/>
                                            <a:pt x="97631" y="389763"/>
                                          </a:cubicBezTo>
                                          <a:cubicBezTo>
                                            <a:pt x="97822" y="266795"/>
                                            <a:pt x="97631" y="143828"/>
                                            <a:pt x="97917" y="20860"/>
                                          </a:cubicBezTo>
                                          <a:cubicBezTo>
                                            <a:pt x="97917" y="10478"/>
                                            <a:pt x="96107" y="2667"/>
                                            <a:pt x="84963" y="0"/>
                                          </a:cubicBezTo>
                                          <a:cubicBezTo>
                                            <a:pt x="62484" y="7334"/>
                                            <a:pt x="40100" y="2953"/>
                                            <a:pt x="14478" y="1143"/>
                                          </a:cubicBezTo>
                                          <a:cubicBezTo>
                                            <a:pt x="12192" y="2000"/>
                                            <a:pt x="6953" y="4381"/>
                                            <a:pt x="0" y="7048"/>
                                          </a:cubicBezTo>
                                          <a:cubicBezTo>
                                            <a:pt x="0" y="177737"/>
                                            <a:pt x="0" y="349091"/>
                                            <a:pt x="0" y="523304"/>
                                          </a:cubicBezTo>
                                          <a:cubicBezTo>
                                            <a:pt x="35909" y="521494"/>
                                            <a:pt x="68580" y="525399"/>
                                            <a:pt x="101060" y="519113"/>
                                          </a:cubicBezTo>
                                          <a:cubicBezTo>
                                            <a:pt x="106680" y="520446"/>
                                            <a:pt x="112014" y="523018"/>
                                            <a:pt x="118681" y="522922"/>
                                          </a:cubicBezTo>
                                          <a:cubicBezTo>
                                            <a:pt x="158210" y="522637"/>
                                            <a:pt x="197834" y="522732"/>
                                            <a:pt x="237363" y="522922"/>
                                          </a:cubicBezTo>
                                          <a:cubicBezTo>
                                            <a:pt x="240602" y="522922"/>
                                            <a:pt x="243173" y="521398"/>
                                            <a:pt x="246888" y="520922"/>
                                          </a:cubicBezTo>
                                          <a:cubicBezTo>
                                            <a:pt x="252413" y="486156"/>
                                            <a:pt x="246888" y="451104"/>
                                            <a:pt x="248984" y="416909"/>
                                          </a:cubicBezTo>
                                          <a:cubicBezTo>
                                            <a:pt x="238697" y="411861"/>
                                            <a:pt x="229838" y="413956"/>
                                            <a:pt x="221266" y="413766"/>
                                          </a:cubicBezTo>
                                          <a:cubicBezTo>
                                            <a:pt x="202692" y="413385"/>
                                            <a:pt x="200406" y="411480"/>
                                            <a:pt x="200406" y="392811"/>
                                          </a:cubicBezTo>
                                          <a:cubicBezTo>
                                            <a:pt x="200406" y="293370"/>
                                            <a:pt x="200406" y="193929"/>
                                            <a:pt x="200406" y="94488"/>
                                          </a:cubicBezTo>
                                          <a:cubicBezTo>
                                            <a:pt x="200406" y="88106"/>
                                            <a:pt x="200025" y="81629"/>
                                            <a:pt x="200406" y="75247"/>
                                          </a:cubicBezTo>
                                          <a:cubicBezTo>
                                            <a:pt x="201073" y="66294"/>
                                            <a:pt x="197834" y="60293"/>
                                            <a:pt x="188881" y="57436"/>
                                          </a:cubicBezTo>
                                          <a:cubicBezTo>
                                            <a:pt x="183166" y="53721"/>
                                            <a:pt x="179927" y="60674"/>
                                            <a:pt x="174689" y="61055"/>
                                          </a:cubicBezTo>
                                          <a:cubicBezTo>
                                            <a:pt x="155353" y="62674"/>
                                            <a:pt x="155448" y="63151"/>
                                            <a:pt x="155448" y="81629"/>
                                          </a:cubicBezTo>
                                          <a:cubicBezTo>
                                            <a:pt x="155448" y="185356"/>
                                            <a:pt x="155448" y="289084"/>
                                            <a:pt x="155448" y="392811"/>
                                          </a:cubicBezTo>
                                          <a:cubicBezTo>
                                            <a:pt x="155448" y="398717"/>
                                            <a:pt x="156591" y="404813"/>
                                            <a:pt x="153924" y="410432"/>
                                          </a:cubicBezTo>
                                        </a:path>
                                      </a:pathLst>
                                    </a:custGeom>
                                    <a:noFill/>
                                    <a:ln w="6350" cap="rnd">
                                      <a:solidFill>
                                        <a:schemeClr val="tx1"/>
                                      </a:solidFill>
                                      <a:prstDash val="solid"/>
                                      <a:round/>
                                    </a:ln>
                                  </wps:spPr>
                                  <wps:bodyPr/>
                                </wps:wsp>
                                <wps:wsp>
                                  <wps:cNvPr id="855279897" name="任意多边形: 形状 855279897">
                                    <a:extLst>
                                      <a:ext uri="{FF2B5EF4-FFF2-40B4-BE49-F238E27FC236}">
                                        <a16:creationId xmlns:a16="http://schemas.microsoft.com/office/drawing/2014/main" id="{EBEB2ED9-8480-9813-2DF7-3097CFDCF165}"/>
                                      </a:ext>
                                    </a:extLst>
                                  </wps:cNvPr>
                                  <wps:cNvSpPr/>
                                  <wps:spPr>
                                    <a:xfrm>
                                      <a:off x="2079050" y="3848005"/>
                                      <a:ext cx="103471" cy="523003"/>
                                    </a:xfrm>
                                    <a:custGeom>
                                      <a:avLst/>
                                      <a:gdLst>
                                        <a:gd name="csX0" fmla="*/ 87448 w 103471"/>
                                        <a:gd name="csY0" fmla="*/ 0 h 523003"/>
                                        <a:gd name="csX1" fmla="*/ 100307 w 103471"/>
                                        <a:gd name="csY1" fmla="*/ 6382 h 523003"/>
                                        <a:gd name="csX2" fmla="*/ 102022 w 103471"/>
                                        <a:gd name="csY2" fmla="*/ 54483 h 523003"/>
                                        <a:gd name="csX3" fmla="*/ 101926 w 103471"/>
                                        <a:gd name="csY3" fmla="*/ 152305 h 523003"/>
                                        <a:gd name="csX4" fmla="*/ 102498 w 103471"/>
                                        <a:gd name="csY4" fmla="*/ 457009 h 523003"/>
                                        <a:gd name="csX5" fmla="*/ 102498 w 103471"/>
                                        <a:gd name="csY5" fmla="*/ 522732 h 523003"/>
                                        <a:gd name="csX6" fmla="*/ 16868 w 103471"/>
                                        <a:gd name="csY6" fmla="*/ 522256 h 523003"/>
                                        <a:gd name="csX7" fmla="*/ 2009 w 103471"/>
                                        <a:gd name="csY7" fmla="*/ 503587 h 523003"/>
                                        <a:gd name="csX8" fmla="*/ 3247 w 103471"/>
                                        <a:gd name="csY8" fmla="*/ 426720 h 523003"/>
                                        <a:gd name="csX9" fmla="*/ 8486 w 103471"/>
                                        <a:gd name="csY9" fmla="*/ 222885 h 523003"/>
                                        <a:gd name="csX10" fmla="*/ 8677 w 103471"/>
                                        <a:gd name="csY10" fmla="*/ 20860 h 523003"/>
                                        <a:gd name="csX11" fmla="*/ 19630 w 103471"/>
                                        <a:gd name="csY11" fmla="*/ 476 h 523003"/>
                                        <a:gd name="csX12" fmla="*/ 85829 w 103471"/>
                                        <a:gd name="csY12" fmla="*/ 0 h 52300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103471" h="523003">
                                          <a:moveTo>
                                            <a:pt x="87448" y="0"/>
                                          </a:moveTo>
                                          <a:cubicBezTo>
                                            <a:pt x="90687" y="4096"/>
                                            <a:pt x="96973" y="2286"/>
                                            <a:pt x="100307" y="6382"/>
                                          </a:cubicBezTo>
                                          <a:cubicBezTo>
                                            <a:pt x="106022" y="22288"/>
                                            <a:pt x="102307" y="38386"/>
                                            <a:pt x="102022" y="54483"/>
                                          </a:cubicBezTo>
                                          <a:cubicBezTo>
                                            <a:pt x="101545" y="87058"/>
                                            <a:pt x="101926" y="119729"/>
                                            <a:pt x="101926" y="152305"/>
                                          </a:cubicBezTo>
                                          <a:cubicBezTo>
                                            <a:pt x="101926" y="253841"/>
                                            <a:pt x="101260" y="355473"/>
                                            <a:pt x="102498" y="457009"/>
                                          </a:cubicBezTo>
                                          <a:cubicBezTo>
                                            <a:pt x="102784" y="478250"/>
                                            <a:pt x="100212" y="499205"/>
                                            <a:pt x="102498" y="522732"/>
                                          </a:cubicBezTo>
                                          <a:cubicBezTo>
                                            <a:pt x="72494" y="522732"/>
                                            <a:pt x="44681" y="523589"/>
                                            <a:pt x="16868" y="522256"/>
                                          </a:cubicBezTo>
                                          <a:cubicBezTo>
                                            <a:pt x="8200" y="521875"/>
                                            <a:pt x="3152" y="514255"/>
                                            <a:pt x="2009" y="503587"/>
                                          </a:cubicBezTo>
                                          <a:cubicBezTo>
                                            <a:pt x="-848" y="477774"/>
                                            <a:pt x="-848" y="451485"/>
                                            <a:pt x="3247" y="426720"/>
                                          </a:cubicBezTo>
                                          <a:cubicBezTo>
                                            <a:pt x="14677" y="358807"/>
                                            <a:pt x="6676" y="290798"/>
                                            <a:pt x="8486" y="222885"/>
                                          </a:cubicBezTo>
                                          <a:cubicBezTo>
                                            <a:pt x="10201" y="155543"/>
                                            <a:pt x="9058" y="88201"/>
                                            <a:pt x="8677" y="20860"/>
                                          </a:cubicBezTo>
                                          <a:cubicBezTo>
                                            <a:pt x="8677" y="10478"/>
                                            <a:pt x="10486" y="2667"/>
                                            <a:pt x="19630" y="476"/>
                                          </a:cubicBezTo>
                                          <a:cubicBezTo>
                                            <a:pt x="43062" y="2000"/>
                                            <a:pt x="64398" y="9715"/>
                                            <a:pt x="85829" y="0"/>
                                          </a:cubicBezTo>
                                        </a:path>
                                      </a:pathLst>
                                    </a:custGeom>
                                    <a:noFill/>
                                    <a:ln w="6350" cap="rnd">
                                      <a:solidFill>
                                        <a:schemeClr val="tx1"/>
                                      </a:solidFill>
                                      <a:prstDash val="solid"/>
                                      <a:round/>
                                    </a:ln>
                                  </wps:spPr>
                                  <wps:bodyPr/>
                                </wps:wsp>
                                <wps:wsp>
                                  <wps:cNvPr id="1693250687" name="任意多边形: 形状 1693250687">
                                    <a:extLst>
                                      <a:ext uri="{FF2B5EF4-FFF2-40B4-BE49-F238E27FC236}">
                                        <a16:creationId xmlns:a16="http://schemas.microsoft.com/office/drawing/2014/main" id="{5C54DAC5-BC35-0B92-9397-35AE4F942CC0}"/>
                                      </a:ext>
                                    </a:extLst>
                                  </wps:cNvPr>
                                  <wps:cNvSpPr/>
                                  <wps:spPr>
                                    <a:xfrm>
                                      <a:off x="1092364" y="2197703"/>
                                      <a:ext cx="437387" cy="365143"/>
                                    </a:xfrm>
                                    <a:custGeom>
                                      <a:avLst/>
                                      <a:gdLst>
                                        <a:gd name="csX0" fmla="*/ 437388 w 437387"/>
                                        <a:gd name="csY0" fmla="*/ 216503 h 365143"/>
                                        <a:gd name="csX1" fmla="*/ 432530 w 437387"/>
                                        <a:gd name="csY1" fmla="*/ 194024 h 365143"/>
                                        <a:gd name="csX2" fmla="*/ 432530 w 437387"/>
                                        <a:gd name="csY2" fmla="*/ 35242 h 365143"/>
                                        <a:gd name="csX3" fmla="*/ 397288 w 437387"/>
                                        <a:gd name="csY3" fmla="*/ 0 h 365143"/>
                                        <a:gd name="csX4" fmla="*/ 175927 w 437387"/>
                                        <a:gd name="csY4" fmla="*/ 0 h 365143"/>
                                        <a:gd name="csX5" fmla="*/ 30004 w 437387"/>
                                        <a:gd name="csY5" fmla="*/ 0 h 365143"/>
                                        <a:gd name="csX6" fmla="*/ 2762 w 437387"/>
                                        <a:gd name="csY6" fmla="*/ 27242 h 365143"/>
                                        <a:gd name="csX7" fmla="*/ 2762 w 437387"/>
                                        <a:gd name="csY7" fmla="*/ 194024 h 365143"/>
                                        <a:gd name="csX8" fmla="*/ 0 w 437387"/>
                                        <a:gd name="csY8" fmla="*/ 214027 h 365143"/>
                                        <a:gd name="csX9" fmla="*/ 3619 w 437387"/>
                                        <a:gd name="csY9" fmla="*/ 329470 h 365143"/>
                                        <a:gd name="csX10" fmla="*/ 63722 w 437387"/>
                                        <a:gd name="csY10" fmla="*/ 346329 h 365143"/>
                                        <a:gd name="csX11" fmla="*/ 129540 w 437387"/>
                                        <a:gd name="csY11" fmla="*/ 362236 h 365143"/>
                                        <a:gd name="csX12" fmla="*/ 203263 w 437387"/>
                                        <a:gd name="csY12" fmla="*/ 357759 h 365143"/>
                                        <a:gd name="csX13" fmla="*/ 406908 w 437387"/>
                                        <a:gd name="csY13" fmla="*/ 314420 h 365143"/>
                                        <a:gd name="csX14" fmla="*/ 432721 w 437387"/>
                                        <a:gd name="csY14" fmla="*/ 283845 h 365143"/>
                                        <a:gd name="csX15" fmla="*/ 435769 w 437387"/>
                                        <a:gd name="csY15" fmla="*/ 218122 h 36514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Lst>
                                      <a:rect l="l" t="t" r="r" b="b"/>
                                      <a:pathLst>
                                        <a:path w="437387" h="365143">
                                          <a:moveTo>
                                            <a:pt x="437388" y="216503"/>
                                          </a:moveTo>
                                          <a:cubicBezTo>
                                            <a:pt x="431768" y="209836"/>
                                            <a:pt x="432530" y="201835"/>
                                            <a:pt x="432530" y="194024"/>
                                          </a:cubicBezTo>
                                          <a:cubicBezTo>
                                            <a:pt x="432530" y="141065"/>
                                            <a:pt x="432530" y="88202"/>
                                            <a:pt x="432530" y="35242"/>
                                          </a:cubicBezTo>
                                          <a:cubicBezTo>
                                            <a:pt x="432530" y="8382"/>
                                            <a:pt x="424053" y="0"/>
                                            <a:pt x="397288" y="0"/>
                                          </a:cubicBezTo>
                                          <a:lnTo>
                                            <a:pt x="175927" y="0"/>
                                          </a:lnTo>
                                          <a:cubicBezTo>
                                            <a:pt x="127254" y="0"/>
                                            <a:pt x="78581" y="0"/>
                                            <a:pt x="30004" y="0"/>
                                          </a:cubicBezTo>
                                          <a:cubicBezTo>
                                            <a:pt x="11716" y="0"/>
                                            <a:pt x="2762" y="8954"/>
                                            <a:pt x="2762" y="27242"/>
                                          </a:cubicBezTo>
                                          <a:cubicBezTo>
                                            <a:pt x="2762" y="82868"/>
                                            <a:pt x="2762" y="138398"/>
                                            <a:pt x="2762" y="194024"/>
                                          </a:cubicBezTo>
                                          <a:cubicBezTo>
                                            <a:pt x="2762" y="201835"/>
                                            <a:pt x="3524" y="209836"/>
                                            <a:pt x="0" y="214027"/>
                                          </a:cubicBezTo>
                                          <a:cubicBezTo>
                                            <a:pt x="6001" y="253555"/>
                                            <a:pt x="381" y="291465"/>
                                            <a:pt x="3619" y="329470"/>
                                          </a:cubicBezTo>
                                          <a:cubicBezTo>
                                            <a:pt x="22574" y="339852"/>
                                            <a:pt x="44005" y="340138"/>
                                            <a:pt x="63722" y="346329"/>
                                          </a:cubicBezTo>
                                          <a:cubicBezTo>
                                            <a:pt x="85249" y="353092"/>
                                            <a:pt x="107632" y="356521"/>
                                            <a:pt x="129540" y="362236"/>
                                          </a:cubicBezTo>
                                          <a:cubicBezTo>
                                            <a:pt x="154400" y="368713"/>
                                            <a:pt x="178784" y="363093"/>
                                            <a:pt x="203263" y="357759"/>
                                          </a:cubicBezTo>
                                          <a:cubicBezTo>
                                            <a:pt x="271081" y="343186"/>
                                            <a:pt x="339185" y="329565"/>
                                            <a:pt x="406908" y="314420"/>
                                          </a:cubicBezTo>
                                          <a:cubicBezTo>
                                            <a:pt x="432435" y="308705"/>
                                            <a:pt x="431959" y="309372"/>
                                            <a:pt x="432721" y="283845"/>
                                          </a:cubicBezTo>
                                          <a:cubicBezTo>
                                            <a:pt x="433388" y="261938"/>
                                            <a:pt x="429196" y="239744"/>
                                            <a:pt x="435769" y="218122"/>
                                          </a:cubicBezTo>
                                        </a:path>
                                      </a:pathLst>
                                    </a:custGeom>
                                    <a:noFill/>
                                    <a:ln w="6350" cap="rnd">
                                      <a:solidFill>
                                        <a:schemeClr val="tx1"/>
                                      </a:solidFill>
                                      <a:prstDash val="solid"/>
                                      <a:round/>
                                    </a:ln>
                                  </wps:spPr>
                                  <wps:bodyPr/>
                                </wps:wsp>
                                <wps:wsp>
                                  <wps:cNvPr id="1660270183" name="任意多边形: 形状 1660270183">
                                    <a:extLst>
                                      <a:ext uri="{FF2B5EF4-FFF2-40B4-BE49-F238E27FC236}">
                                        <a16:creationId xmlns:a16="http://schemas.microsoft.com/office/drawing/2014/main" id="{C7A3D2DA-9193-633D-B92B-7C96A82858DA}"/>
                                      </a:ext>
                                    </a:extLst>
                                  </wps:cNvPr>
                                  <wps:cNvSpPr/>
                                  <wps:spPr>
                                    <a:xfrm>
                                      <a:off x="2219458" y="2547271"/>
                                      <a:ext cx="9525" cy="395382"/>
                                    </a:xfrm>
                                    <a:custGeom>
                                      <a:avLst/>
                                      <a:gdLst>
                                        <a:gd name="csX0" fmla="*/ 0 w 9525"/>
                                        <a:gd name="csY0" fmla="*/ 0 h 395382"/>
                                        <a:gd name="csX1" fmla="*/ 0 w 9525"/>
                                        <a:gd name="csY1" fmla="*/ 395383 h 395382"/>
                                      </a:gdLst>
                                      <a:ahLst/>
                                      <a:cxnLst>
                                        <a:cxn ang="0">
                                          <a:pos x="csX0" y="csY0"/>
                                        </a:cxn>
                                        <a:cxn ang="0">
                                          <a:pos x="csX1" y="csY1"/>
                                        </a:cxn>
                                      </a:cxnLst>
                                      <a:rect l="l" t="t" r="r" b="b"/>
                                      <a:pathLst>
                                        <a:path w="9525" h="395382">
                                          <a:moveTo>
                                            <a:pt x="0" y="0"/>
                                          </a:moveTo>
                                          <a:lnTo>
                                            <a:pt x="0" y="395383"/>
                                          </a:lnTo>
                                        </a:path>
                                      </a:pathLst>
                                    </a:custGeom>
                                    <a:noFill/>
                                    <a:ln w="6350" cap="rnd">
                                      <a:solidFill>
                                        <a:schemeClr val="tx1"/>
                                      </a:solidFill>
                                      <a:prstDash val="solid"/>
                                      <a:round/>
                                    </a:ln>
                                  </wps:spPr>
                                  <wps:bodyPr/>
                                </wps:wsp>
                                <wps:wsp>
                                  <wps:cNvPr id="1374445401" name="任意多边形: 形状 1374445401">
                                    <a:extLst>
                                      <a:ext uri="{FF2B5EF4-FFF2-40B4-BE49-F238E27FC236}">
                                        <a16:creationId xmlns:a16="http://schemas.microsoft.com/office/drawing/2014/main" id="{C926705E-42FD-6965-871B-8DF8B7DBE958}"/>
                                      </a:ext>
                                    </a:extLst>
                                  </wps:cNvPr>
                                  <wps:cNvSpPr/>
                                  <wps:spPr>
                                    <a:xfrm>
                                      <a:off x="1977046" y="3905370"/>
                                      <a:ext cx="48196" cy="353162"/>
                                    </a:xfrm>
                                    <a:custGeom>
                                      <a:avLst/>
                                      <a:gdLst>
                                        <a:gd name="csX0" fmla="*/ 191 w 48196"/>
                                        <a:gd name="csY0" fmla="*/ 353162 h 353162"/>
                                        <a:gd name="csX1" fmla="*/ 0 w 48196"/>
                                        <a:gd name="csY1" fmla="*/ 24359 h 353162"/>
                                        <a:gd name="csX2" fmla="*/ 11430 w 48196"/>
                                        <a:gd name="csY2" fmla="*/ 261 h 353162"/>
                                        <a:gd name="csX3" fmla="*/ 24194 w 48196"/>
                                        <a:gd name="csY3" fmla="*/ 3595 h 353162"/>
                                        <a:gd name="csX4" fmla="*/ 46673 w 48196"/>
                                        <a:gd name="csY4" fmla="*/ 29121 h 353162"/>
                                        <a:gd name="csX5" fmla="*/ 46673 w 48196"/>
                                        <a:gd name="csY5" fmla="*/ 335446 h 353162"/>
                                        <a:gd name="csX6" fmla="*/ 48196 w 48196"/>
                                        <a:gd name="csY6" fmla="*/ 353067 h 353162"/>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48196" h="353162">
                                          <a:moveTo>
                                            <a:pt x="191" y="353162"/>
                                          </a:moveTo>
                                          <a:cubicBezTo>
                                            <a:pt x="191" y="243529"/>
                                            <a:pt x="191" y="133992"/>
                                            <a:pt x="0" y="24359"/>
                                          </a:cubicBezTo>
                                          <a:cubicBezTo>
                                            <a:pt x="0" y="14072"/>
                                            <a:pt x="1333" y="5404"/>
                                            <a:pt x="11430" y="261"/>
                                          </a:cubicBezTo>
                                          <a:cubicBezTo>
                                            <a:pt x="16193" y="-1073"/>
                                            <a:pt x="19526" y="3118"/>
                                            <a:pt x="24194" y="3595"/>
                                          </a:cubicBezTo>
                                          <a:cubicBezTo>
                                            <a:pt x="46673" y="5785"/>
                                            <a:pt x="46673" y="5976"/>
                                            <a:pt x="46673" y="29121"/>
                                          </a:cubicBezTo>
                                          <a:cubicBezTo>
                                            <a:pt x="46673" y="131229"/>
                                            <a:pt x="46673" y="233337"/>
                                            <a:pt x="46673" y="335446"/>
                                          </a:cubicBezTo>
                                          <a:cubicBezTo>
                                            <a:pt x="46673" y="341351"/>
                                            <a:pt x="45529" y="347447"/>
                                            <a:pt x="48196" y="353067"/>
                                          </a:cubicBezTo>
                                        </a:path>
                                      </a:pathLst>
                                    </a:custGeom>
                                    <a:noFill/>
                                    <a:ln w="6350" cap="rnd">
                                      <a:solidFill>
                                        <a:schemeClr val="tx1"/>
                                      </a:solidFill>
                                      <a:prstDash val="solid"/>
                                      <a:round/>
                                    </a:ln>
                                  </wps:spPr>
                                  <wps:bodyPr/>
                                </wps:wsp>
                                <wps:wsp>
                                  <wps:cNvPr id="455008148" name="任意多边形: 形状 455008148">
                                    <a:extLst>
                                      <a:ext uri="{FF2B5EF4-FFF2-40B4-BE49-F238E27FC236}">
                                        <a16:creationId xmlns:a16="http://schemas.microsoft.com/office/drawing/2014/main" id="{37B14EA5-05F2-B1DC-CE1F-8D6EDB10EEEA}"/>
                                      </a:ext>
                                    </a:extLst>
                                  </wps:cNvPr>
                                  <wps:cNvSpPr/>
                                  <wps:spPr>
                                    <a:xfrm>
                                      <a:off x="2136018" y="3185636"/>
                                      <a:ext cx="11334" cy="343281"/>
                                    </a:xfrm>
                                    <a:custGeom>
                                      <a:avLst/>
                                      <a:gdLst>
                                        <a:gd name="csX0" fmla="*/ 0 w 11334"/>
                                        <a:gd name="csY0" fmla="*/ 0 h 343281"/>
                                        <a:gd name="csX1" fmla="*/ 11335 w 11334"/>
                                        <a:gd name="csY1" fmla="*/ 28861 h 343281"/>
                                        <a:gd name="csX2" fmla="*/ 11335 w 11334"/>
                                        <a:gd name="csY2" fmla="*/ 320802 h 343281"/>
                                        <a:gd name="csX3" fmla="*/ 6382 w 11334"/>
                                        <a:gd name="csY3" fmla="*/ 343281 h 343281"/>
                                      </a:gdLst>
                                      <a:ahLst/>
                                      <a:cxnLst>
                                        <a:cxn ang="0">
                                          <a:pos x="csX0" y="csY0"/>
                                        </a:cxn>
                                        <a:cxn ang="0">
                                          <a:pos x="csX1" y="csY1"/>
                                        </a:cxn>
                                        <a:cxn ang="0">
                                          <a:pos x="csX2" y="csY2"/>
                                        </a:cxn>
                                        <a:cxn ang="0">
                                          <a:pos x="csX3" y="csY3"/>
                                        </a:cxn>
                                      </a:cxnLst>
                                      <a:rect l="l" t="t" r="r" b="b"/>
                                      <a:pathLst>
                                        <a:path w="11334" h="343281">
                                          <a:moveTo>
                                            <a:pt x="0" y="0"/>
                                          </a:moveTo>
                                          <a:cubicBezTo>
                                            <a:pt x="8858" y="7620"/>
                                            <a:pt x="11335" y="17431"/>
                                            <a:pt x="11335" y="28861"/>
                                          </a:cubicBezTo>
                                          <a:cubicBezTo>
                                            <a:pt x="11144" y="126206"/>
                                            <a:pt x="11144" y="223456"/>
                                            <a:pt x="11335" y="320802"/>
                                          </a:cubicBezTo>
                                          <a:cubicBezTo>
                                            <a:pt x="11335" y="328898"/>
                                            <a:pt x="9716" y="336137"/>
                                            <a:pt x="6382" y="343281"/>
                                          </a:cubicBezTo>
                                        </a:path>
                                      </a:pathLst>
                                    </a:custGeom>
                                    <a:noFill/>
                                    <a:ln w="6350" cap="rnd">
                                      <a:solidFill>
                                        <a:schemeClr val="tx1"/>
                                      </a:solidFill>
                                      <a:prstDash val="solid"/>
                                      <a:round/>
                                    </a:ln>
                                  </wps:spPr>
                                  <wps:bodyPr/>
                                </wps:wsp>
                                <wps:wsp>
                                  <wps:cNvPr id="297937611" name="任意多边形: 形状 297937611">
                                    <a:extLst>
                                      <a:ext uri="{FF2B5EF4-FFF2-40B4-BE49-F238E27FC236}">
                                        <a16:creationId xmlns:a16="http://schemas.microsoft.com/office/drawing/2014/main" id="{B090CD72-D4F5-EBBD-05BF-763CF296A70D}"/>
                                      </a:ext>
                                    </a:extLst>
                                  </wps:cNvPr>
                                  <wps:cNvSpPr/>
                                  <wps:spPr>
                                    <a:xfrm>
                                      <a:off x="145674" y="531305"/>
                                      <a:ext cx="327945" cy="9525"/>
                                    </a:xfrm>
                                    <a:custGeom>
                                      <a:avLst/>
                                      <a:gdLst>
                                        <a:gd name="csX0" fmla="*/ 327946 w 327945"/>
                                        <a:gd name="csY0" fmla="*/ 0 h 9525"/>
                                        <a:gd name="csX1" fmla="*/ 0 w 327945"/>
                                        <a:gd name="csY1" fmla="*/ 0 h 9525"/>
                                      </a:gdLst>
                                      <a:ahLst/>
                                      <a:cxnLst>
                                        <a:cxn ang="0">
                                          <a:pos x="csX0" y="csY0"/>
                                        </a:cxn>
                                        <a:cxn ang="0">
                                          <a:pos x="csX1" y="csY1"/>
                                        </a:cxn>
                                      </a:cxnLst>
                                      <a:rect l="l" t="t" r="r" b="b"/>
                                      <a:pathLst>
                                        <a:path w="327945" h="9525">
                                          <a:moveTo>
                                            <a:pt x="327946" y="0"/>
                                          </a:moveTo>
                                          <a:lnTo>
                                            <a:pt x="0" y="0"/>
                                          </a:lnTo>
                                        </a:path>
                                      </a:pathLst>
                                    </a:custGeom>
                                    <a:noFill/>
                                    <a:ln w="6350" cap="rnd">
                                      <a:solidFill>
                                        <a:schemeClr val="tx1"/>
                                      </a:solidFill>
                                      <a:prstDash val="solid"/>
                                      <a:round/>
                                    </a:ln>
                                  </wps:spPr>
                                  <wps:bodyPr/>
                                </wps:wsp>
                                <wps:wsp>
                                  <wps:cNvPr id="948749156" name="任意多边形: 形状 948749156">
                                    <a:extLst>
                                      <a:ext uri="{FF2B5EF4-FFF2-40B4-BE49-F238E27FC236}">
                                        <a16:creationId xmlns:a16="http://schemas.microsoft.com/office/drawing/2014/main" id="{9F23C7A9-D607-1365-EC00-9905BB72E490}"/>
                                      </a:ext>
                                    </a:extLst>
                                  </wps:cNvPr>
                                  <wps:cNvSpPr/>
                                  <wps:spPr>
                                    <a:xfrm>
                                      <a:off x="145674" y="621017"/>
                                      <a:ext cx="327183" cy="1644"/>
                                    </a:xfrm>
                                    <a:custGeom>
                                      <a:avLst/>
                                      <a:gdLst>
                                        <a:gd name="csX0" fmla="*/ 327184 w 327183"/>
                                        <a:gd name="csY0" fmla="*/ 1632 h 1644"/>
                                        <a:gd name="csX1" fmla="*/ 0 w 327183"/>
                                        <a:gd name="csY1" fmla="*/ 13 h 1644"/>
                                      </a:gdLst>
                                      <a:ahLst/>
                                      <a:cxnLst>
                                        <a:cxn ang="0">
                                          <a:pos x="csX0" y="csY0"/>
                                        </a:cxn>
                                        <a:cxn ang="0">
                                          <a:pos x="csX1" y="csY1"/>
                                        </a:cxn>
                                      </a:cxnLst>
                                      <a:rect l="l" t="t" r="r" b="b"/>
                                      <a:pathLst>
                                        <a:path w="327183" h="1644">
                                          <a:moveTo>
                                            <a:pt x="327184" y="1632"/>
                                          </a:moveTo>
                                          <a:cubicBezTo>
                                            <a:pt x="218123" y="1823"/>
                                            <a:pt x="109061" y="-178"/>
                                            <a:pt x="0" y="13"/>
                                          </a:cubicBezTo>
                                        </a:path>
                                      </a:pathLst>
                                    </a:custGeom>
                                    <a:noFill/>
                                    <a:ln w="6350" cap="rnd">
                                      <a:solidFill>
                                        <a:schemeClr val="tx1"/>
                                      </a:solidFill>
                                      <a:prstDash val="solid"/>
                                      <a:round/>
                                    </a:ln>
                                  </wps:spPr>
                                  <wps:bodyPr/>
                                </wps:wsp>
                                <wps:wsp>
                                  <wps:cNvPr id="1106388139" name="任意多边形: 形状 1106388139">
                                    <a:extLst>
                                      <a:ext uri="{FF2B5EF4-FFF2-40B4-BE49-F238E27FC236}">
                                        <a16:creationId xmlns:a16="http://schemas.microsoft.com/office/drawing/2014/main" id="{C092ED82-1055-A89D-F0F7-B7C71AD10D63}"/>
                                      </a:ext>
                                    </a:extLst>
                                  </wps:cNvPr>
                                  <wps:cNvSpPr/>
                                  <wps:spPr>
                                    <a:xfrm>
                                      <a:off x="1975522" y="4465415"/>
                                      <a:ext cx="4952" cy="290322"/>
                                    </a:xfrm>
                                    <a:custGeom>
                                      <a:avLst/>
                                      <a:gdLst>
                                        <a:gd name="csX0" fmla="*/ 95 w 4952"/>
                                        <a:gd name="csY0" fmla="*/ 0 h 290322"/>
                                        <a:gd name="csX1" fmla="*/ 0 w 4952"/>
                                        <a:gd name="csY1" fmla="*/ 267843 h 290322"/>
                                        <a:gd name="csX2" fmla="*/ 4953 w 4952"/>
                                        <a:gd name="csY2" fmla="*/ 290322 h 290322"/>
                                      </a:gdLst>
                                      <a:ahLst/>
                                      <a:cxnLst>
                                        <a:cxn ang="0">
                                          <a:pos x="csX0" y="csY0"/>
                                        </a:cxn>
                                        <a:cxn ang="0">
                                          <a:pos x="csX1" y="csY1"/>
                                        </a:cxn>
                                        <a:cxn ang="0">
                                          <a:pos x="csX2" y="csY2"/>
                                        </a:cxn>
                                      </a:cxnLst>
                                      <a:rect l="l" t="t" r="r" b="b"/>
                                      <a:pathLst>
                                        <a:path w="4952" h="290322">
                                          <a:moveTo>
                                            <a:pt x="95" y="0"/>
                                          </a:moveTo>
                                          <a:cubicBezTo>
                                            <a:pt x="95" y="89249"/>
                                            <a:pt x="95" y="178594"/>
                                            <a:pt x="0" y="267843"/>
                                          </a:cubicBezTo>
                                          <a:cubicBezTo>
                                            <a:pt x="0" y="275844"/>
                                            <a:pt x="1143" y="283273"/>
                                            <a:pt x="4953" y="290322"/>
                                          </a:cubicBezTo>
                                        </a:path>
                                      </a:pathLst>
                                    </a:custGeom>
                                    <a:noFill/>
                                    <a:ln w="6350" cap="rnd">
                                      <a:solidFill>
                                        <a:schemeClr val="tx1"/>
                                      </a:solidFill>
                                      <a:prstDash val="solid"/>
                                      <a:round/>
                                    </a:ln>
                                  </wps:spPr>
                                  <wps:bodyPr/>
                                </wps:wsp>
                                <wps:wsp>
                                  <wps:cNvPr id="1527484660" name="任意多边形: 形状 1527484660">
                                    <a:extLst>
                                      <a:ext uri="{FF2B5EF4-FFF2-40B4-BE49-F238E27FC236}">
                                        <a16:creationId xmlns:a16="http://schemas.microsoft.com/office/drawing/2014/main" id="{10465D2B-8DD0-C325-717F-26F4A253E81A}"/>
                                      </a:ext>
                                    </a:extLst>
                                  </wps:cNvPr>
                                  <wps:cNvSpPr/>
                                  <wps:spPr>
                                    <a:xfrm>
                                      <a:off x="1269910" y="3267361"/>
                                      <a:ext cx="73818" cy="280892"/>
                                    </a:xfrm>
                                    <a:custGeom>
                                      <a:avLst/>
                                      <a:gdLst>
                                        <a:gd name="csX0" fmla="*/ 0 w 73818"/>
                                        <a:gd name="csY0" fmla="*/ 0 h 280892"/>
                                        <a:gd name="csX1" fmla="*/ 1619 w 73818"/>
                                        <a:gd name="csY1" fmla="*/ 20860 h 280892"/>
                                        <a:gd name="csX2" fmla="*/ 1333 w 73818"/>
                                        <a:gd name="csY2" fmla="*/ 242221 h 280892"/>
                                        <a:gd name="csX3" fmla="*/ 26098 w 73818"/>
                                        <a:gd name="csY3" fmla="*/ 280892 h 280892"/>
                                        <a:gd name="csX4" fmla="*/ 73819 w 73818"/>
                                        <a:gd name="csY4" fmla="*/ 280702 h 280892"/>
                                      </a:gdLst>
                                      <a:ahLst/>
                                      <a:cxnLst>
                                        <a:cxn ang="0">
                                          <a:pos x="csX0" y="csY0"/>
                                        </a:cxn>
                                        <a:cxn ang="0">
                                          <a:pos x="csX1" y="csY1"/>
                                        </a:cxn>
                                        <a:cxn ang="0">
                                          <a:pos x="csX2" y="csY2"/>
                                        </a:cxn>
                                        <a:cxn ang="0">
                                          <a:pos x="csX3" y="csY3"/>
                                        </a:cxn>
                                        <a:cxn ang="0">
                                          <a:pos x="csX4" y="csY4"/>
                                        </a:cxn>
                                      </a:cxnLst>
                                      <a:rect l="l" t="t" r="r" b="b"/>
                                      <a:pathLst>
                                        <a:path w="73818" h="280892">
                                          <a:moveTo>
                                            <a:pt x="0" y="0"/>
                                          </a:moveTo>
                                          <a:cubicBezTo>
                                            <a:pt x="2096" y="6858"/>
                                            <a:pt x="1619" y="13907"/>
                                            <a:pt x="1619" y="20860"/>
                                          </a:cubicBezTo>
                                          <a:cubicBezTo>
                                            <a:pt x="1619" y="94679"/>
                                            <a:pt x="2000" y="168402"/>
                                            <a:pt x="1333" y="242221"/>
                                          </a:cubicBezTo>
                                          <a:cubicBezTo>
                                            <a:pt x="1143" y="261366"/>
                                            <a:pt x="7810" y="274034"/>
                                            <a:pt x="26098" y="280892"/>
                                          </a:cubicBezTo>
                                          <a:cubicBezTo>
                                            <a:pt x="41719" y="276701"/>
                                            <a:pt x="57721" y="274987"/>
                                            <a:pt x="73819" y="280702"/>
                                          </a:cubicBezTo>
                                        </a:path>
                                      </a:pathLst>
                                    </a:custGeom>
                                    <a:noFill/>
                                    <a:ln w="6350" cap="rnd">
                                      <a:solidFill>
                                        <a:schemeClr val="tx1"/>
                                      </a:solidFill>
                                      <a:prstDash val="solid"/>
                                      <a:round/>
                                    </a:ln>
                                  </wps:spPr>
                                  <wps:bodyPr/>
                                </wps:wsp>
                                <wps:wsp>
                                  <wps:cNvPr id="10380347" name="任意多边形: 形状 10380347">
                                    <a:extLst>
                                      <a:ext uri="{FF2B5EF4-FFF2-40B4-BE49-F238E27FC236}">
                                        <a16:creationId xmlns:a16="http://schemas.microsoft.com/office/drawing/2014/main" id="{C62DF28E-B3A4-B93D-28D0-8DA6147C2C3E}"/>
                                      </a:ext>
                                    </a:extLst>
                                  </wps:cNvPr>
                                  <wps:cNvSpPr/>
                                  <wps:spPr>
                                    <a:xfrm>
                                      <a:off x="674884" y="4467034"/>
                                      <a:ext cx="4952" cy="287083"/>
                                    </a:xfrm>
                                    <a:custGeom>
                                      <a:avLst/>
                                      <a:gdLst>
                                        <a:gd name="csX0" fmla="*/ 4858 w 4952"/>
                                        <a:gd name="csY0" fmla="*/ 0 h 287083"/>
                                        <a:gd name="csX1" fmla="*/ 4953 w 4952"/>
                                        <a:gd name="csY1" fmla="*/ 258223 h 287083"/>
                                        <a:gd name="csX2" fmla="*/ 0 w 4952"/>
                                        <a:gd name="csY2" fmla="*/ 287083 h 287083"/>
                                      </a:gdLst>
                                      <a:ahLst/>
                                      <a:cxnLst>
                                        <a:cxn ang="0">
                                          <a:pos x="csX0" y="csY0"/>
                                        </a:cxn>
                                        <a:cxn ang="0">
                                          <a:pos x="csX1" y="csY1"/>
                                        </a:cxn>
                                        <a:cxn ang="0">
                                          <a:pos x="csX2" y="csY2"/>
                                        </a:cxn>
                                      </a:cxnLst>
                                      <a:rect l="l" t="t" r="r" b="b"/>
                                      <a:pathLst>
                                        <a:path w="4952" h="287083">
                                          <a:moveTo>
                                            <a:pt x="4858" y="0"/>
                                          </a:moveTo>
                                          <a:cubicBezTo>
                                            <a:pt x="4858" y="86106"/>
                                            <a:pt x="4763" y="172117"/>
                                            <a:pt x="4953" y="258223"/>
                                          </a:cubicBezTo>
                                          <a:cubicBezTo>
                                            <a:pt x="4953" y="268319"/>
                                            <a:pt x="4096" y="277844"/>
                                            <a:pt x="0" y="287083"/>
                                          </a:cubicBezTo>
                                        </a:path>
                                      </a:pathLst>
                                    </a:custGeom>
                                    <a:noFill/>
                                    <a:ln w="6350" cap="rnd">
                                      <a:solidFill>
                                        <a:schemeClr val="tx1"/>
                                      </a:solidFill>
                                      <a:prstDash val="solid"/>
                                      <a:round/>
                                    </a:ln>
                                  </wps:spPr>
                                  <wps:bodyPr/>
                                </wps:wsp>
                                <wps:wsp>
                                  <wps:cNvPr id="740816094" name="任意多边形: 形状 740816094">
                                    <a:extLst>
                                      <a:ext uri="{FF2B5EF4-FFF2-40B4-BE49-F238E27FC236}">
                                        <a16:creationId xmlns:a16="http://schemas.microsoft.com/office/drawing/2014/main" id="{FF44D1BA-64CA-D289-1981-5495B0641B78}"/>
                                      </a:ext>
                                    </a:extLst>
                                  </wps:cNvPr>
                                  <wps:cNvSpPr/>
                                  <wps:spPr>
                                    <a:xfrm>
                                      <a:off x="1344777" y="3267361"/>
                                      <a:ext cx="24574" cy="413766"/>
                                    </a:xfrm>
                                    <a:custGeom>
                                      <a:avLst/>
                                      <a:gdLst>
                                        <a:gd name="csX0" fmla="*/ 24575 w 24574"/>
                                        <a:gd name="csY0" fmla="*/ 0 h 413766"/>
                                        <a:gd name="csX1" fmla="*/ 22955 w 24574"/>
                                        <a:gd name="csY1" fmla="*/ 20860 h 413766"/>
                                        <a:gd name="csX2" fmla="*/ 23241 w 24574"/>
                                        <a:gd name="csY2" fmla="*/ 235744 h 413766"/>
                                        <a:gd name="csX3" fmla="*/ 0 w 24574"/>
                                        <a:gd name="csY3" fmla="*/ 282131 h 413766"/>
                                        <a:gd name="csX4" fmla="*/ 476 w 24574"/>
                                        <a:gd name="csY4" fmla="*/ 413766 h 413766"/>
                                      </a:gdLst>
                                      <a:ahLst/>
                                      <a:cxnLst>
                                        <a:cxn ang="0">
                                          <a:pos x="csX0" y="csY0"/>
                                        </a:cxn>
                                        <a:cxn ang="0">
                                          <a:pos x="csX1" y="csY1"/>
                                        </a:cxn>
                                        <a:cxn ang="0">
                                          <a:pos x="csX2" y="csY2"/>
                                        </a:cxn>
                                        <a:cxn ang="0">
                                          <a:pos x="csX3" y="csY3"/>
                                        </a:cxn>
                                        <a:cxn ang="0">
                                          <a:pos x="csX4" y="csY4"/>
                                        </a:cxn>
                                      </a:cxnLst>
                                      <a:rect l="l" t="t" r="r" b="b"/>
                                      <a:pathLst>
                                        <a:path w="24574" h="413766">
                                          <a:moveTo>
                                            <a:pt x="24575" y="0"/>
                                          </a:moveTo>
                                          <a:cubicBezTo>
                                            <a:pt x="22479" y="6858"/>
                                            <a:pt x="22955" y="13907"/>
                                            <a:pt x="22955" y="20860"/>
                                          </a:cubicBezTo>
                                          <a:cubicBezTo>
                                            <a:pt x="22955" y="92488"/>
                                            <a:pt x="22384" y="164116"/>
                                            <a:pt x="23241" y="235744"/>
                                          </a:cubicBezTo>
                                          <a:cubicBezTo>
                                            <a:pt x="23527" y="256127"/>
                                            <a:pt x="18669" y="271939"/>
                                            <a:pt x="0" y="282131"/>
                                          </a:cubicBezTo>
                                          <a:cubicBezTo>
                                            <a:pt x="476" y="326136"/>
                                            <a:pt x="476" y="369951"/>
                                            <a:pt x="476" y="413766"/>
                                          </a:cubicBezTo>
                                        </a:path>
                                      </a:pathLst>
                                    </a:custGeom>
                                    <a:noFill/>
                                    <a:ln w="6350" cap="rnd">
                                      <a:solidFill>
                                        <a:schemeClr val="tx1"/>
                                      </a:solidFill>
                                      <a:prstDash val="solid"/>
                                      <a:round/>
                                    </a:ln>
                                  </wps:spPr>
                                  <wps:bodyPr/>
                                </wps:wsp>
                                <wps:wsp>
                                  <wps:cNvPr id="499323252" name="任意多边形: 形状 499323252">
                                    <a:extLst>
                                      <a:ext uri="{FF2B5EF4-FFF2-40B4-BE49-F238E27FC236}">
                                        <a16:creationId xmlns:a16="http://schemas.microsoft.com/office/drawing/2014/main" id="{CD335918-4F78-2036-8CC4-871F26C9405B}"/>
                                      </a:ext>
                                    </a:extLst>
                                  </wps:cNvPr>
                                  <wps:cNvSpPr/>
                                  <wps:spPr>
                                    <a:xfrm>
                                      <a:off x="1346805" y="3945826"/>
                                      <a:ext cx="16509" cy="340042"/>
                                    </a:xfrm>
                                    <a:custGeom>
                                      <a:avLst/>
                                      <a:gdLst>
                                        <a:gd name="csX0" fmla="*/ 1782 w 16509"/>
                                        <a:gd name="csY0" fmla="*/ 0 h 340042"/>
                                        <a:gd name="csX1" fmla="*/ 68 w 16509"/>
                                        <a:gd name="csY1" fmla="*/ 12859 h 340042"/>
                                        <a:gd name="csX2" fmla="*/ 68 w 16509"/>
                                        <a:gd name="csY2" fmla="*/ 271081 h 340042"/>
                                        <a:gd name="csX3" fmla="*/ 734 w 16509"/>
                                        <a:gd name="csY3" fmla="*/ 276320 h 340042"/>
                                        <a:gd name="csX4" fmla="*/ 16260 w 16509"/>
                                        <a:gd name="csY4" fmla="*/ 306419 h 340042"/>
                                        <a:gd name="csX5" fmla="*/ 16070 w 16509"/>
                                        <a:gd name="csY5" fmla="*/ 340043 h 340042"/>
                                      </a:gdLst>
                                      <a:ahLst/>
                                      <a:cxnLst>
                                        <a:cxn ang="0">
                                          <a:pos x="csX0" y="csY0"/>
                                        </a:cxn>
                                        <a:cxn ang="0">
                                          <a:pos x="csX1" y="csY1"/>
                                        </a:cxn>
                                        <a:cxn ang="0">
                                          <a:pos x="csX2" y="csY2"/>
                                        </a:cxn>
                                        <a:cxn ang="0">
                                          <a:pos x="csX3" y="csY3"/>
                                        </a:cxn>
                                        <a:cxn ang="0">
                                          <a:pos x="csX4" y="csY4"/>
                                        </a:cxn>
                                        <a:cxn ang="0">
                                          <a:pos x="csX5" y="csY5"/>
                                        </a:cxn>
                                      </a:cxnLst>
                                      <a:rect l="l" t="t" r="r" b="b"/>
                                      <a:pathLst>
                                        <a:path w="16509" h="340042">
                                          <a:moveTo>
                                            <a:pt x="1782" y="0"/>
                                          </a:moveTo>
                                          <a:cubicBezTo>
                                            <a:pt x="1115" y="4286"/>
                                            <a:pt x="68" y="8382"/>
                                            <a:pt x="68" y="12859"/>
                                          </a:cubicBezTo>
                                          <a:cubicBezTo>
                                            <a:pt x="163" y="98965"/>
                                            <a:pt x="163" y="184976"/>
                                            <a:pt x="68" y="271081"/>
                                          </a:cubicBezTo>
                                          <a:cubicBezTo>
                                            <a:pt x="68" y="272891"/>
                                            <a:pt x="-314" y="274796"/>
                                            <a:pt x="734" y="276320"/>
                                          </a:cubicBezTo>
                                          <a:cubicBezTo>
                                            <a:pt x="15022" y="281940"/>
                                            <a:pt x="17403" y="292989"/>
                                            <a:pt x="16260" y="306419"/>
                                          </a:cubicBezTo>
                                          <a:cubicBezTo>
                                            <a:pt x="15307" y="317563"/>
                                            <a:pt x="16070" y="328898"/>
                                            <a:pt x="16070" y="340043"/>
                                          </a:cubicBezTo>
                                        </a:path>
                                      </a:pathLst>
                                    </a:custGeom>
                                    <a:noFill/>
                                    <a:ln w="6350" cap="rnd">
                                      <a:solidFill>
                                        <a:schemeClr val="tx1"/>
                                      </a:solidFill>
                                      <a:prstDash val="solid"/>
                                      <a:round/>
                                    </a:ln>
                                  </wps:spPr>
                                  <wps:bodyPr/>
                                </wps:wsp>
                                <wps:wsp>
                                  <wps:cNvPr id="548846807" name="任意多边形: 形状 548846807">
                                    <a:extLst>
                                      <a:ext uri="{FF2B5EF4-FFF2-40B4-BE49-F238E27FC236}">
                                        <a16:creationId xmlns:a16="http://schemas.microsoft.com/office/drawing/2014/main" id="{01E030EE-2173-48A1-8B4F-71289D4D63AD}"/>
                                      </a:ext>
                                    </a:extLst>
                                  </wps:cNvPr>
                                  <wps:cNvSpPr/>
                                  <wps:spPr>
                                    <a:xfrm>
                                      <a:off x="1293820" y="3947446"/>
                                      <a:ext cx="1807" cy="275843"/>
                                    </a:xfrm>
                                    <a:custGeom>
                                      <a:avLst/>
                                      <a:gdLst>
                                        <a:gd name="csX0" fmla="*/ 1807 w 1807"/>
                                        <a:gd name="csY0" fmla="*/ 0 h 275843"/>
                                        <a:gd name="csX1" fmla="*/ 188 w 1807"/>
                                        <a:gd name="csY1" fmla="*/ 275844 h 275843"/>
                                      </a:gdLst>
                                      <a:ahLst/>
                                      <a:cxnLst>
                                        <a:cxn ang="0">
                                          <a:pos x="csX0" y="csY0"/>
                                        </a:cxn>
                                        <a:cxn ang="0">
                                          <a:pos x="csX1" y="csY1"/>
                                        </a:cxn>
                                      </a:cxnLst>
                                      <a:rect l="l" t="t" r="r" b="b"/>
                                      <a:pathLst>
                                        <a:path w="1807" h="275843">
                                          <a:moveTo>
                                            <a:pt x="1807" y="0"/>
                                          </a:moveTo>
                                          <a:cubicBezTo>
                                            <a:pt x="-1622" y="91916"/>
                                            <a:pt x="1045" y="183928"/>
                                            <a:pt x="188" y="275844"/>
                                          </a:cubicBezTo>
                                        </a:path>
                                      </a:pathLst>
                                    </a:custGeom>
                                    <a:noFill/>
                                    <a:ln w="6350" cap="rnd">
                                      <a:solidFill>
                                        <a:schemeClr val="tx1"/>
                                      </a:solidFill>
                                      <a:prstDash val="solid"/>
                                      <a:round/>
                                    </a:ln>
                                  </wps:spPr>
                                  <wps:bodyPr/>
                                </wps:wsp>
                                <wps:wsp>
                                  <wps:cNvPr id="92293499" name="任意多边形: 形状 92293499">
                                    <a:extLst>
                                      <a:ext uri="{FF2B5EF4-FFF2-40B4-BE49-F238E27FC236}">
                                        <a16:creationId xmlns:a16="http://schemas.microsoft.com/office/drawing/2014/main" id="{C89B2DF2-A121-1C44-8D7A-93903DC7770D}"/>
                                      </a:ext>
                                    </a:extLst>
                                  </wps:cNvPr>
                                  <wps:cNvSpPr/>
                                  <wps:spPr>
                                    <a:xfrm>
                                      <a:off x="2224220" y="531114"/>
                                      <a:ext cx="271081" cy="1962"/>
                                    </a:xfrm>
                                    <a:custGeom>
                                      <a:avLst/>
                                      <a:gdLst>
                                        <a:gd name="csX0" fmla="*/ 271081 w 271081"/>
                                        <a:gd name="csY0" fmla="*/ 191 h 1962"/>
                                        <a:gd name="csX1" fmla="*/ 33718 w 271081"/>
                                        <a:gd name="csY1" fmla="*/ 0 h 1962"/>
                                        <a:gd name="csX2" fmla="*/ 0 w 271081"/>
                                        <a:gd name="csY2" fmla="*/ 191 h 1962"/>
                                      </a:gdLst>
                                      <a:ahLst/>
                                      <a:cxnLst>
                                        <a:cxn ang="0">
                                          <a:pos x="csX0" y="csY0"/>
                                        </a:cxn>
                                        <a:cxn ang="0">
                                          <a:pos x="csX1" y="csY1"/>
                                        </a:cxn>
                                        <a:cxn ang="0">
                                          <a:pos x="csX2" y="csY2"/>
                                        </a:cxn>
                                      </a:cxnLst>
                                      <a:rect l="l" t="t" r="r" b="b"/>
                                      <a:pathLst>
                                        <a:path w="271081" h="1962">
                                          <a:moveTo>
                                            <a:pt x="271081" y="191"/>
                                          </a:moveTo>
                                          <a:cubicBezTo>
                                            <a:pt x="191929" y="191"/>
                                            <a:pt x="112871" y="286"/>
                                            <a:pt x="33718" y="0"/>
                                          </a:cubicBezTo>
                                          <a:cubicBezTo>
                                            <a:pt x="22479" y="0"/>
                                            <a:pt x="11239" y="4286"/>
                                            <a:pt x="0" y="191"/>
                                          </a:cubicBezTo>
                                        </a:path>
                                      </a:pathLst>
                                    </a:custGeom>
                                    <a:noFill/>
                                    <a:ln w="6350" cap="rnd">
                                      <a:solidFill>
                                        <a:schemeClr val="tx1"/>
                                      </a:solidFill>
                                      <a:prstDash val="solid"/>
                                      <a:round/>
                                    </a:ln>
                                  </wps:spPr>
                                  <wps:bodyPr/>
                                </wps:wsp>
                                <wps:wsp>
                                  <wps:cNvPr id="599314063" name="任意多边形: 形状 599314063">
                                    <a:extLst>
                                      <a:ext uri="{FF2B5EF4-FFF2-40B4-BE49-F238E27FC236}">
                                        <a16:creationId xmlns:a16="http://schemas.microsoft.com/office/drawing/2014/main" id="{4D46CD81-5E56-5F5C-1C2F-6192697334B1}"/>
                                      </a:ext>
                                    </a:extLst>
                                  </wps:cNvPr>
                                  <wps:cNvSpPr/>
                                  <wps:spPr>
                                    <a:xfrm>
                                      <a:off x="2224220" y="621125"/>
                                      <a:ext cx="271081" cy="1693"/>
                                    </a:xfrm>
                                    <a:custGeom>
                                      <a:avLst/>
                                      <a:gdLst>
                                        <a:gd name="csX0" fmla="*/ 271081 w 271081"/>
                                        <a:gd name="csY0" fmla="*/ 0 h 1693"/>
                                        <a:gd name="csX1" fmla="*/ 0 w 271081"/>
                                        <a:gd name="csY1" fmla="*/ 0 h 1693"/>
                                      </a:gdLst>
                                      <a:ahLst/>
                                      <a:cxnLst>
                                        <a:cxn ang="0">
                                          <a:pos x="csX0" y="csY0"/>
                                        </a:cxn>
                                        <a:cxn ang="0">
                                          <a:pos x="csX1" y="csY1"/>
                                        </a:cxn>
                                      </a:cxnLst>
                                      <a:rect l="l" t="t" r="r" b="b"/>
                                      <a:pathLst>
                                        <a:path w="271081" h="1693">
                                          <a:moveTo>
                                            <a:pt x="271081" y="0"/>
                                          </a:moveTo>
                                          <a:cubicBezTo>
                                            <a:pt x="180689" y="2667"/>
                                            <a:pt x="90392" y="1810"/>
                                            <a:pt x="0" y="0"/>
                                          </a:cubicBezTo>
                                        </a:path>
                                      </a:pathLst>
                                    </a:custGeom>
                                    <a:noFill/>
                                    <a:ln w="6350" cap="rnd">
                                      <a:solidFill>
                                        <a:schemeClr val="tx1"/>
                                      </a:solidFill>
                                      <a:prstDash val="solid"/>
                                      <a:round/>
                                    </a:ln>
                                  </wps:spPr>
                                  <wps:bodyPr/>
                                </wps:wsp>
                                <wps:wsp>
                                  <wps:cNvPr id="1578562126" name="任意多边形: 形状 1578562126">
                                    <a:extLst>
                                      <a:ext uri="{FF2B5EF4-FFF2-40B4-BE49-F238E27FC236}">
                                        <a16:creationId xmlns:a16="http://schemas.microsoft.com/office/drawing/2014/main" id="{528F2B60-F60F-1B3E-32F0-B5A2D9C61C9B}"/>
                                      </a:ext>
                                    </a:extLst>
                                  </wps:cNvPr>
                                  <wps:cNvSpPr/>
                                  <wps:spPr>
                                    <a:xfrm>
                                      <a:off x="2230630" y="1006030"/>
                                      <a:ext cx="2024" cy="264604"/>
                                    </a:xfrm>
                                    <a:custGeom>
                                      <a:avLst/>
                                      <a:gdLst>
                                        <a:gd name="csX0" fmla="*/ 1591 w 2024"/>
                                        <a:gd name="csY0" fmla="*/ 0 h 264604"/>
                                        <a:gd name="csX1" fmla="*/ 1305 w 2024"/>
                                        <a:gd name="csY1" fmla="*/ 128302 h 264604"/>
                                        <a:gd name="csX2" fmla="*/ 67 w 2024"/>
                                        <a:gd name="csY2" fmla="*/ 246983 h 264604"/>
                                        <a:gd name="csX3" fmla="*/ 1687 w 2024"/>
                                        <a:gd name="csY3" fmla="*/ 264605 h 264604"/>
                                      </a:gdLst>
                                      <a:ahLst/>
                                      <a:cxnLst>
                                        <a:cxn ang="0">
                                          <a:pos x="csX0" y="csY0"/>
                                        </a:cxn>
                                        <a:cxn ang="0">
                                          <a:pos x="csX1" y="csY1"/>
                                        </a:cxn>
                                        <a:cxn ang="0">
                                          <a:pos x="csX2" y="csY2"/>
                                        </a:cxn>
                                        <a:cxn ang="0">
                                          <a:pos x="csX3" y="csY3"/>
                                        </a:cxn>
                                      </a:cxnLst>
                                      <a:rect l="l" t="t" r="r" b="b"/>
                                      <a:pathLst>
                                        <a:path w="2024" h="264604">
                                          <a:moveTo>
                                            <a:pt x="1591" y="0"/>
                                          </a:moveTo>
                                          <a:cubicBezTo>
                                            <a:pt x="1591" y="42767"/>
                                            <a:pt x="2734" y="85534"/>
                                            <a:pt x="1305" y="128302"/>
                                          </a:cubicBezTo>
                                          <a:cubicBezTo>
                                            <a:pt x="-28" y="167926"/>
                                            <a:pt x="448" y="207454"/>
                                            <a:pt x="67" y="246983"/>
                                          </a:cubicBezTo>
                                          <a:cubicBezTo>
                                            <a:pt x="67" y="252889"/>
                                            <a:pt x="-504" y="258890"/>
                                            <a:pt x="1687" y="264605"/>
                                          </a:cubicBezTo>
                                        </a:path>
                                      </a:pathLst>
                                    </a:custGeom>
                                    <a:noFill/>
                                    <a:ln w="6350" cap="rnd">
                                      <a:solidFill>
                                        <a:schemeClr val="tx1"/>
                                      </a:solidFill>
                                      <a:prstDash val="solid"/>
                                      <a:round/>
                                    </a:ln>
                                  </wps:spPr>
                                  <wps:bodyPr/>
                                </wps:wsp>
                                <wps:wsp>
                                  <wps:cNvPr id="1254597618" name="任意多边形: 形状 1254597618">
                                    <a:extLst>
                                      <a:ext uri="{FF2B5EF4-FFF2-40B4-BE49-F238E27FC236}">
                                        <a16:creationId xmlns:a16="http://schemas.microsoft.com/office/drawing/2014/main" id="{85C7B043-5A58-4D8C-3007-AD70CD36E4B1}"/>
                                      </a:ext>
                                    </a:extLst>
                                  </wps:cNvPr>
                                  <wps:cNvSpPr/>
                                  <wps:spPr>
                                    <a:xfrm>
                                      <a:off x="2082602" y="2159222"/>
                                      <a:ext cx="170447" cy="320802"/>
                                    </a:xfrm>
                                    <a:custGeom>
                                      <a:avLst/>
                                      <a:gdLst>
                                        <a:gd name="csX0" fmla="*/ 2077 w 170447"/>
                                        <a:gd name="csY0" fmla="*/ 134684 h 320802"/>
                                        <a:gd name="csX1" fmla="*/ 839 w 170447"/>
                                        <a:gd name="csY1" fmla="*/ 30480 h 320802"/>
                                        <a:gd name="csX2" fmla="*/ 22651 w 170447"/>
                                        <a:gd name="csY2" fmla="*/ 0 h 320802"/>
                                        <a:gd name="csX3" fmla="*/ 45321 w 170447"/>
                                        <a:gd name="csY3" fmla="*/ 3238 h 320802"/>
                                        <a:gd name="csX4" fmla="*/ 135237 w 170447"/>
                                        <a:gd name="csY4" fmla="*/ 667 h 320802"/>
                                        <a:gd name="csX5" fmla="*/ 168860 w 170447"/>
                                        <a:gd name="csY5" fmla="*/ 45720 h 320802"/>
                                        <a:gd name="csX6" fmla="*/ 152858 w 170447"/>
                                        <a:gd name="csY6" fmla="*/ 54578 h 320802"/>
                                        <a:gd name="csX7" fmla="*/ 152858 w 170447"/>
                                        <a:gd name="csY7" fmla="*/ 320802 h 32080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70447" h="320802">
                                          <a:moveTo>
                                            <a:pt x="2077" y="134684"/>
                                          </a:moveTo>
                                          <a:cubicBezTo>
                                            <a:pt x="-1638" y="100013"/>
                                            <a:pt x="744" y="65151"/>
                                            <a:pt x="839" y="30480"/>
                                          </a:cubicBezTo>
                                          <a:cubicBezTo>
                                            <a:pt x="839" y="17335"/>
                                            <a:pt x="11507" y="8192"/>
                                            <a:pt x="22651" y="0"/>
                                          </a:cubicBezTo>
                                          <a:cubicBezTo>
                                            <a:pt x="28938" y="3429"/>
                                            <a:pt x="37129" y="3715"/>
                                            <a:pt x="45321" y="3238"/>
                                          </a:cubicBezTo>
                                          <a:cubicBezTo>
                                            <a:pt x="75229" y="1524"/>
                                            <a:pt x="105138" y="4763"/>
                                            <a:pt x="135237" y="667"/>
                                          </a:cubicBezTo>
                                          <a:cubicBezTo>
                                            <a:pt x="164764" y="-3334"/>
                                            <a:pt x="174670" y="11906"/>
                                            <a:pt x="168860" y="45720"/>
                                          </a:cubicBezTo>
                                          <a:cubicBezTo>
                                            <a:pt x="162669" y="46482"/>
                                            <a:pt x="161049" y="54483"/>
                                            <a:pt x="152858" y="54578"/>
                                          </a:cubicBezTo>
                                          <a:lnTo>
                                            <a:pt x="152858" y="320802"/>
                                          </a:lnTo>
                                        </a:path>
                                      </a:pathLst>
                                    </a:custGeom>
                                    <a:noFill/>
                                    <a:ln w="6350" cap="rnd">
                                      <a:solidFill>
                                        <a:schemeClr val="tx1"/>
                                      </a:solidFill>
                                      <a:prstDash val="solid"/>
                                      <a:round/>
                                    </a:ln>
                                  </wps:spPr>
                                  <wps:bodyPr/>
                                </wps:wsp>
                                <wps:wsp>
                                  <wps:cNvPr id="716021158" name="任意多边形: 形状 716021158">
                                    <a:extLst>
                                      <a:ext uri="{FF2B5EF4-FFF2-40B4-BE49-F238E27FC236}">
                                        <a16:creationId xmlns:a16="http://schemas.microsoft.com/office/drawing/2014/main" id="{23E5D04C-DD4D-78BE-0DE6-8F08D8147DB7}"/>
                                      </a:ext>
                                    </a:extLst>
                                  </wps:cNvPr>
                                  <wps:cNvSpPr/>
                                  <wps:spPr>
                                    <a:xfrm>
                                      <a:off x="2089536" y="3555866"/>
                                      <a:ext cx="88589" cy="234417"/>
                                    </a:xfrm>
                                    <a:custGeom>
                                      <a:avLst/>
                                      <a:gdLst>
                                        <a:gd name="csX0" fmla="*/ 0 w 88589"/>
                                        <a:gd name="csY0" fmla="*/ 213558 h 234417"/>
                                        <a:gd name="csX1" fmla="*/ 4858 w 88589"/>
                                        <a:gd name="csY1" fmla="*/ 186316 h 234417"/>
                                        <a:gd name="csX2" fmla="*/ 4858 w 88589"/>
                                        <a:gd name="csY2" fmla="*/ 43536 h 234417"/>
                                        <a:gd name="csX3" fmla="*/ 41720 w 88589"/>
                                        <a:gd name="csY3" fmla="*/ 5055 h 234417"/>
                                        <a:gd name="csX4" fmla="*/ 51245 w 88589"/>
                                        <a:gd name="csY4" fmla="*/ 4865 h 234417"/>
                                        <a:gd name="csX5" fmla="*/ 88297 w 88589"/>
                                        <a:gd name="csY5" fmla="*/ 17247 h 234417"/>
                                        <a:gd name="csX6" fmla="*/ 88583 w 88589"/>
                                        <a:gd name="csY6" fmla="*/ 195936 h 234417"/>
                                        <a:gd name="csX7" fmla="*/ 72200 w 88589"/>
                                        <a:gd name="csY7" fmla="*/ 234417 h 23441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88589" h="234417">
                                          <a:moveTo>
                                            <a:pt x="0" y="213558"/>
                                          </a:moveTo>
                                          <a:cubicBezTo>
                                            <a:pt x="4572" y="204985"/>
                                            <a:pt x="4953" y="195746"/>
                                            <a:pt x="4858" y="186316"/>
                                          </a:cubicBezTo>
                                          <a:cubicBezTo>
                                            <a:pt x="4667" y="138691"/>
                                            <a:pt x="4858" y="91161"/>
                                            <a:pt x="4858" y="43536"/>
                                          </a:cubicBezTo>
                                          <a:cubicBezTo>
                                            <a:pt x="4858" y="22677"/>
                                            <a:pt x="20288" y="6579"/>
                                            <a:pt x="41720" y="5055"/>
                                          </a:cubicBezTo>
                                          <a:cubicBezTo>
                                            <a:pt x="44958" y="4865"/>
                                            <a:pt x="48863" y="6294"/>
                                            <a:pt x="51245" y="4865"/>
                                          </a:cubicBezTo>
                                          <a:cubicBezTo>
                                            <a:pt x="68294" y="-5708"/>
                                            <a:pt x="79153" y="2103"/>
                                            <a:pt x="88297" y="17247"/>
                                          </a:cubicBezTo>
                                          <a:cubicBezTo>
                                            <a:pt x="88297" y="76112"/>
                                            <a:pt x="87821" y="136024"/>
                                            <a:pt x="88583" y="195936"/>
                                          </a:cubicBezTo>
                                          <a:cubicBezTo>
                                            <a:pt x="88773" y="212034"/>
                                            <a:pt x="85344" y="224797"/>
                                            <a:pt x="72200" y="234417"/>
                                          </a:cubicBezTo>
                                        </a:path>
                                      </a:pathLst>
                                    </a:custGeom>
                                    <a:noFill/>
                                    <a:ln w="6350" cap="rnd">
                                      <a:solidFill>
                                        <a:schemeClr val="tx1"/>
                                      </a:solidFill>
                                      <a:prstDash val="solid"/>
                                      <a:round/>
                                    </a:ln>
                                  </wps:spPr>
                                  <wps:bodyPr/>
                                </wps:wsp>
                                <wps:wsp>
                                  <wps:cNvPr id="144285074" name="任意多边形: 形状 144285074">
                                    <a:extLst>
                                      <a:ext uri="{FF2B5EF4-FFF2-40B4-BE49-F238E27FC236}">
                                        <a16:creationId xmlns:a16="http://schemas.microsoft.com/office/drawing/2014/main" id="{B7CA54E5-8100-5159-DC5A-44EEB8F56629}"/>
                                      </a:ext>
                                    </a:extLst>
                                  </wps:cNvPr>
                                  <wps:cNvSpPr/>
                                  <wps:spPr>
                                    <a:xfrm>
                                      <a:off x="1864756" y="1179195"/>
                                      <a:ext cx="208683" cy="115442"/>
                                    </a:xfrm>
                                    <a:custGeom>
                                      <a:avLst/>
                                      <a:gdLst>
                                        <a:gd name="csX0" fmla="*/ 208683 w 208683"/>
                                        <a:gd name="csY0" fmla="*/ 0 h 115442"/>
                                        <a:gd name="csX1" fmla="*/ 149342 w 208683"/>
                                        <a:gd name="csY1" fmla="*/ 15907 h 115442"/>
                                        <a:gd name="csX2" fmla="*/ 27518 w 208683"/>
                                        <a:gd name="csY2" fmla="*/ 35719 h 115442"/>
                                        <a:gd name="csX3" fmla="*/ 181 w 208683"/>
                                        <a:gd name="csY3" fmla="*/ 46863 h 115442"/>
                                        <a:gd name="csX4" fmla="*/ 3324 w 208683"/>
                                        <a:gd name="csY4" fmla="*/ 115443 h 115442"/>
                                      </a:gdLst>
                                      <a:ahLst/>
                                      <a:cxnLst>
                                        <a:cxn ang="0">
                                          <a:pos x="csX0" y="csY0"/>
                                        </a:cxn>
                                        <a:cxn ang="0">
                                          <a:pos x="csX1" y="csY1"/>
                                        </a:cxn>
                                        <a:cxn ang="0">
                                          <a:pos x="csX2" y="csY2"/>
                                        </a:cxn>
                                        <a:cxn ang="0">
                                          <a:pos x="csX3" y="csY3"/>
                                        </a:cxn>
                                        <a:cxn ang="0">
                                          <a:pos x="csX4" y="csY4"/>
                                        </a:cxn>
                                      </a:cxnLst>
                                      <a:rect l="l" t="t" r="r" b="b"/>
                                      <a:pathLst>
                                        <a:path w="208683" h="115442">
                                          <a:moveTo>
                                            <a:pt x="208683" y="0"/>
                                          </a:moveTo>
                                          <a:cubicBezTo>
                                            <a:pt x="190586" y="11525"/>
                                            <a:pt x="169440" y="12097"/>
                                            <a:pt x="149342" y="15907"/>
                                          </a:cubicBezTo>
                                          <a:cubicBezTo>
                                            <a:pt x="108956" y="23622"/>
                                            <a:pt x="68189" y="29146"/>
                                            <a:pt x="27518" y="35719"/>
                                          </a:cubicBezTo>
                                          <a:cubicBezTo>
                                            <a:pt x="19040" y="37052"/>
                                            <a:pt x="8563" y="32480"/>
                                            <a:pt x="181" y="46863"/>
                                          </a:cubicBezTo>
                                          <a:cubicBezTo>
                                            <a:pt x="-676" y="66294"/>
                                            <a:pt x="1705" y="90868"/>
                                            <a:pt x="3324" y="115443"/>
                                          </a:cubicBezTo>
                                        </a:path>
                                      </a:pathLst>
                                    </a:custGeom>
                                    <a:noFill/>
                                    <a:ln w="6350" cap="rnd">
                                      <a:solidFill>
                                        <a:schemeClr val="tx1"/>
                                      </a:solidFill>
                                      <a:prstDash val="solid"/>
                                      <a:round/>
                                    </a:ln>
                                  </wps:spPr>
                                  <wps:bodyPr/>
                                </wps:wsp>
                                <wps:wsp>
                                  <wps:cNvPr id="1154456223" name="任意多边形: 形状 1154456223">
                                    <a:extLst>
                                      <a:ext uri="{FF2B5EF4-FFF2-40B4-BE49-F238E27FC236}">
                                        <a16:creationId xmlns:a16="http://schemas.microsoft.com/office/drawing/2014/main" id="{90741598-D45E-1C00-CE64-FFC6FD82725F}"/>
                                      </a:ext>
                                    </a:extLst>
                                  </wps:cNvPr>
                                  <wps:cNvSpPr/>
                                  <wps:spPr>
                                    <a:xfrm>
                                      <a:off x="508101" y="1156805"/>
                                      <a:ext cx="279287" cy="137928"/>
                                    </a:xfrm>
                                    <a:custGeom>
                                      <a:avLst/>
                                      <a:gdLst>
                                        <a:gd name="csX0" fmla="*/ 0 w 279287"/>
                                        <a:gd name="csY0" fmla="*/ 7 h 137928"/>
                                        <a:gd name="csX1" fmla="*/ 59722 w 279287"/>
                                        <a:gd name="csY1" fmla="*/ 23724 h 137928"/>
                                        <a:gd name="csX2" fmla="*/ 168307 w 279287"/>
                                        <a:gd name="csY2" fmla="*/ 45536 h 137928"/>
                                        <a:gd name="csX3" fmla="*/ 278416 w 279287"/>
                                        <a:gd name="csY3" fmla="*/ 63157 h 137928"/>
                                        <a:gd name="csX4" fmla="*/ 275844 w 279287"/>
                                        <a:gd name="csY4" fmla="*/ 137929 h 137928"/>
                                      </a:gdLst>
                                      <a:ahLst/>
                                      <a:cxnLst>
                                        <a:cxn ang="0">
                                          <a:pos x="csX0" y="csY0"/>
                                        </a:cxn>
                                        <a:cxn ang="0">
                                          <a:pos x="csX1" y="csY1"/>
                                        </a:cxn>
                                        <a:cxn ang="0">
                                          <a:pos x="csX2" y="csY2"/>
                                        </a:cxn>
                                        <a:cxn ang="0">
                                          <a:pos x="csX3" y="csY3"/>
                                        </a:cxn>
                                        <a:cxn ang="0">
                                          <a:pos x="csX4" y="csY4"/>
                                        </a:cxn>
                                      </a:cxnLst>
                                      <a:rect l="l" t="t" r="r" b="b"/>
                                      <a:pathLst>
                                        <a:path w="279287" h="137928">
                                          <a:moveTo>
                                            <a:pt x="0" y="7"/>
                                          </a:moveTo>
                                          <a:cubicBezTo>
                                            <a:pt x="23622" y="-374"/>
                                            <a:pt x="40196" y="15628"/>
                                            <a:pt x="59722" y="23724"/>
                                          </a:cubicBezTo>
                                          <a:cubicBezTo>
                                            <a:pt x="95821" y="30963"/>
                                            <a:pt x="131540" y="40393"/>
                                            <a:pt x="168307" y="45536"/>
                                          </a:cubicBezTo>
                                          <a:cubicBezTo>
                                            <a:pt x="204788" y="50680"/>
                                            <a:pt x="241744" y="53918"/>
                                            <a:pt x="278416" y="63157"/>
                                          </a:cubicBezTo>
                                          <a:cubicBezTo>
                                            <a:pt x="280988" y="88780"/>
                                            <a:pt x="277178" y="113354"/>
                                            <a:pt x="275844" y="137929"/>
                                          </a:cubicBezTo>
                                        </a:path>
                                      </a:pathLst>
                                    </a:custGeom>
                                    <a:noFill/>
                                    <a:ln w="6350" cap="rnd">
                                      <a:solidFill>
                                        <a:schemeClr val="tx1"/>
                                      </a:solidFill>
                                      <a:prstDash val="solid"/>
                                      <a:round/>
                                    </a:ln>
                                  </wps:spPr>
                                  <wps:bodyPr/>
                                </wps:wsp>
                                <wps:wsp>
                                  <wps:cNvPr id="1335335843" name="任意多边形: 形状 1335335843">
                                    <a:extLst>
                                      <a:ext uri="{FF2B5EF4-FFF2-40B4-BE49-F238E27FC236}">
                                        <a16:creationId xmlns:a16="http://schemas.microsoft.com/office/drawing/2014/main" id="{7C633650-9FC5-6C96-A3D9-10CE67AD474F}"/>
                                      </a:ext>
                                    </a:extLst>
                                  </wps:cNvPr>
                                  <wps:cNvSpPr/>
                                  <wps:spPr>
                                    <a:xfrm>
                                      <a:off x="1265148" y="4287202"/>
                                      <a:ext cx="109529" cy="99631"/>
                                    </a:xfrm>
                                    <a:custGeom>
                                      <a:avLst/>
                                      <a:gdLst>
                                        <a:gd name="csX0" fmla="*/ 1619 w 109529"/>
                                        <a:gd name="csY0" fmla="*/ 40291 h 99631"/>
                                        <a:gd name="csX1" fmla="*/ 7048 w 109529"/>
                                        <a:gd name="csY1" fmla="*/ 99631 h 99631"/>
                                        <a:gd name="csX2" fmla="*/ 103346 w 109529"/>
                                        <a:gd name="csY2" fmla="*/ 99631 h 99631"/>
                                        <a:gd name="csX3" fmla="*/ 107347 w 109529"/>
                                        <a:gd name="csY3" fmla="*/ 91630 h 99631"/>
                                        <a:gd name="csX4" fmla="*/ 109252 w 109529"/>
                                        <a:gd name="csY4" fmla="*/ 19431 h 99631"/>
                                        <a:gd name="csX5" fmla="*/ 100489 w 109529"/>
                                        <a:gd name="csY5" fmla="*/ 0 h 99631"/>
                                        <a:gd name="csX6" fmla="*/ 7715 w 109529"/>
                                        <a:gd name="csY6" fmla="*/ 1429 h 99631"/>
                                        <a:gd name="csX7" fmla="*/ 0 w 109529"/>
                                        <a:gd name="csY7" fmla="*/ 38671 h 9963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09529" h="99631">
                                          <a:moveTo>
                                            <a:pt x="1619" y="40291"/>
                                          </a:moveTo>
                                          <a:cubicBezTo>
                                            <a:pt x="8763" y="58484"/>
                                            <a:pt x="1714" y="78010"/>
                                            <a:pt x="7048" y="99631"/>
                                          </a:cubicBezTo>
                                          <a:lnTo>
                                            <a:pt x="103346" y="99631"/>
                                          </a:lnTo>
                                          <a:cubicBezTo>
                                            <a:pt x="105632" y="96012"/>
                                            <a:pt x="107537" y="94107"/>
                                            <a:pt x="107347" y="91630"/>
                                          </a:cubicBezTo>
                                          <a:cubicBezTo>
                                            <a:pt x="105442" y="67532"/>
                                            <a:pt x="110776" y="43625"/>
                                            <a:pt x="109252" y="19431"/>
                                          </a:cubicBezTo>
                                          <a:cubicBezTo>
                                            <a:pt x="108775" y="11525"/>
                                            <a:pt x="107632" y="4953"/>
                                            <a:pt x="100489" y="0"/>
                                          </a:cubicBezTo>
                                          <a:cubicBezTo>
                                            <a:pt x="69628" y="6572"/>
                                            <a:pt x="38005" y="2858"/>
                                            <a:pt x="7715" y="1429"/>
                                          </a:cubicBezTo>
                                          <a:cubicBezTo>
                                            <a:pt x="-953" y="14192"/>
                                            <a:pt x="7429" y="27813"/>
                                            <a:pt x="0" y="38671"/>
                                          </a:cubicBezTo>
                                        </a:path>
                                      </a:pathLst>
                                    </a:custGeom>
                                    <a:noFill/>
                                    <a:ln w="6350" cap="rnd">
                                      <a:solidFill>
                                        <a:schemeClr val="tx1"/>
                                      </a:solidFill>
                                      <a:prstDash val="solid"/>
                                      <a:round/>
                                    </a:ln>
                                  </wps:spPr>
                                  <wps:bodyPr/>
                                </wps:wsp>
                                <wps:wsp>
                                  <wps:cNvPr id="157093383" name="任意多边形: 形状 157093383">
                                    <a:extLst>
                                      <a:ext uri="{FF2B5EF4-FFF2-40B4-BE49-F238E27FC236}">
                                        <a16:creationId xmlns:a16="http://schemas.microsoft.com/office/drawing/2014/main" id="{E00EC347-7EFF-6255-53F1-DF4AF1E268B2}"/>
                                      </a:ext>
                                    </a:extLst>
                                  </wps:cNvPr>
                                  <wps:cNvSpPr/>
                                  <wps:spPr>
                                    <a:xfrm>
                                      <a:off x="662120" y="3697224"/>
                                      <a:ext cx="4934" cy="206978"/>
                                    </a:xfrm>
                                    <a:custGeom>
                                      <a:avLst/>
                                      <a:gdLst>
                                        <a:gd name="csX0" fmla="*/ 0 w 4934"/>
                                        <a:gd name="csY0" fmla="*/ 0 h 206978"/>
                                        <a:gd name="csX1" fmla="*/ 3810 w 4934"/>
                                        <a:gd name="csY1" fmla="*/ 22479 h 206978"/>
                                        <a:gd name="csX2" fmla="*/ 3429 w 4934"/>
                                        <a:gd name="csY2" fmla="*/ 203740 h 206978"/>
                                        <a:gd name="csX3" fmla="*/ 4858 w 4934"/>
                                        <a:gd name="csY3" fmla="*/ 206978 h 206978"/>
                                      </a:gdLst>
                                      <a:ahLst/>
                                      <a:cxnLst>
                                        <a:cxn ang="0">
                                          <a:pos x="csX0" y="csY0"/>
                                        </a:cxn>
                                        <a:cxn ang="0">
                                          <a:pos x="csX1" y="csY1"/>
                                        </a:cxn>
                                        <a:cxn ang="0">
                                          <a:pos x="csX2" y="csY2"/>
                                        </a:cxn>
                                        <a:cxn ang="0">
                                          <a:pos x="csX3" y="csY3"/>
                                        </a:cxn>
                                      </a:cxnLst>
                                      <a:rect l="l" t="t" r="r" b="b"/>
                                      <a:pathLst>
                                        <a:path w="4934" h="206978">
                                          <a:moveTo>
                                            <a:pt x="0" y="0"/>
                                          </a:moveTo>
                                          <a:cubicBezTo>
                                            <a:pt x="3334" y="7144"/>
                                            <a:pt x="3905" y="14192"/>
                                            <a:pt x="3810" y="22479"/>
                                          </a:cubicBezTo>
                                          <a:cubicBezTo>
                                            <a:pt x="2762" y="82868"/>
                                            <a:pt x="3239" y="143256"/>
                                            <a:pt x="3429" y="203740"/>
                                          </a:cubicBezTo>
                                          <a:cubicBezTo>
                                            <a:pt x="3429" y="204788"/>
                                            <a:pt x="5334" y="205835"/>
                                            <a:pt x="4858" y="206978"/>
                                          </a:cubicBezTo>
                                        </a:path>
                                      </a:pathLst>
                                    </a:custGeom>
                                    <a:noFill/>
                                    <a:ln w="6350" cap="rnd">
                                      <a:solidFill>
                                        <a:schemeClr val="tx1"/>
                                      </a:solidFill>
                                      <a:prstDash val="solid"/>
                                      <a:round/>
                                    </a:ln>
                                  </wps:spPr>
                                  <wps:bodyPr/>
                                </wps:wsp>
                                <wps:wsp>
                                  <wps:cNvPr id="961650998" name="任意多边形: 形状 961650998">
                                    <a:extLst>
                                      <a:ext uri="{FF2B5EF4-FFF2-40B4-BE49-F238E27FC236}">
                                        <a16:creationId xmlns:a16="http://schemas.microsoft.com/office/drawing/2014/main" id="{208E2323-50C7-D506-AE55-0670823050C2}"/>
                                      </a:ext>
                                    </a:extLst>
                                  </wps:cNvPr>
                                  <wps:cNvSpPr/>
                                  <wps:spPr>
                                    <a:xfrm>
                                      <a:off x="1921135" y="3615404"/>
                                      <a:ext cx="76295" cy="288702"/>
                                    </a:xfrm>
                                    <a:custGeom>
                                      <a:avLst/>
                                      <a:gdLst>
                                        <a:gd name="csX0" fmla="*/ 0 w 76295"/>
                                        <a:gd name="csY0" fmla="*/ 0 h 288702"/>
                                        <a:gd name="csX1" fmla="*/ 76295 w 76295"/>
                                        <a:gd name="csY1" fmla="*/ 79153 h 288702"/>
                                        <a:gd name="csX2" fmla="*/ 68771 w 76295"/>
                                        <a:gd name="csY2" fmla="*/ 107442 h 288702"/>
                                        <a:gd name="csX3" fmla="*/ 68961 w 76295"/>
                                        <a:gd name="csY3" fmla="*/ 288703 h 288702"/>
                                      </a:gdLst>
                                      <a:ahLst/>
                                      <a:cxnLst>
                                        <a:cxn ang="0">
                                          <a:pos x="csX0" y="csY0"/>
                                        </a:cxn>
                                        <a:cxn ang="0">
                                          <a:pos x="csX1" y="csY1"/>
                                        </a:cxn>
                                        <a:cxn ang="0">
                                          <a:pos x="csX2" y="csY2"/>
                                        </a:cxn>
                                        <a:cxn ang="0">
                                          <a:pos x="csX3" y="csY3"/>
                                        </a:cxn>
                                      </a:cxnLst>
                                      <a:rect l="l" t="t" r="r" b="b"/>
                                      <a:pathLst>
                                        <a:path w="76295" h="288702">
                                          <a:moveTo>
                                            <a:pt x="0" y="0"/>
                                          </a:moveTo>
                                          <a:cubicBezTo>
                                            <a:pt x="23813" y="27908"/>
                                            <a:pt x="56102" y="47911"/>
                                            <a:pt x="76295" y="79153"/>
                                          </a:cubicBezTo>
                                          <a:cubicBezTo>
                                            <a:pt x="70580" y="88678"/>
                                            <a:pt x="68771" y="97536"/>
                                            <a:pt x="68771" y="107442"/>
                                          </a:cubicBezTo>
                                          <a:cubicBezTo>
                                            <a:pt x="69056" y="167830"/>
                                            <a:pt x="68961" y="228219"/>
                                            <a:pt x="68961" y="288703"/>
                                          </a:cubicBezTo>
                                        </a:path>
                                      </a:pathLst>
                                    </a:custGeom>
                                    <a:noFill/>
                                    <a:ln w="6350" cap="rnd">
                                      <a:solidFill>
                                        <a:schemeClr val="tx1"/>
                                      </a:solidFill>
                                      <a:prstDash val="solid"/>
                                      <a:round/>
                                    </a:ln>
                                  </wps:spPr>
                                  <wps:bodyPr/>
                                </wps:wsp>
                                <wps:wsp>
                                  <wps:cNvPr id="904613089" name="任意多边形: 形状 904613089">
                                    <a:extLst>
                                      <a:ext uri="{FF2B5EF4-FFF2-40B4-BE49-F238E27FC236}">
                                        <a16:creationId xmlns:a16="http://schemas.microsoft.com/office/drawing/2014/main" id="{128C42BA-C942-8214-7DF2-031533AAF855}"/>
                                      </a:ext>
                                    </a:extLst>
                                  </wps:cNvPr>
                                  <wps:cNvSpPr/>
                                  <wps:spPr>
                                    <a:xfrm>
                                      <a:off x="1932279" y="4260417"/>
                                      <a:ext cx="149161" cy="110717"/>
                                    </a:xfrm>
                                    <a:custGeom>
                                      <a:avLst/>
                                      <a:gdLst>
                                        <a:gd name="csX0" fmla="*/ 147638 w 149161"/>
                                        <a:gd name="csY0" fmla="*/ 7735 h 110717"/>
                                        <a:gd name="csX1" fmla="*/ 86773 w 149161"/>
                                        <a:gd name="csY1" fmla="*/ 2211 h 110717"/>
                                        <a:gd name="csX2" fmla="*/ 51435 w 149161"/>
                                        <a:gd name="csY2" fmla="*/ 1544 h 110717"/>
                                        <a:gd name="csX3" fmla="*/ 0 w 149161"/>
                                        <a:gd name="csY3" fmla="*/ 4687 h 110717"/>
                                        <a:gd name="csX4" fmla="*/ 3238 w 149161"/>
                                        <a:gd name="csY4" fmla="*/ 108033 h 110717"/>
                                        <a:gd name="csX5" fmla="*/ 20860 w 149161"/>
                                        <a:gd name="csY5" fmla="*/ 110415 h 110717"/>
                                        <a:gd name="csX6" fmla="*/ 123539 w 149161"/>
                                        <a:gd name="csY6" fmla="*/ 110700 h 110717"/>
                                        <a:gd name="csX7" fmla="*/ 149162 w 149161"/>
                                        <a:gd name="csY7" fmla="*/ 100795 h 11071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49161" h="110717">
                                          <a:moveTo>
                                            <a:pt x="147638" y="7735"/>
                                          </a:moveTo>
                                          <a:cubicBezTo>
                                            <a:pt x="128302" y="-3885"/>
                                            <a:pt x="106871" y="591"/>
                                            <a:pt x="86773" y="2211"/>
                                          </a:cubicBezTo>
                                          <a:cubicBezTo>
                                            <a:pt x="74676" y="3163"/>
                                            <a:pt x="63151" y="1544"/>
                                            <a:pt x="51435" y="1544"/>
                                          </a:cubicBezTo>
                                          <a:cubicBezTo>
                                            <a:pt x="34862" y="1544"/>
                                            <a:pt x="18002" y="-742"/>
                                            <a:pt x="0" y="4687"/>
                                          </a:cubicBezTo>
                                          <a:cubicBezTo>
                                            <a:pt x="476" y="39072"/>
                                            <a:pt x="-1429" y="73648"/>
                                            <a:pt x="3238" y="108033"/>
                                          </a:cubicBezTo>
                                          <a:cubicBezTo>
                                            <a:pt x="8763" y="111558"/>
                                            <a:pt x="14954" y="110415"/>
                                            <a:pt x="20860" y="110415"/>
                                          </a:cubicBezTo>
                                          <a:cubicBezTo>
                                            <a:pt x="55054" y="110415"/>
                                            <a:pt x="89345" y="109938"/>
                                            <a:pt x="123539" y="110700"/>
                                          </a:cubicBezTo>
                                          <a:cubicBezTo>
                                            <a:pt x="134112" y="110986"/>
                                            <a:pt x="142018" y="107653"/>
                                            <a:pt x="149162" y="100795"/>
                                          </a:cubicBezTo>
                                        </a:path>
                                      </a:pathLst>
                                    </a:custGeom>
                                    <a:noFill/>
                                    <a:ln w="6350" cap="rnd">
                                      <a:solidFill>
                                        <a:schemeClr val="tx1"/>
                                      </a:solidFill>
                                      <a:prstDash val="solid"/>
                                      <a:round/>
                                    </a:ln>
                                  </wps:spPr>
                                  <wps:bodyPr/>
                                </wps:wsp>
                                <wps:wsp>
                                  <wps:cNvPr id="1843830175" name="任意多边形: 形状 1843830175">
                                    <a:extLst>
                                      <a:ext uri="{FF2B5EF4-FFF2-40B4-BE49-F238E27FC236}">
                                        <a16:creationId xmlns:a16="http://schemas.microsoft.com/office/drawing/2014/main" id="{993E55A2-5E10-48B9-F2B1-0941FBD4FA4E}"/>
                                      </a:ext>
                                    </a:extLst>
                                  </wps:cNvPr>
                                  <wps:cNvSpPr/>
                                  <wps:spPr>
                                    <a:xfrm>
                                      <a:off x="485717" y="3552920"/>
                                      <a:ext cx="75247" cy="219741"/>
                                    </a:xfrm>
                                    <a:custGeom>
                                      <a:avLst/>
                                      <a:gdLst>
                                        <a:gd name="csX0" fmla="*/ 0 w 75247"/>
                                        <a:gd name="csY0" fmla="*/ 0 h 219741"/>
                                        <a:gd name="csX1" fmla="*/ 57817 w 75247"/>
                                        <a:gd name="csY1" fmla="*/ 17431 h 219741"/>
                                        <a:gd name="csX2" fmla="*/ 72390 w 75247"/>
                                        <a:gd name="csY2" fmla="*/ 44863 h 219741"/>
                                        <a:gd name="csX3" fmla="*/ 72009 w 75247"/>
                                        <a:gd name="csY3" fmla="*/ 186023 h 219741"/>
                                        <a:gd name="csX4" fmla="*/ 75247 w 75247"/>
                                        <a:gd name="csY4" fmla="*/ 219742 h 219741"/>
                                      </a:gdLst>
                                      <a:ahLst/>
                                      <a:cxnLst>
                                        <a:cxn ang="0">
                                          <a:pos x="csX0" y="csY0"/>
                                        </a:cxn>
                                        <a:cxn ang="0">
                                          <a:pos x="csX1" y="csY1"/>
                                        </a:cxn>
                                        <a:cxn ang="0">
                                          <a:pos x="csX2" y="csY2"/>
                                        </a:cxn>
                                        <a:cxn ang="0">
                                          <a:pos x="csX3" y="csY3"/>
                                        </a:cxn>
                                        <a:cxn ang="0">
                                          <a:pos x="csX4" y="csY4"/>
                                        </a:cxn>
                                      </a:cxnLst>
                                      <a:rect l="l" t="t" r="r" b="b"/>
                                      <a:pathLst>
                                        <a:path w="75247" h="219741">
                                          <a:moveTo>
                                            <a:pt x="0" y="0"/>
                                          </a:moveTo>
                                          <a:cubicBezTo>
                                            <a:pt x="18859" y="7239"/>
                                            <a:pt x="40386" y="4953"/>
                                            <a:pt x="57817" y="17431"/>
                                          </a:cubicBezTo>
                                          <a:cubicBezTo>
                                            <a:pt x="67627" y="24479"/>
                                            <a:pt x="72580" y="32099"/>
                                            <a:pt x="72390" y="44863"/>
                                          </a:cubicBezTo>
                                          <a:cubicBezTo>
                                            <a:pt x="71628" y="91916"/>
                                            <a:pt x="72199" y="138970"/>
                                            <a:pt x="72009" y="186023"/>
                                          </a:cubicBezTo>
                                          <a:cubicBezTo>
                                            <a:pt x="72009" y="197358"/>
                                            <a:pt x="71818" y="208693"/>
                                            <a:pt x="75247" y="219742"/>
                                          </a:cubicBezTo>
                                        </a:path>
                                      </a:pathLst>
                                    </a:custGeom>
                                    <a:noFill/>
                                    <a:ln w="6350" cap="rnd">
                                      <a:solidFill>
                                        <a:schemeClr val="tx1"/>
                                      </a:solidFill>
                                      <a:prstDash val="solid"/>
                                      <a:round/>
                                    </a:ln>
                                  </wps:spPr>
                                  <wps:bodyPr/>
                                </wps:wsp>
                                <wps:wsp>
                                  <wps:cNvPr id="1015436741" name="任意多边形: 形状 1015436741">
                                    <a:extLst>
                                      <a:ext uri="{FF2B5EF4-FFF2-40B4-BE49-F238E27FC236}">
                                        <a16:creationId xmlns:a16="http://schemas.microsoft.com/office/drawing/2014/main" id="{D737EE08-883D-4D3E-427F-3F55BD585EEF}"/>
                                      </a:ext>
                                    </a:extLst>
                                  </wps:cNvPr>
                                  <wps:cNvSpPr/>
                                  <wps:spPr>
                                    <a:xfrm>
                                      <a:off x="495242" y="1184053"/>
                                      <a:ext cx="75482" cy="214132"/>
                                    </a:xfrm>
                                    <a:custGeom>
                                      <a:avLst/>
                                      <a:gdLst>
                                        <a:gd name="csX0" fmla="*/ 70675 w 75482"/>
                                        <a:gd name="csY0" fmla="*/ 0 h 214132"/>
                                        <a:gd name="csX1" fmla="*/ 63055 w 75482"/>
                                        <a:gd name="csY1" fmla="*/ 48863 h 214132"/>
                                        <a:gd name="csX2" fmla="*/ 68390 w 75482"/>
                                        <a:gd name="csY2" fmla="*/ 212788 h 214132"/>
                                        <a:gd name="csX3" fmla="*/ 41529 w 75482"/>
                                        <a:gd name="csY3" fmla="*/ 210312 h 214132"/>
                                        <a:gd name="csX4" fmla="*/ 25717 w 75482"/>
                                        <a:gd name="csY4" fmla="*/ 208597 h 214132"/>
                                        <a:gd name="csX5" fmla="*/ 0 w 75482"/>
                                        <a:gd name="csY5" fmla="*/ 197263 h 214132"/>
                                      </a:gdLst>
                                      <a:ahLst/>
                                      <a:cxnLst>
                                        <a:cxn ang="0">
                                          <a:pos x="csX0" y="csY0"/>
                                        </a:cxn>
                                        <a:cxn ang="0">
                                          <a:pos x="csX1" y="csY1"/>
                                        </a:cxn>
                                        <a:cxn ang="0">
                                          <a:pos x="csX2" y="csY2"/>
                                        </a:cxn>
                                        <a:cxn ang="0">
                                          <a:pos x="csX3" y="csY3"/>
                                        </a:cxn>
                                        <a:cxn ang="0">
                                          <a:pos x="csX4" y="csY4"/>
                                        </a:cxn>
                                        <a:cxn ang="0">
                                          <a:pos x="csX5" y="csY5"/>
                                        </a:cxn>
                                      </a:cxnLst>
                                      <a:rect l="l" t="t" r="r" b="b"/>
                                      <a:pathLst>
                                        <a:path w="75482" h="214132">
                                          <a:moveTo>
                                            <a:pt x="70675" y="0"/>
                                          </a:moveTo>
                                          <a:cubicBezTo>
                                            <a:pt x="62960" y="15240"/>
                                            <a:pt x="71247" y="33052"/>
                                            <a:pt x="63055" y="48863"/>
                                          </a:cubicBezTo>
                                          <a:cubicBezTo>
                                            <a:pt x="75914" y="71914"/>
                                            <a:pt x="80581" y="190500"/>
                                            <a:pt x="68390" y="212788"/>
                                          </a:cubicBezTo>
                                          <a:cubicBezTo>
                                            <a:pt x="59912" y="211741"/>
                                            <a:pt x="50768" y="217837"/>
                                            <a:pt x="41529" y="210312"/>
                                          </a:cubicBezTo>
                                          <a:cubicBezTo>
                                            <a:pt x="37433" y="206978"/>
                                            <a:pt x="31051" y="208026"/>
                                            <a:pt x="25717" y="208597"/>
                                          </a:cubicBezTo>
                                          <a:cubicBezTo>
                                            <a:pt x="14764" y="209836"/>
                                            <a:pt x="6096" y="206692"/>
                                            <a:pt x="0" y="197263"/>
                                          </a:cubicBezTo>
                                        </a:path>
                                      </a:pathLst>
                                    </a:custGeom>
                                    <a:noFill/>
                                    <a:ln w="6350" cap="rnd">
                                      <a:solidFill>
                                        <a:schemeClr val="tx1"/>
                                      </a:solidFill>
                                      <a:prstDash val="solid"/>
                                      <a:round/>
                                    </a:ln>
                                  </wps:spPr>
                                  <wps:bodyPr/>
                                </wps:wsp>
                                <wps:wsp>
                                  <wps:cNvPr id="286747624" name="任意多边形: 形状 286747624">
                                    <a:extLst>
                                      <a:ext uri="{FF2B5EF4-FFF2-40B4-BE49-F238E27FC236}">
                                        <a16:creationId xmlns:a16="http://schemas.microsoft.com/office/drawing/2014/main" id="{CA441D75-E500-3405-DB46-37EA904A39F5}"/>
                                      </a:ext>
                                    </a:extLst>
                                  </wps:cNvPr>
                                  <wps:cNvSpPr/>
                                  <wps:spPr>
                                    <a:xfrm>
                                      <a:off x="427900" y="2426970"/>
                                      <a:ext cx="83438" cy="59340"/>
                                    </a:xfrm>
                                    <a:custGeom>
                                      <a:avLst/>
                                      <a:gdLst>
                                        <a:gd name="csX0" fmla="*/ 83439 w 83438"/>
                                        <a:gd name="csY0" fmla="*/ 0 h 59340"/>
                                        <a:gd name="csX1" fmla="*/ 78676 w 83438"/>
                                        <a:gd name="csY1" fmla="*/ 27241 h 59340"/>
                                        <a:gd name="csX2" fmla="*/ 75914 w 83438"/>
                                        <a:gd name="csY2" fmla="*/ 59341 h 59340"/>
                                        <a:gd name="csX3" fmla="*/ 14478 w 83438"/>
                                        <a:gd name="csY3" fmla="*/ 59341 h 59340"/>
                                        <a:gd name="csX4" fmla="*/ 0 w 83438"/>
                                        <a:gd name="csY4" fmla="*/ 54483 h 59340"/>
                                      </a:gdLst>
                                      <a:ahLst/>
                                      <a:cxnLst>
                                        <a:cxn ang="0">
                                          <a:pos x="csX0" y="csY0"/>
                                        </a:cxn>
                                        <a:cxn ang="0">
                                          <a:pos x="csX1" y="csY1"/>
                                        </a:cxn>
                                        <a:cxn ang="0">
                                          <a:pos x="csX2" y="csY2"/>
                                        </a:cxn>
                                        <a:cxn ang="0">
                                          <a:pos x="csX3" y="csY3"/>
                                        </a:cxn>
                                        <a:cxn ang="0">
                                          <a:pos x="csX4" y="csY4"/>
                                        </a:cxn>
                                      </a:cxnLst>
                                      <a:rect l="l" t="t" r="r" b="b"/>
                                      <a:pathLst>
                                        <a:path w="83438" h="59340">
                                          <a:moveTo>
                                            <a:pt x="83439" y="0"/>
                                          </a:moveTo>
                                          <a:cubicBezTo>
                                            <a:pt x="75914" y="8001"/>
                                            <a:pt x="79343" y="18002"/>
                                            <a:pt x="78676" y="27241"/>
                                          </a:cubicBezTo>
                                          <a:cubicBezTo>
                                            <a:pt x="77915" y="37624"/>
                                            <a:pt x="80581" y="48387"/>
                                            <a:pt x="75914" y="59341"/>
                                          </a:cubicBezTo>
                                          <a:cubicBezTo>
                                            <a:pt x="55721" y="59341"/>
                                            <a:pt x="35052" y="59246"/>
                                            <a:pt x="14478" y="59341"/>
                                          </a:cubicBezTo>
                                          <a:cubicBezTo>
                                            <a:pt x="8953" y="59341"/>
                                            <a:pt x="4477" y="57340"/>
                                            <a:pt x="0" y="54483"/>
                                          </a:cubicBezTo>
                                        </a:path>
                                      </a:pathLst>
                                    </a:custGeom>
                                    <a:noFill/>
                                    <a:ln w="6350" cap="rnd">
                                      <a:solidFill>
                                        <a:schemeClr val="tx1"/>
                                      </a:solidFill>
                                      <a:prstDash val="solid"/>
                                      <a:round/>
                                    </a:ln>
                                  </wps:spPr>
                                  <wps:bodyPr/>
                                </wps:wsp>
                                <wps:wsp>
                                  <wps:cNvPr id="1369538338" name="任意多边形: 形状 1369538338">
                                    <a:extLst>
                                      <a:ext uri="{FF2B5EF4-FFF2-40B4-BE49-F238E27FC236}">
                                        <a16:creationId xmlns:a16="http://schemas.microsoft.com/office/drawing/2014/main" id="{516FB281-3224-FF8E-D94A-0196A8B8BBEE}"/>
                                      </a:ext>
                                    </a:extLst>
                                  </wps:cNvPr>
                                  <wps:cNvSpPr/>
                                  <wps:spPr>
                                    <a:xfrm>
                                      <a:off x="1293755" y="3549682"/>
                                      <a:ext cx="1872" cy="129920"/>
                                    </a:xfrm>
                                    <a:custGeom>
                                      <a:avLst/>
                                      <a:gdLst>
                                        <a:gd name="csX0" fmla="*/ 1873 w 1872"/>
                                        <a:gd name="csY0" fmla="*/ 0 h 129920"/>
                                        <a:gd name="csX1" fmla="*/ 254 w 1872"/>
                                        <a:gd name="csY1" fmla="*/ 105823 h 129920"/>
                                        <a:gd name="csX2" fmla="*/ 254 w 1872"/>
                                        <a:gd name="csY2" fmla="*/ 129921 h 129920"/>
                                      </a:gdLst>
                                      <a:ahLst/>
                                      <a:cxnLst>
                                        <a:cxn ang="0">
                                          <a:pos x="csX0" y="csY0"/>
                                        </a:cxn>
                                        <a:cxn ang="0">
                                          <a:pos x="csX1" y="csY1"/>
                                        </a:cxn>
                                        <a:cxn ang="0">
                                          <a:pos x="csX2" y="csY2"/>
                                        </a:cxn>
                                      </a:cxnLst>
                                      <a:rect l="l" t="t" r="r" b="b"/>
                                      <a:pathLst>
                                        <a:path w="1872" h="129920">
                                          <a:moveTo>
                                            <a:pt x="1873" y="0"/>
                                          </a:moveTo>
                                          <a:cubicBezTo>
                                            <a:pt x="-1842" y="35243"/>
                                            <a:pt x="1302" y="70580"/>
                                            <a:pt x="254" y="105823"/>
                                          </a:cubicBezTo>
                                          <a:cubicBezTo>
                                            <a:pt x="63" y="113824"/>
                                            <a:pt x="254" y="121825"/>
                                            <a:pt x="254" y="129921"/>
                                          </a:cubicBezTo>
                                        </a:path>
                                      </a:pathLst>
                                    </a:custGeom>
                                    <a:noFill/>
                                    <a:ln w="6350" cap="rnd">
                                      <a:solidFill>
                                        <a:schemeClr val="tx1"/>
                                      </a:solidFill>
                                      <a:prstDash val="solid"/>
                                      <a:round/>
                                    </a:ln>
                                  </wps:spPr>
                                  <wps:bodyPr/>
                                </wps:wsp>
                                <wps:wsp>
                                  <wps:cNvPr id="181841894" name="任意多边形: 形状 181841894">
                                    <a:extLst>
                                      <a:ext uri="{FF2B5EF4-FFF2-40B4-BE49-F238E27FC236}">
                                        <a16:creationId xmlns:a16="http://schemas.microsoft.com/office/drawing/2014/main" id="{79C06A3A-672E-F533-9BED-2D7DF57C48E0}"/>
                                      </a:ext>
                                    </a:extLst>
                                  </wps:cNvPr>
                                  <wps:cNvSpPr/>
                                  <wps:spPr>
                                    <a:xfrm>
                                      <a:off x="504957" y="2210467"/>
                                      <a:ext cx="49720" cy="226123"/>
                                    </a:xfrm>
                                    <a:custGeom>
                                      <a:avLst/>
                                      <a:gdLst>
                                        <a:gd name="csX0" fmla="*/ 0 w 49720"/>
                                        <a:gd name="csY0" fmla="*/ 0 h 226123"/>
                                        <a:gd name="csX1" fmla="*/ 1619 w 49720"/>
                                        <a:gd name="csY1" fmla="*/ 11240 h 226123"/>
                                        <a:gd name="csX2" fmla="*/ 4858 w 49720"/>
                                        <a:gd name="csY2" fmla="*/ 203740 h 226123"/>
                                        <a:gd name="csX3" fmla="*/ 6477 w 49720"/>
                                        <a:gd name="csY3" fmla="*/ 214122 h 226123"/>
                                        <a:gd name="csX4" fmla="*/ 49721 w 49720"/>
                                        <a:gd name="csY4" fmla="*/ 226123 h 226123"/>
                                      </a:gdLst>
                                      <a:ahLst/>
                                      <a:cxnLst>
                                        <a:cxn ang="0">
                                          <a:pos x="csX0" y="csY0"/>
                                        </a:cxn>
                                        <a:cxn ang="0">
                                          <a:pos x="csX1" y="csY1"/>
                                        </a:cxn>
                                        <a:cxn ang="0">
                                          <a:pos x="csX2" y="csY2"/>
                                        </a:cxn>
                                        <a:cxn ang="0">
                                          <a:pos x="csX3" y="csY3"/>
                                        </a:cxn>
                                        <a:cxn ang="0">
                                          <a:pos x="csX4" y="csY4"/>
                                        </a:cxn>
                                      </a:cxnLst>
                                      <a:rect l="l" t="t" r="r" b="b"/>
                                      <a:pathLst>
                                        <a:path w="49720" h="226123">
                                          <a:moveTo>
                                            <a:pt x="0" y="0"/>
                                          </a:moveTo>
                                          <a:cubicBezTo>
                                            <a:pt x="2286" y="3524"/>
                                            <a:pt x="1619" y="7429"/>
                                            <a:pt x="1619" y="11240"/>
                                          </a:cubicBezTo>
                                          <a:cubicBezTo>
                                            <a:pt x="1619" y="75438"/>
                                            <a:pt x="7144" y="139446"/>
                                            <a:pt x="4858" y="203740"/>
                                          </a:cubicBezTo>
                                          <a:cubicBezTo>
                                            <a:pt x="4763" y="207359"/>
                                            <a:pt x="4858" y="210884"/>
                                            <a:pt x="6477" y="214122"/>
                                          </a:cubicBezTo>
                                          <a:cubicBezTo>
                                            <a:pt x="20002" y="221456"/>
                                            <a:pt x="34671" y="224409"/>
                                            <a:pt x="49721" y="226123"/>
                                          </a:cubicBezTo>
                                        </a:path>
                                      </a:pathLst>
                                    </a:custGeom>
                                    <a:noFill/>
                                    <a:ln w="6350" cap="rnd">
                                      <a:solidFill>
                                        <a:schemeClr val="tx1"/>
                                      </a:solidFill>
                                      <a:prstDash val="solid"/>
                                      <a:round/>
                                    </a:ln>
                                  </wps:spPr>
                                  <wps:bodyPr/>
                                </wps:wsp>
                                <wps:wsp>
                                  <wps:cNvPr id="1934716995" name="任意多边形: 形状 1934716995">
                                    <a:extLst>
                                      <a:ext uri="{FF2B5EF4-FFF2-40B4-BE49-F238E27FC236}">
                                        <a16:creationId xmlns:a16="http://schemas.microsoft.com/office/drawing/2014/main" id="{915395AE-781C-1B41-A936-486338E34DEA}"/>
                                      </a:ext>
                                    </a:extLst>
                                  </wps:cNvPr>
                                  <wps:cNvSpPr/>
                                  <wps:spPr>
                                    <a:xfrm>
                                      <a:off x="498480" y="3447002"/>
                                      <a:ext cx="115538" cy="105917"/>
                                    </a:xfrm>
                                    <a:custGeom>
                                      <a:avLst/>
                                      <a:gdLst>
                                        <a:gd name="csX0" fmla="*/ 115538 w 115538"/>
                                        <a:gd name="csY0" fmla="*/ 0 h 105917"/>
                                        <a:gd name="csX1" fmla="*/ 46863 w 115538"/>
                                        <a:gd name="csY1" fmla="*/ 59722 h 105917"/>
                                        <a:gd name="csX2" fmla="*/ 0 w 115538"/>
                                        <a:gd name="csY2" fmla="*/ 105918 h 105917"/>
                                      </a:gdLst>
                                      <a:ahLst/>
                                      <a:cxnLst>
                                        <a:cxn ang="0">
                                          <a:pos x="csX0" y="csY0"/>
                                        </a:cxn>
                                        <a:cxn ang="0">
                                          <a:pos x="csX1" y="csY1"/>
                                        </a:cxn>
                                        <a:cxn ang="0">
                                          <a:pos x="csX2" y="csY2"/>
                                        </a:cxn>
                                      </a:cxnLst>
                                      <a:rect l="l" t="t" r="r" b="b"/>
                                      <a:pathLst>
                                        <a:path w="115538" h="105917">
                                          <a:moveTo>
                                            <a:pt x="115538" y="0"/>
                                          </a:moveTo>
                                          <a:cubicBezTo>
                                            <a:pt x="89725" y="16478"/>
                                            <a:pt x="69342" y="39338"/>
                                            <a:pt x="46863" y="59722"/>
                                          </a:cubicBezTo>
                                          <a:cubicBezTo>
                                            <a:pt x="30671" y="74390"/>
                                            <a:pt x="11716" y="86582"/>
                                            <a:pt x="0" y="105918"/>
                                          </a:cubicBezTo>
                                        </a:path>
                                      </a:pathLst>
                                    </a:custGeom>
                                    <a:noFill/>
                                    <a:ln w="6350" cap="rnd">
                                      <a:solidFill>
                                        <a:schemeClr val="tx1"/>
                                      </a:solidFill>
                                      <a:prstDash val="solid"/>
                                      <a:round/>
                                    </a:ln>
                                  </wps:spPr>
                                  <wps:bodyPr/>
                                </wps:wsp>
                                <wps:wsp>
                                  <wps:cNvPr id="1714237569" name="任意多边形: 形状 1714237569">
                                    <a:extLst>
                                      <a:ext uri="{FF2B5EF4-FFF2-40B4-BE49-F238E27FC236}">
                                        <a16:creationId xmlns:a16="http://schemas.microsoft.com/office/drawing/2014/main" id="{89114D54-889D-EC65-72C0-816D91A979BB}"/>
                                      </a:ext>
                                    </a:extLst>
                                  </wps:cNvPr>
                                  <wps:cNvSpPr/>
                                  <wps:spPr>
                                    <a:xfrm>
                                      <a:off x="2073340" y="2295430"/>
                                      <a:ext cx="64297" cy="115633"/>
                                    </a:xfrm>
                                    <a:custGeom>
                                      <a:avLst/>
                                      <a:gdLst>
                                        <a:gd name="csX0" fmla="*/ 64297 w 64297"/>
                                        <a:gd name="csY0" fmla="*/ 4858 h 115633"/>
                                        <a:gd name="csX1" fmla="*/ 10957 w 64297"/>
                                        <a:gd name="csY1" fmla="*/ 0 h 115633"/>
                                        <a:gd name="csX2" fmla="*/ 3 w 64297"/>
                                        <a:gd name="csY2" fmla="*/ 22574 h 115633"/>
                                        <a:gd name="csX3" fmla="*/ 99 w 64297"/>
                                        <a:gd name="csY3" fmla="*/ 115633 h 115633"/>
                                      </a:gdLst>
                                      <a:ahLst/>
                                      <a:cxnLst>
                                        <a:cxn ang="0">
                                          <a:pos x="csX0" y="csY0"/>
                                        </a:cxn>
                                        <a:cxn ang="0">
                                          <a:pos x="csX1" y="csY1"/>
                                        </a:cxn>
                                        <a:cxn ang="0">
                                          <a:pos x="csX2" y="csY2"/>
                                        </a:cxn>
                                        <a:cxn ang="0">
                                          <a:pos x="csX3" y="csY3"/>
                                        </a:cxn>
                                      </a:cxnLst>
                                      <a:rect l="l" t="t" r="r" b="b"/>
                                      <a:pathLst>
                                        <a:path w="64297" h="115633">
                                          <a:moveTo>
                                            <a:pt x="64297" y="4858"/>
                                          </a:moveTo>
                                          <a:cubicBezTo>
                                            <a:pt x="47057" y="-1143"/>
                                            <a:pt x="28769" y="3905"/>
                                            <a:pt x="10957" y="0"/>
                                          </a:cubicBezTo>
                                          <a:cubicBezTo>
                                            <a:pt x="1718" y="4667"/>
                                            <a:pt x="-92" y="12763"/>
                                            <a:pt x="3" y="22574"/>
                                          </a:cubicBezTo>
                                          <a:cubicBezTo>
                                            <a:pt x="289" y="53626"/>
                                            <a:pt x="99" y="84582"/>
                                            <a:pt x="99" y="115633"/>
                                          </a:cubicBezTo>
                                        </a:path>
                                      </a:pathLst>
                                    </a:custGeom>
                                    <a:noFill/>
                                    <a:ln w="6350" cap="rnd">
                                      <a:solidFill>
                                        <a:schemeClr val="tx1"/>
                                      </a:solidFill>
                                      <a:prstDash val="solid"/>
                                      <a:round/>
                                    </a:ln>
                                  </wps:spPr>
                                  <wps:bodyPr/>
                                </wps:wsp>
                                <wps:wsp>
                                  <wps:cNvPr id="1978093430" name="任意多边形: 形状 1978093430">
                                    <a:extLst>
                                      <a:ext uri="{FF2B5EF4-FFF2-40B4-BE49-F238E27FC236}">
                                        <a16:creationId xmlns:a16="http://schemas.microsoft.com/office/drawing/2014/main" id="{62EC53CE-4049-7A84-2965-D94235E0616A}"/>
                                      </a:ext>
                                    </a:extLst>
                                  </wps:cNvPr>
                                  <wps:cNvSpPr/>
                                  <wps:spPr>
                                    <a:xfrm>
                                      <a:off x="2100681" y="1216152"/>
                                      <a:ext cx="62864" cy="186118"/>
                                    </a:xfrm>
                                    <a:custGeom>
                                      <a:avLst/>
                                      <a:gdLst>
                                        <a:gd name="csX0" fmla="*/ 49816 w 62864"/>
                                        <a:gd name="csY0" fmla="*/ 0 h 186118"/>
                                        <a:gd name="csX1" fmla="*/ 54673 w 62864"/>
                                        <a:gd name="csY1" fmla="*/ 14478 h 186118"/>
                                        <a:gd name="csX2" fmla="*/ 56197 w 62864"/>
                                        <a:gd name="csY2" fmla="*/ 85058 h 186118"/>
                                        <a:gd name="csX3" fmla="*/ 62865 w 62864"/>
                                        <a:gd name="csY3" fmla="*/ 113348 h 186118"/>
                                        <a:gd name="csX4" fmla="*/ 61246 w 62864"/>
                                        <a:gd name="csY4" fmla="*/ 158877 h 186118"/>
                                        <a:gd name="csX5" fmla="*/ 43339 w 62864"/>
                                        <a:gd name="csY5" fmla="*/ 176689 h 186118"/>
                                        <a:gd name="csX6" fmla="*/ 0 w 62864"/>
                                        <a:gd name="csY6" fmla="*/ 186119 h 18611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2864" h="186118">
                                          <a:moveTo>
                                            <a:pt x="49816" y="0"/>
                                          </a:moveTo>
                                          <a:cubicBezTo>
                                            <a:pt x="53245" y="4191"/>
                                            <a:pt x="55054" y="8858"/>
                                            <a:pt x="54673" y="14478"/>
                                          </a:cubicBezTo>
                                          <a:cubicBezTo>
                                            <a:pt x="53149" y="38005"/>
                                            <a:pt x="57721" y="61436"/>
                                            <a:pt x="56197" y="85058"/>
                                          </a:cubicBezTo>
                                          <a:cubicBezTo>
                                            <a:pt x="55531" y="95345"/>
                                            <a:pt x="56674" y="105156"/>
                                            <a:pt x="62865" y="113348"/>
                                          </a:cubicBezTo>
                                          <a:cubicBezTo>
                                            <a:pt x="59626" y="128778"/>
                                            <a:pt x="60865" y="143923"/>
                                            <a:pt x="61246" y="158877"/>
                                          </a:cubicBezTo>
                                          <a:cubicBezTo>
                                            <a:pt x="61627" y="172117"/>
                                            <a:pt x="55817" y="176594"/>
                                            <a:pt x="43339" y="176689"/>
                                          </a:cubicBezTo>
                                          <a:cubicBezTo>
                                            <a:pt x="28384" y="176784"/>
                                            <a:pt x="12192" y="172784"/>
                                            <a:pt x="0" y="186119"/>
                                          </a:cubicBezTo>
                                        </a:path>
                                      </a:pathLst>
                                    </a:custGeom>
                                    <a:noFill/>
                                    <a:ln w="6350" cap="rnd">
                                      <a:solidFill>
                                        <a:schemeClr val="tx1"/>
                                      </a:solidFill>
                                      <a:prstDash val="solid"/>
                                      <a:round/>
                                    </a:ln>
                                  </wps:spPr>
                                  <wps:bodyPr/>
                                </wps:wsp>
                                <wps:wsp>
                                  <wps:cNvPr id="1658716301" name="任意多边形: 形状 1658716301">
                                    <a:extLst>
                                      <a:ext uri="{FF2B5EF4-FFF2-40B4-BE49-F238E27FC236}">
                                        <a16:creationId xmlns:a16="http://schemas.microsoft.com/office/drawing/2014/main" id="{22E22058-CB49-E77B-6FFE-4A744A2867C2}"/>
                                      </a:ext>
                                    </a:extLst>
                                  </wps:cNvPr>
                                  <wps:cNvSpPr/>
                                  <wps:spPr>
                                    <a:xfrm>
                                      <a:off x="1279422" y="3681127"/>
                                      <a:ext cx="81928" cy="104394"/>
                                    </a:xfrm>
                                    <a:custGeom>
                                      <a:avLst/>
                                      <a:gdLst>
                                        <a:gd name="csX0" fmla="*/ 81929 w 81928"/>
                                        <a:gd name="csY0" fmla="*/ 104299 h 104394"/>
                                        <a:gd name="csX1" fmla="*/ 81929 w 81928"/>
                                        <a:gd name="csY1" fmla="*/ 10668 h 104394"/>
                                        <a:gd name="csX2" fmla="*/ 69070 w 81928"/>
                                        <a:gd name="csY2" fmla="*/ 0 h 104394"/>
                                        <a:gd name="csX3" fmla="*/ 14968 w 81928"/>
                                        <a:gd name="csY3" fmla="*/ 0 h 104394"/>
                                        <a:gd name="csX4" fmla="*/ 14 w 81928"/>
                                        <a:gd name="csY4" fmla="*/ 22574 h 104394"/>
                                        <a:gd name="csX5" fmla="*/ 1728 w 81928"/>
                                        <a:gd name="csY5" fmla="*/ 104394 h 104394"/>
                                      </a:gdLst>
                                      <a:ahLst/>
                                      <a:cxnLst>
                                        <a:cxn ang="0">
                                          <a:pos x="csX0" y="csY0"/>
                                        </a:cxn>
                                        <a:cxn ang="0">
                                          <a:pos x="csX1" y="csY1"/>
                                        </a:cxn>
                                        <a:cxn ang="0">
                                          <a:pos x="csX2" y="csY2"/>
                                        </a:cxn>
                                        <a:cxn ang="0">
                                          <a:pos x="csX3" y="csY3"/>
                                        </a:cxn>
                                        <a:cxn ang="0">
                                          <a:pos x="csX4" y="csY4"/>
                                        </a:cxn>
                                        <a:cxn ang="0">
                                          <a:pos x="csX5" y="csY5"/>
                                        </a:cxn>
                                      </a:cxnLst>
                                      <a:rect l="l" t="t" r="r" b="b"/>
                                      <a:pathLst>
                                        <a:path w="81928" h="104394">
                                          <a:moveTo>
                                            <a:pt x="81929" y="104299"/>
                                          </a:moveTo>
                                          <a:lnTo>
                                            <a:pt x="81929" y="10668"/>
                                          </a:lnTo>
                                          <a:cubicBezTo>
                                            <a:pt x="79833" y="5048"/>
                                            <a:pt x="73356" y="3715"/>
                                            <a:pt x="69070" y="0"/>
                                          </a:cubicBezTo>
                                          <a:cubicBezTo>
                                            <a:pt x="51449" y="6572"/>
                                            <a:pt x="33827" y="7429"/>
                                            <a:pt x="14968" y="0"/>
                                          </a:cubicBezTo>
                                          <a:cubicBezTo>
                                            <a:pt x="3919" y="2667"/>
                                            <a:pt x="-272" y="10382"/>
                                            <a:pt x="14" y="22574"/>
                                          </a:cubicBezTo>
                                          <a:cubicBezTo>
                                            <a:pt x="680" y="49816"/>
                                            <a:pt x="-653" y="77153"/>
                                            <a:pt x="1728" y="104394"/>
                                          </a:cubicBezTo>
                                        </a:path>
                                      </a:pathLst>
                                    </a:custGeom>
                                    <a:noFill/>
                                    <a:ln w="6350" cap="rnd">
                                      <a:solidFill>
                                        <a:schemeClr val="tx1"/>
                                      </a:solidFill>
                                      <a:prstDash val="solid"/>
                                      <a:round/>
                                    </a:ln>
                                  </wps:spPr>
                                  <wps:bodyPr/>
                                </wps:wsp>
                                <wps:wsp>
                                  <wps:cNvPr id="945071935" name="任意多边形: 形状 945071935">
                                    <a:extLst>
                                      <a:ext uri="{FF2B5EF4-FFF2-40B4-BE49-F238E27FC236}">
                                        <a16:creationId xmlns:a16="http://schemas.microsoft.com/office/drawing/2014/main" id="{C89619EE-C617-9E67-E422-C9F258EB8C9E}"/>
                                      </a:ext>
                                    </a:extLst>
                                  </wps:cNvPr>
                                  <wps:cNvSpPr/>
                                  <wps:spPr>
                                    <a:xfrm>
                                      <a:off x="2036577" y="3445383"/>
                                      <a:ext cx="118681" cy="109061"/>
                                    </a:xfrm>
                                    <a:custGeom>
                                      <a:avLst/>
                                      <a:gdLst>
                                        <a:gd name="csX0" fmla="*/ 0 w 118681"/>
                                        <a:gd name="csY0" fmla="*/ 0 h 109061"/>
                                        <a:gd name="csX1" fmla="*/ 56007 w 118681"/>
                                        <a:gd name="csY1" fmla="*/ 46673 h 109061"/>
                                        <a:gd name="csX2" fmla="*/ 102394 w 118681"/>
                                        <a:gd name="csY2" fmla="*/ 82582 h 109061"/>
                                        <a:gd name="csX3" fmla="*/ 118682 w 118681"/>
                                        <a:gd name="csY3" fmla="*/ 109061 h 109061"/>
                                      </a:gdLst>
                                      <a:ahLst/>
                                      <a:cxnLst>
                                        <a:cxn ang="0">
                                          <a:pos x="csX0" y="csY0"/>
                                        </a:cxn>
                                        <a:cxn ang="0">
                                          <a:pos x="csX1" y="csY1"/>
                                        </a:cxn>
                                        <a:cxn ang="0">
                                          <a:pos x="csX2" y="csY2"/>
                                        </a:cxn>
                                        <a:cxn ang="0">
                                          <a:pos x="csX3" y="csY3"/>
                                        </a:cxn>
                                      </a:cxnLst>
                                      <a:rect l="l" t="t" r="r" b="b"/>
                                      <a:pathLst>
                                        <a:path w="118681" h="109061">
                                          <a:moveTo>
                                            <a:pt x="0" y="0"/>
                                          </a:moveTo>
                                          <a:cubicBezTo>
                                            <a:pt x="22574" y="10859"/>
                                            <a:pt x="36957" y="31528"/>
                                            <a:pt x="56007" y="46673"/>
                                          </a:cubicBezTo>
                                          <a:cubicBezTo>
                                            <a:pt x="71247" y="58865"/>
                                            <a:pt x="82201" y="75533"/>
                                            <a:pt x="102394" y="82582"/>
                                          </a:cubicBezTo>
                                          <a:cubicBezTo>
                                            <a:pt x="111347" y="85725"/>
                                            <a:pt x="115538" y="98679"/>
                                            <a:pt x="118682" y="109061"/>
                                          </a:cubicBezTo>
                                        </a:path>
                                      </a:pathLst>
                                    </a:custGeom>
                                    <a:noFill/>
                                    <a:ln w="6350" cap="rnd">
                                      <a:solidFill>
                                        <a:schemeClr val="tx1"/>
                                      </a:solidFill>
                                      <a:prstDash val="solid"/>
                                      <a:round/>
                                    </a:ln>
                                  </wps:spPr>
                                  <wps:bodyPr/>
                                </wps:wsp>
                                <wps:wsp>
                                  <wps:cNvPr id="963236836" name="任意多边形: 形状 963236836">
                                    <a:extLst>
                                      <a:ext uri="{FF2B5EF4-FFF2-40B4-BE49-F238E27FC236}">
                                        <a16:creationId xmlns:a16="http://schemas.microsoft.com/office/drawing/2014/main" id="{0345F706-6C85-861A-0685-AEB8DE1F1C68}"/>
                                      </a:ext>
                                    </a:extLst>
                                  </wps:cNvPr>
                                  <wps:cNvSpPr/>
                                  <wps:spPr>
                                    <a:xfrm>
                                      <a:off x="490575" y="1052513"/>
                                      <a:ext cx="22383" cy="280606"/>
                                    </a:xfrm>
                                    <a:custGeom>
                                      <a:avLst/>
                                      <a:gdLst>
                                        <a:gd name="csX0" fmla="*/ 22384 w 22383"/>
                                        <a:gd name="csY0" fmla="*/ 0 h 280606"/>
                                        <a:gd name="csX1" fmla="*/ 14288 w 22383"/>
                                        <a:gd name="csY1" fmla="*/ 24098 h 280606"/>
                                        <a:gd name="csX2" fmla="*/ 14478 w 22383"/>
                                        <a:gd name="csY2" fmla="*/ 102679 h 280606"/>
                                        <a:gd name="csX3" fmla="*/ 9716 w 22383"/>
                                        <a:gd name="csY3" fmla="*/ 221361 h 280606"/>
                                        <a:gd name="csX4" fmla="*/ 9716 w 22383"/>
                                        <a:gd name="csY4" fmla="*/ 254984 h 280606"/>
                                        <a:gd name="csX5" fmla="*/ 0 w 22383"/>
                                        <a:gd name="csY5" fmla="*/ 280606 h 280606"/>
                                      </a:gdLst>
                                      <a:ahLst/>
                                      <a:cxnLst>
                                        <a:cxn ang="0">
                                          <a:pos x="csX0" y="csY0"/>
                                        </a:cxn>
                                        <a:cxn ang="0">
                                          <a:pos x="csX1" y="csY1"/>
                                        </a:cxn>
                                        <a:cxn ang="0">
                                          <a:pos x="csX2" y="csY2"/>
                                        </a:cxn>
                                        <a:cxn ang="0">
                                          <a:pos x="csX3" y="csY3"/>
                                        </a:cxn>
                                        <a:cxn ang="0">
                                          <a:pos x="csX4" y="csY4"/>
                                        </a:cxn>
                                        <a:cxn ang="0">
                                          <a:pos x="csX5" y="csY5"/>
                                        </a:cxn>
                                      </a:cxnLst>
                                      <a:rect l="l" t="t" r="r" b="b"/>
                                      <a:pathLst>
                                        <a:path w="22383" h="280606">
                                          <a:moveTo>
                                            <a:pt x="22384" y="0"/>
                                          </a:moveTo>
                                          <a:cubicBezTo>
                                            <a:pt x="16002" y="6763"/>
                                            <a:pt x="13526" y="14573"/>
                                            <a:pt x="14288" y="24098"/>
                                          </a:cubicBezTo>
                                          <a:cubicBezTo>
                                            <a:pt x="16193" y="50292"/>
                                            <a:pt x="14764" y="76676"/>
                                            <a:pt x="14478" y="102679"/>
                                          </a:cubicBezTo>
                                          <a:cubicBezTo>
                                            <a:pt x="14097" y="142113"/>
                                            <a:pt x="13906" y="181927"/>
                                            <a:pt x="9716" y="221361"/>
                                          </a:cubicBezTo>
                                          <a:cubicBezTo>
                                            <a:pt x="8573" y="232505"/>
                                            <a:pt x="9049" y="243840"/>
                                            <a:pt x="9716" y="254984"/>
                                          </a:cubicBezTo>
                                          <a:cubicBezTo>
                                            <a:pt x="10287" y="265176"/>
                                            <a:pt x="8477" y="274034"/>
                                            <a:pt x="0" y="280606"/>
                                          </a:cubicBezTo>
                                        </a:path>
                                      </a:pathLst>
                                    </a:custGeom>
                                    <a:noFill/>
                                    <a:ln w="6350" cap="rnd">
                                      <a:solidFill>
                                        <a:schemeClr val="tx1"/>
                                      </a:solidFill>
                                      <a:prstDash val="solid"/>
                                      <a:round/>
                                    </a:ln>
                                  </wps:spPr>
                                  <wps:bodyPr/>
                                </wps:wsp>
                                <wps:wsp>
                                  <wps:cNvPr id="1732780805" name="任意多边形: 形状 1732780805">
                                    <a:extLst>
                                      <a:ext uri="{FF2B5EF4-FFF2-40B4-BE49-F238E27FC236}">
                                        <a16:creationId xmlns:a16="http://schemas.microsoft.com/office/drawing/2014/main" id="{F7D4CCBD-BF2A-C13A-0F4E-BA7C09034449}"/>
                                      </a:ext>
                                    </a:extLst>
                                  </wps:cNvPr>
                                  <wps:cNvSpPr/>
                                  <wps:spPr>
                                    <a:xfrm>
                                      <a:off x="413715" y="949744"/>
                                      <a:ext cx="205066" cy="136486"/>
                                    </a:xfrm>
                                    <a:custGeom>
                                      <a:avLst/>
                                      <a:gdLst>
                                        <a:gd name="csX0" fmla="*/ 205067 w 205066"/>
                                        <a:gd name="csY0" fmla="*/ 136486 h 136486"/>
                                        <a:gd name="csX1" fmla="*/ 173063 w 205066"/>
                                        <a:gd name="csY1" fmla="*/ 104102 h 136486"/>
                                        <a:gd name="csX2" fmla="*/ 162299 w 205066"/>
                                        <a:gd name="csY2" fmla="*/ 99911 h 136486"/>
                                        <a:gd name="csX3" fmla="*/ 102292 w 205066"/>
                                        <a:gd name="csY3" fmla="*/ 103149 h 136486"/>
                                        <a:gd name="csX4" fmla="*/ 96196 w 205066"/>
                                        <a:gd name="csY4" fmla="*/ 77146 h 136486"/>
                                        <a:gd name="csX5" fmla="*/ 88957 w 205066"/>
                                        <a:gd name="csY5" fmla="*/ 20948 h 136486"/>
                                        <a:gd name="csX6" fmla="*/ 60953 w 205066"/>
                                        <a:gd name="csY6" fmla="*/ 565 h 136486"/>
                                        <a:gd name="csX7" fmla="*/ 25520 w 205066"/>
                                        <a:gd name="csY7" fmla="*/ 2946 h 136486"/>
                                        <a:gd name="csX8" fmla="*/ 2279 w 205066"/>
                                        <a:gd name="csY8" fmla="*/ 16281 h 136486"/>
                                        <a:gd name="csX9" fmla="*/ 7804 w 205066"/>
                                        <a:gd name="csY9" fmla="*/ 48285 h 136486"/>
                                        <a:gd name="csX10" fmla="*/ 12376 w 205066"/>
                                        <a:gd name="csY10" fmla="*/ 52857 h 136486"/>
                                        <a:gd name="csX11" fmla="*/ 88004 w 205066"/>
                                        <a:gd name="csY11" fmla="*/ 45047 h 13648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205066" h="136486">
                                          <a:moveTo>
                                            <a:pt x="205067" y="136486"/>
                                          </a:moveTo>
                                          <a:cubicBezTo>
                                            <a:pt x="200876" y="110864"/>
                                            <a:pt x="200780" y="111055"/>
                                            <a:pt x="173063" y="104102"/>
                                          </a:cubicBezTo>
                                          <a:cubicBezTo>
                                            <a:pt x="169919" y="103340"/>
                                            <a:pt x="166490" y="101435"/>
                                            <a:pt x="162299" y="99911"/>
                                          </a:cubicBezTo>
                                          <a:cubicBezTo>
                                            <a:pt x="142678" y="105816"/>
                                            <a:pt x="121723" y="101339"/>
                                            <a:pt x="102292" y="103149"/>
                                          </a:cubicBezTo>
                                          <a:cubicBezTo>
                                            <a:pt x="95720" y="93910"/>
                                            <a:pt x="94672" y="85433"/>
                                            <a:pt x="96196" y="77146"/>
                                          </a:cubicBezTo>
                                          <a:cubicBezTo>
                                            <a:pt x="99911" y="57620"/>
                                            <a:pt x="87623" y="40475"/>
                                            <a:pt x="88957" y="20948"/>
                                          </a:cubicBezTo>
                                          <a:cubicBezTo>
                                            <a:pt x="89719" y="9994"/>
                                            <a:pt x="70955" y="-2864"/>
                                            <a:pt x="60953" y="565"/>
                                          </a:cubicBezTo>
                                          <a:cubicBezTo>
                                            <a:pt x="48952" y="4661"/>
                                            <a:pt x="37236" y="3327"/>
                                            <a:pt x="25520" y="2946"/>
                                          </a:cubicBezTo>
                                          <a:cubicBezTo>
                                            <a:pt x="14186" y="2660"/>
                                            <a:pt x="3803" y="6565"/>
                                            <a:pt x="2279" y="16281"/>
                                          </a:cubicBezTo>
                                          <a:cubicBezTo>
                                            <a:pt x="660" y="26378"/>
                                            <a:pt x="-4007" y="39427"/>
                                            <a:pt x="7804" y="48285"/>
                                          </a:cubicBezTo>
                                          <a:cubicBezTo>
                                            <a:pt x="9614" y="49619"/>
                                            <a:pt x="11042" y="51428"/>
                                            <a:pt x="12376" y="52857"/>
                                          </a:cubicBezTo>
                                          <a:cubicBezTo>
                                            <a:pt x="36855" y="42094"/>
                                            <a:pt x="63525" y="53714"/>
                                            <a:pt x="88004" y="45047"/>
                                          </a:cubicBezTo>
                                        </a:path>
                                      </a:pathLst>
                                    </a:custGeom>
                                    <a:solidFill>
                                      <a:schemeClr val="bg1"/>
                                    </a:solidFill>
                                    <a:ln w="6350" cap="rnd">
                                      <a:solidFill>
                                        <a:schemeClr val="tx1"/>
                                      </a:solidFill>
                                      <a:prstDash val="solid"/>
                                      <a:round/>
                                    </a:ln>
                                  </wps:spPr>
                                  <wps:bodyPr/>
                                </wps:wsp>
                                <wps:wsp>
                                  <wps:cNvPr id="1460671735" name="任意多边形: 形状 1460671735">
                                    <a:extLst>
                                      <a:ext uri="{FF2B5EF4-FFF2-40B4-BE49-F238E27FC236}">
                                        <a16:creationId xmlns:a16="http://schemas.microsoft.com/office/drawing/2014/main" id="{F30D9ABB-B6D1-C8DB-B568-639780598F53}"/>
                                      </a:ext>
                                    </a:extLst>
                                  </wps:cNvPr>
                                  <wps:cNvSpPr/>
                                  <wps:spPr>
                                    <a:xfrm>
                                      <a:off x="557059" y="3620262"/>
                                      <a:ext cx="174021" cy="226123"/>
                                    </a:xfrm>
                                    <a:custGeom>
                                      <a:avLst/>
                                      <a:gdLst>
                                        <a:gd name="csX0" fmla="*/ 174022 w 174021"/>
                                        <a:gd name="csY0" fmla="*/ 0 h 226123"/>
                                        <a:gd name="csX1" fmla="*/ 132398 w 174021"/>
                                        <a:gd name="csY1" fmla="*/ 38576 h 226123"/>
                                        <a:gd name="csX2" fmla="*/ 106871 w 174021"/>
                                        <a:gd name="csY2" fmla="*/ 69056 h 226123"/>
                                        <a:gd name="csX3" fmla="*/ 103442 w 174021"/>
                                        <a:gd name="csY3" fmla="*/ 75343 h 226123"/>
                                        <a:gd name="csX4" fmla="*/ 39338 w 174021"/>
                                        <a:gd name="csY4" fmla="*/ 128302 h 226123"/>
                                        <a:gd name="csX5" fmla="*/ 0 w 174021"/>
                                        <a:gd name="csY5" fmla="*/ 154496 h 226123"/>
                                        <a:gd name="csX6" fmla="*/ 5715 w 174021"/>
                                        <a:gd name="csY6" fmla="*/ 226123 h 226123"/>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74021" h="226123">
                                          <a:moveTo>
                                            <a:pt x="174022" y="0"/>
                                          </a:moveTo>
                                          <a:cubicBezTo>
                                            <a:pt x="160687" y="13430"/>
                                            <a:pt x="146590" y="26003"/>
                                            <a:pt x="132398" y="38576"/>
                                          </a:cubicBezTo>
                                          <a:cubicBezTo>
                                            <a:pt x="122492" y="47434"/>
                                            <a:pt x="112204" y="56388"/>
                                            <a:pt x="106871" y="69056"/>
                                          </a:cubicBezTo>
                                          <a:cubicBezTo>
                                            <a:pt x="105918" y="71438"/>
                                            <a:pt x="102584" y="72295"/>
                                            <a:pt x="103442" y="75343"/>
                                          </a:cubicBezTo>
                                          <a:cubicBezTo>
                                            <a:pt x="73533" y="82677"/>
                                            <a:pt x="61150" y="111252"/>
                                            <a:pt x="39338" y="128302"/>
                                          </a:cubicBezTo>
                                          <a:cubicBezTo>
                                            <a:pt x="26956" y="138017"/>
                                            <a:pt x="17050" y="151162"/>
                                            <a:pt x="0" y="154496"/>
                                          </a:cubicBezTo>
                                          <a:cubicBezTo>
                                            <a:pt x="8096" y="178689"/>
                                            <a:pt x="1143" y="202787"/>
                                            <a:pt x="5715" y="226123"/>
                                          </a:cubicBezTo>
                                        </a:path>
                                      </a:pathLst>
                                    </a:custGeom>
                                    <a:noFill/>
                                    <a:ln w="6350" cap="rnd">
                                      <a:solidFill>
                                        <a:schemeClr val="tx1"/>
                                      </a:solidFill>
                                      <a:prstDash val="solid"/>
                                      <a:round/>
                                    </a:ln>
                                  </wps:spPr>
                                  <wps:bodyPr/>
                                </wps:wsp>
                                <wps:wsp>
                                  <wps:cNvPr id="1673677638" name="任意多边形: 形状 1673677638">
                                    <a:extLst>
                                      <a:ext uri="{FF2B5EF4-FFF2-40B4-BE49-F238E27FC236}">
                                        <a16:creationId xmlns:a16="http://schemas.microsoft.com/office/drawing/2014/main" id="{8E06C232-85C2-5F14-6BA9-CD98155AB5F5}"/>
                                      </a:ext>
                                    </a:extLst>
                                  </wps:cNvPr>
                                  <wps:cNvSpPr/>
                                  <wps:spPr>
                                    <a:xfrm>
                                      <a:off x="1265052" y="3787364"/>
                                      <a:ext cx="110775" cy="86263"/>
                                    </a:xfrm>
                                    <a:custGeom>
                                      <a:avLst/>
                                      <a:gdLst>
                                        <a:gd name="csX0" fmla="*/ 110776 w 110775"/>
                                        <a:gd name="csY0" fmla="*/ 86263 h 86263"/>
                                        <a:gd name="csX1" fmla="*/ 107633 w 110775"/>
                                        <a:gd name="csY1" fmla="*/ 18921 h 86263"/>
                                        <a:gd name="csX2" fmla="*/ 95821 w 110775"/>
                                        <a:gd name="csY2" fmla="*/ 443 h 86263"/>
                                        <a:gd name="csX3" fmla="*/ 16097 w 110775"/>
                                        <a:gd name="csY3" fmla="*/ 157 h 86263"/>
                                        <a:gd name="csX4" fmla="*/ 2667 w 110775"/>
                                        <a:gd name="csY4" fmla="*/ 5681 h 86263"/>
                                        <a:gd name="csX5" fmla="*/ 0 w 110775"/>
                                        <a:gd name="csY5" fmla="*/ 86168 h 86263"/>
                                      </a:gdLst>
                                      <a:ahLst/>
                                      <a:cxnLst>
                                        <a:cxn ang="0">
                                          <a:pos x="csX0" y="csY0"/>
                                        </a:cxn>
                                        <a:cxn ang="0">
                                          <a:pos x="csX1" y="csY1"/>
                                        </a:cxn>
                                        <a:cxn ang="0">
                                          <a:pos x="csX2" y="csY2"/>
                                        </a:cxn>
                                        <a:cxn ang="0">
                                          <a:pos x="csX3" y="csY3"/>
                                        </a:cxn>
                                        <a:cxn ang="0">
                                          <a:pos x="csX4" y="csY4"/>
                                        </a:cxn>
                                        <a:cxn ang="0">
                                          <a:pos x="csX5" y="csY5"/>
                                        </a:cxn>
                                      </a:cxnLst>
                                      <a:rect l="l" t="t" r="r" b="b"/>
                                      <a:pathLst>
                                        <a:path w="110775" h="86263">
                                          <a:moveTo>
                                            <a:pt x="110776" y="86263"/>
                                          </a:moveTo>
                                          <a:cubicBezTo>
                                            <a:pt x="103918" y="64070"/>
                                            <a:pt x="109061" y="41305"/>
                                            <a:pt x="107633" y="18921"/>
                                          </a:cubicBezTo>
                                          <a:cubicBezTo>
                                            <a:pt x="107156" y="10920"/>
                                            <a:pt x="108490" y="2348"/>
                                            <a:pt x="95821" y="443"/>
                                          </a:cubicBezTo>
                                          <a:cubicBezTo>
                                            <a:pt x="70675" y="4443"/>
                                            <a:pt x="43434" y="4062"/>
                                            <a:pt x="16097" y="157"/>
                                          </a:cubicBezTo>
                                          <a:cubicBezTo>
                                            <a:pt x="10478" y="-986"/>
                                            <a:pt x="7811" y="4443"/>
                                            <a:pt x="2667" y="5681"/>
                                          </a:cubicBezTo>
                                          <a:cubicBezTo>
                                            <a:pt x="-476" y="32637"/>
                                            <a:pt x="4096" y="59593"/>
                                            <a:pt x="0" y="86168"/>
                                          </a:cubicBezTo>
                                        </a:path>
                                      </a:pathLst>
                                    </a:custGeom>
                                    <a:noFill/>
                                    <a:ln w="6350" cap="rnd">
                                      <a:solidFill>
                                        <a:schemeClr val="tx1"/>
                                      </a:solidFill>
                                      <a:prstDash val="solid"/>
                                      <a:round/>
                                    </a:ln>
                                  </wps:spPr>
                                  <wps:bodyPr/>
                                </wps:wsp>
                                <wps:wsp>
                                  <wps:cNvPr id="1931897945" name="任意多边形: 形状 1931897945">
                                    <a:extLst>
                                      <a:ext uri="{FF2B5EF4-FFF2-40B4-BE49-F238E27FC236}">
                                        <a16:creationId xmlns:a16="http://schemas.microsoft.com/office/drawing/2014/main" id="{4FC00CDF-39CF-3E71-045E-A09E9F3B855D}"/>
                                      </a:ext>
                                    </a:extLst>
                                  </wps:cNvPr>
                                  <wps:cNvSpPr/>
                                  <wps:spPr>
                                    <a:xfrm>
                                      <a:off x="2144496" y="951645"/>
                                      <a:ext cx="102491" cy="123251"/>
                                    </a:xfrm>
                                    <a:custGeom>
                                      <a:avLst/>
                                      <a:gdLst>
                                        <a:gd name="csX0" fmla="*/ 12383 w 102491"/>
                                        <a:gd name="csY0" fmla="*/ 43146 h 123251"/>
                                        <a:gd name="csX1" fmla="*/ 65342 w 102491"/>
                                        <a:gd name="csY1" fmla="*/ 46194 h 123251"/>
                                        <a:gd name="csX2" fmla="*/ 87916 w 102491"/>
                                        <a:gd name="csY2" fmla="*/ 52671 h 123251"/>
                                        <a:gd name="csX3" fmla="*/ 100679 w 102491"/>
                                        <a:gd name="csY3" fmla="*/ 43908 h 123251"/>
                                        <a:gd name="csX4" fmla="*/ 102489 w 102491"/>
                                        <a:gd name="csY4" fmla="*/ 31907 h 123251"/>
                                        <a:gd name="csX5" fmla="*/ 65342 w 102491"/>
                                        <a:gd name="csY5" fmla="*/ 1236 h 123251"/>
                                        <a:gd name="csX6" fmla="*/ 42958 w 102491"/>
                                        <a:gd name="csY6" fmla="*/ 1236 h 123251"/>
                                        <a:gd name="csX7" fmla="*/ 11240 w 102491"/>
                                        <a:gd name="csY7" fmla="*/ 31812 h 123251"/>
                                        <a:gd name="csX8" fmla="*/ 2286 w 102491"/>
                                        <a:gd name="csY8" fmla="*/ 65625 h 123251"/>
                                        <a:gd name="csX9" fmla="*/ 0 w 102491"/>
                                        <a:gd name="csY9" fmla="*/ 99725 h 123251"/>
                                        <a:gd name="csX10" fmla="*/ 2858 w 102491"/>
                                        <a:gd name="csY10" fmla="*/ 123251 h 1232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02491" h="123251">
                                          <a:moveTo>
                                            <a:pt x="12383" y="43146"/>
                                          </a:moveTo>
                                          <a:cubicBezTo>
                                            <a:pt x="29718" y="49052"/>
                                            <a:pt x="47625" y="45623"/>
                                            <a:pt x="65342" y="46194"/>
                                          </a:cubicBezTo>
                                          <a:cubicBezTo>
                                            <a:pt x="73533" y="46480"/>
                                            <a:pt x="81534" y="46194"/>
                                            <a:pt x="87916" y="52671"/>
                                          </a:cubicBezTo>
                                          <a:cubicBezTo>
                                            <a:pt x="93059" y="51147"/>
                                            <a:pt x="94964" y="44670"/>
                                            <a:pt x="100679" y="43908"/>
                                          </a:cubicBezTo>
                                          <a:cubicBezTo>
                                            <a:pt x="100013" y="39717"/>
                                            <a:pt x="102489" y="36098"/>
                                            <a:pt x="102489" y="31907"/>
                                          </a:cubicBezTo>
                                          <a:cubicBezTo>
                                            <a:pt x="102680" y="4761"/>
                                            <a:pt x="92678" y="-3431"/>
                                            <a:pt x="65342" y="1236"/>
                                          </a:cubicBezTo>
                                          <a:cubicBezTo>
                                            <a:pt x="58102" y="2475"/>
                                            <a:pt x="50387" y="1998"/>
                                            <a:pt x="42958" y="1236"/>
                                          </a:cubicBezTo>
                                          <a:cubicBezTo>
                                            <a:pt x="23241" y="-669"/>
                                            <a:pt x="10001" y="5713"/>
                                            <a:pt x="11240" y="31812"/>
                                          </a:cubicBezTo>
                                          <a:cubicBezTo>
                                            <a:pt x="11906" y="44480"/>
                                            <a:pt x="286" y="52386"/>
                                            <a:pt x="2286" y="65625"/>
                                          </a:cubicBezTo>
                                          <a:cubicBezTo>
                                            <a:pt x="4000" y="76484"/>
                                            <a:pt x="4858" y="88390"/>
                                            <a:pt x="0" y="99725"/>
                                          </a:cubicBezTo>
                                          <a:cubicBezTo>
                                            <a:pt x="12478" y="116584"/>
                                            <a:pt x="12573" y="117060"/>
                                            <a:pt x="2858" y="123251"/>
                                          </a:cubicBezTo>
                                        </a:path>
                                      </a:pathLst>
                                    </a:custGeom>
                                    <a:noFill/>
                                    <a:ln w="6350" cap="rnd">
                                      <a:solidFill>
                                        <a:schemeClr val="tx1"/>
                                      </a:solidFill>
                                      <a:prstDash val="solid"/>
                                      <a:round/>
                                    </a:ln>
                                  </wps:spPr>
                                  <wps:bodyPr/>
                                </wps:wsp>
                                <wps:wsp>
                                  <wps:cNvPr id="1132102428" name="任意多边形: 形状 1132102428">
                                    <a:extLst>
                                      <a:ext uri="{FF2B5EF4-FFF2-40B4-BE49-F238E27FC236}">
                                        <a16:creationId xmlns:a16="http://schemas.microsoft.com/office/drawing/2014/main" id="{4E98807E-C34A-889A-55C3-18F0397ACB09}"/>
                                      </a:ext>
                                    </a:extLst>
                                  </wps:cNvPr>
                                  <wps:cNvSpPr/>
                                  <wps:spPr>
                                    <a:xfrm>
                                      <a:off x="557821" y="3507962"/>
                                      <a:ext cx="91439" cy="75342"/>
                                    </a:xfrm>
                                    <a:custGeom>
                                      <a:avLst/>
                                      <a:gdLst>
                                        <a:gd name="csX0" fmla="*/ 91440 w 91439"/>
                                        <a:gd name="csY0" fmla="*/ 0 h 75342"/>
                                        <a:gd name="csX1" fmla="*/ 33814 w 91439"/>
                                        <a:gd name="csY1" fmla="*/ 48196 h 75342"/>
                                        <a:gd name="csX2" fmla="*/ 0 w 91439"/>
                                        <a:gd name="csY2" fmla="*/ 75343 h 75342"/>
                                      </a:gdLst>
                                      <a:ahLst/>
                                      <a:cxnLst>
                                        <a:cxn ang="0">
                                          <a:pos x="csX0" y="csY0"/>
                                        </a:cxn>
                                        <a:cxn ang="0">
                                          <a:pos x="csX1" y="csY1"/>
                                        </a:cxn>
                                        <a:cxn ang="0">
                                          <a:pos x="csX2" y="csY2"/>
                                        </a:cxn>
                                      </a:cxnLst>
                                      <a:rect l="l" t="t" r="r" b="b"/>
                                      <a:pathLst>
                                        <a:path w="91439" h="75342">
                                          <a:moveTo>
                                            <a:pt x="91440" y="0"/>
                                          </a:moveTo>
                                          <a:cubicBezTo>
                                            <a:pt x="69532" y="12763"/>
                                            <a:pt x="52864" y="31909"/>
                                            <a:pt x="33814" y="48196"/>
                                          </a:cubicBezTo>
                                          <a:cubicBezTo>
                                            <a:pt x="22860" y="57626"/>
                                            <a:pt x="12382" y="67628"/>
                                            <a:pt x="0" y="75343"/>
                                          </a:cubicBezTo>
                                        </a:path>
                                      </a:pathLst>
                                    </a:custGeom>
                                    <a:noFill/>
                                    <a:ln w="6350" cap="rnd">
                                      <a:solidFill>
                                        <a:schemeClr val="tx1"/>
                                      </a:solidFill>
                                      <a:prstDash val="solid"/>
                                      <a:round/>
                                    </a:ln>
                                  </wps:spPr>
                                  <wps:bodyPr/>
                                </wps:wsp>
                                <wps:wsp>
                                  <wps:cNvPr id="340231741" name="任意多边形: 形状 340231741">
                                    <a:extLst>
                                      <a:ext uri="{FF2B5EF4-FFF2-40B4-BE49-F238E27FC236}">
                                        <a16:creationId xmlns:a16="http://schemas.microsoft.com/office/drawing/2014/main" id="{B4FEA93B-3537-1494-7105-A1214647EF2E}"/>
                                      </a:ext>
                                    </a:extLst>
                                  </wps:cNvPr>
                                  <wps:cNvSpPr/>
                                  <wps:spPr>
                                    <a:xfrm>
                                      <a:off x="2002859" y="3504724"/>
                                      <a:ext cx="91439" cy="76961"/>
                                    </a:xfrm>
                                    <a:custGeom>
                                      <a:avLst/>
                                      <a:gdLst>
                                        <a:gd name="csX0" fmla="*/ 0 w 91439"/>
                                        <a:gd name="csY0" fmla="*/ 0 h 76961"/>
                                        <a:gd name="csX1" fmla="*/ 72104 w 91439"/>
                                        <a:gd name="csY1" fmla="*/ 62579 h 76961"/>
                                        <a:gd name="csX2" fmla="*/ 91440 w 91439"/>
                                        <a:gd name="csY2" fmla="*/ 76962 h 76961"/>
                                      </a:gdLst>
                                      <a:ahLst/>
                                      <a:cxnLst>
                                        <a:cxn ang="0">
                                          <a:pos x="csX0" y="csY0"/>
                                        </a:cxn>
                                        <a:cxn ang="0">
                                          <a:pos x="csX1" y="csY1"/>
                                        </a:cxn>
                                        <a:cxn ang="0">
                                          <a:pos x="csX2" y="csY2"/>
                                        </a:cxn>
                                      </a:cxnLst>
                                      <a:rect l="l" t="t" r="r" b="b"/>
                                      <a:pathLst>
                                        <a:path w="91439" h="76961">
                                          <a:moveTo>
                                            <a:pt x="0" y="0"/>
                                          </a:moveTo>
                                          <a:cubicBezTo>
                                            <a:pt x="25146" y="19621"/>
                                            <a:pt x="47911" y="41910"/>
                                            <a:pt x="72104" y="62579"/>
                                          </a:cubicBezTo>
                                          <a:cubicBezTo>
                                            <a:pt x="78200" y="67818"/>
                                            <a:pt x="83534" y="74104"/>
                                            <a:pt x="91440" y="76962"/>
                                          </a:cubicBezTo>
                                        </a:path>
                                      </a:pathLst>
                                    </a:custGeom>
                                    <a:noFill/>
                                    <a:ln w="6350" cap="rnd">
                                      <a:solidFill>
                                        <a:schemeClr val="tx1"/>
                                      </a:solidFill>
                                      <a:prstDash val="solid"/>
                                      <a:round/>
                                    </a:ln>
                                  </wps:spPr>
                                  <wps:bodyPr/>
                                </wps:wsp>
                                <wps:wsp>
                                  <wps:cNvPr id="1020564781" name="任意多边形: 形状 1020564781">
                                    <a:extLst>
                                      <a:ext uri="{FF2B5EF4-FFF2-40B4-BE49-F238E27FC236}">
                                        <a16:creationId xmlns:a16="http://schemas.microsoft.com/office/drawing/2014/main" id="{8ED18010-2D90-8C56-2942-6182D6BEDDA1}"/>
                                      </a:ext>
                                    </a:extLst>
                                  </wps:cNvPr>
                                  <wps:cNvSpPr/>
                                  <wps:spPr>
                                    <a:xfrm>
                                      <a:off x="1998097" y="3697224"/>
                                      <a:ext cx="166906" cy="149256"/>
                                    </a:xfrm>
                                    <a:custGeom>
                                      <a:avLst/>
                                      <a:gdLst>
                                        <a:gd name="csX0" fmla="*/ 0 w 166906"/>
                                        <a:gd name="csY0" fmla="*/ 0 h 149256"/>
                                        <a:gd name="csX1" fmla="*/ 33433 w 166906"/>
                                        <a:gd name="csY1" fmla="*/ 24384 h 149256"/>
                                        <a:gd name="csX2" fmla="*/ 65532 w 166906"/>
                                        <a:gd name="csY2" fmla="*/ 56388 h 149256"/>
                                        <a:gd name="csX3" fmla="*/ 108204 w 166906"/>
                                        <a:gd name="csY3" fmla="*/ 87059 h 149256"/>
                                        <a:gd name="csX4" fmla="*/ 154400 w 166906"/>
                                        <a:gd name="csY4" fmla="*/ 89535 h 149256"/>
                                        <a:gd name="csX5" fmla="*/ 166878 w 166906"/>
                                        <a:gd name="csY5" fmla="*/ 109157 h 149256"/>
                                        <a:gd name="csX6" fmla="*/ 166783 w 166906"/>
                                        <a:gd name="csY6" fmla="*/ 149257 h 14925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66906" h="149256">
                                          <a:moveTo>
                                            <a:pt x="0" y="0"/>
                                          </a:moveTo>
                                          <a:cubicBezTo>
                                            <a:pt x="15526" y="2000"/>
                                            <a:pt x="22765" y="15716"/>
                                            <a:pt x="33433" y="24384"/>
                                          </a:cubicBezTo>
                                          <a:cubicBezTo>
                                            <a:pt x="45149" y="33814"/>
                                            <a:pt x="55912" y="44768"/>
                                            <a:pt x="65532" y="56388"/>
                                          </a:cubicBezTo>
                                          <a:cubicBezTo>
                                            <a:pt x="77248" y="70390"/>
                                            <a:pt x="94012" y="77534"/>
                                            <a:pt x="108204" y="87059"/>
                                          </a:cubicBezTo>
                                          <a:cubicBezTo>
                                            <a:pt x="120301" y="95155"/>
                                            <a:pt x="139255" y="95631"/>
                                            <a:pt x="154400" y="89535"/>
                                          </a:cubicBezTo>
                                          <a:cubicBezTo>
                                            <a:pt x="165449" y="92678"/>
                                            <a:pt x="167164" y="100013"/>
                                            <a:pt x="166878" y="109157"/>
                                          </a:cubicBezTo>
                                          <a:cubicBezTo>
                                            <a:pt x="166497" y="122492"/>
                                            <a:pt x="166783" y="135922"/>
                                            <a:pt x="166783" y="149257"/>
                                          </a:cubicBezTo>
                                        </a:path>
                                      </a:pathLst>
                                    </a:custGeom>
                                    <a:noFill/>
                                    <a:ln w="6350" cap="rnd">
                                      <a:solidFill>
                                        <a:schemeClr val="tx1"/>
                                      </a:solidFill>
                                      <a:prstDash val="solid"/>
                                      <a:round/>
                                    </a:ln>
                                  </wps:spPr>
                                  <wps:bodyPr/>
                                </wps:wsp>
                                <wps:wsp>
                                  <wps:cNvPr id="50827917" name="任意多边形: 形状 50827917">
                                    <a:extLst>
                                      <a:ext uri="{FF2B5EF4-FFF2-40B4-BE49-F238E27FC236}">
                                        <a16:creationId xmlns:a16="http://schemas.microsoft.com/office/drawing/2014/main" id="{A1383730-43A5-C8A5-599C-8C40D32B2814}"/>
                                      </a:ext>
                                    </a:extLst>
                                  </wps:cNvPr>
                                  <wps:cNvSpPr/>
                                  <wps:spPr>
                                    <a:xfrm>
                                      <a:off x="395896" y="4329112"/>
                                      <a:ext cx="78581" cy="44862"/>
                                    </a:xfrm>
                                    <a:custGeom>
                                      <a:avLst/>
                                      <a:gdLst>
                                        <a:gd name="csX0" fmla="*/ 78581 w 78581"/>
                                        <a:gd name="csY0" fmla="*/ 0 h 44862"/>
                                        <a:gd name="csX1" fmla="*/ 0 w 78581"/>
                                        <a:gd name="csY1" fmla="*/ 44863 h 44862"/>
                                      </a:gdLst>
                                      <a:ahLst/>
                                      <a:cxnLst>
                                        <a:cxn ang="0">
                                          <a:pos x="csX0" y="csY0"/>
                                        </a:cxn>
                                        <a:cxn ang="0">
                                          <a:pos x="csX1" y="csY1"/>
                                        </a:cxn>
                                      </a:cxnLst>
                                      <a:rect l="l" t="t" r="r" b="b"/>
                                      <a:pathLst>
                                        <a:path w="78581" h="44862">
                                          <a:moveTo>
                                            <a:pt x="78581" y="0"/>
                                          </a:moveTo>
                                          <a:cubicBezTo>
                                            <a:pt x="50101" y="11049"/>
                                            <a:pt x="22479" y="23527"/>
                                            <a:pt x="0" y="44863"/>
                                          </a:cubicBezTo>
                                        </a:path>
                                      </a:pathLst>
                                    </a:custGeom>
                                    <a:noFill/>
                                    <a:ln w="6350" cap="rnd">
                                      <a:solidFill>
                                        <a:schemeClr val="tx1"/>
                                      </a:solidFill>
                                      <a:prstDash val="solid"/>
                                      <a:round/>
                                    </a:ln>
                                  </wps:spPr>
                                  <wps:bodyPr/>
                                </wps:wsp>
                                <wps:wsp>
                                  <wps:cNvPr id="531023719" name="任意多边形: 形状 531023719">
                                    <a:extLst>
                                      <a:ext uri="{FF2B5EF4-FFF2-40B4-BE49-F238E27FC236}">
                                        <a16:creationId xmlns:a16="http://schemas.microsoft.com/office/drawing/2014/main" id="{2B66C80E-F80D-3DED-CD54-0607C904D2FA}"/>
                                      </a:ext>
                                    </a:extLst>
                                  </wps:cNvPr>
                                  <wps:cNvSpPr/>
                                  <wps:spPr>
                                    <a:xfrm>
                                      <a:off x="2160117" y="1273079"/>
                                      <a:ext cx="86858" cy="60135"/>
                                    </a:xfrm>
                                    <a:custGeom>
                                      <a:avLst/>
                                      <a:gdLst>
                                        <a:gd name="csX0" fmla="*/ 0 w 86858"/>
                                        <a:gd name="csY0" fmla="*/ 2414 h 60135"/>
                                        <a:gd name="csX1" fmla="*/ 68961 w 86858"/>
                                        <a:gd name="csY1" fmla="*/ 794 h 60135"/>
                                        <a:gd name="csX2" fmla="*/ 84963 w 86858"/>
                                        <a:gd name="csY2" fmla="*/ 4033 h 60135"/>
                                        <a:gd name="csX3" fmla="*/ 59341 w 86858"/>
                                        <a:gd name="csY3" fmla="*/ 60135 h 60135"/>
                                        <a:gd name="csX4" fmla="*/ 4858 w 86858"/>
                                        <a:gd name="csY4" fmla="*/ 56897 h 60135"/>
                                      </a:gdLst>
                                      <a:ahLst/>
                                      <a:cxnLst>
                                        <a:cxn ang="0">
                                          <a:pos x="csX0" y="csY0"/>
                                        </a:cxn>
                                        <a:cxn ang="0">
                                          <a:pos x="csX1" y="csY1"/>
                                        </a:cxn>
                                        <a:cxn ang="0">
                                          <a:pos x="csX2" y="csY2"/>
                                        </a:cxn>
                                        <a:cxn ang="0">
                                          <a:pos x="csX3" y="csY3"/>
                                        </a:cxn>
                                        <a:cxn ang="0">
                                          <a:pos x="csX4" y="csY4"/>
                                        </a:cxn>
                                      </a:cxnLst>
                                      <a:rect l="l" t="t" r="r" b="b"/>
                                      <a:pathLst>
                                        <a:path w="86858" h="60135">
                                          <a:moveTo>
                                            <a:pt x="0" y="2414"/>
                                          </a:moveTo>
                                          <a:cubicBezTo>
                                            <a:pt x="23051" y="4319"/>
                                            <a:pt x="46101" y="6700"/>
                                            <a:pt x="68961" y="794"/>
                                          </a:cubicBezTo>
                                          <a:cubicBezTo>
                                            <a:pt x="74200" y="-539"/>
                                            <a:pt x="74200" y="-634"/>
                                            <a:pt x="84963" y="4033"/>
                                          </a:cubicBezTo>
                                          <a:cubicBezTo>
                                            <a:pt x="89249" y="43847"/>
                                            <a:pt x="88392" y="46038"/>
                                            <a:pt x="59341" y="60135"/>
                                          </a:cubicBezTo>
                                          <a:cubicBezTo>
                                            <a:pt x="41434" y="54801"/>
                                            <a:pt x="23051" y="57182"/>
                                            <a:pt x="4858" y="56897"/>
                                          </a:cubicBezTo>
                                        </a:path>
                                      </a:pathLst>
                                    </a:custGeom>
                                    <a:noFill/>
                                    <a:ln w="6350" cap="rnd">
                                      <a:solidFill>
                                        <a:schemeClr val="tx1"/>
                                      </a:solidFill>
                                      <a:prstDash val="solid"/>
                                      <a:round/>
                                    </a:ln>
                                  </wps:spPr>
                                  <wps:bodyPr/>
                                </wps:wsp>
                                <wps:wsp>
                                  <wps:cNvPr id="994305301" name="任意多边形: 形状 994305301">
                                    <a:extLst>
                                      <a:ext uri="{FF2B5EF4-FFF2-40B4-BE49-F238E27FC236}">
                                        <a16:creationId xmlns:a16="http://schemas.microsoft.com/office/drawing/2014/main" id="{286CC913-83F3-2AC6-1ABA-0CE885E2D41C}"/>
                                      </a:ext>
                                    </a:extLst>
                                  </wps:cNvPr>
                                  <wps:cNvSpPr/>
                                  <wps:spPr>
                                    <a:xfrm>
                                      <a:off x="427995" y="2205704"/>
                                      <a:ext cx="86582" cy="6381"/>
                                    </a:xfrm>
                                    <a:custGeom>
                                      <a:avLst/>
                                      <a:gdLst>
                                        <a:gd name="csX0" fmla="*/ 86582 w 86582"/>
                                        <a:gd name="csY0" fmla="*/ 0 h 6381"/>
                                        <a:gd name="csX1" fmla="*/ 20860 w 86582"/>
                                        <a:gd name="csY1" fmla="*/ 1524 h 6381"/>
                                        <a:gd name="csX2" fmla="*/ 0 w 86582"/>
                                        <a:gd name="csY2" fmla="*/ 6382 h 6381"/>
                                      </a:gdLst>
                                      <a:ahLst/>
                                      <a:cxnLst>
                                        <a:cxn ang="0">
                                          <a:pos x="csX0" y="csY0"/>
                                        </a:cxn>
                                        <a:cxn ang="0">
                                          <a:pos x="csX1" y="csY1"/>
                                        </a:cxn>
                                        <a:cxn ang="0">
                                          <a:pos x="csX2" y="csY2"/>
                                        </a:cxn>
                                      </a:cxnLst>
                                      <a:rect l="l" t="t" r="r" b="b"/>
                                      <a:pathLst>
                                        <a:path w="86582" h="6381">
                                          <a:moveTo>
                                            <a:pt x="86582" y="0"/>
                                          </a:moveTo>
                                          <a:cubicBezTo>
                                            <a:pt x="64770" y="3524"/>
                                            <a:pt x="42767" y="857"/>
                                            <a:pt x="20860" y="1524"/>
                                          </a:cubicBezTo>
                                          <a:cubicBezTo>
                                            <a:pt x="13430" y="1715"/>
                                            <a:pt x="6191" y="1333"/>
                                            <a:pt x="0" y="6382"/>
                                          </a:cubicBezTo>
                                        </a:path>
                                      </a:pathLst>
                                    </a:custGeom>
                                    <a:noFill/>
                                    <a:ln w="6350" cap="rnd">
                                      <a:solidFill>
                                        <a:schemeClr val="tx1"/>
                                      </a:solidFill>
                                      <a:prstDash val="solid"/>
                                      <a:round/>
                                    </a:ln>
                                  </wps:spPr>
                                  <wps:bodyPr/>
                                </wps:wsp>
                                <wps:wsp>
                                  <wps:cNvPr id="1596437915" name="任意多边形: 形状 1596437915">
                                    <a:extLst>
                                      <a:ext uri="{FF2B5EF4-FFF2-40B4-BE49-F238E27FC236}">
                                        <a16:creationId xmlns:a16="http://schemas.microsoft.com/office/drawing/2014/main" id="{F3A8DC7A-29DB-9BA2-6602-0E141143485C}"/>
                                      </a:ext>
                                    </a:extLst>
                                  </wps:cNvPr>
                                  <wps:cNvSpPr/>
                                  <wps:spPr>
                                    <a:xfrm>
                                      <a:off x="427995" y="1270635"/>
                                      <a:ext cx="68961" cy="7131"/>
                                    </a:xfrm>
                                    <a:custGeom>
                                      <a:avLst/>
                                      <a:gdLst>
                                        <a:gd name="csX0" fmla="*/ 0 w 68961"/>
                                        <a:gd name="csY0" fmla="*/ 0 h 7131"/>
                                        <a:gd name="csX1" fmla="*/ 68961 w 68961"/>
                                        <a:gd name="csY1" fmla="*/ 4858 h 7131"/>
                                      </a:gdLst>
                                      <a:ahLst/>
                                      <a:cxnLst>
                                        <a:cxn ang="0">
                                          <a:pos x="csX0" y="csY0"/>
                                        </a:cxn>
                                        <a:cxn ang="0">
                                          <a:pos x="csX1" y="csY1"/>
                                        </a:cxn>
                                      </a:cxnLst>
                                      <a:rect l="l" t="t" r="r" b="b"/>
                                      <a:pathLst>
                                        <a:path w="68961" h="7131">
                                          <a:moveTo>
                                            <a:pt x="0" y="0"/>
                                          </a:moveTo>
                                          <a:cubicBezTo>
                                            <a:pt x="22289" y="12002"/>
                                            <a:pt x="45815" y="5334"/>
                                            <a:pt x="68961" y="4858"/>
                                          </a:cubicBezTo>
                                        </a:path>
                                      </a:pathLst>
                                    </a:custGeom>
                                    <a:noFill/>
                                    <a:ln w="6350" cap="rnd">
                                      <a:solidFill>
                                        <a:schemeClr val="tx1"/>
                                      </a:solidFill>
                                      <a:prstDash val="solid"/>
                                      <a:round/>
                                    </a:ln>
                                  </wps:spPr>
                                  <wps:bodyPr/>
                                </wps:wsp>
                                <wps:wsp>
                                  <wps:cNvPr id="258274101" name="任意多边形: 形状 258274101">
                                    <a:extLst>
                                      <a:ext uri="{FF2B5EF4-FFF2-40B4-BE49-F238E27FC236}">
                                        <a16:creationId xmlns:a16="http://schemas.microsoft.com/office/drawing/2014/main" id="{8BD3CBED-3163-9BCA-C253-702FDB01CD40}"/>
                                      </a:ext>
                                    </a:extLst>
                                  </wps:cNvPr>
                                  <wps:cNvSpPr/>
                                  <wps:spPr>
                                    <a:xfrm>
                                      <a:off x="1279380" y="4223957"/>
                                      <a:ext cx="67587" cy="61817"/>
                                    </a:xfrm>
                                    <a:custGeom>
                                      <a:avLst/>
                                      <a:gdLst>
                                        <a:gd name="csX0" fmla="*/ 67588 w 67587"/>
                                        <a:gd name="csY0" fmla="*/ 952 h 61817"/>
                                        <a:gd name="csX1" fmla="*/ 11866 w 67587"/>
                                        <a:gd name="csY1" fmla="*/ 0 h 61817"/>
                                        <a:gd name="csX2" fmla="*/ 56 w 67587"/>
                                        <a:gd name="csY2" fmla="*/ 23336 h 61817"/>
                                        <a:gd name="csX3" fmla="*/ 151 w 67587"/>
                                        <a:gd name="csY3" fmla="*/ 61817 h 61817"/>
                                      </a:gdLst>
                                      <a:ahLst/>
                                      <a:cxnLst>
                                        <a:cxn ang="0">
                                          <a:pos x="csX0" y="csY0"/>
                                        </a:cxn>
                                        <a:cxn ang="0">
                                          <a:pos x="csX1" y="csY1"/>
                                        </a:cxn>
                                        <a:cxn ang="0">
                                          <a:pos x="csX2" y="csY2"/>
                                        </a:cxn>
                                        <a:cxn ang="0">
                                          <a:pos x="csX3" y="csY3"/>
                                        </a:cxn>
                                      </a:cxnLst>
                                      <a:rect l="l" t="t" r="r" b="b"/>
                                      <a:pathLst>
                                        <a:path w="67587" h="61817">
                                          <a:moveTo>
                                            <a:pt x="67588" y="952"/>
                                          </a:moveTo>
                                          <a:cubicBezTo>
                                            <a:pt x="49204" y="6382"/>
                                            <a:pt x="31107" y="5620"/>
                                            <a:pt x="11866" y="0"/>
                                          </a:cubicBezTo>
                                          <a:cubicBezTo>
                                            <a:pt x="2056" y="3715"/>
                                            <a:pt x="-421" y="12382"/>
                                            <a:pt x="56" y="23336"/>
                                          </a:cubicBezTo>
                                          <a:cubicBezTo>
                                            <a:pt x="627" y="36100"/>
                                            <a:pt x="151" y="48958"/>
                                            <a:pt x="151" y="61817"/>
                                          </a:cubicBezTo>
                                        </a:path>
                                      </a:pathLst>
                                    </a:custGeom>
                                    <a:noFill/>
                                    <a:ln w="6350" cap="rnd">
                                      <a:solidFill>
                                        <a:schemeClr val="tx1"/>
                                      </a:solidFill>
                                      <a:prstDash val="solid"/>
                                      <a:round/>
                                    </a:ln>
                                  </wps:spPr>
                                  <wps:bodyPr/>
                                </wps:wsp>
                                <wps:wsp>
                                  <wps:cNvPr id="227772538" name="任意多边形: 形状 227772538">
                                    <a:extLst>
                                      <a:ext uri="{FF2B5EF4-FFF2-40B4-BE49-F238E27FC236}">
                                        <a16:creationId xmlns:a16="http://schemas.microsoft.com/office/drawing/2014/main" id="{A1A72A09-AC68-46CC-1701-1949DE8852DB}"/>
                                      </a:ext>
                                    </a:extLst>
                                  </wps:cNvPr>
                                  <wps:cNvSpPr/>
                                  <wps:spPr>
                                    <a:xfrm>
                                      <a:off x="495337" y="2603373"/>
                                      <a:ext cx="56197" cy="12858"/>
                                    </a:xfrm>
                                    <a:custGeom>
                                      <a:avLst/>
                                      <a:gdLst>
                                        <a:gd name="csX0" fmla="*/ 0 w 56197"/>
                                        <a:gd name="csY0" fmla="*/ 0 h 12858"/>
                                        <a:gd name="csX1" fmla="*/ 25718 w 56197"/>
                                        <a:gd name="csY1" fmla="*/ 11430 h 12858"/>
                                        <a:gd name="csX2" fmla="*/ 56198 w 56197"/>
                                        <a:gd name="csY2" fmla="*/ 12859 h 12858"/>
                                      </a:gdLst>
                                      <a:ahLst/>
                                      <a:cxnLst>
                                        <a:cxn ang="0">
                                          <a:pos x="csX0" y="csY0"/>
                                        </a:cxn>
                                        <a:cxn ang="0">
                                          <a:pos x="csX1" y="csY1"/>
                                        </a:cxn>
                                        <a:cxn ang="0">
                                          <a:pos x="csX2" y="csY2"/>
                                        </a:cxn>
                                      </a:cxnLst>
                                      <a:rect l="l" t="t" r="r" b="b"/>
                                      <a:pathLst>
                                        <a:path w="56197" h="12858">
                                          <a:moveTo>
                                            <a:pt x="0" y="0"/>
                                          </a:moveTo>
                                          <a:cubicBezTo>
                                            <a:pt x="6096" y="9430"/>
                                            <a:pt x="14764" y="12097"/>
                                            <a:pt x="25718" y="11430"/>
                                          </a:cubicBezTo>
                                          <a:cubicBezTo>
                                            <a:pt x="35814" y="10859"/>
                                            <a:pt x="46101" y="10001"/>
                                            <a:pt x="56198" y="12859"/>
                                          </a:cubicBezTo>
                                        </a:path>
                                      </a:pathLst>
                                    </a:custGeom>
                                    <a:noFill/>
                                    <a:ln w="6350" cap="rnd">
                                      <a:solidFill>
                                        <a:schemeClr val="tx1"/>
                                      </a:solidFill>
                                      <a:prstDash val="solid"/>
                                      <a:round/>
                                    </a:ln>
                                  </wps:spPr>
                                  <wps:bodyPr/>
                                </wps:wsp>
                                <wps:wsp>
                                  <wps:cNvPr id="739926975" name="任意多边形: 形状 739926975">
                                    <a:extLst>
                                      <a:ext uri="{FF2B5EF4-FFF2-40B4-BE49-F238E27FC236}">
                                        <a16:creationId xmlns:a16="http://schemas.microsoft.com/office/drawing/2014/main" id="{7AC15B91-3A2D-8E9D-BCFC-515CB44F999B}"/>
                                      </a:ext>
                                    </a:extLst>
                                  </wps:cNvPr>
                                  <wps:cNvSpPr/>
                                  <wps:spPr>
                                    <a:xfrm>
                                      <a:off x="2102162" y="3787045"/>
                                      <a:ext cx="1757" cy="59340"/>
                                    </a:xfrm>
                                    <a:custGeom>
                                      <a:avLst/>
                                      <a:gdLst>
                                        <a:gd name="csX0" fmla="*/ 1757 w 1757"/>
                                        <a:gd name="csY0" fmla="*/ 0 h 59340"/>
                                        <a:gd name="csX1" fmla="*/ 138 w 1757"/>
                                        <a:gd name="csY1" fmla="*/ 59341 h 59340"/>
                                      </a:gdLst>
                                      <a:ahLst/>
                                      <a:cxnLst>
                                        <a:cxn ang="0">
                                          <a:pos x="csX0" y="csY0"/>
                                        </a:cxn>
                                        <a:cxn ang="0">
                                          <a:pos x="csX1" y="csY1"/>
                                        </a:cxn>
                                      </a:cxnLst>
                                      <a:rect l="l" t="t" r="r" b="b"/>
                                      <a:pathLst>
                                        <a:path w="1757" h="59340">
                                          <a:moveTo>
                                            <a:pt x="1757" y="0"/>
                                          </a:moveTo>
                                          <a:cubicBezTo>
                                            <a:pt x="-1481" y="19717"/>
                                            <a:pt x="900" y="39529"/>
                                            <a:pt x="138" y="59341"/>
                                          </a:cubicBezTo>
                                        </a:path>
                                      </a:pathLst>
                                    </a:custGeom>
                                    <a:noFill/>
                                    <a:ln w="6350" cap="rnd">
                                      <a:solidFill>
                                        <a:schemeClr val="tx1"/>
                                      </a:solidFill>
                                      <a:prstDash val="solid"/>
                                      <a:round/>
                                    </a:ln>
                                  </wps:spPr>
                                  <wps:bodyPr/>
                                </wps:wsp>
                                <wps:wsp>
                                  <wps:cNvPr id="718238458" name="任意多边形: 形状 718238458">
                                    <a:extLst>
                                      <a:ext uri="{FF2B5EF4-FFF2-40B4-BE49-F238E27FC236}">
                                        <a16:creationId xmlns:a16="http://schemas.microsoft.com/office/drawing/2014/main" id="{3CBB33F2-465F-F890-FD51-32696A770035}"/>
                                      </a:ext>
                                    </a:extLst>
                                  </wps:cNvPr>
                                  <wps:cNvSpPr/>
                                  <wps:spPr>
                                    <a:xfrm>
                                      <a:off x="2091156" y="1155192"/>
                                      <a:ext cx="59340" cy="25622"/>
                                    </a:xfrm>
                                    <a:custGeom>
                                      <a:avLst/>
                                      <a:gdLst>
                                        <a:gd name="csX0" fmla="*/ 59341 w 59340"/>
                                        <a:gd name="csY0" fmla="*/ 0 h 25622"/>
                                        <a:gd name="csX1" fmla="*/ 0 w 59340"/>
                                        <a:gd name="csY1" fmla="*/ 25622 h 25622"/>
                                      </a:gdLst>
                                      <a:ahLst/>
                                      <a:cxnLst>
                                        <a:cxn ang="0">
                                          <a:pos x="csX0" y="csY0"/>
                                        </a:cxn>
                                        <a:cxn ang="0">
                                          <a:pos x="csX1" y="csY1"/>
                                        </a:cxn>
                                      </a:cxnLst>
                                      <a:rect l="l" t="t" r="r" b="b"/>
                                      <a:pathLst>
                                        <a:path w="59340" h="25622">
                                          <a:moveTo>
                                            <a:pt x="59341" y="0"/>
                                          </a:moveTo>
                                          <a:cubicBezTo>
                                            <a:pt x="36385" y="1238"/>
                                            <a:pt x="18764" y="14764"/>
                                            <a:pt x="0" y="25622"/>
                                          </a:cubicBezTo>
                                        </a:path>
                                      </a:pathLst>
                                    </a:custGeom>
                                    <a:noFill/>
                                    <a:ln w="6350" cap="rnd">
                                      <a:solidFill>
                                        <a:schemeClr val="tx1"/>
                                      </a:solidFill>
                                      <a:prstDash val="solid"/>
                                      <a:round/>
                                    </a:ln>
                                  </wps:spPr>
                                  <wps:bodyPr/>
                                </wps:wsp>
                                <wps:wsp>
                                  <wps:cNvPr id="1699908226" name="任意多边形: 形状 1699908226">
                                    <a:extLst>
                                      <a:ext uri="{FF2B5EF4-FFF2-40B4-BE49-F238E27FC236}">
                                        <a16:creationId xmlns:a16="http://schemas.microsoft.com/office/drawing/2014/main" id="{AFBDE82E-D540-D38F-4437-0D9DB5477D62}"/>
                                      </a:ext>
                                    </a:extLst>
                                  </wps:cNvPr>
                                  <wps:cNvSpPr/>
                                  <wps:spPr>
                                    <a:xfrm>
                                      <a:off x="472991" y="3034951"/>
                                      <a:ext cx="83305" cy="755499"/>
                                    </a:xfrm>
                                    <a:custGeom>
                                      <a:avLst/>
                                      <a:gdLst>
                                        <a:gd name="csX0" fmla="*/ 83306 w 83305"/>
                                        <a:gd name="csY0" fmla="*/ 740855 h 755499"/>
                                        <a:gd name="csX1" fmla="*/ 27204 w 83305"/>
                                        <a:gd name="csY1" fmla="*/ 755428 h 755499"/>
                                        <a:gd name="csX2" fmla="*/ 58 w 83305"/>
                                        <a:gd name="csY2" fmla="*/ 729710 h 755499"/>
                                        <a:gd name="csX3" fmla="*/ 1581 w 83305"/>
                                        <a:gd name="csY3" fmla="*/ 591788 h 755499"/>
                                        <a:gd name="csX4" fmla="*/ 1581 w 83305"/>
                                        <a:gd name="csY4" fmla="*/ 548450 h 755499"/>
                                        <a:gd name="csX5" fmla="*/ 5868 w 83305"/>
                                        <a:gd name="csY5" fmla="*/ 532067 h 755499"/>
                                        <a:gd name="csX6" fmla="*/ 8344 w 83305"/>
                                        <a:gd name="csY6" fmla="*/ 508159 h 755499"/>
                                        <a:gd name="csX7" fmla="*/ 8058 w 83305"/>
                                        <a:gd name="csY7" fmla="*/ 495586 h 755499"/>
                                        <a:gd name="csX8" fmla="*/ 8058 w 83305"/>
                                        <a:gd name="csY8" fmla="*/ 306324 h 755499"/>
                                        <a:gd name="csX9" fmla="*/ 6344 w 83305"/>
                                        <a:gd name="csY9" fmla="*/ 9620 h 755499"/>
                                        <a:gd name="csX10" fmla="*/ 4725 w 83305"/>
                                        <a:gd name="csY10" fmla="*/ 0 h 75549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83305" h="755499">
                                          <a:moveTo>
                                            <a:pt x="83306" y="740855"/>
                                          </a:moveTo>
                                          <a:cubicBezTo>
                                            <a:pt x="65494" y="749332"/>
                                            <a:pt x="47492" y="756285"/>
                                            <a:pt x="27204" y="755428"/>
                                          </a:cubicBezTo>
                                          <a:cubicBezTo>
                                            <a:pt x="12440" y="754761"/>
                                            <a:pt x="-990" y="743045"/>
                                            <a:pt x="58" y="729710"/>
                                          </a:cubicBezTo>
                                          <a:cubicBezTo>
                                            <a:pt x="3487" y="683800"/>
                                            <a:pt x="629" y="637794"/>
                                            <a:pt x="1581" y="591788"/>
                                          </a:cubicBezTo>
                                          <a:cubicBezTo>
                                            <a:pt x="1867" y="577405"/>
                                            <a:pt x="1581" y="562928"/>
                                            <a:pt x="1581" y="548450"/>
                                          </a:cubicBezTo>
                                          <a:cubicBezTo>
                                            <a:pt x="1581" y="542735"/>
                                            <a:pt x="1772" y="537686"/>
                                            <a:pt x="5868" y="532067"/>
                                          </a:cubicBezTo>
                                          <a:cubicBezTo>
                                            <a:pt x="10440" y="525780"/>
                                            <a:pt x="14535" y="517303"/>
                                            <a:pt x="8344" y="508159"/>
                                          </a:cubicBezTo>
                                          <a:cubicBezTo>
                                            <a:pt x="6344" y="505206"/>
                                            <a:pt x="8058" y="499777"/>
                                            <a:pt x="8058" y="495586"/>
                                          </a:cubicBezTo>
                                          <a:cubicBezTo>
                                            <a:pt x="8058" y="432530"/>
                                            <a:pt x="7677" y="369380"/>
                                            <a:pt x="8058" y="306324"/>
                                          </a:cubicBezTo>
                                          <a:cubicBezTo>
                                            <a:pt x="8820" y="207454"/>
                                            <a:pt x="5296" y="108490"/>
                                            <a:pt x="6344" y="9620"/>
                                          </a:cubicBezTo>
                                          <a:cubicBezTo>
                                            <a:pt x="6344" y="6382"/>
                                            <a:pt x="7011" y="2953"/>
                                            <a:pt x="4725" y="0"/>
                                          </a:cubicBezTo>
                                        </a:path>
                                      </a:pathLst>
                                    </a:custGeom>
                                    <a:noFill/>
                                    <a:ln w="6350" cap="rnd">
                                      <a:solidFill>
                                        <a:schemeClr val="tx1"/>
                                      </a:solidFill>
                                      <a:prstDash val="solid"/>
                                      <a:round/>
                                    </a:ln>
                                  </wps:spPr>
                                  <wps:bodyPr/>
                                </wps:wsp>
                                <wps:wsp>
                                  <wps:cNvPr id="1472842164" name="任意多边形: 形状 1472842164">
                                    <a:extLst>
                                      <a:ext uri="{FF2B5EF4-FFF2-40B4-BE49-F238E27FC236}">
                                        <a16:creationId xmlns:a16="http://schemas.microsoft.com/office/drawing/2014/main" id="{38C213EB-FA2D-0937-DB5A-2BF79A67BE29}"/>
                                      </a:ext>
                                    </a:extLst>
                                  </wps:cNvPr>
                                  <wps:cNvSpPr/>
                                  <wps:spPr>
                                    <a:xfrm>
                                      <a:off x="496957" y="3793426"/>
                                      <a:ext cx="9525" cy="52958"/>
                                    </a:xfrm>
                                    <a:custGeom>
                                      <a:avLst/>
                                      <a:gdLst>
                                        <a:gd name="csX0" fmla="*/ 0 w 9525"/>
                                        <a:gd name="csY0" fmla="*/ 0 h 52958"/>
                                        <a:gd name="csX1" fmla="*/ 0 w 9525"/>
                                        <a:gd name="csY1" fmla="*/ 52959 h 52958"/>
                                      </a:gdLst>
                                      <a:ahLst/>
                                      <a:cxnLst>
                                        <a:cxn ang="0">
                                          <a:pos x="csX0" y="csY0"/>
                                        </a:cxn>
                                        <a:cxn ang="0">
                                          <a:pos x="csX1" y="csY1"/>
                                        </a:cxn>
                                      </a:cxnLst>
                                      <a:rect l="l" t="t" r="r" b="b"/>
                                      <a:pathLst>
                                        <a:path w="9525" h="52958">
                                          <a:moveTo>
                                            <a:pt x="0" y="0"/>
                                          </a:moveTo>
                                          <a:lnTo>
                                            <a:pt x="0" y="52959"/>
                                          </a:lnTo>
                                        </a:path>
                                      </a:pathLst>
                                    </a:custGeom>
                                    <a:noFill/>
                                    <a:ln w="6350" cap="rnd">
                                      <a:solidFill>
                                        <a:schemeClr val="tx1"/>
                                      </a:solidFill>
                                      <a:prstDash val="solid"/>
                                      <a:round/>
                                    </a:ln>
                                  </wps:spPr>
                                  <wps:bodyPr/>
                                </wps:wsp>
                                <wps:wsp>
                                  <wps:cNvPr id="1702463517" name="任意多边形: 形状 1702463517">
                                    <a:extLst>
                                      <a:ext uri="{FF2B5EF4-FFF2-40B4-BE49-F238E27FC236}">
                                        <a16:creationId xmlns:a16="http://schemas.microsoft.com/office/drawing/2014/main" id="{DC5B82AE-9838-ED1A-96C1-686781EFB948}"/>
                                      </a:ext>
                                    </a:extLst>
                                  </wps:cNvPr>
                                  <wps:cNvSpPr/>
                                  <wps:spPr>
                                    <a:xfrm>
                                      <a:off x="512959" y="2295525"/>
                                      <a:ext cx="51339" cy="4857"/>
                                    </a:xfrm>
                                    <a:custGeom>
                                      <a:avLst/>
                                      <a:gdLst>
                                        <a:gd name="csX0" fmla="*/ 51340 w 51339"/>
                                        <a:gd name="csY0" fmla="*/ 0 h 4857"/>
                                        <a:gd name="csX1" fmla="*/ 0 w 51339"/>
                                        <a:gd name="csY1" fmla="*/ 4858 h 4857"/>
                                      </a:gdLst>
                                      <a:ahLst/>
                                      <a:cxnLst>
                                        <a:cxn ang="0">
                                          <a:pos x="csX0" y="csY0"/>
                                        </a:cxn>
                                        <a:cxn ang="0">
                                          <a:pos x="csX1" y="csY1"/>
                                        </a:cxn>
                                      </a:cxnLst>
                                      <a:rect l="l" t="t" r="r" b="b"/>
                                      <a:pathLst>
                                        <a:path w="51339" h="4857">
                                          <a:moveTo>
                                            <a:pt x="51340" y="0"/>
                                          </a:moveTo>
                                          <a:cubicBezTo>
                                            <a:pt x="34671" y="6382"/>
                                            <a:pt x="16859" y="476"/>
                                            <a:pt x="0" y="4858"/>
                                          </a:cubicBezTo>
                                        </a:path>
                                      </a:pathLst>
                                    </a:custGeom>
                                    <a:noFill/>
                                    <a:ln w="6350" cap="rnd">
                                      <a:solidFill>
                                        <a:schemeClr val="tx1"/>
                                      </a:solidFill>
                                      <a:prstDash val="solid"/>
                                      <a:round/>
                                    </a:ln>
                                  </wps:spPr>
                                  <wps:bodyPr/>
                                </wps:wsp>
                                <wps:wsp>
                                  <wps:cNvPr id="1432998979" name="任意多边形: 形状 1432998979">
                                    <a:extLst>
                                      <a:ext uri="{FF2B5EF4-FFF2-40B4-BE49-F238E27FC236}">
                                        <a16:creationId xmlns:a16="http://schemas.microsoft.com/office/drawing/2014/main" id="{374ECFDF-1013-1F47-9024-A5360660547A}"/>
                                      </a:ext>
                                    </a:extLst>
                                  </wps:cNvPr>
                                  <wps:cNvSpPr/>
                                  <wps:spPr>
                                    <a:xfrm>
                                      <a:off x="506482" y="1213001"/>
                                      <a:ext cx="51339" cy="22391"/>
                                    </a:xfrm>
                                    <a:custGeom>
                                      <a:avLst/>
                                      <a:gdLst>
                                        <a:gd name="csX0" fmla="*/ 51340 w 51339"/>
                                        <a:gd name="csY0" fmla="*/ 22391 h 22391"/>
                                        <a:gd name="csX1" fmla="*/ 16097 w 51339"/>
                                        <a:gd name="csY1" fmla="*/ 6294 h 22391"/>
                                        <a:gd name="csX2" fmla="*/ 0 w 51339"/>
                                        <a:gd name="csY2" fmla="*/ 7 h 22391"/>
                                      </a:gdLst>
                                      <a:ahLst/>
                                      <a:cxnLst>
                                        <a:cxn ang="0">
                                          <a:pos x="csX0" y="csY0"/>
                                        </a:cxn>
                                        <a:cxn ang="0">
                                          <a:pos x="csX1" y="csY1"/>
                                        </a:cxn>
                                        <a:cxn ang="0">
                                          <a:pos x="csX2" y="csY2"/>
                                        </a:cxn>
                                      </a:cxnLst>
                                      <a:rect l="l" t="t" r="r" b="b"/>
                                      <a:pathLst>
                                        <a:path w="51339" h="22391">
                                          <a:moveTo>
                                            <a:pt x="51340" y="22391"/>
                                          </a:moveTo>
                                          <a:cubicBezTo>
                                            <a:pt x="37528" y="21534"/>
                                            <a:pt x="27337" y="12771"/>
                                            <a:pt x="16097" y="6294"/>
                                          </a:cubicBezTo>
                                          <a:cubicBezTo>
                                            <a:pt x="10954" y="3341"/>
                                            <a:pt x="6286" y="-183"/>
                                            <a:pt x="0" y="7"/>
                                          </a:cubicBezTo>
                                        </a:path>
                                      </a:pathLst>
                                    </a:custGeom>
                                    <a:noFill/>
                                    <a:ln w="6350" cap="rnd">
                                      <a:solidFill>
                                        <a:schemeClr val="tx1"/>
                                      </a:solidFill>
                                      <a:prstDash val="solid"/>
                                      <a:round/>
                                    </a:ln>
                                  </wps:spPr>
                                  <wps:bodyPr/>
                                </wps:wsp>
                                <wps:wsp>
                                  <wps:cNvPr id="692261307" name="任意多边形: 形状 692261307">
                                    <a:extLst>
                                      <a:ext uri="{FF2B5EF4-FFF2-40B4-BE49-F238E27FC236}">
                                        <a16:creationId xmlns:a16="http://schemas.microsoft.com/office/drawing/2014/main" id="{8D7ABB39-ACE2-C783-BE18-4CFA196CD3EC}"/>
                                      </a:ext>
                                    </a:extLst>
                                  </wps:cNvPr>
                                  <wps:cNvSpPr/>
                                  <wps:spPr>
                                    <a:xfrm>
                                      <a:off x="585158" y="4261306"/>
                                      <a:ext cx="57721" cy="3703"/>
                                    </a:xfrm>
                                    <a:custGeom>
                                      <a:avLst/>
                                      <a:gdLst>
                                        <a:gd name="csX0" fmla="*/ 57722 w 57721"/>
                                        <a:gd name="csY0" fmla="*/ 2084 h 3703"/>
                                        <a:gd name="csX1" fmla="*/ 0 w 57721"/>
                                        <a:gd name="csY1" fmla="*/ 3703 h 3703"/>
                                      </a:gdLst>
                                      <a:ahLst/>
                                      <a:cxnLst>
                                        <a:cxn ang="0">
                                          <a:pos x="csX0" y="csY0"/>
                                        </a:cxn>
                                        <a:cxn ang="0">
                                          <a:pos x="csX1" y="csY1"/>
                                        </a:cxn>
                                      </a:cxnLst>
                                      <a:rect l="l" t="t" r="r" b="b"/>
                                      <a:pathLst>
                                        <a:path w="57721" h="3703">
                                          <a:moveTo>
                                            <a:pt x="57722" y="2084"/>
                                          </a:moveTo>
                                          <a:cubicBezTo>
                                            <a:pt x="38386" y="-202"/>
                                            <a:pt x="19050" y="-1726"/>
                                            <a:pt x="0" y="3703"/>
                                          </a:cubicBezTo>
                                        </a:path>
                                      </a:pathLst>
                                    </a:custGeom>
                                    <a:noFill/>
                                    <a:ln w="6350" cap="rnd">
                                      <a:solidFill>
                                        <a:schemeClr val="tx1"/>
                                      </a:solidFill>
                                      <a:prstDash val="solid"/>
                                      <a:round/>
                                    </a:ln>
                                  </wps:spPr>
                                  <wps:bodyPr/>
                                </wps:wsp>
                                <wps:wsp>
                                  <wps:cNvPr id="1317951792" name="任意多边形: 形状 1317951792">
                                    <a:extLst>
                                      <a:ext uri="{FF2B5EF4-FFF2-40B4-BE49-F238E27FC236}">
                                        <a16:creationId xmlns:a16="http://schemas.microsoft.com/office/drawing/2014/main" id="{F1CF0C5E-587C-9DCD-B392-265245EBA678}"/>
                                      </a:ext>
                                    </a:extLst>
                                  </wps:cNvPr>
                                  <wps:cNvSpPr/>
                                  <wps:spPr>
                                    <a:xfrm>
                                      <a:off x="2030196" y="1050894"/>
                                      <a:ext cx="112203" cy="36861"/>
                                    </a:xfrm>
                                    <a:custGeom>
                                      <a:avLst/>
                                      <a:gdLst>
                                        <a:gd name="csX0" fmla="*/ 112204 w 112204"/>
                                        <a:gd name="csY0" fmla="*/ 0 h 36861"/>
                                        <a:gd name="csX1" fmla="*/ 21527 w 112204"/>
                                        <a:gd name="csY1" fmla="*/ 667 h 36861"/>
                                        <a:gd name="csX2" fmla="*/ 0 w 112204"/>
                                        <a:gd name="csY2" fmla="*/ 36862 h 36861"/>
                                      </a:gdLst>
                                      <a:ahLst/>
                                      <a:cxnLst>
                                        <a:cxn ang="0">
                                          <a:pos x="csX0" y="csY0"/>
                                        </a:cxn>
                                        <a:cxn ang="0">
                                          <a:pos x="csX1" y="csY1"/>
                                        </a:cxn>
                                        <a:cxn ang="0">
                                          <a:pos x="csX2" y="csY2"/>
                                        </a:cxn>
                                      </a:cxnLst>
                                      <a:rect l="l" t="t" r="r" b="b"/>
                                      <a:pathLst>
                                        <a:path w="112204" h="36861">
                                          <a:moveTo>
                                            <a:pt x="112204" y="0"/>
                                          </a:moveTo>
                                          <a:cubicBezTo>
                                            <a:pt x="81629" y="3048"/>
                                            <a:pt x="51245" y="762"/>
                                            <a:pt x="21527" y="667"/>
                                          </a:cubicBezTo>
                                          <a:cubicBezTo>
                                            <a:pt x="1333" y="4477"/>
                                            <a:pt x="857" y="20765"/>
                                            <a:pt x="0" y="36862"/>
                                          </a:cubicBezTo>
                                        </a:path>
                                      </a:pathLst>
                                    </a:custGeom>
                                    <a:noFill/>
                                    <a:ln w="6350" cap="rnd">
                                      <a:solidFill>
                                        <a:schemeClr val="tx1"/>
                                      </a:solidFill>
                                      <a:prstDash val="solid"/>
                                      <a:round/>
                                    </a:ln>
                                  </wps:spPr>
                                  <wps:bodyPr/>
                                </wps:wsp>
                                <wps:wsp>
                                  <wps:cNvPr id="1040694605" name="任意多边形: 形状 1040694605">
                                    <a:extLst>
                                      <a:ext uri="{FF2B5EF4-FFF2-40B4-BE49-F238E27FC236}">
                                        <a16:creationId xmlns:a16="http://schemas.microsoft.com/office/drawing/2014/main" id="{8EA21EC7-A09C-1F28-7BE2-0C8DC246875A}"/>
                                      </a:ext>
                                    </a:extLst>
                                  </wps:cNvPr>
                                  <wps:cNvSpPr/>
                                  <wps:spPr>
                                    <a:xfrm>
                                      <a:off x="2097538" y="2428589"/>
                                      <a:ext cx="40100" cy="6854"/>
                                    </a:xfrm>
                                    <a:custGeom>
                                      <a:avLst/>
                                      <a:gdLst>
                                        <a:gd name="csX0" fmla="*/ 40100 w 40100"/>
                                        <a:gd name="csY0" fmla="*/ 0 h 6854"/>
                                        <a:gd name="csX1" fmla="*/ 0 w 40100"/>
                                        <a:gd name="csY1" fmla="*/ 6382 h 6854"/>
                                      </a:gdLst>
                                      <a:ahLst/>
                                      <a:cxnLst>
                                        <a:cxn ang="0">
                                          <a:pos x="csX0" y="csY0"/>
                                        </a:cxn>
                                        <a:cxn ang="0">
                                          <a:pos x="csX1" y="csY1"/>
                                        </a:cxn>
                                      </a:cxnLst>
                                      <a:rect l="l" t="t" r="r" b="b"/>
                                      <a:pathLst>
                                        <a:path w="40100" h="6854">
                                          <a:moveTo>
                                            <a:pt x="40100" y="0"/>
                                          </a:moveTo>
                                          <a:cubicBezTo>
                                            <a:pt x="26765" y="2572"/>
                                            <a:pt x="14097" y="8573"/>
                                            <a:pt x="0" y="6382"/>
                                          </a:cubicBezTo>
                                        </a:path>
                                      </a:pathLst>
                                    </a:custGeom>
                                    <a:noFill/>
                                    <a:ln w="6350" cap="rnd">
                                      <a:solidFill>
                                        <a:schemeClr val="tx1"/>
                                      </a:solidFill>
                                      <a:prstDash val="solid"/>
                                      <a:round/>
                                    </a:ln>
                                  </wps:spPr>
                                  <wps:bodyPr/>
                                </wps:wsp>
                              </wpg:grpSp>
                              <wps:wsp>
                                <wps:cNvPr id="759504658" name="矩形 759504658">
                                  <a:extLst>
                                    <a:ext uri="{FF2B5EF4-FFF2-40B4-BE49-F238E27FC236}">
                                      <a16:creationId xmlns:a16="http://schemas.microsoft.com/office/drawing/2014/main" id="{EE498543-DE89-B45D-4468-A275824C54CC}"/>
                                    </a:ext>
                                  </a:extLst>
                                </wps:cNvPr>
                                <wps:cNvSpPr/>
                                <wps:spPr>
                                  <a:xfrm>
                                    <a:off x="2500952" y="10009"/>
                                    <a:ext cx="139890" cy="5018964"/>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6233760" name="矩形 896233760">
                                  <a:extLst>
                                    <a:ext uri="{FF2B5EF4-FFF2-40B4-BE49-F238E27FC236}">
                                      <a16:creationId xmlns:a16="http://schemas.microsoft.com/office/drawing/2014/main" id="{2DA54B1A-CF0C-EAA7-55AB-C1CCE0B3E009}"/>
                                    </a:ext>
                                  </a:extLst>
                                </wps:cNvPr>
                                <wps:cNvSpPr/>
                                <wps:spPr>
                                  <a:xfrm>
                                    <a:off x="0" y="10009"/>
                                    <a:ext cx="139890" cy="5018964"/>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84603073" name="直接连接符 1084603073">
                                <a:extLst>
                                  <a:ext uri="{FF2B5EF4-FFF2-40B4-BE49-F238E27FC236}">
                                    <a16:creationId xmlns:a16="http://schemas.microsoft.com/office/drawing/2014/main" id="{0ECA33DC-91A4-C67D-407C-915718630207}"/>
                                  </a:ext>
                                </a:extLst>
                              </wps:cNvPr>
                              <wps:cNvCnPr>
                                <a:cxnSpLocks/>
                                <a:stCxn id="1593909741" idx="18"/>
                                <a:endCxn id="1831569898" idx="5"/>
                              </wps:cNvCnPr>
                              <wps:spPr>
                                <a:xfrm flipH="1">
                                  <a:off x="530580" y="2696718"/>
                                  <a:ext cx="0" cy="47929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434926" name="直接连接符 569434926">
                                <a:extLst>
                                  <a:ext uri="{FF2B5EF4-FFF2-40B4-BE49-F238E27FC236}">
                                    <a16:creationId xmlns:a16="http://schemas.microsoft.com/office/drawing/2014/main" id="{B12FEEBF-87AB-5EDE-F1FD-DA7593EC23A2}"/>
                                  </a:ext>
                                </a:extLst>
                              </wps:cNvPr>
                              <wps:cNvCnPr/>
                              <wps:spPr>
                                <a:xfrm flipH="1">
                                  <a:off x="2117642" y="2698470"/>
                                  <a:ext cx="0" cy="47929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1742129" name="直接连接符 1881742129">
                                <a:extLst>
                                  <a:ext uri="{FF2B5EF4-FFF2-40B4-BE49-F238E27FC236}">
                                    <a16:creationId xmlns:a16="http://schemas.microsoft.com/office/drawing/2014/main" id="{C2F30152-CC74-F527-224C-88B2259E23F2}"/>
                                  </a:ext>
                                </a:extLst>
                              </wps:cNvPr>
                              <wps:cNvCnPr>
                                <a:cxnSpLocks/>
                              </wps:cNvCnPr>
                              <wps:spPr>
                                <a:xfrm flipH="1">
                                  <a:off x="2117642" y="2943873"/>
                                  <a:ext cx="3833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1596925" name="直接连接符 301596925">
                                <a:extLst>
                                  <a:ext uri="{FF2B5EF4-FFF2-40B4-BE49-F238E27FC236}">
                                    <a16:creationId xmlns:a16="http://schemas.microsoft.com/office/drawing/2014/main" id="{4B5CDD13-B02A-7454-B2A7-FB31A90D3585}"/>
                                  </a:ext>
                                </a:extLst>
                              </wps:cNvPr>
                              <wps:cNvCnPr>
                                <a:cxnSpLocks/>
                              </wps:cNvCnPr>
                              <wps:spPr>
                                <a:xfrm flipH="1">
                                  <a:off x="2117642" y="3033211"/>
                                  <a:ext cx="38331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2959402" name="直接连接符 872959402">
                                <a:extLst>
                                  <a:ext uri="{FF2B5EF4-FFF2-40B4-BE49-F238E27FC236}">
                                    <a16:creationId xmlns:a16="http://schemas.microsoft.com/office/drawing/2014/main" id="{B5D46B05-D7C0-E15B-43D4-9FB553164817}"/>
                                  </a:ext>
                                </a:extLst>
                              </wps:cNvPr>
                              <wps:cNvCnPr>
                                <a:cxnSpLocks/>
                              </wps:cNvCnPr>
                              <wps:spPr>
                                <a:xfrm flipH="1">
                                  <a:off x="139890" y="2957887"/>
                                  <a:ext cx="3343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187809" name="直接连接符 891187809">
                                <a:extLst>
                                  <a:ext uri="{FF2B5EF4-FFF2-40B4-BE49-F238E27FC236}">
                                    <a16:creationId xmlns:a16="http://schemas.microsoft.com/office/drawing/2014/main" id="{DBC150FE-5F6E-0A55-3B4A-595A590E3000}"/>
                                  </a:ext>
                                </a:extLst>
                              </wps:cNvPr>
                              <wps:cNvCnPr>
                                <a:cxnSpLocks/>
                              </wps:cNvCnPr>
                              <wps:spPr>
                                <a:xfrm flipH="1">
                                  <a:off x="139890" y="3033211"/>
                                  <a:ext cx="33431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8125802" name="直接连接符 868125802">
                                <a:extLst>
                                  <a:ext uri="{FF2B5EF4-FFF2-40B4-BE49-F238E27FC236}">
                                    <a16:creationId xmlns:a16="http://schemas.microsoft.com/office/drawing/2014/main" id="{EBE04769-1FDF-D023-8B10-EBFC9F26E18A}"/>
                                  </a:ext>
                                </a:extLst>
                              </wps:cNvPr>
                              <wps:cNvCnPr>
                                <a:cxnSpLocks/>
                              </wps:cNvCnPr>
                              <wps:spPr>
                                <a:xfrm flipV="1">
                                  <a:off x="1245228" y="2189442"/>
                                  <a:ext cx="0" cy="37607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534223420" name="任意多边形: 形状 534223420">
                            <a:extLst>
                              <a:ext uri="{FF2B5EF4-FFF2-40B4-BE49-F238E27FC236}">
                                <a16:creationId xmlns:a16="http://schemas.microsoft.com/office/drawing/2014/main" id="{5D67C77E-EC35-AB6F-5981-9DDFC59E57F3}"/>
                              </a:ext>
                            </a:extLst>
                          </wps:cNvPr>
                          <wps:cNvSpPr/>
                          <wps:spPr>
                            <a:xfrm>
                              <a:off x="845413" y="1463624"/>
                              <a:ext cx="130164" cy="65082"/>
                            </a:xfrm>
                            <a:custGeom>
                              <a:avLst/>
                              <a:gdLst>
                                <a:gd name="csX0" fmla="*/ 0 w 130164"/>
                                <a:gd name="csY0" fmla="*/ 0 h 68336"/>
                                <a:gd name="csX1" fmla="*/ 0 w 130164"/>
                                <a:gd name="csY1" fmla="*/ 68336 h 68336"/>
                                <a:gd name="csX2" fmla="*/ 130164 w 130164"/>
                                <a:gd name="csY2" fmla="*/ 53693 h 68336"/>
                                <a:gd name="csX3" fmla="*/ 130164 w 130164"/>
                                <a:gd name="csY3" fmla="*/ 3254 h 68336"/>
                                <a:gd name="csX4" fmla="*/ 0 w 130164"/>
                                <a:gd name="csY4" fmla="*/ 0 h 68336"/>
                                <a:gd name="csX0" fmla="*/ 0 w 130164"/>
                                <a:gd name="csY0" fmla="*/ 2189 h 65082"/>
                                <a:gd name="csX1" fmla="*/ 0 w 130164"/>
                                <a:gd name="csY1" fmla="*/ 65082 h 65082"/>
                                <a:gd name="csX2" fmla="*/ 130164 w 130164"/>
                                <a:gd name="csY2" fmla="*/ 50439 h 65082"/>
                                <a:gd name="csX3" fmla="*/ 130164 w 130164"/>
                                <a:gd name="csY3" fmla="*/ 0 h 65082"/>
                                <a:gd name="csX4" fmla="*/ 0 w 130164"/>
                                <a:gd name="csY4" fmla="*/ 2189 h 65082"/>
                              </a:gdLst>
                              <a:ahLst/>
                              <a:cxnLst>
                                <a:cxn ang="0">
                                  <a:pos x="csX0" y="csY0"/>
                                </a:cxn>
                                <a:cxn ang="0">
                                  <a:pos x="csX1" y="csY1"/>
                                </a:cxn>
                                <a:cxn ang="0">
                                  <a:pos x="csX2" y="csY2"/>
                                </a:cxn>
                                <a:cxn ang="0">
                                  <a:pos x="csX3" y="csY3"/>
                                </a:cxn>
                                <a:cxn ang="0">
                                  <a:pos x="csX4" y="csY4"/>
                                </a:cxn>
                              </a:cxnLst>
                              <a:rect l="l" t="t" r="r" b="b"/>
                              <a:pathLst>
                                <a:path w="130164" h="65082">
                                  <a:moveTo>
                                    <a:pt x="0" y="2189"/>
                                  </a:moveTo>
                                  <a:lnTo>
                                    <a:pt x="0" y="65082"/>
                                  </a:lnTo>
                                  <a:lnTo>
                                    <a:pt x="130164" y="50439"/>
                                  </a:lnTo>
                                  <a:lnTo>
                                    <a:pt x="130164" y="0"/>
                                  </a:lnTo>
                                  <a:lnTo>
                                    <a:pt x="0" y="2189"/>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8985849" name="椭圆 1148985849">
                            <a:extLst>
                              <a:ext uri="{FF2B5EF4-FFF2-40B4-BE49-F238E27FC236}">
                                <a16:creationId xmlns:a16="http://schemas.microsoft.com/office/drawing/2014/main" id="{D01C967F-4DF4-6CB9-D31F-3CA419252F8A}"/>
                              </a:ext>
                            </a:extLst>
                          </wps:cNvPr>
                          <wps:cNvSpPr>
                            <a:spLocks noChangeAspect="1"/>
                          </wps:cNvSpPr>
                          <wps:spPr>
                            <a:xfrm>
                              <a:off x="858774" y="1565198"/>
                              <a:ext cx="36000" cy="5124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3871096" name="椭圆 2093871096">
                            <a:extLst>
                              <a:ext uri="{FF2B5EF4-FFF2-40B4-BE49-F238E27FC236}">
                                <a16:creationId xmlns:a16="http://schemas.microsoft.com/office/drawing/2014/main" id="{23937143-005D-E050-8694-D090B046A614}"/>
                              </a:ext>
                            </a:extLst>
                          </wps:cNvPr>
                          <wps:cNvSpPr>
                            <a:spLocks noChangeAspect="1"/>
                          </wps:cNvSpPr>
                          <wps:spPr>
                            <a:xfrm>
                              <a:off x="938704" y="1559838"/>
                              <a:ext cx="28800" cy="4099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5A6D2A57" id="组合 190" o:spid="_x0000_s1026" style="position:absolute;margin-left:19.25pt;margin-top:4.2pt;width:70.45pt;height:134.15pt;z-index:251815936;mso-position-horizontal:right;mso-position-horizontal-relative:margin;mso-width-relative:margin;mso-height-relative:margin" coordorigin="" coordsize="17280,32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">
                <v:shape id="任意多边形: 形状 1448916945" o:spid="_x0000_s1027" style="position:absolute;left:5542;top:2515;width:3270;height:4333;visibility:visible;mso-wrap-style:square;v-text-anchor:middle" coordsize="327061,433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" path="m327061,3544c79339,-36411,1140,271243,,433347e" filled="f" strokecolor="black [3213]" strokeweight=".5pt">
                  <v:stroke joinstyle="miter"/>
                  <v:path arrowok="t" o:connecttype="custom" o:connectlocs="327061,3544;0,433347" o:connectangles="0,0"/>
                </v:shape>
                <v:group id="组合 1217730696" o:spid="_x0000_s1028" style="position:absolute;width:17280;height:32908" coordorigin="" coordsize="17280,32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">
                  <v:group id="组合 817341633" o:spid="_x0000_s1029" style="position:absolute;width:17280;height:32908" coordorigin="" coordsize="17280,32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">
                    <v:shape id="任意多边形: 形状 1915973482" o:spid="_x0000_s1030" style="position:absolute;left:3717;top:2518;width:9690;height:4446;visibility:visible;mso-wrap-style:square;v-text-anchor:top" coordsize="862997,39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" path="m862997,392765c852772,196046,673083,,433764,,194445,,-10791,194020,440,383208e" filled="f" strokecolor="black [3213]" strokeweight=".5pt">
                      <v:stroke miterlimit="1" joinstyle="miter"/>
                      <v:path arrowok="t" o:connecttype="custom" o:connectlocs="969004,444597;487046,0;494,433779" o:connectangles="0,0,0"/>
                    </v:shape>
                    <v:group id="组合 1413809543" o:spid="_x0000_s1031" style="position:absolute;width:17280;height:32908" coordsize="26408,5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">
                      <v:group id="组合 2030563974" o:spid="_x0000_s1032" style="position:absolute;width:26408;height:50289" coordsize="26408,5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">
                        <v:group id="图形 65" o:spid="_x0000_s1033" style="position:absolute;left:1456;width:23497;height:50094" coordorigin="1456" coordsize="23496,5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">
                          <v:shape id="任意多边形: 形状 320166819" o:spid="_x0000_s1034" style="position:absolute;left:5610;top:13989;width:15332;height:1104;visibility:visible;mso-wrap-style:square;v-text-anchor:top" coordsize="1533143,110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" path="m,c12002,32861,42100,40481,70580,49625v49626,15812,100965,23051,152305,30766c268700,87249,314896,91154,360902,95726v31909,3144,64104,5525,96203,6763c534067,105346,611029,107823,687991,109728v74962,1810,149733,-571,224504,-1238c981456,107918,1050512,103918,1119378,99060v38005,-2667,76010,-6382,113919,-10763c1284827,82296,1336453,76486,1387221,65723v32004,-6763,63913,-13812,94774,-25337c1502474,32766,1517428,18479,1533144,4763e" filled="f" strokecolor="black [3213]" strokeweight=".5pt">
                            <v:stroke endcap="round"/>
                            <v:path arrowok="t" o:connecttype="custom" o:connectlocs="0,0;70580,49625;222885,80391;360902,95726;457105,102489;687991,109728;912495,108490;1119378,99060;1233297,88297;1387221,65723;1481995,40386;1533144,4763" o:connectangles="0,0,0,0,0,0,0,0,0,0,0,0"/>
                          </v:shape>
                          <v:shape id="任意多边形: 形状 1593909741" o:spid="_x0000_s1035" style="position:absolute;left:5271;top:22071;width:17257;height:5430;visibility:visible;mso-wrap-style:square;v-text-anchor:top" coordsize="1725763,54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" path="m1604149,455605v,8572,,17145,,25527c1593672,486656,1586052,491609,1573669,491800v-29051,476,-57626,8286,-86677,11811c1462989,506468,1438891,509040,1414888,511993v-27813,3524,-55817,4000,-83535,8953c1317733,523423,1303540,523137,1289634,523804v-39529,2000,-79057,5715,-118682,7143c1093419,533900,1015981,537520,938352,537806v-22860,,-46673,5429,-68866,4476c835196,540758,801001,541520,766807,540853v-16479,-381,-33147,,-49816,1810c702227,544187,686225,539996,670604,538663v-29908,-2477,-59912,-572,-89821,-1429c509060,535234,437432,531995,365804,528090v-46577,-2572,-93059,-6477,-139446,-10478c182353,513802,138442,507897,94818,500563,72339,496753,50241,491228,27571,488561v-5429,-667,-8477,3144,-12573,1048c-5671,481798,1473,464368,235,450556v7810,-9144,17811,-7429,26193,-10668c41383,452080,60909,450937,78816,453605v58007,8762,116395,14668,174784,19050c312845,477036,372186,480941,431527,483322v79152,3239,158305,3715,237363,6763c742708,492943,816527,493419,890251,491609v80200,-1905,160496,-1429,240601,-6001c1213815,480941,1296778,477131,1379455,468654v57245,-5906,114681,-9144,171545,-18383c1569478,447223,1586719,447223,1603959,453890v7239,-3429,14954,-5239,24003,-8763c1627962,410075,1627962,374166,1627962,337495v23527,-3239,43910,-3906,65532,952c1701781,332447,1716925,335875,1722831,320921v5143,-13144,2095,-25717,1429,-38481c1719497,278725,1713592,277201,1710925,274153v-31242,9716,-62198,2572,-92202,5430c1617770,274344,1616722,271296,1616532,267962v-3905,-53435,-4096,-106965,-2667,-160401c1614817,72318,1617485,36981,1616437,214v27432,-285,53149,-285,78771,c1700066,214,1704638,2596,1708067,6501e" filled="f" strokecolor="black [3213]" strokeweight=".5pt">
                            <v:stroke endcap="round"/>
                            <v:path arrowok="t" o:connecttype="custom" o:connectlocs="1604149,455605;1604149,481132;1573669,491800;1486992,503611;1414888,511993;1331353,520946;1289634,523804;1170952,530947;938352,537806;869486,542282;766807,540853;716991,542663;670604,538663;580783,537234;365804,528090;226358,517612;94818,500563;27571,488561;14998,489609;235,450556;26428,439888;78816,453605;253600,472655;431527,483322;668890,490085;890251,491609;1130852,485608;1379455,468654;1551000,450271;1603959,453890;1627962,445127;1627962,337495;1693494,338447;1722831,320921;1724260,282440;1710925,274153;1618723,279583;1616532,267962;1613865,107561;1616437,214;1695208,214;1708067,6501" o:connectangles="0,0,0,0,0,0,0,0,0,0,0,0,0,0,0,0,0,0,0,0,0,0,0,0,0,0,0,0,0,0,0,0,0,0,0,0,0,0,0,0,0,0"/>
                          </v:shape>
                          <v:shape id="任意多边形: 形状 1883603117" o:spid="_x0000_s1036" style="position:absolute;left:4775;top:3;width:1255;height:9478;visibility:visible;mso-wrap-style:square;v-text-anchor:top" coordsize="125543,94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" path="m125233,824389v698,-150527,,-534607,,-801910c125233,762,124471,,102754,l24172,c4265,,74,4191,74,24003r,482727c74,538829,1408,570929,1027,602933,455,645700,550,688467,169,731234v-381,42768,,85535,,128302l169,947737e" filled="f" strokecolor="black [3213]" strokeweight=".5pt">
                            <v:stroke endcap="round"/>
                            <v:path arrowok="t" o:connecttype="custom" o:connectlocs="125234,824389;125234,22479;102755,0;24172,0;74,24003;74,506730;1027,602933;169,731234;169,859536;169,947737" o:connectangles="0,0,0,0,0,0,0,0,0,0"/>
                          </v:shape>
                          <v:shape id="任意多边形: 形状 398239581" o:spid="_x0000_s1037" style="position:absolute;left:3841;top:43750;width:18834;height:3927;visibility:visible;mso-wrap-style:square;v-text-anchor:top" coordsize="1883380,39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" path="m1883380,667v-17144,14478,-39433,15811,-59531,22003c1767842,39814,1711740,56769,1655542,73533v-26098,7811,-51911,13145,-80200,12954c1393033,84963,1210725,84677,1028416,86201v-77533,667,-155067,-1238,-232600,-762c657894,86392,519972,85725,382050,85630v-14954,,-30575,-953,-44768,857c285562,93154,238603,76295,191264,61341,140496,45244,89728,29146,38769,13621,28006,10382,19147,3334,8384,,859,6287,193,14383,193,23051,383,69056,669,114967,2,160972v-95,9430,2953,16098,10001,20765c34292,197834,57343,215455,80774,232791v7811,5715,14002,11811,19717,18574c143925,278797,187454,306038,227459,344519v7334,1143,17621,5144,26289,13716c266797,370999,285181,376428,298420,388906v5715,5429,11907,2953,17812,2953c548261,392049,780290,392049,1012319,392049v180689,,361379,-572,542068,667c1579152,392906,1598297,384334,1616871,371094v24003,-17145,48673,-33433,72104,-51435c1695071,314992,1701643,314706,1708406,313468e" filled="f" strokecolor="black [3213]" strokeweight=".5pt">
                            <v:stroke endcap="round"/>
                            <v:path arrowok="t" o:connecttype="custom" o:connectlocs="1883380,667;1823849,22670;1655542,73533;1575342,86487;1028416,86201;795816,85439;382050,85630;337282,86487;191264,61341;38769,13621;8384,0;193,23051;2,160972;10003,181737;80774,232791;100491,251365;227459,344519;253748,358235;298420,388906;316232,391859;1012319,392049;1554387,392716;1616871,371094;1688975,319659;1708406,313468" o:connectangles="0,0,0,0,0,0,0,0,0,0,0,0,0,0,0,0,0,0,0,0,0,0,0,0,0"/>
                          </v:shape>
                          <v:shape id="任意多边形: 形状 1189347098" o:spid="_x0000_s1038" style="position:absolute;left:22162;top:30380;width:33;height:12959;visibility:visible;mso-wrap-style:square;v-text-anchor:top" coordsize="3331,129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" path="m3238,v,424434,,848963,,1273397c3238,1281017,4191,1288828,,1295876e" filled="f" strokecolor="black [3213]" strokeweight=".5pt">
                            <v:stroke endcap="round"/>
                            <v:path arrowok="t" o:connecttype="custom" o:connectlocs="3238,0;3238,1273397;0,1295876" o:connectangles="0,0,0"/>
                          </v:shape>
                          <v:shape id="任意多边形: 形状 1081445480" o:spid="_x0000_s1039" style="position:absolute;left:5875;top:12465;width:14987;height:840;visibility:visible;mso-wrap-style:square;v-text-anchor:top" coordsize="1498758,83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" path="m,795c29908,13178,60674,23370,92297,30228v34005,7429,68390,13430,102394,20383c265843,65089,337852,68328,409765,73757v96584,7334,193358,10001,290323,9810c752475,83472,804958,84711,857250,82996v82868,-2762,165830,-5239,248603,-12001c1157288,66804,1208913,63470,1259681,55278v55055,-8858,110300,-18669,163735,-35909c1446086,12035,1468565,3462,1492377,33v2286,-381,3905,2667,6382,1620e" filled="f" strokecolor="black [3213]" strokeweight=".5pt">
                            <v:stroke endcap="round"/>
                            <v:path arrowok="t" o:connecttype="custom" o:connectlocs="0,795;92297,30228;194691,50611;409765,73757;700088,83567;857250,82996;1105853,70995;1259681,55278;1423416,19369;1492377,33;1498759,1653" o:connectangles="0,0,0,0,0,0,0,0,0,0,0"/>
                          </v:shape>
                          <v:shape id="任意多边形: 形状 306582701" o:spid="_x0000_s1040" style="position:absolute;left:20956;width:1258;height:10476;visibility:visible;mso-wrap-style:square;v-text-anchor:top" coordsize="125802,1047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" path="m123851,948309v,-105346,,-210598,190,-315944c124041,628650,126137,624745,125756,621221v-1905,-51340,-1905,-102680,-1905,-154020c123851,415862,123851,364522,123851,313277r,-310800c83274,-1714,44222,1524,4979,,1359,14478,121,25813,407,37243v762,39529,-1334,79153,1333,118681c2979,173450,597,191262,597,208788v476,165735,2763,331470,953,497205c693,784098,-355,862108,883,940118v476,31623,-1524,63055,-667,94678c312,1039178,1359,1043369,1931,1047655e" filled="f" strokecolor="black [3213]" strokeweight=".5pt">
                            <v:stroke endcap="round"/>
                            <v:path arrowok="t" o:connecttype="custom" o:connectlocs="123851,948309;124041,632365;125756,621221;123851,467201;123851,313277;123851,2477;4979,0;407,37243;1740,155924;597,208788;1550,705993;883,940118;216,1034796;1931,1047655" o:connectangles="0,0,0,0,0,0,0,0,0,0,0,0,0,0"/>
                          </v:shape>
                          <v:shape id="任意多边形: 形状 1580209706" o:spid="_x0000_s1041" style="position:absolute;left:4149;top:10044;width:746;height:11532;visibility:visible;mso-wrap-style:square;v-text-anchor:top" coordsize="74661,1153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" path="m13092,v,83915,,167830,,251841c13092,260985,13092,269462,2043,271843,-1005,281654,233,291751,329,301562v95,13525,8763,22097,22383,22383c39381,324326,56621,321278,72242,333756v1429,8858,-1047,19717,1620,30385c74624,367475,75671,371761,72528,375380v-9715,11145,-9715,24765,-9715,38481c62813,660273,62813,906780,62813,1153192e" filled="f" strokecolor="black [3213]" strokeweight=".5pt">
                            <v:stroke endcap="round"/>
                            <v:path arrowok="t" o:connecttype="custom" o:connectlocs="13092,0;13092,251841;2043,271843;329,301562;22712,323945;72242,333756;73862,364141;72528,375380;62813,413861;62813,1153192" o:connectangles="0,0,0,0,0,0,0,0,0,0"/>
                          </v:shape>
                          <v:shape id="任意多边形: 形状 1460718263" o:spid="_x0000_s1042" style="position:absolute;left:7920;top:12418;width:10698;height:301;visibility:visible;mso-wrap-style:square;v-text-anchor:top" coordsize="1069847,30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" path="m,1524v23527,3524,47244,4572,70675,9239c83629,13335,97441,12859,110776,13716v55530,3810,111061,8192,166783,10573c343853,27146,410147,27337,476440,29337v62104,1905,124111,-571,186024,-1143c735711,27527,809053,23908,882206,18002v30384,-2476,60864,-4857,91344,-7239c1005649,8287,1037749,4191,1069848,e" filled="f" strokecolor="black [3213]" strokeweight=".5pt">
                            <v:stroke endcap="round"/>
                            <v:path arrowok="t" o:connecttype="custom" o:connectlocs="0,1524;70675,10763;110776,13716;277559,24289;476440,29337;662464,28194;882206,18002;973550,10763;1069848,0" o:connectangles="0,0,0,0,0,0,0,0,0"/>
                          </v:shape>
                          <v:shape id="任意多边形: 形状 1824556238" o:spid="_x0000_s1043" style="position:absolute;left:20938;top:43274;width:1897;height:6820;visibility:visible;mso-wrap-style:square;v-text-anchor:top" coordsize="189724,68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" path="m91916,62v11621,-953,20384,9430,30480,7144c128016,14064,133255,17874,139827,21303v14287,7429,28575,15335,40386,26765c186880,54545,190309,61689,189643,70642v-3620,49721,-191,99441,-1810,148495c167259,239140,138303,248950,125635,268095r,411290c85725,683957,47054,680242,9811,682052,2476,672908,2476,665193,3238,655953,4763,637379,3048,618616,2381,599851,1238,567276,4381,534700,3810,502030v-572,-36386,,-72676,-191,-109062c3619,381633,4763,370203,,359821v3429,-6953,6953,-12478,13144,-16764c42100,322864,70771,302290,99917,282288v6287,-4287,12573,-8763,20860,-8097e" filled="f" strokecolor="black [3213]" strokeweight=".5pt">
                            <v:stroke endcap="round"/>
                            <v:path arrowok="t" o:connecttype="custom" o:connectlocs="91916,62;122396,7206;139827,21303;180213,48068;189643,70642;187833,219137;125635,268095;125635,679385;9811,682052;3238,655953;2381,599851;3810,502030;3619,392968;0,359821;13144,343057;99917,282288;120777,274191" o:connectangles="0,0,0,0,0,0,0,0,0,0,0,0,0,0,0,0,0"/>
                          </v:shape>
                          <v:shape id="任意多边形: 形状 117225634" o:spid="_x0000_s1044" style="position:absolute;left:22178;top:13348;width:18;height:8228;visibility:visible;mso-wrap-style:square;v-text-anchor:top" coordsize="1767,822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" path="m,c2667,5715,1524,11716,1524,17621v,268415,,536734,,805149e" filled="f" strokecolor="black [3213]" strokeweight=".5pt">
                            <v:stroke endcap="round"/>
                            <v:path arrowok="t" o:connecttype="custom" o:connectlocs="0,0;1524,17621;1524,822770" o:connectangles="0,0,0"/>
                          </v:shape>
                          <v:shape id="任意多边形: 形状 859495249" o:spid="_x0000_s1045" style="position:absolute;left:5833;top:10332;width:15048;height:1462;visibility:visible;mso-wrap-style:square;v-text-anchor:top" coordsize="1504761,146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" path="m1504760,146209v-15101,-18474,-21099,-67517,-72486,-88678c1380887,36370,1275779,27337,1196435,19240,1118616,11239,1040511,7715,962311,4381,854869,-191,747427,-286,639889,190,579501,476,519017,2381,458724,5429v-42196,2096,-84582,5525,-126778,8192c282607,16764,233553,22860,184499,27813,140779,32290,97441,40672,54388,50768,33433,55721,17431,65151,4286,82010,-95,102870,7715,124968,,145923e" filled="f" strokecolor="black [3213]" strokeweight=".5pt">
                            <v:stroke endcap="round"/>
                            <v:path arrowok="t" o:connecttype="custom" o:connectlocs="1504761,146209;1432275,57531;1196436,19240;962312,4381;639889,190;458724,5429;331946,13621;184499,27813;54388,50768;4286,82010;0,145923" o:connectangles="0,0,0,0,0,0,0,0,0,0,0"/>
                          </v:shape>
                          <v:shape id="任意多边形: 形状 1508396361" o:spid="_x0000_s1046" style="position:absolute;left:4776;top:46290;width:1292;height:3801;visibility:visible;mso-wrap-style:square;v-text-anchor:top" coordsize="129254,380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" path="m4858,c286,11906,191,24574,191,36862,-95,144304,,251745,95,359188v,18574,2191,20764,20860,20859c49244,380047,77629,380047,105918,380047v16573,,19240,-2667,19240,-19240c125158,278511,125158,196120,125158,113824v,-7811,286,-15431,4096,-22479e" filled="f" strokecolor="black [3213]" strokeweight=".5pt">
                            <v:stroke endcap="round"/>
                            <v:path arrowok="t" o:connecttype="custom" o:connectlocs="4858,0;191,36862;95,359188;20955,380047;105918,380047;125158,360807;125158,113824;129254,91345" o:connectangles="0,0,0,0,0,0,0,0"/>
                          </v:shape>
                          <v:shape id="任意多边形: 形状 1522049210" o:spid="_x0000_s1047" style="position:absolute;left:5401;top:14005;width:49;height:7571;visibility:visible;mso-wrap-style:square;v-text-anchor:top" coordsize="4952,757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" path="m4953,c2286,7811,1619,15812,1619,24098v96,237363,96,474726,,712089c1619,743141,2096,750189,,757047e" filled="f" strokecolor="black [3213]" strokeweight=".5pt">
                            <v:stroke endcap="round"/>
                            <v:path arrowok="t" o:connecttype="custom" o:connectlocs="4953,0;1619,24098;1619,736187;0,757047" o:connectangles="0,0,0,0"/>
                          </v:shape>
                          <v:shape id="任意多边形: 形状 1154919961" o:spid="_x0000_s1048" style="position:absolute;left:20875;top:10766;width:678;height:10808;visibility:visible;mso-wrap-style:square;v-text-anchor:top" coordsize="67833,1080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" path="m65342,v2381,45434,3333,90868,1619,134112c44005,149447,16574,150304,,170688v2667,6572,2000,12573,2000,18479c2000,221266,2286,253365,1905,285369v-191,16002,,31052,12668,43624c19431,333851,19812,342043,19812,349567v-191,160878,667,321850,-571,482728c18859,879824,20193,927545,17621,974979v-1619,30004,1238,59912,-1047,89821c16192,1070134,15526,1075658,18097,1080802e" filled="f" strokecolor="black [3213]" strokeweight=".5pt">
                            <v:stroke endcap="round"/>
                            <v:path arrowok="t" o:connecttype="custom" o:connectlocs="65342,0;66961,134112;0,170688;2000,189167;1905,285369;14573,328993;19812,349567;19241,832295;17621,974979;16574,1064800;18097,1080802" o:connectangles="0,0,0,0,0,0,0,0,0,0,0"/>
                          </v:shape>
                          <v:shape id="任意多边形: 形状 2097899003" o:spid="_x0000_s1049" style="position:absolute;left:12428;top:27529;width:8834;height:11922;visibility:visible;mso-wrap-style:square;v-text-anchor:top" coordsize="883348,119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" path="m36767,1133570v-572,16669,762,33243,2476,49054c42577,1188720,48863,1189291,52007,1192244v18288,-6001,35909,-5810,55530,-381c130207,1177099,112014,1152049,120206,1133665v6381,-10286,16287,-10953,27241,-11429c181451,1120712,215265,1116330,248412,1109186v47816,-10382,94298,-25336,139827,-44005c453104,1038511,512064,1002697,567785,960596v38862,-29337,74581,-62674,106299,-98869c696754,835914,716090,806101,736949,778288v20860,-27813,38196,-58293,53531,-88107c808196,655796,823246,618649,834295,580549v11811,-40767,22574,-81534,28956,-123540c865251,443865,878015,435292,883349,424148v-26194,-8953,-49340,4667,-73438,11335c737616,455295,664274,469011,590169,479774v-54388,7906,-109061,13240,-163639,18383c395764,501110,364617,502253,333566,503491v-54007,2191,-108014,1524,-162021,1620c166497,505111,161258,506158,156782,501587v-12097,8286,-23432,10572,-39910,8286c89345,506158,60103,504158,32099,511778,18764,515398,9620,508730,,501682l,e" filled="f" strokecolor="black [3213]" strokeweight=".5pt">
                            <v:stroke endcap="round"/>
                            <v:path arrowok="t" o:connecttype="custom" o:connectlocs="36767,1133570;39243,1182624;52007,1192244;107537,1191863;120206,1133665;147447,1122236;248412,1109186;388239,1065181;567785,960596;674084,861727;736949,778288;790480,690181;834295,580549;863251,457009;883349,424148;809911,435483;590169,479774;426530,498157;333566,503491;171545,505111;156782,501587;116872,509873;32099,511778;0,501682;0,0" o:connectangles="0,0,0,0,0,0,0,0,0,0,0,0,0,0,0,0,0,0,0,0,0,0,0,0,0"/>
                          </v:shape>
                          <v:shape id="任意多边形: 形状 1831569898" o:spid="_x0000_s1050" style="position:absolute;left:5305;top:31749;width:7105;height:845;visibility:visible;mso-wrap-style:square;v-text-anchor:top" coordsize="710469,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" path="m710470,81251v-6096,3238,-12573,3333,-19241,3238c637794,84108,584264,85346,530828,82775,399288,76488,268319,65153,139541,36197,102965,28006,67437,16195,32290,3717,21050,-283,11049,-855,,1050e" filled="f" strokecolor="black [3213]" strokeweight=".5pt">
                            <v:stroke endcap="round"/>
                            <v:path arrowok="t" o:connecttype="custom" o:connectlocs="710470,81251;691229,84489;530828,82775;139541,36197;32290,3717;0,1050" o:connectangles="0,0,0,0,0,0"/>
                          </v:shape>
                          <v:shape id="任意多边形: 形状 1818445347" o:spid="_x0000_s1051" style="position:absolute;left:5306;top:31647;width:8306;height:7199;visibility:visible;mso-wrap-style:square;v-text-anchor:top" coordsize="830580,719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" path="m,c5556,106664,30098,128238,44481,174879v14383,46641,24289,72485,41815,104965c113538,330327,145446,378714,182308,423672v57722,70294,124492,129349,202406,176212c442817,634841,503967,662749,569118,681704v34767,10096,69914,17716,105823,22479c693610,706659,712184,710088,731139,710374v7429,95,11620,6668,17621,8096c776001,715708,803243,710184,830580,719899e" filled="f" strokecolor="black [3213]" strokeweight=".5pt">
                            <v:stroke endcap="round"/>
                            <v:path arrowok="t" o:connecttype="custom" o:connectlocs="0,0;44481,174879;86296,279844;182308,423672;384714,599884;569118,681704;674941,704183;731139,710374;748760,718470;830580,719899" o:connectangles="0,0,0,0,0,0,0,0,0,0"/>
                          </v:shape>
                          <v:shape id="任意多边形: 形状 819704468" o:spid="_x0000_s1052" style="position:absolute;left:13467;top:3843;width:3726;height:8686;visibility:visible;mso-wrap-style:square;v-text-anchor:top" coordsize="311389,81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" path="m,c3620,9525,11144,15716,19336,20765v131921,82486,214122,202692,260794,348234c302895,439960,313658,513683,310991,588550v-2667,74866,-476,149733,-1428,224504e" filled="f" strokecolor="black [3213]" strokeweight=".5pt">
                            <v:stroke endcap="round"/>
                            <v:path arrowok="t" o:connecttype="custom" o:connectlocs="0,0;23135,22182;335166,394186;372090,628723;370381,868551" o:connectangles="0,0,0,0,0"/>
                          </v:shape>
                          <v:shape id="任意多边形: 形状 790283987" o:spid="_x0000_s1053" style="position:absolute;left:13789;top:43259;width:5485;height:21;visibility:visible;mso-wrap-style:square;v-text-anchor:top" coordsize="548449,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" path="m,c5048,3429,10763,1524,16002,1524v160401,95,320802,286,481108,-191c514159,1333,531305,95,548450,e" filled="f" strokecolor="black [3213]" strokeweight=".5pt">
                            <v:stroke endcap="round"/>
                            <v:path arrowok="t" o:connecttype="custom" o:connectlocs="0,0;16002,1524;497110,1333;548450,0" o:connectangles="0,0,0,0"/>
                          </v:shape>
                          <v:shape id="任意多边形: 形状 988777538" o:spid="_x0000_s1054" style="position:absolute;left:15313;top:24124;width:5646;height:2391;visibility:visible;mso-wrap-style:square;v-text-anchor:top" coordsize="564546,239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" path="m564547,239078v-3334,-6192,-1524,-12859,-1524,-19241c562832,159449,563023,99060,562832,38576v,-10668,6001,-22193,-6096,-33718c554164,3715,547973,2381,542068,v-5620,2477,-11430,3429,-17621,3429c353377,3334,182309,3429,11239,3334,7429,3334,3524,4001,,1715e" filled="f" strokecolor="black [3213]" strokeweight=".5pt">
                            <v:stroke endcap="round"/>
                            <v:path arrowok="t" o:connecttype="custom" o:connectlocs="564547,239078;563023,219837;562832,38576;556736,4858;542068,0;524447,3429;11239,3334;0,1715" o:connectangles="0,0,0,0,0,0,0,0"/>
                          </v:shape>
                          <v:shape id="任意多边形: 形状 2045425773" o:spid="_x0000_s1055" style="position:absolute;left:7327;top:43255;width:5309;height:20;visibility:visible;mso-wrap-style:square;v-text-anchor:top" coordsize="53092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" path="m,1923v16002,-3620,32099,-191,48101,-96c200977,2018,353854,1923,506825,2018v8096,,15907,-2953,24099,-1715e" filled="f" strokecolor="black [3213]" strokeweight=".5pt">
                            <v:stroke endcap="round"/>
                            <v:path arrowok="t" o:connecttype="custom" o:connectlocs="0,1923;48101,1827;506825,2018;530924,303" o:connectangles="0,0,0,0"/>
                          </v:shape>
                          <v:shape id="任意多边形: 形状 1539345531" o:spid="_x0000_s1056" style="position:absolute;left:4126;top:21575;width:1644;height:8772;visibility:visible;mso-wrap-style:square;v-text-anchor:top" coordsize="164440,877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" path="m164440,255079v-3714,-30384,-1143,-60959,-1333,-91440c163107,152400,162059,142685,153772,138303v-1809,-37814,381,-73533,-1714,-109442c151010,10382,135770,8477,125959,v-6191,5048,-13430,4858,-20859,4858c80525,4858,55951,5144,31281,4667,19279,4477,7849,4667,2515,17717,-3295,31909,1182,46387,13660,56198v,88773,,177450,,266223c8707,327279,325,329089,801,338423v762,13049,-2667,26765,6477,38481c14422,386144,24994,386429,34519,384524v15431,-3048,28099,1524,40196,10668c74715,405765,74715,416909,74715,428149v,6763,476,13239,-4572,19431c65285,453676,64904,461772,64999,469868v191,94584,,189262,96,283845c65095,790575,62047,827437,63571,864394v190,4286,-1905,8953,1524,12859e" filled="f" strokecolor="black [3213]" strokeweight=".5pt">
                            <v:stroke endcap="round"/>
                            <v:path arrowok="t" o:connecttype="custom" o:connectlocs="164440,255079;163107,163639;153772,138303;152058,28861;125959,0;105100,4858;31281,4667;2515,17717;13660,56198;13660,322421;801,338423;7278,376904;34519,384524;74715,395192;74715,428149;70143,447580;64999,469868;65095,753713;63571,864394;65095,877253" o:connectangles="0,0,0,0,0,0,0,0,0,0,0,0,0,0,0,0,0,0,0,0"/>
                          </v:shape>
                          <v:shape id="任意多边形: 形状 695315965" o:spid="_x0000_s1057" style="position:absolute;left:5514;top:24125;width:5373;height:2342;visibility:visible;mso-wrap-style:square;v-text-anchor:top" coordsize="537305,234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" path="m,234125c191,211455,7049,189643,6668,166783v-762,-46482,,-93060,-477,-139541c6191,20860,8192,15430,9239,10096,13526,5048,19622,3715,24098,v5525,2858,11526,3238,17622,3238c203168,3238,364617,3238,526066,3238v3810,,7715,667,11239,-1619e" filled="f" strokecolor="black [3213]" strokeweight=".5pt">
                            <v:stroke endcap="round"/>
                            <v:path arrowok="t" o:connecttype="custom" o:connectlocs="0,234125;6668,166783;6191,27242;9239,10096;24098,0;41720,3238;526066,3238;537305,1619" o:connectangles="0,0,0,0,0,0,0,0"/>
                          </v:shape>
                          <v:shape id="任意多边形: 形状 1586973868" o:spid="_x0000_s1058" style="position:absolute;left:13966;top:27525;width:96;height:5020;visibility:visible;mso-wrap-style:square;v-text-anchor:top" coordsize="9525,501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" path="m,l,501968e" filled="f" strokecolor="black [3213]" strokeweight=".5pt">
                            <v:stroke endcap="round"/>
                            <v:path arrowok="t" o:connecttype="custom" o:connectlocs="0,0;0,501968" o:connectangles="0,0"/>
                          </v:shape>
                          <v:shape id="任意多边形: 形状 852296361" o:spid="_x0000_s1059" style="position:absolute;left:4793;top:38479;width:2494;height:5233;visibility:visible;mso-wrap-style:square;v-text-anchor:top" coordsize="249429,523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" path="m100965,516541v,-33147,,-66389,1429,-99536c98298,408813,97631,399574,97631,389763v191,-122968,,-245935,286,-368903c97917,10478,96107,2667,84963,,62484,7334,40100,2953,14478,1143,12192,2000,6953,4381,,7048,,177737,,349091,,523304v35909,-1810,68580,2095,101060,-4191c106680,520446,112014,523018,118681,522922v39529,-285,79153,-190,118682,c240602,522922,243173,521398,246888,520922v5525,-34766,,-69818,2096,-104013c238697,411861,229838,413956,221266,413766v-18574,-381,-20860,-2286,-20860,-20955c200406,293370,200406,193929,200406,94488v,-6382,-381,-12859,,-19241c201073,66294,197834,60293,188881,57436v-5715,-3715,-8954,3238,-14192,3619c155353,62674,155448,63151,155448,81629v,103727,,207455,,311182c155448,398717,156591,404813,153924,410432e" filled="f" strokecolor="black [3213]" strokeweight=".5pt">
                            <v:stroke endcap="round"/>
                            <v:path arrowok="t" o:connecttype="custom" o:connectlocs="100965,516541;102394,417005;97631,389763;97917,20860;84963,0;14478,1143;0,7048;0,523304;101060,519113;118681,522922;237363,522922;246888,520922;248984,416909;221266,413766;200406,392811;200406,94488;200406,75247;188881,57436;174689,61055;155448,81629;155448,392811;153924,410432" o:connectangles="0,0,0,0,0,0,0,0,0,0,0,0,0,0,0,0,0,0,0,0,0,0"/>
                          </v:shape>
                          <v:shape id="任意多边形: 形状 855279897" o:spid="_x0000_s1060" style="position:absolute;left:20790;top:38480;width:1035;height:5230;visibility:visible;mso-wrap-style:square;v-text-anchor:top" coordsize="103471,523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" path="m87448,v3239,4096,9525,2286,12859,6382c106022,22288,102307,38386,102022,54483v-477,32575,-96,65246,-96,97822c101926,253841,101260,355473,102498,457009v286,21241,-2286,42196,,65723c72494,522732,44681,523589,16868,522256,8200,521875,3152,514255,2009,503587,-848,477774,-848,451485,3247,426720,14677,358807,6676,290798,8486,222885,10201,155543,9058,88201,8677,20860,8677,10478,10486,2667,19630,476,43062,2000,64398,9715,85829,e" filled="f" strokecolor="black [3213]" strokeweight=".5pt">
                            <v:stroke endcap="round"/>
                            <v:path arrowok="t" o:connecttype="custom" o:connectlocs="87448,0;100307,6382;102022,54483;101926,152305;102498,457009;102498,522732;16868,522256;2009,503587;3247,426720;8486,222885;8677,20860;19630,476;85829,0" o:connectangles="0,0,0,0,0,0,0,0,0,0,0,0,0"/>
                          </v:shape>
                          <v:shape id="任意多边形: 形状 1693250687" o:spid="_x0000_s1061" style="position:absolute;left:10923;top:21977;width:4374;height:3651;visibility:visible;mso-wrap-style:square;v-text-anchor:top" coordsize="437387,3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" path="m437388,216503v-5620,-6667,-4858,-14668,-4858,-22479c432530,141065,432530,88202,432530,35242,432530,8382,424053,,397288,l175927,c127254,,78581,,30004,,11716,,2762,8954,2762,27242v,55626,,111156,,166782c2762,201835,3524,209836,,214027v6001,39528,381,77438,3619,115443c22574,339852,44005,340138,63722,346329v21527,6763,43910,10192,65818,15907c154400,368713,178784,363093,203263,357759v67818,-14573,135922,-28194,203645,-43339c432435,308705,431959,309372,432721,283845v667,-21907,-3525,-44101,3048,-65723e" filled="f" strokecolor="black [3213]" strokeweight=".5pt">
                            <v:stroke endcap="round"/>
                            <v:path arrowok="t" o:connecttype="custom" o:connectlocs="437388,216503;432530,194024;432530,35242;397288,0;175927,0;30004,0;2762,27242;2762,194024;0,214027;3619,329470;63722,346329;129540,362236;203263,357759;406908,314420;432721,283845;435769,218122" o:connectangles="0,0,0,0,0,0,0,0,0,0,0,0,0,0,0,0"/>
                          </v:shape>
                          <v:shape id="任意多边形: 形状 1660270183" o:spid="_x0000_s1062" style="position:absolute;left:22194;top:25472;width:95;height:3954;visibility:visible;mso-wrap-style:square;v-text-anchor:top" coordsize="9525,395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" path="m,l,395383e" filled="f" strokecolor="black [3213]" strokeweight=".5pt">
                            <v:stroke endcap="round"/>
                            <v:path arrowok="t" o:connecttype="custom" o:connectlocs="0,0;0,395383" o:connectangles="0,0"/>
                          </v:shape>
                          <v:shape id="任意多边形: 形状 1374445401" o:spid="_x0000_s1063" style="position:absolute;left:19770;top:39053;width:482;height:3532;visibility:visible;mso-wrap-style:square;v-text-anchor:top" coordsize="48196,353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" path="m191,353162c191,243529,191,133992,,24359,,14072,1333,5404,11430,261v4763,-1334,8096,2857,12764,3334c46673,5785,46673,5976,46673,29121v,102108,,204216,,306325c46673,341351,45529,347447,48196,353067e" filled="f" strokecolor="black [3213]" strokeweight=".5pt">
                            <v:stroke endcap="round"/>
                            <v:path arrowok="t" o:connecttype="custom" o:connectlocs="191,353162;0,24359;11430,261;24194,3595;46673,29121;46673,335446;48196,353067" o:connectangles="0,0,0,0,0,0,0"/>
                          </v:shape>
                          <v:shape id="任意多边形: 形状 455008148" o:spid="_x0000_s1064" style="position:absolute;left:21360;top:31856;width:113;height:3433;visibility:visible;mso-wrap-style:square;v-text-anchor:top" coordsize="11334,343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" path="m,c8858,7620,11335,17431,11335,28861v-191,97345,-191,194595,,291941c11335,328898,9716,336137,6382,343281e" filled="f" strokecolor="black [3213]" strokeweight=".5pt">
                            <v:stroke endcap="round"/>
                            <v:path arrowok="t" o:connecttype="custom" o:connectlocs="0,0;11335,28861;11335,320802;6382,343281" o:connectangles="0,0,0,0"/>
                          </v:shape>
                          <v:shape id="任意多边形: 形状 297937611" o:spid="_x0000_s1065" style="position:absolute;left:1456;top:5313;width:3280;height:95;visibility:visible;mso-wrap-style:square;v-text-anchor:top" coordsize="32794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" path="m327946,l,e" filled="f" strokecolor="black [3213]" strokeweight=".5pt">
                            <v:stroke endcap="round"/>
                            <v:path arrowok="t" o:connecttype="custom" o:connectlocs="327946,0;0,0" o:connectangles="0,0"/>
                          </v:shape>
                          <v:shape id="任意多边形: 形状 948749156" o:spid="_x0000_s1066" style="position:absolute;left:1456;top:6210;width:3272;height:16;visibility:visible;mso-wrap-style:square;v-text-anchor:top" coordsize="327183,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" path="m327184,1632c218123,1823,109061,-178,,13e" filled="f" strokecolor="black [3213]" strokeweight=".5pt">
                            <v:stroke endcap="round"/>
                            <v:path arrowok="t" o:connecttype="custom" o:connectlocs="327184,1632;0,13" o:connectangles="0,0"/>
                          </v:shape>
                          <v:shape id="任意多边形: 形状 1106388139" o:spid="_x0000_s1067" style="position:absolute;left:19755;top:44654;width:49;height:2903;visibility:visible;mso-wrap-style:square;v-text-anchor:top" coordsize="4952,290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" path="m95,v,89249,,178594,-95,267843c,275844,1143,283273,4953,290322e" filled="f" strokecolor="black [3213]" strokeweight=".5pt">
                            <v:stroke endcap="round"/>
                            <v:path arrowok="t" o:connecttype="custom" o:connectlocs="95,0;0,267843;4953,290322" o:connectangles="0,0,0"/>
                          </v:shape>
                          <v:shape id="任意多边形: 形状 1527484660" o:spid="_x0000_s1068" style="position:absolute;left:12699;top:32673;width:738;height:2809;visibility:visible;mso-wrap-style:square;v-text-anchor:top" coordsize="73818,28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" path="m,c2096,6858,1619,13907,1619,20860v,73819,381,147542,-286,221361c1143,261366,7810,274034,26098,280892v15621,-4191,31623,-5905,47721,-190e" filled="f" strokecolor="black [3213]" strokeweight=".5pt">
                            <v:stroke endcap="round"/>
                            <v:path arrowok="t" o:connecttype="custom" o:connectlocs="0,0;1619,20860;1333,242221;26098,280892;73819,280702" o:connectangles="0,0,0,0,0"/>
                          </v:shape>
                          <v:shape id="任意多边形: 形状 10380347" o:spid="_x0000_s1069" style="position:absolute;left:6748;top:44670;width:50;height:2871;visibility:visible;mso-wrap-style:square;v-text-anchor:top" coordsize="4952,287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" path="m4858,v,86106,-95,172117,95,258223c4953,268319,4096,277844,,287083e" filled="f" strokecolor="black [3213]" strokeweight=".5pt">
                            <v:stroke endcap="round"/>
                            <v:path arrowok="t" o:connecttype="custom" o:connectlocs="4858,0;4953,258223;0,287083" o:connectangles="0,0,0"/>
                          </v:shape>
                          <v:shape id="任意多边形: 形状 740816094" o:spid="_x0000_s1070" style="position:absolute;left:13447;top:32673;width:246;height:4138;visibility:visible;mso-wrap-style:square;v-text-anchor:top" coordsize="24574,413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" path="m24575,c22479,6858,22955,13907,22955,20860v,71628,-571,143256,286,214884c23527,256127,18669,271939,,282131v476,44005,476,87820,476,131635e" filled="f" strokecolor="black [3213]" strokeweight=".5pt">
                            <v:stroke endcap="round"/>
                            <v:path arrowok="t" o:connecttype="custom" o:connectlocs="24575,0;22955,20860;23241,235744;0,282131;476,413766" o:connectangles="0,0,0,0,0"/>
                          </v:shape>
                          <v:shape id="任意多边形: 形状 499323252" o:spid="_x0000_s1071" style="position:absolute;left:13468;top:39458;width:165;height:3400;visibility:visible;mso-wrap-style:square;v-text-anchor:top" coordsize="16509,340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" path="m1782,c1115,4286,68,8382,68,12859v95,86106,95,172117,,258222c68,272891,-314,274796,734,276320v14288,5620,16669,16669,15526,30099c15307,317563,16070,328898,16070,340043e" filled="f" strokecolor="black [3213]" strokeweight=".5pt">
                            <v:stroke endcap="round"/>
                            <v:path arrowok="t" o:connecttype="custom" o:connectlocs="1782,0;68,12859;68,271081;734,276320;16260,306419;16070,340043" o:connectangles="0,0,0,0,0,0"/>
                          </v:shape>
                          <v:shape id="任意多边形: 形状 548846807" o:spid="_x0000_s1072" style="position:absolute;left:12938;top:39474;width:18;height:2758;visibility:visible;mso-wrap-style:square;v-text-anchor:top" coordsize="1807,275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" path="m1807,c-1622,91916,1045,183928,188,275844e" filled="f" strokecolor="black [3213]" strokeweight=".5pt">
                            <v:stroke endcap="round"/>
                            <v:path arrowok="t" o:connecttype="custom" o:connectlocs="1807,0;188,275844" o:connectangles="0,0"/>
                          </v:shape>
                          <v:shape id="任意多边形: 形状 92293499" o:spid="_x0000_s1073" style="position:absolute;left:22242;top:5311;width:2711;height:19;visibility:visible;mso-wrap-style:square;v-text-anchor:top" coordsize="271081,1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" path="m271081,191c191929,191,112871,286,33718,,22479,,11239,4286,,191e" filled="f" strokecolor="black [3213]" strokeweight=".5pt">
                            <v:stroke endcap="round"/>
                            <v:path arrowok="t" o:connecttype="custom" o:connectlocs="271081,191;33718,0;0,191" o:connectangles="0,0,0"/>
                          </v:shape>
                          <v:shape id="任意多边形: 形状 599314063" o:spid="_x0000_s1074" style="position:absolute;left:22242;top:6211;width:2711;height:17;visibility:visible;mso-wrap-style:square;v-text-anchor:top" coordsize="271081,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" path="m271081,c180689,2667,90392,1810,,e" filled="f" strokecolor="black [3213]" strokeweight=".5pt">
                            <v:stroke endcap="round"/>
                            <v:path arrowok="t" o:connecttype="custom" o:connectlocs="271081,0;0,0" o:connectangles="0,0"/>
                          </v:shape>
                          <v:shape id="任意多边形: 形状 1578562126" o:spid="_x0000_s1075" style="position:absolute;left:22306;top:10060;width:20;height:2646;visibility:visible;mso-wrap-style:square;v-text-anchor:top" coordsize="2024,264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" path="m1591,v,42767,1143,85534,-286,128302c-28,167926,448,207454,67,246983v,5906,-571,11907,1620,17622e" filled="f" strokecolor="black [3213]" strokeweight=".5pt">
                            <v:stroke endcap="round"/>
                            <v:path arrowok="t" o:connecttype="custom" o:connectlocs="1591,0;1305,128302;67,246983;1687,264605" o:connectangles="0,0,0,0"/>
                          </v:shape>
                          <v:shape id="任意多边形: 形状 1254597618" o:spid="_x0000_s1076" style="position:absolute;left:20826;top:21592;width:1704;height:3208;visibility:visible;mso-wrap-style:square;v-text-anchor:top" coordsize="170447,320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" path="m2077,134684c-1638,100013,744,65151,839,30480,839,17335,11507,8192,22651,v6287,3429,14478,3715,22670,3238c75229,1524,105138,4763,135237,667v29527,-4001,39433,11239,33623,45053c162669,46482,161049,54483,152858,54578r,266224e" filled="f" strokecolor="black [3213]" strokeweight=".5pt">
                            <v:stroke endcap="round"/>
                            <v:path arrowok="t" o:connecttype="custom" o:connectlocs="2077,134684;839,30480;22651,0;45321,3238;135237,667;168860,45720;152858,54578;152858,320802" o:connectangles="0,0,0,0,0,0,0,0"/>
                          </v:shape>
                          <v:shape id="任意多边形: 形状 716021158" o:spid="_x0000_s1077" style="position:absolute;left:20895;top:35558;width:886;height:2344;visibility:visible;mso-wrap-style:square;v-text-anchor:top" coordsize="88589,23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" path="m,213558v4572,-8573,4953,-17812,4858,-27242c4667,138691,4858,91161,4858,43536,4858,22677,20288,6579,41720,5055v3238,-190,7143,1239,9525,-190c68294,-5708,79153,2103,88297,17247v,58865,-476,118777,286,178689c88773,212034,85344,224797,72200,234417e" filled="f" strokecolor="black [3213]" strokeweight=".5pt">
                            <v:stroke endcap="round"/>
                            <v:path arrowok="t" o:connecttype="custom" o:connectlocs="0,213558;4858,186316;4858,43536;41720,5055;51245,4865;88297,17247;88583,195936;72200,234417" o:connectangles="0,0,0,0,0,0,0,0"/>
                          </v:shape>
                          <v:shape id="任意多边形: 形状 144285074" o:spid="_x0000_s1078" style="position:absolute;left:18647;top:11791;width:2087;height:1155;visibility:visible;mso-wrap-style:square;v-text-anchor:top" coordsize="208683,11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" path="m208683,c190586,11525,169440,12097,149342,15907,108956,23622,68189,29146,27518,35719,19040,37052,8563,32480,181,46863v-857,19431,1524,44005,3143,68580e" filled="f" strokecolor="black [3213]" strokeweight=".5pt">
                            <v:stroke endcap="round"/>
                            <v:path arrowok="t" o:connecttype="custom" o:connectlocs="208683,0;149342,15907;27518,35719;181,46863;3324,115443" o:connectangles="0,0,0,0,0"/>
                          </v:shape>
                          <v:shape id="任意多边形: 形状 1154456223" o:spid="_x0000_s1079" style="position:absolute;left:5081;top:11568;width:2792;height:1379;visibility:visible;mso-wrap-style:square;v-text-anchor:top" coordsize="279287,137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" path="m,7c23622,-374,40196,15628,59722,23724v36099,7239,71818,16669,108585,21812c204788,50680,241744,53918,278416,63157v2572,25623,-1238,50197,-2572,74772e" filled="f" strokecolor="black [3213]" strokeweight=".5pt">
                            <v:stroke endcap="round"/>
                            <v:path arrowok="t" o:connecttype="custom" o:connectlocs="0,7;59722,23724;168307,45536;278416,63157;275844,137929" o:connectangles="0,0,0,0,0"/>
                          </v:shape>
                          <v:shape id="任意多边形: 形状 1335335843" o:spid="_x0000_s1080" style="position:absolute;left:12651;top:42872;width:1095;height:996;visibility:visible;mso-wrap-style:square;v-text-anchor:top" coordsize="109529,99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" path="m1619,40291v7144,18193,95,37719,5429,59340l103346,99631v2286,-3619,4191,-5524,4001,-8001c105442,67532,110776,43625,109252,19431,108775,11525,107632,4953,100489,,69628,6572,38005,2858,7715,1429,-953,14192,7429,27813,,38671e" filled="f" strokecolor="black [3213]" strokeweight=".5pt">
                            <v:stroke endcap="round"/>
                            <v:path arrowok="t" o:connecttype="custom" o:connectlocs="1619,40291;7048,99631;103346,99631;107347,91630;109252,19431;100489,0;7715,1429;0,38671" o:connectangles="0,0,0,0,0,0,0,0"/>
                          </v:shape>
                          <v:shape id="任意多边形: 形状 157093383" o:spid="_x0000_s1081" style="position:absolute;left:6621;top:36972;width:49;height:2070;visibility:visible;mso-wrap-style:square;v-text-anchor:top" coordsize="4934,206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" path="m,c3334,7144,3905,14192,3810,22479,2762,82868,3239,143256,3429,203740v,1048,1905,2095,1429,3238e" filled="f" strokecolor="black [3213]" strokeweight=".5pt">
                            <v:stroke endcap="round"/>
                            <v:path arrowok="t" o:connecttype="custom" o:connectlocs="0,0;3810,22479;3429,203740;4858,206978" o:connectangles="0,0,0,0"/>
                          </v:shape>
                          <v:shape id="任意多边形: 形状 961650998" o:spid="_x0000_s1082" style="position:absolute;left:19211;top:36154;width:763;height:2887;visibility:visible;mso-wrap-style:square;v-text-anchor:top" coordsize="76295,288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" path="m,c23813,27908,56102,47911,76295,79153v-5715,9525,-7524,18383,-7524,28289c69056,167830,68961,228219,68961,288703e" filled="f" strokecolor="black [3213]" strokeweight=".5pt">
                            <v:stroke endcap="round"/>
                            <v:path arrowok="t" o:connecttype="custom" o:connectlocs="0,0;76295,79153;68771,107442;68961,288703" o:connectangles="0,0,0,0"/>
                          </v:shape>
                          <v:shape id="任意多边形: 形状 904613089" o:spid="_x0000_s1083" style="position:absolute;left:19322;top:42604;width:1492;height:1107;visibility:visible;mso-wrap-style:square;v-text-anchor:top" coordsize="149161,110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" path="m147638,7735c128302,-3885,106871,591,86773,2211,74676,3163,63151,1544,51435,1544,34862,1544,18002,-742,,4687,476,39072,-1429,73648,3238,108033v5525,3525,11716,2382,17622,2382c55054,110415,89345,109938,123539,110700v10573,286,18479,-3047,25623,-9905e" filled="f" strokecolor="black [3213]" strokeweight=".5pt">
                            <v:stroke endcap="round"/>
                            <v:path arrowok="t" o:connecttype="custom" o:connectlocs="147638,7735;86773,2211;51435,1544;0,4687;3238,108033;20860,110415;123539,110700;149162,100795" o:connectangles="0,0,0,0,0,0,0,0"/>
                          </v:shape>
                          <v:shape id="任意多边形: 形状 1843830175" o:spid="_x0000_s1084" style="position:absolute;left:4857;top:35529;width:752;height:2197;visibility:visible;mso-wrap-style:square;v-text-anchor:top" coordsize="75247,219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" path="m,c18859,7239,40386,4953,57817,17431v9810,7048,14763,14668,14573,27432c71628,91916,72199,138970,72009,186023v,11335,-191,22670,3238,33719e" filled="f" strokecolor="black [3213]" strokeweight=".5pt">
                            <v:stroke endcap="round"/>
                            <v:path arrowok="t" o:connecttype="custom" o:connectlocs="0,0;57817,17431;72390,44863;72009,186023;75247,219742" o:connectangles="0,0,0,0,0"/>
                          </v:shape>
                          <v:shape id="任意多边形: 形状 1015436741" o:spid="_x0000_s1085" style="position:absolute;left:4952;top:11840;width:755;height:2141;visibility:visible;mso-wrap-style:square;v-text-anchor:top" coordsize="75482,21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" path="m70675,v-7715,15240,572,33052,-7620,48863c75914,71914,80581,190500,68390,212788v-8478,-1047,-17622,5049,-26861,-2476c37433,206978,31051,208026,25717,208597,14764,209836,6096,206692,,197263e" filled="f" strokecolor="black [3213]" strokeweight=".5pt">
                            <v:stroke endcap="round"/>
                            <v:path arrowok="t" o:connecttype="custom" o:connectlocs="70675,0;63055,48863;68390,212788;41529,210312;25717,208597;0,197263" o:connectangles="0,0,0,0,0,0"/>
                          </v:shape>
                          <v:shape id="任意多边形: 形状 286747624" o:spid="_x0000_s1086" style="position:absolute;left:4279;top:24269;width:834;height:594;visibility:visible;mso-wrap-style:square;v-text-anchor:top" coordsize="83438,59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" path="m83439,c75914,8001,79343,18002,78676,27241v-761,10383,1905,21146,-2762,32100c55721,59341,35052,59246,14478,59341,8953,59341,4477,57340,,54483e" filled="f" strokecolor="black [3213]" strokeweight=".5pt">
                            <v:stroke endcap="round"/>
                            <v:path arrowok="t" o:connecttype="custom" o:connectlocs="83439,0;78676,27241;75914,59341;14478,59341;0,54483" o:connectangles="0,0,0,0,0"/>
                          </v:shape>
                          <v:shape id="任意多边形: 形状 1369538338" o:spid="_x0000_s1087" style="position:absolute;left:12937;top:35496;width:19;height:1300;visibility:visible;mso-wrap-style:square;v-text-anchor:top" coordsize="1872,129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" path="m1873,c-1842,35243,1302,70580,254,105823v-191,8001,,16002,,24098e" filled="f" strokecolor="black [3213]" strokeweight=".5pt">
                            <v:stroke endcap="round"/>
                            <v:path arrowok="t" o:connecttype="custom" o:connectlocs="1873,0;254,105823;254,129921" o:connectangles="0,0,0"/>
                          </v:shape>
                          <v:shape id="任意多边形: 形状 181841894" o:spid="_x0000_s1088" style="position:absolute;left:5049;top:22104;width:497;height:2261;visibility:visible;mso-wrap-style:square;v-text-anchor:top" coordsize="49720,226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" path="m,c2286,3524,1619,7429,1619,11240v,64198,5525,128206,3239,192500c4763,207359,4858,210884,6477,214122v13525,7334,28194,10287,43244,12001e" filled="f" strokecolor="black [3213]" strokeweight=".5pt">
                            <v:stroke endcap="round"/>
                            <v:path arrowok="t" o:connecttype="custom" o:connectlocs="0,0;1619,11240;4858,203740;6477,214122;49721,226123" o:connectangles="0,0,0,0,0"/>
                          </v:shape>
                          <v:shape id="任意多边形: 形状 1934716995" o:spid="_x0000_s1089" style="position:absolute;left:4984;top:34470;width:1156;height:1059;visibility:visible;mso-wrap-style:square;v-text-anchor:top" coordsize="115538,105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" path="m115538,c89725,16478,69342,39338,46863,59722,30671,74390,11716,86582,,105918e" filled="f" strokecolor="black [3213]" strokeweight=".5pt">
                            <v:stroke endcap="round"/>
                            <v:path arrowok="t" o:connecttype="custom" o:connectlocs="115538,0;46863,59722;0,105918" o:connectangles="0,0,0"/>
                          </v:shape>
                          <v:shape id="任意多边形: 形状 1714237569" o:spid="_x0000_s1090" style="position:absolute;left:20733;top:22954;width:643;height:1156;visibility:visible;mso-wrap-style:square;v-text-anchor:top" coordsize="64297,115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" path="m64297,4858c47057,-1143,28769,3905,10957,,1718,4667,-92,12763,3,22574v286,31052,96,62008,96,93059e" filled="f" strokecolor="black [3213]" strokeweight=".5pt">
                            <v:stroke endcap="round"/>
                            <v:path arrowok="t" o:connecttype="custom" o:connectlocs="64297,4858;10957,0;3,22574;99,115633" o:connectangles="0,0,0,0"/>
                          </v:shape>
                          <v:shape id="任意多边形: 形状 1978093430" o:spid="_x0000_s1091" style="position:absolute;left:21006;top:12161;width:629;height:1861;visibility:visible;mso-wrap-style:square;v-text-anchor:top" coordsize="62864,18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" path="m49816,v3429,4191,5238,8858,4857,14478c53149,38005,57721,61436,56197,85058v-666,10287,477,20098,6668,28290c59626,128778,60865,143923,61246,158877v381,13240,-5429,17717,-17907,17812c28384,176784,12192,172784,,186119e" filled="f" strokecolor="black [3213]" strokeweight=".5pt">
                            <v:stroke endcap="round"/>
                            <v:path arrowok="t" o:connecttype="custom" o:connectlocs="49816,0;54673,14478;56197,85058;62865,113348;61246,158877;43339,176689;0,186119" o:connectangles="0,0,0,0,0,0,0"/>
                          </v:shape>
                          <v:shape id="任意多边形: 形状 1658716301" o:spid="_x0000_s1092" style="position:absolute;left:12794;top:36811;width:819;height:1044;visibility:visible;mso-wrap-style:square;v-text-anchor:top" coordsize="81928,104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" path="m81929,104299r,-93631c79833,5048,73356,3715,69070,,51449,6572,33827,7429,14968,,3919,2667,-272,10382,14,22574v666,27242,-667,54579,1714,81820e" filled="f" strokecolor="black [3213]" strokeweight=".5pt">
                            <v:stroke endcap="round"/>
                            <v:path arrowok="t" o:connecttype="custom" o:connectlocs="81929,104299;81929,10668;69070,0;14968,0;14,22574;1728,104394" o:connectangles="0,0,0,0,0,0"/>
                          </v:shape>
                          <v:shape id="任意多边形: 形状 945071935" o:spid="_x0000_s1093" style="position:absolute;left:20365;top:34453;width:1187;height:1091;visibility:visible;mso-wrap-style:square;v-text-anchor:top" coordsize="118681,109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" path="m,c22574,10859,36957,31528,56007,46673v15240,12192,26194,28860,46387,35909c111347,85725,115538,98679,118682,109061e" filled="f" strokecolor="black [3213]" strokeweight=".5pt">
                            <v:stroke endcap="round"/>
                            <v:path arrowok="t" o:connecttype="custom" o:connectlocs="0,0;56007,46673;102394,82582;118682,109061" o:connectangles="0,0,0,0"/>
                          </v:shape>
                          <v:shape id="任意多边形: 形状 963236836" o:spid="_x0000_s1094" style="position:absolute;left:4905;top:10525;width:224;height:2806;visibility:visible;mso-wrap-style:square;v-text-anchor:top" coordsize="22383,280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" path="m22384,c16002,6763,13526,14573,14288,24098v1905,26194,476,52578,190,78581c14097,142113,13906,181927,9716,221361v-1143,11144,-667,22479,,33623c10287,265176,8477,274034,,280606e" filled="f" strokecolor="black [3213]" strokeweight=".5pt">
                            <v:stroke endcap="round"/>
                            <v:path arrowok="t" o:connecttype="custom" o:connectlocs="22384,0;14288,24098;14478,102679;9716,221361;9716,254984;0,280606" o:connectangles="0,0,0,0,0,0"/>
                          </v:shape>
                          <v:shape id="任意多边形: 形状 1732780805" o:spid="_x0000_s1095" style="position:absolute;left:4137;top:9497;width:2050;height:1365;visibility:visible;mso-wrap-style:square;v-text-anchor:top" coordsize="205066,136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" path="m205067,136486v-4191,-25622,-4287,-25431,-32004,-32384c169919,103340,166490,101435,162299,99911v-19621,5905,-40576,1428,-60007,3238c95720,93910,94672,85433,96196,77146,99911,57620,87623,40475,88957,20948,89719,9994,70955,-2864,60953,565,48952,4661,37236,3327,25520,2946,14186,2660,3803,6565,2279,16281,660,26378,-4007,39427,7804,48285v1810,1334,3238,3143,4572,4572c36855,42094,63525,53714,88004,45047e" fillcolor="white [3212]" strokecolor="black [3213]" strokeweight=".5pt">
                            <v:stroke endcap="round"/>
                            <v:path arrowok="t" o:connecttype="custom" o:connectlocs="205067,136486;173063,104102;162299,99911;102292,103149;96196,77146;88957,20948;60953,565;25520,2946;2279,16281;7804,48285;12376,52857;88004,45047" o:connectangles="0,0,0,0,0,0,0,0,0,0,0,0"/>
                          </v:shape>
                          <v:shape id="任意多边形: 形状 1460671735" o:spid="_x0000_s1096" style="position:absolute;left:5570;top:36202;width:1740;height:2261;visibility:visible;mso-wrap-style:square;v-text-anchor:top" coordsize="174021,226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" path="m174022,c160687,13430,146590,26003,132398,38576v-9906,8858,-20194,17812,-25527,30480c105918,71438,102584,72295,103442,75343,73533,82677,61150,111252,39338,128302,26956,138017,17050,151162,,154496v8096,24193,1143,48291,5715,71627e" filled="f" strokecolor="black [3213]" strokeweight=".5pt">
                            <v:stroke endcap="round"/>
                            <v:path arrowok="t" o:connecttype="custom" o:connectlocs="174022,0;132398,38576;106871,69056;103442,75343;39338,128302;0,154496;5715,226123" o:connectangles="0,0,0,0,0,0,0"/>
                          </v:shape>
                          <v:shape id="任意多边形: 形状 1673677638" o:spid="_x0000_s1097" style="position:absolute;left:12650;top:37873;width:1108;height:863;visibility:visible;mso-wrap-style:square;v-text-anchor:top" coordsize="110775,8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" path="m110776,86263c103918,64070,109061,41305,107633,18921,107156,10920,108490,2348,95821,443,70675,4443,43434,4062,16097,157,10478,-986,7811,4443,2667,5681,-476,32637,4096,59593,,86168e" filled="f" strokecolor="black [3213]" strokeweight=".5pt">
                            <v:stroke endcap="round"/>
                            <v:path arrowok="t" o:connecttype="custom" o:connectlocs="110776,86263;107633,18921;95821,443;16097,157;2667,5681;0,86168" o:connectangles="0,0,0,0,0,0"/>
                          </v:shape>
                          <v:shape id="任意多边形: 形状 1931897945" o:spid="_x0000_s1098" style="position:absolute;left:21444;top:9516;width:1025;height:1232;visibility:visible;mso-wrap-style:square;v-text-anchor:top" coordsize="102491,12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" path="m12383,43146v17335,5906,35242,2477,52959,3048c73533,46480,81534,46194,87916,52671v5143,-1524,7048,-8001,12763,-8763c100013,39717,102489,36098,102489,31907,102680,4761,92678,-3431,65342,1236v-7240,1239,-14955,762,-22384,c23241,-669,10001,5713,11240,31812,11906,44480,286,52386,2286,65625,4000,76484,4858,88390,,99725v12478,16859,12573,17335,2858,23526e" filled="f" strokecolor="black [3213]" strokeweight=".5pt">
                            <v:stroke endcap="round"/>
                            <v:path arrowok="t" o:connecttype="custom" o:connectlocs="12383,43146;65342,46194;87916,52671;100679,43908;102489,31907;65342,1236;42958,1236;11240,31812;2286,65625;0,99725;2858,123251" o:connectangles="0,0,0,0,0,0,0,0,0,0,0"/>
                          </v:shape>
                          <v:shape id="任意多边形: 形状 1132102428" o:spid="_x0000_s1099" style="position:absolute;left:5578;top:35079;width:914;height:754;visibility:visible;mso-wrap-style:square;v-text-anchor:top" coordsize="91439,7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" path="m91440,c69532,12763,52864,31909,33814,48196,22860,57626,12382,67628,,75343e" filled="f" strokecolor="black [3213]" strokeweight=".5pt">
                            <v:stroke endcap="round"/>
                            <v:path arrowok="t" o:connecttype="custom" o:connectlocs="91440,0;33814,48196;0,75343" o:connectangles="0,0,0"/>
                          </v:shape>
                          <v:shape id="任意多边形: 形状 340231741" o:spid="_x0000_s1100" style="position:absolute;left:20028;top:35047;width:914;height:769;visibility:visible;mso-wrap-style:square;v-text-anchor:top" coordsize="91439,76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" path="m,c25146,19621,47911,41910,72104,62579v6096,5239,11430,11525,19336,14383e" filled="f" strokecolor="black [3213]" strokeweight=".5pt">
                            <v:stroke endcap="round"/>
                            <v:path arrowok="t" o:connecttype="custom" o:connectlocs="0,0;72104,62579;91440,76962" o:connectangles="0,0,0"/>
                          </v:shape>
                          <v:shape id="任意多边形: 形状 1020564781" o:spid="_x0000_s1101" style="position:absolute;left:19980;top:36972;width:1670;height:1492;visibility:visible;mso-wrap-style:square;v-text-anchor:top" coordsize="166906,14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" path="m,c15526,2000,22765,15716,33433,24384v11716,9430,22479,20384,32099,32004c77248,70390,94012,77534,108204,87059v12097,8096,31051,8572,46196,2476c165449,92678,167164,100013,166878,109157v-381,13335,-95,26765,-95,40100e" filled="f" strokecolor="black [3213]" strokeweight=".5pt">
                            <v:stroke endcap="round"/>
                            <v:path arrowok="t" o:connecttype="custom" o:connectlocs="0,0;33433,24384;65532,56388;108204,87059;154400,89535;166878,109157;166783,149257" o:connectangles="0,0,0,0,0,0,0"/>
                          </v:shape>
                          <v:shape id="任意多边形: 形状 50827917" o:spid="_x0000_s1102" style="position:absolute;left:3958;top:43291;width:786;height:448;visibility:visible;mso-wrap-style:square;v-text-anchor:top" coordsize="78581,44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" path="m78581,c50101,11049,22479,23527,,44863e" filled="f" strokecolor="black [3213]" strokeweight=".5pt">
                            <v:stroke endcap="round"/>
                            <v:path arrowok="t" o:connecttype="custom" o:connectlocs="78581,0;0,44863" o:connectangles="0,0"/>
                          </v:shape>
                          <v:shape id="任意多边形: 形状 531023719" o:spid="_x0000_s1103" style="position:absolute;left:21601;top:12730;width:868;height:602;visibility:visible;mso-wrap-style:square;v-text-anchor:top" coordsize="86858,6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" path="m,2414c23051,4319,46101,6700,68961,794,74200,-539,74200,-634,84963,4033v4286,39814,3429,42005,-25622,56102c41434,54801,23051,57182,4858,56897e" filled="f" strokecolor="black [3213]" strokeweight=".5pt">
                            <v:stroke endcap="round"/>
                            <v:path arrowok="t" o:connecttype="custom" o:connectlocs="0,2414;68961,794;84963,4033;59341,60135;4858,56897" o:connectangles="0,0,0,0,0"/>
                          </v:shape>
                          <v:shape id="任意多边形: 形状 994305301" o:spid="_x0000_s1104" style="position:absolute;left:4279;top:22057;width:866;height:63;visibility:visible;mso-wrap-style:square;v-text-anchor:top" coordsize="86582,6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" path="m86582,c64770,3524,42767,857,20860,1524,13430,1715,6191,1333,,6382e" filled="f" strokecolor="black [3213]" strokeweight=".5pt">
                            <v:stroke endcap="round"/>
                            <v:path arrowok="t" o:connecttype="custom" o:connectlocs="86582,0;20860,1524;0,6382" o:connectangles="0,0,0"/>
                          </v:shape>
                          <v:shape id="任意多边形: 形状 1596437915" o:spid="_x0000_s1105" style="position:absolute;left:4279;top:12706;width:690;height:71;visibility:visible;mso-wrap-style:square;v-text-anchor:top" coordsize="68961,7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" path="m,c22289,12002,45815,5334,68961,4858e" filled="f" strokecolor="black [3213]" strokeweight=".5pt">
                            <v:stroke endcap="round"/>
                            <v:path arrowok="t" o:connecttype="custom" o:connectlocs="0,0;68961,4858" o:connectangles="0,0"/>
                          </v:shape>
                          <v:shape id="任意多边形: 形状 258274101" o:spid="_x0000_s1106" style="position:absolute;left:12793;top:42239;width:676;height:618;visibility:visible;mso-wrap-style:square;v-text-anchor:top" coordsize="67587,6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" path="m67588,952c49204,6382,31107,5620,11866,,2056,3715,-421,12382,56,23336v571,12764,95,25622,95,38481e" filled="f" strokecolor="black [3213]" strokeweight=".5pt">
                            <v:stroke endcap="round"/>
                            <v:path arrowok="t" o:connecttype="custom" o:connectlocs="67588,952;11866,0;56,23336;151,61817" o:connectangles="0,0,0,0"/>
                          </v:shape>
                          <v:shape id="任意多边形: 形状 227772538" o:spid="_x0000_s1107" style="position:absolute;left:4953;top:26033;width:562;height:129;visibility:visible;mso-wrap-style:square;v-text-anchor:top" coordsize="56197,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" path="m,c6096,9430,14764,12097,25718,11430v10096,-571,20383,-1429,30480,1429e" filled="f" strokecolor="black [3213]" strokeweight=".5pt">
                            <v:stroke endcap="round"/>
                            <v:path arrowok="t" o:connecttype="custom" o:connectlocs="0,0;25718,11430;56198,12859" o:connectangles="0,0,0"/>
                          </v:shape>
                          <v:shape id="任意多边形: 形状 739926975" o:spid="_x0000_s1108" style="position:absolute;left:21021;top:37870;width:18;height:593;visibility:visible;mso-wrap-style:square;v-text-anchor:top" coordsize="1757,59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" path="m1757,c-1481,19717,900,39529,138,59341e" filled="f" strokecolor="black [3213]" strokeweight=".5pt">
                            <v:stroke endcap="round"/>
                            <v:path arrowok="t" o:connecttype="custom" o:connectlocs="1757,0;138,59341" o:connectangles="0,0"/>
                          </v:shape>
                          <v:shape id="任意多边形: 形状 718238458" o:spid="_x0000_s1109" style="position:absolute;left:20911;top:11551;width:593;height:257;visibility:visible;mso-wrap-style:square;v-text-anchor:top" coordsize="59340,25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" path="m59341,c36385,1238,18764,14764,,25622e" filled="f" strokecolor="black [3213]" strokeweight=".5pt">
                            <v:stroke endcap="round"/>
                            <v:path arrowok="t" o:connecttype="custom" o:connectlocs="59341,0;0,25622" o:connectangles="0,0"/>
                          </v:shape>
                          <v:shape id="任意多边形: 形状 1699908226" o:spid="_x0000_s1110" style="position:absolute;left:4729;top:30349;width:833;height:7555;visibility:visible;mso-wrap-style:square;v-text-anchor:top" coordsize="83305,75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" path="m83306,740855v-17812,8477,-35814,15430,-56102,14573c12440,754761,-990,743045,58,729710,3487,683800,629,637794,1581,591788v286,-14383,,-28860,,-43338c1581,542735,1772,537686,5868,532067v4572,-6287,8667,-14764,2476,-23908c6344,505206,8058,499777,8058,495586v,-63056,-381,-126206,,-189262c8820,207454,5296,108490,6344,9620,6344,6382,7011,2953,4725,e" filled="f" strokecolor="black [3213]" strokeweight=".5pt">
                            <v:stroke endcap="round"/>
                            <v:path arrowok="t" o:connecttype="custom" o:connectlocs="83306,740855;27204,755428;58,729710;1581,591788;1581,548450;5868,532067;8344,508159;8058,495586;8058,306324;6344,9620;4725,0" o:connectangles="0,0,0,0,0,0,0,0,0,0,0"/>
                          </v:shape>
                          <v:shape id="任意多边形: 形状 1472842164" o:spid="_x0000_s1111" style="position:absolute;left:4969;top:37934;width:95;height:529;visibility:visible;mso-wrap-style:square;v-text-anchor:top" coordsize="9525,52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" path="m,l,52959e" filled="f" strokecolor="black [3213]" strokeweight=".5pt">
                            <v:stroke endcap="round"/>
                            <v:path arrowok="t" o:connecttype="custom" o:connectlocs="0,0;0,52959" o:connectangles="0,0"/>
                          </v:shape>
                          <v:shape id="任意多边形: 形状 1702463517" o:spid="_x0000_s1112" style="position:absolute;left:5129;top:22955;width:513;height:48;visibility:visible;mso-wrap-style:square;v-text-anchor:top" coordsize="51339,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" path="m51340,c34671,6382,16859,476,,4858e" filled="f" strokecolor="black [3213]" strokeweight=".5pt">
                            <v:stroke endcap="round"/>
                            <v:path arrowok="t" o:connecttype="custom" o:connectlocs="51340,0;0,4858" o:connectangles="0,0"/>
                          </v:shape>
                          <v:shape id="任意多边形: 形状 1432998979" o:spid="_x0000_s1113" style="position:absolute;left:5064;top:12130;width:514;height:223;visibility:visible;mso-wrap-style:square;v-text-anchor:top" coordsize="51339,2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" path="m51340,22391c37528,21534,27337,12771,16097,6294,10954,3341,6286,-183,,7e" filled="f" strokecolor="black [3213]" strokeweight=".5pt">
                            <v:stroke endcap="round"/>
                            <v:path arrowok="t" o:connecttype="custom" o:connectlocs="51340,22391;16097,6294;0,7" o:connectangles="0,0,0"/>
                          </v:shape>
                          <v:shape id="任意多边形: 形状 692261307" o:spid="_x0000_s1114" style="position:absolute;left:5851;top:42613;width:577;height:37;visibility:visible;mso-wrap-style:square;v-text-anchor:top" coordsize="57721,3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" path="m57722,2084c38386,-202,19050,-1726,,3703e" filled="f" strokecolor="black [3213]" strokeweight=".5pt">
                            <v:stroke endcap="round"/>
                            <v:path arrowok="t" o:connecttype="custom" o:connectlocs="57722,2084;0,3703" o:connectangles="0,0"/>
                          </v:shape>
                          <v:shape id="任意多边形: 形状 1317951792" o:spid="_x0000_s1115" style="position:absolute;left:20301;top:10508;width:1122;height:369;visibility:visible;mso-wrap-style:square;v-text-anchor:top" coordsize="112204,36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" path="m112204,c81629,3048,51245,762,21527,667,1333,4477,857,20765,,36862e" filled="f" strokecolor="black [3213]" strokeweight=".5pt">
                            <v:stroke endcap="round"/>
                            <v:path arrowok="t" o:connecttype="custom" o:connectlocs="112203,0;21527,667;0,36862" o:connectangles="0,0,0"/>
                          </v:shape>
                          <v:shape id="任意多边形: 形状 1040694605" o:spid="_x0000_s1116" style="position:absolute;left:20975;top:24285;width:401;height:69;visibility:visible;mso-wrap-style:square;v-text-anchor:top" coordsize="40100,6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" path="m40100,c26765,2572,14097,8573,,6382e" filled="f" strokecolor="black [3213]" strokeweight=".5pt">
                            <v:stroke endcap="round"/>
                            <v:path arrowok="t" o:connecttype="custom" o:connectlocs="40100,0;0,6382" o:connectangles="0,0"/>
                          </v:shape>
                        </v:group>
                        <v:rect id="矩形 759504658" o:spid="_x0000_s1117" style="position:absolute;left:25009;top:100;width:1399;height:50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" filled="f" strokecolor="black [3213]" strokeweight=".5pt"/>
                        <v:rect id="矩形 896233760" o:spid="_x0000_s1118" style="position:absolute;top:100;width:1398;height:50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" filled="f" strokecolor="black [3213]" strokeweight=".5pt"/>
                      </v:group>
                      <v:line id="直接连接符 1084603073" o:spid="_x0000_s1119" style="position:absolute;flip:x;visibility:visible;mso-wrap-style:square" from="5305,26967" to="5305,3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" strokecolor="black [3213]" strokeweight=".5pt">
                        <v:stroke joinstyle="miter"/>
                        <o:lock v:ext="edit" shapetype="f"/>
                      </v:line>
                      <v:line id="直接连接符 569434926" o:spid="_x0000_s1120" style="position:absolute;flip:x;visibility:visible;mso-wrap-style:square" from="21176,26984" to="21176,3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" strokecolor="black [3213]" strokeweight=".5pt">
                        <v:stroke joinstyle="miter"/>
                      </v:line>
                      <v:line id="直接连接符 1881742129" o:spid="_x0000_s1121" style="position:absolute;flip:x;visibility:visible;mso-wrap-style:square" from="21176,29438" to="25009,2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" strokecolor="black [3213]" strokeweight=".5pt">
                        <v:stroke joinstyle="miter"/>
                        <o:lock v:ext="edit" shapetype="f"/>
                      </v:line>
                      <v:line id="直接连接符 301596925" o:spid="_x0000_s1122" style="position:absolute;flip:x;visibility:visible;mso-wrap-style:square" from="21176,30332" to="25009,3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" strokecolor="black [3213]" strokeweight=".5pt">
                        <v:stroke joinstyle="miter"/>
                        <o:lock v:ext="edit" shapetype="f"/>
                      </v:line>
                      <v:line id="直接连接符 872959402" o:spid="_x0000_s1123" style="position:absolute;flip:x;visibility:visible;mso-wrap-style:square" from="1398,29578" to="4742,2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" strokecolor="black [3213]" strokeweight=".5pt">
                        <v:stroke joinstyle="miter"/>
                        <o:lock v:ext="edit" shapetype="f"/>
                      </v:line>
                      <v:line id="直接连接符 891187809" o:spid="_x0000_s1124" style="position:absolute;flip:x;visibility:visible;mso-wrap-style:square" from="1398,30332" to="4742,3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" strokecolor="black [3213]" strokeweight=".5pt">
                        <v:stroke joinstyle="miter"/>
                        <o:lock v:ext="edit" shapetype="f"/>
                      </v:line>
                      <v:line id="直接连接符 868125802" o:spid="_x0000_s1125" style="position:absolute;flip:y;visibility:visible;mso-wrap-style:square" from="12452,21894" to="12452,2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" strokecolor="black [3213]" strokeweight=".5pt">
                        <v:stroke joinstyle="miter"/>
                        <o:lock v:ext="edit" shapetype="f"/>
                      </v:line>
                    </v:group>
                  </v:group>
                  <v:shape id="任意多边形: 形状 534223420" o:spid="_x0000_s1126" style="position:absolute;left:8454;top:14636;width:1301;height:651;visibility:visible;mso-wrap-style:square;v-text-anchor:middle" coordsize="130164,65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" path="m,2189l,65082,130164,50439,130164,,,2189xe" filled="f" strokecolor="black [3213]" strokeweight=".5pt">
                    <v:stroke joinstyle="miter"/>
                    <v:path arrowok="t" o:connecttype="custom" o:connectlocs="0,2189;0,65082;130164,50439;130164,0;0,2189" o:connectangles="0,0,0,0,0"/>
                  </v:shape>
                  <v:oval id="椭圆 1148985849" o:spid="_x0000_s1127" style="position:absolute;left:8587;top:15651;width:360;height:5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" filled="f" strokecolor="black [3213]" strokeweight=".5pt">
                    <v:stroke joinstyle="miter"/>
                    <v:path arrowok="t"/>
                    <o:lock v:ext="edit" aspectratio="t"/>
                  </v:oval>
                  <v:oval id="椭圆 2093871096" o:spid="_x0000_s1128" style="position:absolute;left:9387;top:15598;width:288;height: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" filled="f" strokecolor="black [3213]" strokeweight=".5pt">
                    <v:stroke joinstyle="miter"/>
                    <v:path arrowok="t"/>
                    <o:lock v:ext="edit" aspectratio="t"/>
                  </v:oval>
                </v:group>
                <w10:wrap type="square" anchorx="margin"/>
              </v:group>
            </w:pict>
          </mc:Fallback>
        </mc:AlternateContent>
      </w:r>
      <w:r w:rsidR="00A73C7D" w:rsidRPr="002954DE">
        <w:t>某科研机构设计了模拟月球重力环境的实验塔，简化模型如图所示。在竖直向上的电磁力</w:t>
      </w:r>
      <w:r w:rsidR="002954DE" w:rsidRPr="002954DE">
        <w:rPr>
          <w:rFonts w:hint="eastAsia"/>
          <w:i/>
          <w:iCs/>
        </w:rPr>
        <w:t>F</w:t>
      </w:r>
      <w:r w:rsidR="002954DE" w:rsidRPr="002954DE">
        <w:rPr>
          <w:rFonts w:hint="eastAsia"/>
        </w:rPr>
        <w:t xml:space="preserve"> = 3</w:t>
      </w:r>
      <w:r w:rsidR="002954DE" w:rsidRPr="002954DE">
        <w:rPr>
          <w:rFonts w:asciiTheme="majorBidi" w:hAnsiTheme="majorBidi" w:cstheme="majorBidi"/>
        </w:rPr>
        <w:t>×</w:t>
      </w:r>
      <w:r w:rsidR="002954DE" w:rsidRPr="002954DE">
        <w:rPr>
          <w:rFonts w:hint="eastAsia"/>
        </w:rPr>
        <w:t>10</w:t>
      </w:r>
      <w:r w:rsidR="002954DE" w:rsidRPr="002954DE">
        <w:rPr>
          <w:rFonts w:hint="eastAsia"/>
          <w:vertAlign w:val="superscript"/>
        </w:rPr>
        <w:t>4</w:t>
      </w:r>
      <w:r w:rsidR="002954DE" w:rsidRPr="002954DE">
        <w:rPr>
          <w:rFonts w:hint="eastAsia"/>
        </w:rPr>
        <w:t xml:space="preserve"> N</w:t>
      </w:r>
      <w:r w:rsidR="00A73C7D" w:rsidRPr="002954DE">
        <w:t>的驱动下，质量</w:t>
      </w:r>
      <w:r w:rsidR="002954DE" w:rsidRPr="002954DE">
        <w:rPr>
          <w:rFonts w:hint="eastAsia"/>
          <w:i/>
          <w:iCs/>
        </w:rPr>
        <w:t>m</w:t>
      </w:r>
      <w:r w:rsidR="002954DE" w:rsidRPr="002954DE">
        <w:rPr>
          <w:rFonts w:hint="eastAsia"/>
        </w:rPr>
        <w:t xml:space="preserve"> = 500 kg</w:t>
      </w:r>
      <w:r w:rsidR="00A73C7D" w:rsidRPr="002954DE">
        <w:t>的实验舱由静止开始沿塔身竖直向上做匀加速直线运动，上升</w:t>
      </w:r>
      <w:r w:rsidR="002954DE" w:rsidRPr="002954DE">
        <w:rPr>
          <w:rFonts w:hint="eastAsia"/>
          <w:i/>
          <w:iCs/>
        </w:rPr>
        <w:t>h</w:t>
      </w:r>
      <w:r w:rsidR="002954DE" w:rsidRPr="002954DE">
        <w:rPr>
          <w:rFonts w:hint="eastAsia"/>
        </w:rPr>
        <w:t xml:space="preserve"> = 6.25 m</w:t>
      </w:r>
      <w:r w:rsidR="00A73C7D" w:rsidRPr="002954DE">
        <w:t>时，立即减小电磁力，使实验舱向上做匀减速直线运动。减速过程中，舱内水平台面上的设备所受支持力为其重力的</w:t>
      </w:r>
      <w:r w:rsidR="002954DE" w:rsidRPr="002954DE">
        <w:rPr>
          <w:rFonts w:hint="eastAsia"/>
        </w:rPr>
        <w:t xml:space="preserve"> </w:t>
      </w:r>
      <w:r w:rsidR="002954DE" w:rsidRPr="002954DE">
        <w:fldChar w:fldCharType="begin"/>
      </w:r>
      <w:r w:rsidR="002954DE" w:rsidRPr="002954DE">
        <w:instrText xml:space="preserve"> </w:instrText>
      </w:r>
      <w:r w:rsidR="002954DE" w:rsidRPr="002954DE">
        <w:rPr>
          <w:rFonts w:hint="eastAsia"/>
        </w:rPr>
        <w:instrText>EQ \F(1,6)</w:instrText>
      </w:r>
      <w:r w:rsidR="002954DE" w:rsidRPr="002954DE">
        <w:instrText xml:space="preserve"> </w:instrText>
      </w:r>
      <w:r w:rsidR="002954DE" w:rsidRPr="002954DE">
        <w:fldChar w:fldCharType="separate"/>
      </w:r>
      <w:r w:rsidR="002954DE" w:rsidRPr="002954DE">
        <w:fldChar w:fldCharType="end"/>
      </w:r>
      <w:r w:rsidR="00A73C7D" w:rsidRPr="002954DE">
        <w:t>，从而模拟月球重力环境。不计摩擦力与空气阻力，取重力加速度</w:t>
      </w:r>
      <w:r w:rsidR="002954DE" w:rsidRPr="002954DE">
        <w:rPr>
          <w:rFonts w:hint="eastAsia"/>
          <w:i/>
          <w:iCs/>
        </w:rPr>
        <w:t>g</w:t>
      </w:r>
      <w:r w:rsidR="002954DE" w:rsidRPr="002954DE">
        <w:rPr>
          <w:rFonts w:hint="eastAsia"/>
        </w:rPr>
        <w:t xml:space="preserve"> = 10 m/s</w:t>
      </w:r>
      <w:r w:rsidR="002954DE" w:rsidRPr="002954DE">
        <w:rPr>
          <w:rFonts w:hint="eastAsia"/>
          <w:vertAlign w:val="superscript"/>
        </w:rPr>
        <w:t>2</w:t>
      </w:r>
      <w:r w:rsidR="00A73C7D" w:rsidRPr="002954DE">
        <w:t>。求上升过程中</w:t>
      </w:r>
    </w:p>
    <w:p w14:paraId="10661D5C" w14:textId="158AA94C" w:rsidR="00C00F03" w:rsidRPr="002954DE" w:rsidRDefault="00000000" w:rsidP="00A73C7D">
      <w:pPr>
        <w:ind w:firstLine="420"/>
      </w:pPr>
      <w:r w:rsidRPr="002954DE">
        <w:t>（</w:t>
      </w:r>
      <w:r w:rsidRPr="002954DE">
        <w:t>1</w:t>
      </w:r>
      <w:r w:rsidRPr="002954DE">
        <w:t>）实验舱的最大速度</w:t>
      </w:r>
      <w:r w:rsidR="002954DE" w:rsidRPr="002954DE">
        <w:rPr>
          <w:rFonts w:ascii="Book Antiqua" w:hAnsi="Book Antiqua"/>
          <w:i/>
          <w:iCs/>
        </w:rPr>
        <w:t>v</w:t>
      </w:r>
      <w:r w:rsidR="002954DE" w:rsidRPr="002954DE">
        <w:rPr>
          <w:rFonts w:hint="eastAsia"/>
          <w:vertAlign w:val="subscript"/>
        </w:rPr>
        <w:t>m</w:t>
      </w:r>
      <w:r w:rsidRPr="002954DE">
        <w:t>；</w:t>
      </w:r>
    </w:p>
    <w:p w14:paraId="38811855" w14:textId="7A7A9DB1" w:rsidR="00C00F03" w:rsidRPr="002954DE" w:rsidRDefault="00907D43" w:rsidP="00A73C7D">
      <w:pPr>
        <w:ind w:firstLine="420"/>
      </w:pPr>
      <w:r w:rsidRPr="002954DE">
        <w:t>（</w:t>
      </w:r>
      <w:r w:rsidRPr="002954DE">
        <w:t>2</w:t>
      </w:r>
      <w:r w:rsidRPr="002954DE">
        <w:t>）舱内处于模拟的月球重力环境的时间</w:t>
      </w:r>
      <w:r w:rsidR="002954DE" w:rsidRPr="002954DE">
        <w:rPr>
          <w:rFonts w:hint="eastAsia"/>
          <w:i/>
          <w:iCs/>
        </w:rPr>
        <w:t>t</w:t>
      </w:r>
      <w:r w:rsidRPr="002954DE">
        <w:t>。</w:t>
      </w:r>
    </w:p>
    <w:p w14:paraId="0D351AFA" w14:textId="77777777" w:rsidR="00C00F03" w:rsidRPr="002409BA" w:rsidRDefault="00000000" w:rsidP="002409BA">
      <w:pPr>
        <w:rPr>
          <w:color w:val="EE0000"/>
        </w:rPr>
      </w:pPr>
      <w:r w:rsidRPr="002409BA">
        <w:rPr>
          <w:color w:val="EE0000"/>
        </w:rPr>
        <w:t>【解析】</w:t>
      </w:r>
    </w:p>
    <w:p w14:paraId="67BB9DEB" w14:textId="5F00E7D4" w:rsidR="00C00F03" w:rsidRPr="002409BA" w:rsidRDefault="00A73C7D" w:rsidP="00A73C7D">
      <w:pPr>
        <w:rPr>
          <w:color w:val="EE0000"/>
        </w:rPr>
      </w:pPr>
      <w:r>
        <w:rPr>
          <w:rFonts w:hint="eastAsia"/>
          <w:color w:val="EE0000"/>
        </w:rPr>
        <w:t>（</w:t>
      </w:r>
      <w:r>
        <w:rPr>
          <w:rFonts w:hint="eastAsia"/>
          <w:color w:val="EE0000"/>
        </w:rPr>
        <w:t>1</w:t>
      </w:r>
      <w:r>
        <w:rPr>
          <w:rFonts w:hint="eastAsia"/>
          <w:color w:val="EE0000"/>
        </w:rPr>
        <w:t>）</w:t>
      </w:r>
      <w:r w:rsidRPr="002409BA">
        <w:rPr>
          <w:color w:val="EE0000"/>
        </w:rPr>
        <w:t>加速阶段，由动能定理有</w:t>
      </w:r>
      <w:r w:rsidRPr="002409BA">
        <w:rPr>
          <w:color w:val="EE0000"/>
        </w:rPr>
        <w:object w:dxaOrig="1943" w:dyaOrig="623" w14:anchorId="4D5DA2B3">
          <v:shape id="_x0000_i1086" type="#_x0000_t75" alt="学科网(www.zxxk.com)--教育资源门户，提供试卷、教案、课件、论文、素材以及各类教学资源下载，还有大量而丰富的教学相关资讯！" style="width:97pt;height:30.65pt" o:ole="">
            <v:imagedata r:id="rId137" o:title="eqId2ed60d67313f1af1d72b138c239d0feb"/>
          </v:shape>
          <o:OLEObject Type="Embed" ProgID="Equation.DSMT4" ShapeID="_x0000_i1086" DrawAspect="Content" ObjectID="_1843468747" r:id="rId138"/>
        </w:object>
      </w:r>
    </w:p>
    <w:p w14:paraId="23A621B4" w14:textId="55AD36B7" w:rsidR="00C00F03" w:rsidRPr="002409BA" w:rsidRDefault="00000000" w:rsidP="002409BA">
      <w:pPr>
        <w:rPr>
          <w:color w:val="EE0000"/>
        </w:rPr>
      </w:pPr>
      <w:r w:rsidRPr="002409BA">
        <w:rPr>
          <w:color w:val="EE0000"/>
        </w:rPr>
        <w:t>解得</w:t>
      </w:r>
      <w:r w:rsidR="002954DE" w:rsidRPr="002954DE">
        <w:rPr>
          <w:rFonts w:ascii="Book Antiqua" w:hAnsi="Book Antiqua"/>
          <w:i/>
          <w:iCs/>
          <w:color w:val="EE0000"/>
        </w:rPr>
        <w:t>v</w:t>
      </w:r>
      <w:r w:rsidR="002954DE">
        <w:rPr>
          <w:rFonts w:hint="eastAsia"/>
          <w:color w:val="EE0000"/>
          <w:vertAlign w:val="subscript"/>
        </w:rPr>
        <w:t>m</w:t>
      </w:r>
      <w:r w:rsidR="002954DE">
        <w:rPr>
          <w:rFonts w:hint="eastAsia"/>
          <w:color w:val="EE0000"/>
        </w:rPr>
        <w:t xml:space="preserve"> = 25 m/s</w:t>
      </w:r>
    </w:p>
    <w:p w14:paraId="24645C57" w14:textId="221A9429" w:rsidR="00C00F03" w:rsidRPr="002409BA" w:rsidRDefault="00A73C7D" w:rsidP="00A73C7D">
      <w:pPr>
        <w:rPr>
          <w:color w:val="EE0000"/>
        </w:rPr>
      </w:pPr>
      <w:r>
        <w:rPr>
          <w:rFonts w:hint="eastAsia"/>
          <w:color w:val="EE0000"/>
        </w:rPr>
        <w:t>（</w:t>
      </w:r>
      <w:r>
        <w:rPr>
          <w:rFonts w:hint="eastAsia"/>
          <w:color w:val="EE0000"/>
        </w:rPr>
        <w:t>2</w:t>
      </w:r>
      <w:r>
        <w:rPr>
          <w:rFonts w:hint="eastAsia"/>
          <w:color w:val="EE0000"/>
        </w:rPr>
        <w:t>）</w:t>
      </w:r>
      <w:r w:rsidRPr="002409BA">
        <w:rPr>
          <w:color w:val="EE0000"/>
        </w:rPr>
        <w:t>减速阶段，由动量定理得</w:t>
      </w:r>
      <w:r w:rsidRPr="002409BA">
        <w:rPr>
          <w:color w:val="EE0000"/>
        </w:rPr>
        <w:object w:dxaOrig="2558" w:dyaOrig="683" w14:anchorId="195A8308">
          <v:shape id="_x0000_i1087" type="#_x0000_t75" alt="学科网(www.zxxk.com)--教育资源门户，提供试卷、教案、课件、论文、素材以及各类教学资源下载，还有大量而丰富的教学相关资讯！" style="width:127.65pt;height:33.9pt" o:ole="">
            <v:imagedata r:id="rId139" o:title="eqIde002866f5f769a9aafa298c443efadf9"/>
          </v:shape>
          <o:OLEObject Type="Embed" ProgID="Equation.DSMT4" ShapeID="_x0000_i1087" DrawAspect="Content" ObjectID="_1843468748" r:id="rId140"/>
        </w:object>
      </w:r>
    </w:p>
    <w:p w14:paraId="393742EF" w14:textId="278E95BF" w:rsidR="00C00F03" w:rsidRPr="002409BA" w:rsidRDefault="00000000" w:rsidP="002409BA">
      <w:pPr>
        <w:rPr>
          <w:color w:val="EE0000"/>
        </w:rPr>
      </w:pPr>
      <w:r w:rsidRPr="002409BA">
        <w:rPr>
          <w:color w:val="EE0000"/>
        </w:rPr>
        <w:t>解得</w:t>
      </w:r>
      <w:r w:rsidR="002954DE" w:rsidRPr="002954DE">
        <w:rPr>
          <w:rFonts w:hint="eastAsia"/>
          <w:i/>
          <w:iCs/>
          <w:color w:val="EE0000"/>
        </w:rPr>
        <w:t>t</w:t>
      </w:r>
      <w:r w:rsidR="002954DE">
        <w:rPr>
          <w:rFonts w:hint="eastAsia"/>
          <w:color w:val="EE0000"/>
        </w:rPr>
        <w:t xml:space="preserve"> = 3 s</w:t>
      </w:r>
    </w:p>
    <w:p w14:paraId="2AFB90DF" w14:textId="77777777" w:rsidR="002409BA" w:rsidRDefault="002409BA" w:rsidP="002409BA">
      <w:pPr>
        <w:rPr>
          <w:color w:val="EE0000"/>
        </w:rPr>
      </w:pPr>
    </w:p>
    <w:p w14:paraId="1D78F00F" w14:textId="65DE9172" w:rsidR="002409BA" w:rsidRPr="002954DE" w:rsidRDefault="002409BA" w:rsidP="002409BA">
      <w:pPr>
        <w:numPr>
          <w:ilvl w:val="0"/>
          <w:numId w:val="2"/>
        </w:numPr>
      </w:pPr>
      <w:r w:rsidRPr="002954DE">
        <w:rPr>
          <w:rFonts w:hint="eastAsia"/>
        </w:rPr>
        <w:t>（</w:t>
      </w:r>
      <w:r w:rsidR="00A73C7D" w:rsidRPr="002954DE">
        <w:rPr>
          <w:rFonts w:hint="eastAsia"/>
        </w:rPr>
        <w:t>12</w:t>
      </w:r>
      <w:commentRangeStart w:id="14"/>
      <w:r w:rsidRPr="002954DE">
        <w:rPr>
          <w:rFonts w:hint="eastAsia"/>
        </w:rPr>
        <w:t>分</w:t>
      </w:r>
      <w:commentRangeEnd w:id="14"/>
      <w:r w:rsidRPr="002954DE">
        <w:rPr>
          <w:rStyle w:val="ab"/>
          <w:rFonts w:hint="eastAsia"/>
          <w:szCs w:val="24"/>
        </w:rPr>
        <w:commentReference w:id="14"/>
      </w:r>
      <w:r w:rsidRPr="002954DE">
        <w:rPr>
          <w:rFonts w:hint="eastAsia"/>
        </w:rPr>
        <w:t>）</w:t>
      </w:r>
    </w:p>
    <w:p w14:paraId="180F8FB0" w14:textId="6B81D077" w:rsidR="00C00F03" w:rsidRPr="002954DE" w:rsidRDefault="00B13973" w:rsidP="002954DE">
      <w:pPr>
        <w:ind w:firstLine="420"/>
      </w:pPr>
      <w:r>
        <w:rPr>
          <w:noProof/>
        </w:rPr>
        <mc:AlternateContent>
          <mc:Choice Requires="wpg">
            <w:drawing>
              <wp:anchor distT="0" distB="0" distL="114300" distR="114300" simplePos="0" relativeHeight="251802624" behindDoc="0" locked="0" layoutInCell="1" allowOverlap="1" wp14:anchorId="542D2F41" wp14:editId="5BA8F55B">
                <wp:simplePos x="0" y="0"/>
                <wp:positionH relativeFrom="column">
                  <wp:posOffset>2941955</wp:posOffset>
                </wp:positionH>
                <wp:positionV relativeFrom="paragraph">
                  <wp:posOffset>79375</wp:posOffset>
                </wp:positionV>
                <wp:extent cx="2260600" cy="1191895"/>
                <wp:effectExtent l="0" t="0" r="6350" b="8255"/>
                <wp:wrapSquare wrapText="bothSides"/>
                <wp:docPr id="523594085" name="组合 507"/>
                <wp:cNvGraphicFramePr/>
                <a:graphic xmlns:a="http://schemas.openxmlformats.org/drawingml/2006/main">
                  <a:graphicData uri="http://schemas.microsoft.com/office/word/2010/wordprocessingGroup">
                    <wpg:wgp>
                      <wpg:cNvGrpSpPr/>
                      <wpg:grpSpPr>
                        <a:xfrm>
                          <a:off x="0" y="0"/>
                          <a:ext cx="2260600" cy="1191895"/>
                          <a:chOff x="0" y="-142429"/>
                          <a:chExt cx="2261185" cy="1192255"/>
                        </a:xfrm>
                      </wpg:grpSpPr>
                      <wpg:grpSp>
                        <wpg:cNvPr id="1891407127" name="组合 505"/>
                        <wpg:cNvGrpSpPr/>
                        <wpg:grpSpPr>
                          <a:xfrm>
                            <a:off x="0" y="0"/>
                            <a:ext cx="2236672" cy="1011180"/>
                            <a:chOff x="0" y="0"/>
                            <a:chExt cx="2356547" cy="1065792"/>
                          </a:xfrm>
                        </wpg:grpSpPr>
                        <wpg:grpSp>
                          <wpg:cNvPr id="40945211" name="组合 26">
                            <a:extLst>
                              <a:ext uri="{FF2B5EF4-FFF2-40B4-BE49-F238E27FC236}">
                                <a16:creationId xmlns:a16="http://schemas.microsoft.com/office/drawing/2014/main" id="{59A95097-0E84-0D60-F2D6-C575F2F3CD17}"/>
                              </a:ext>
                            </a:extLst>
                          </wpg:cNvPr>
                          <wpg:cNvGrpSpPr/>
                          <wpg:grpSpPr>
                            <a:xfrm>
                              <a:off x="0" y="0"/>
                              <a:ext cx="2356547" cy="1065792"/>
                              <a:chOff x="0" y="-40942"/>
                              <a:chExt cx="5086341" cy="2300847"/>
                            </a:xfrm>
                          </wpg:grpSpPr>
                          <wpg:grpSp>
                            <wpg:cNvPr id="75345243" name="组合 75345243">
                              <a:extLst>
                                <a:ext uri="{FF2B5EF4-FFF2-40B4-BE49-F238E27FC236}">
                                  <a16:creationId xmlns:a16="http://schemas.microsoft.com/office/drawing/2014/main" id="{25EB3652-D9E0-37A5-C517-E1118E0963B0}"/>
                                </a:ext>
                              </a:extLst>
                            </wpg:cNvPr>
                            <wpg:cNvGrpSpPr/>
                            <wpg:grpSpPr>
                              <a:xfrm>
                                <a:off x="0" y="-40942"/>
                                <a:ext cx="5086341" cy="2300847"/>
                                <a:chOff x="0" y="-40942"/>
                                <a:chExt cx="5086341" cy="2300847"/>
                              </a:xfrm>
                            </wpg:grpSpPr>
                            <wps:wsp>
                              <wps:cNvPr id="1537714694" name="直接连接符 1537714694">
                                <a:extLst>
                                  <a:ext uri="{FF2B5EF4-FFF2-40B4-BE49-F238E27FC236}">
                                    <a16:creationId xmlns:a16="http://schemas.microsoft.com/office/drawing/2014/main" id="{D3ED6177-A921-30C2-C224-A6869A58602D}"/>
                                  </a:ext>
                                </a:extLst>
                              </wps:cNvPr>
                              <wps:cNvCnPr/>
                              <wps:spPr>
                                <a:xfrm>
                                  <a:off x="0" y="2259905"/>
                                  <a:ext cx="372730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9263640" name="椭圆 1579263640">
                                <a:extLst>
                                  <a:ext uri="{FF2B5EF4-FFF2-40B4-BE49-F238E27FC236}">
                                    <a16:creationId xmlns:a16="http://schemas.microsoft.com/office/drawing/2014/main" id="{5AB60F15-115B-09AA-DBF2-FD109A78DC61}"/>
                                  </a:ext>
                                </a:extLst>
                              </wps:cNvPr>
                              <wps:cNvSpPr/>
                              <wps:spPr>
                                <a:xfrm>
                                  <a:off x="4807512" y="928262"/>
                                  <a:ext cx="278829" cy="27883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7190625" name="弧形 1187190625">
                                <a:extLst>
                                  <a:ext uri="{FF2B5EF4-FFF2-40B4-BE49-F238E27FC236}">
                                    <a16:creationId xmlns:a16="http://schemas.microsoft.com/office/drawing/2014/main" id="{2C6AAFEB-0161-F889-8C6E-85F7DA833DDD}"/>
                                  </a:ext>
                                </a:extLst>
                              </wps:cNvPr>
                              <wps:cNvSpPr/>
                              <wps:spPr>
                                <a:xfrm rot="6472253">
                                  <a:off x="3081553" y="-40942"/>
                                  <a:ext cx="454620" cy="45461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479229" name="矩形 85479229">
                                <a:extLst>
                                  <a:ext uri="{FF2B5EF4-FFF2-40B4-BE49-F238E27FC236}">
                                    <a16:creationId xmlns:a16="http://schemas.microsoft.com/office/drawing/2014/main" id="{94752962-F404-6708-7958-FB7DB820BF00}"/>
                                  </a:ext>
                                </a:extLst>
                              </wps:cNvPr>
                              <wps:cNvSpPr/>
                              <wps:spPr>
                                <a:xfrm>
                                  <a:off x="827867" y="1685527"/>
                                  <a:ext cx="387639" cy="29554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57132930" name="椭圆 857132930">
                                <a:extLst>
                                  <a:ext uri="{FF2B5EF4-FFF2-40B4-BE49-F238E27FC236}">
                                    <a16:creationId xmlns:a16="http://schemas.microsoft.com/office/drawing/2014/main" id="{07BFA503-A0E0-615D-AC32-FE45A23FD8A2}"/>
                                  </a:ext>
                                </a:extLst>
                              </wps:cNvPr>
                              <wps:cNvSpPr/>
                              <wps:spPr>
                                <a:xfrm>
                                  <a:off x="3093578" y="1911369"/>
                                  <a:ext cx="278829" cy="278830"/>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9525290" name="直接连接符 1309525290">
                                <a:extLst>
                                  <a:ext uri="{FF2B5EF4-FFF2-40B4-BE49-F238E27FC236}">
                                    <a16:creationId xmlns:a16="http://schemas.microsoft.com/office/drawing/2014/main" id="{7FCF76C5-A16B-7CE2-79BC-CEFE1719FEF3}"/>
                                  </a:ext>
                                </a:extLst>
                              </wps:cNvPr>
                              <wps:cNvCnPr>
                                <a:cxnSpLocks/>
                              </wps:cNvCnPr>
                              <wps:spPr>
                                <a:xfrm>
                                  <a:off x="3233927" y="81935"/>
                                  <a:ext cx="0" cy="182943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54765882" name="直接连接符 2054765882">
                                <a:extLst>
                                  <a:ext uri="{FF2B5EF4-FFF2-40B4-BE49-F238E27FC236}">
                                    <a16:creationId xmlns:a16="http://schemas.microsoft.com/office/drawing/2014/main" id="{AC5177F9-3EAC-6A17-B14E-61F81A17AC8C}"/>
                                  </a:ext>
                                </a:extLst>
                              </wps:cNvPr>
                              <wps:cNvCnPr>
                                <a:cxnSpLocks/>
                              </wps:cNvCnPr>
                              <wps:spPr>
                                <a:xfrm>
                                  <a:off x="2832754" y="83140"/>
                                  <a:ext cx="80241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900988" name="直接连接符 564900988">
                                <a:extLst>
                                  <a:ext uri="{FF2B5EF4-FFF2-40B4-BE49-F238E27FC236}">
                                    <a16:creationId xmlns:a16="http://schemas.microsoft.com/office/drawing/2014/main" id="{73CED6C9-3011-D10B-CFC9-07BFE50FE92B}"/>
                                  </a:ext>
                                </a:extLst>
                              </wps:cNvPr>
                              <wps:cNvCnPr>
                                <a:cxnSpLocks/>
                              </wps:cNvCnPr>
                              <wps:spPr>
                                <a:xfrm rot="18000000" flipH="1">
                                  <a:off x="4028988" y="-375422"/>
                                  <a:ext cx="0" cy="1829432"/>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649533537" name="任意多边形: 形状 1649533537">
                              <a:extLst>
                                <a:ext uri="{FF2B5EF4-FFF2-40B4-BE49-F238E27FC236}">
                                  <a16:creationId xmlns:a16="http://schemas.microsoft.com/office/drawing/2014/main" id="{609FA7E4-3A54-1E26-2845-53FBB499C0A8}"/>
                                </a:ext>
                              </a:extLst>
                            </wps:cNvPr>
                            <wps:cNvSpPr/>
                            <wps:spPr>
                              <a:xfrm>
                                <a:off x="397743" y="1702247"/>
                                <a:ext cx="2681694" cy="557658"/>
                              </a:xfrm>
                              <a:custGeom>
                                <a:avLst/>
                                <a:gdLst>
                                  <a:gd name="csX0" fmla="*/ 2398764 w 2681694"/>
                                  <a:gd name="csY0" fmla="*/ 0 h 557658"/>
                                  <a:gd name="csX1" fmla="*/ 2681694 w 2681694"/>
                                  <a:gd name="csY1" fmla="*/ 0 h 557658"/>
                                  <a:gd name="csX2" fmla="*/ 2681694 w 2681694"/>
                                  <a:gd name="csY2" fmla="*/ 278829 h 557658"/>
                                  <a:gd name="csX3" fmla="*/ 2681693 w 2681694"/>
                                  <a:gd name="csY3" fmla="*/ 278829 h 557658"/>
                                  <a:gd name="csX4" fmla="*/ 2681693 w 2681694"/>
                                  <a:gd name="csY4" fmla="*/ 557658 h 557658"/>
                                  <a:gd name="csX5" fmla="*/ 0 w 2681694"/>
                                  <a:gd name="csY5" fmla="*/ 557658 h 557658"/>
                                  <a:gd name="csX6" fmla="*/ 0 w 2681694"/>
                                  <a:gd name="csY6" fmla="*/ 278829 h 557658"/>
                                  <a:gd name="csX7" fmla="*/ 2398764 w 2681694"/>
                                  <a:gd name="csY7" fmla="*/ 278829 h 55765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681694" h="557658">
                                    <a:moveTo>
                                      <a:pt x="2398764" y="0"/>
                                    </a:moveTo>
                                    <a:lnTo>
                                      <a:pt x="2681694" y="0"/>
                                    </a:lnTo>
                                    <a:lnTo>
                                      <a:pt x="2681694" y="278829"/>
                                    </a:lnTo>
                                    <a:lnTo>
                                      <a:pt x="2681693" y="278829"/>
                                    </a:lnTo>
                                    <a:lnTo>
                                      <a:pt x="2681693" y="557658"/>
                                    </a:lnTo>
                                    <a:lnTo>
                                      <a:pt x="0" y="557658"/>
                                    </a:lnTo>
                                    <a:lnTo>
                                      <a:pt x="0" y="278829"/>
                                    </a:lnTo>
                                    <a:lnTo>
                                      <a:pt x="2398764" y="278829"/>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079854403" name="图形 16">
                            <a:extLst>
                              <a:ext uri="{FF2B5EF4-FFF2-40B4-BE49-F238E27FC236}">
                                <a16:creationId xmlns:a16="http://schemas.microsoft.com/office/drawing/2014/main" id="{05DD4119-E002-3B91-D339-767179B655DD}"/>
                              </a:ext>
                            </a:extLst>
                          </wps:cNvPr>
                          <wps:cNvSpPr/>
                          <wps:spPr>
                            <a:xfrm>
                              <a:off x="569056" y="846386"/>
                              <a:ext cx="723439" cy="65567"/>
                            </a:xfrm>
                            <a:custGeom>
                              <a:avLst/>
                              <a:gdLst>
                                <a:gd name="csX0" fmla="*/ 0 w 1459325"/>
                                <a:gd name="csY0" fmla="*/ 0 h 134969"/>
                                <a:gd name="csX1" fmla="*/ 56102 w 1459325"/>
                                <a:gd name="csY1" fmla="*/ 134969 h 134969"/>
                                <a:gd name="csX2" fmla="*/ 112205 w 1459325"/>
                                <a:gd name="csY2" fmla="*/ 0 h 134969"/>
                                <a:gd name="csX3" fmla="*/ 168212 w 1459325"/>
                                <a:gd name="csY3" fmla="*/ 134969 h 134969"/>
                                <a:gd name="csX4" fmla="*/ 224409 w 1459325"/>
                                <a:gd name="csY4" fmla="*/ 0 h 134969"/>
                                <a:gd name="csX5" fmla="*/ 280416 w 1459325"/>
                                <a:gd name="csY5" fmla="*/ 134969 h 134969"/>
                                <a:gd name="csX6" fmla="*/ 336614 w 1459325"/>
                                <a:gd name="csY6" fmla="*/ 0 h 134969"/>
                                <a:gd name="csX7" fmla="*/ 392716 w 1459325"/>
                                <a:gd name="csY7" fmla="*/ 134969 h 134969"/>
                                <a:gd name="csX8" fmla="*/ 448818 w 1459325"/>
                                <a:gd name="csY8" fmla="*/ 0 h 134969"/>
                                <a:gd name="csX9" fmla="*/ 504920 w 1459325"/>
                                <a:gd name="csY9" fmla="*/ 134969 h 134969"/>
                                <a:gd name="csX10" fmla="*/ 561023 w 1459325"/>
                                <a:gd name="csY10" fmla="*/ 0 h 134969"/>
                                <a:gd name="csX11" fmla="*/ 617125 w 1459325"/>
                                <a:gd name="csY11" fmla="*/ 134969 h 134969"/>
                                <a:gd name="csX12" fmla="*/ 673322 w 1459325"/>
                                <a:gd name="csY12" fmla="*/ 0 h 134969"/>
                                <a:gd name="csX13" fmla="*/ 729425 w 1459325"/>
                                <a:gd name="csY13" fmla="*/ 134969 h 134969"/>
                                <a:gd name="csX14" fmla="*/ 785527 w 1459325"/>
                                <a:gd name="csY14" fmla="*/ 0 h 134969"/>
                                <a:gd name="csX15" fmla="*/ 841629 w 1459325"/>
                                <a:gd name="csY15" fmla="*/ 134969 h 134969"/>
                                <a:gd name="csX16" fmla="*/ 897827 w 1459325"/>
                                <a:gd name="csY16" fmla="*/ 0 h 134969"/>
                                <a:gd name="csX17" fmla="*/ 953929 w 1459325"/>
                                <a:gd name="csY17" fmla="*/ 134969 h 134969"/>
                                <a:gd name="csX18" fmla="*/ 1010031 w 1459325"/>
                                <a:gd name="csY18" fmla="*/ 0 h 134969"/>
                                <a:gd name="csX19" fmla="*/ 1066133 w 1459325"/>
                                <a:gd name="csY19" fmla="*/ 134969 h 134969"/>
                                <a:gd name="csX20" fmla="*/ 1122331 w 1459325"/>
                                <a:gd name="csY20" fmla="*/ 0 h 134969"/>
                                <a:gd name="csX21" fmla="*/ 1178433 w 1459325"/>
                                <a:gd name="csY21" fmla="*/ 134969 h 134969"/>
                                <a:gd name="csX22" fmla="*/ 1234535 w 1459325"/>
                                <a:gd name="csY22" fmla="*/ 0 h 134969"/>
                                <a:gd name="csX23" fmla="*/ 1290733 w 1459325"/>
                                <a:gd name="csY23" fmla="*/ 134969 h 134969"/>
                                <a:gd name="csX24" fmla="*/ 1346835 w 1459325"/>
                                <a:gd name="csY24" fmla="*/ 0 h 134969"/>
                                <a:gd name="csX25" fmla="*/ 1403128 w 1459325"/>
                                <a:gd name="csY25" fmla="*/ 134969 h 134969"/>
                                <a:gd name="csX26" fmla="*/ 1459325 w 1459325"/>
                                <a:gd name="csY26" fmla="*/ 0 h 13496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1459325" h="134969">
                                  <a:moveTo>
                                    <a:pt x="0" y="0"/>
                                  </a:moveTo>
                                  <a:lnTo>
                                    <a:pt x="56102" y="134969"/>
                                  </a:lnTo>
                                  <a:lnTo>
                                    <a:pt x="112205" y="0"/>
                                  </a:lnTo>
                                  <a:lnTo>
                                    <a:pt x="168212" y="134969"/>
                                  </a:lnTo>
                                  <a:lnTo>
                                    <a:pt x="224409" y="0"/>
                                  </a:lnTo>
                                  <a:lnTo>
                                    <a:pt x="280416" y="134969"/>
                                  </a:lnTo>
                                  <a:lnTo>
                                    <a:pt x="336614" y="0"/>
                                  </a:lnTo>
                                  <a:lnTo>
                                    <a:pt x="392716" y="134969"/>
                                  </a:lnTo>
                                  <a:lnTo>
                                    <a:pt x="448818" y="0"/>
                                  </a:lnTo>
                                  <a:lnTo>
                                    <a:pt x="504920" y="134969"/>
                                  </a:lnTo>
                                  <a:lnTo>
                                    <a:pt x="561023" y="0"/>
                                  </a:lnTo>
                                  <a:lnTo>
                                    <a:pt x="617125" y="134969"/>
                                  </a:lnTo>
                                  <a:lnTo>
                                    <a:pt x="673322" y="0"/>
                                  </a:lnTo>
                                  <a:lnTo>
                                    <a:pt x="729425" y="134969"/>
                                  </a:lnTo>
                                  <a:lnTo>
                                    <a:pt x="785527" y="0"/>
                                  </a:lnTo>
                                  <a:lnTo>
                                    <a:pt x="841629" y="134969"/>
                                  </a:lnTo>
                                  <a:lnTo>
                                    <a:pt x="897827" y="0"/>
                                  </a:lnTo>
                                  <a:lnTo>
                                    <a:pt x="953929" y="134969"/>
                                  </a:lnTo>
                                  <a:lnTo>
                                    <a:pt x="1010031" y="0"/>
                                  </a:lnTo>
                                  <a:lnTo>
                                    <a:pt x="1066133" y="134969"/>
                                  </a:lnTo>
                                  <a:lnTo>
                                    <a:pt x="1122331" y="0"/>
                                  </a:lnTo>
                                  <a:lnTo>
                                    <a:pt x="1178433" y="134969"/>
                                  </a:lnTo>
                                  <a:lnTo>
                                    <a:pt x="1234535" y="0"/>
                                  </a:lnTo>
                                  <a:lnTo>
                                    <a:pt x="1290733" y="134969"/>
                                  </a:lnTo>
                                  <a:lnTo>
                                    <a:pt x="1346835" y="0"/>
                                  </a:lnTo>
                                  <a:lnTo>
                                    <a:pt x="1403128" y="134969"/>
                                  </a:lnTo>
                                  <a:lnTo>
                                    <a:pt x="1459325" y="0"/>
                                  </a:lnTo>
                                </a:path>
                              </a:pathLst>
                            </a:custGeom>
                            <a:noFill/>
                            <a:ln w="6350" cap="flat">
                              <a:solidFill>
                                <a:srgbClr val="231815"/>
                              </a:solidFill>
                              <a:prstDash val="solid"/>
                              <a:round/>
                            </a:ln>
                          </wps:spPr>
                          <wps:bodyPr/>
                        </wps:wsp>
                      </wpg:grpSp>
                      <wps:wsp>
                        <wps:cNvPr id="697953157" name="文本框 2"/>
                        <wps:cNvSpPr txBox="1">
                          <a:spLocks noChangeArrowheads="1"/>
                        </wps:cNvSpPr>
                        <wps:spPr bwMode="auto">
                          <a:xfrm>
                            <a:off x="675727" y="842182"/>
                            <a:ext cx="164074" cy="207644"/>
                          </a:xfrm>
                          <a:prstGeom prst="rect">
                            <a:avLst/>
                          </a:prstGeom>
                          <a:noFill/>
                          <a:ln w="9525">
                            <a:noFill/>
                            <a:miter lim="800000"/>
                            <a:headEnd/>
                            <a:tailEnd/>
                          </a:ln>
                        </wps:spPr>
                        <wps:txbx>
                          <w:txbxContent>
                            <w:p w14:paraId="41D63AD7" w14:textId="795FF65F" w:rsidR="00B13973" w:rsidRPr="00B13973" w:rsidRDefault="00B13973" w:rsidP="00B13973">
                              <w:pPr>
                                <w:rPr>
                                  <w:rFonts w:asciiTheme="majorBidi" w:hAnsiTheme="majorBidi" w:cstheme="majorBidi"/>
                                  <w:sz w:val="18"/>
                                  <w:szCs w:val="18"/>
                                  <w:vertAlign w:val="subscript"/>
                                </w:rPr>
                              </w:pPr>
                              <w:r w:rsidRPr="00B13973">
                                <w:rPr>
                                  <w:rFonts w:asciiTheme="majorBidi" w:hAnsiTheme="majorBidi" w:cstheme="majorBidi"/>
                                  <w:sz w:val="18"/>
                                  <w:szCs w:val="18"/>
                                </w:rPr>
                                <w:t>A</w:t>
                              </w:r>
                            </w:p>
                          </w:txbxContent>
                        </wps:txbx>
                        <wps:bodyPr rot="0" vert="horz" wrap="none" lIns="36000" tIns="0" rIns="36000" bIns="0" anchor="t" anchorCtr="0">
                          <a:spAutoFit/>
                        </wps:bodyPr>
                      </wps:wsp>
                      <wps:wsp>
                        <wps:cNvPr id="1039457442" name="文本框 2"/>
                        <wps:cNvSpPr txBox="1">
                          <a:spLocks noChangeArrowheads="1"/>
                        </wps:cNvSpPr>
                        <wps:spPr bwMode="auto">
                          <a:xfrm>
                            <a:off x="370321" y="716954"/>
                            <a:ext cx="158359" cy="207644"/>
                          </a:xfrm>
                          <a:prstGeom prst="rect">
                            <a:avLst/>
                          </a:prstGeom>
                          <a:noFill/>
                          <a:ln w="9525">
                            <a:noFill/>
                            <a:miter lim="800000"/>
                            <a:headEnd/>
                            <a:tailEnd/>
                          </a:ln>
                        </wps:spPr>
                        <wps:txbx>
                          <w:txbxContent>
                            <w:p w14:paraId="3E4F967D" w14:textId="7BD02BC8" w:rsidR="00B13973" w:rsidRPr="00B13973" w:rsidRDefault="00B13973" w:rsidP="00B13973">
                              <w:pPr>
                                <w:rPr>
                                  <w:rFonts w:asciiTheme="majorBidi" w:hAnsiTheme="majorBidi" w:cstheme="majorBidi" w:hint="eastAsia"/>
                                  <w:sz w:val="18"/>
                                  <w:szCs w:val="18"/>
                                  <w:vertAlign w:val="subscript"/>
                                </w:rPr>
                              </w:pPr>
                              <w:r>
                                <w:rPr>
                                  <w:rFonts w:asciiTheme="majorBidi" w:hAnsiTheme="majorBidi" w:cstheme="majorBidi" w:hint="eastAsia"/>
                                  <w:sz w:val="18"/>
                                  <w:szCs w:val="18"/>
                                </w:rPr>
                                <w:t>B</w:t>
                              </w:r>
                            </w:p>
                          </w:txbxContent>
                        </wps:txbx>
                        <wps:bodyPr rot="0" vert="horz" wrap="none" lIns="36000" tIns="0" rIns="36000" bIns="0" anchor="t" anchorCtr="0">
                          <a:spAutoFit/>
                        </wps:bodyPr>
                      </wps:wsp>
                      <wps:wsp>
                        <wps:cNvPr id="1324475542" name="文本框 2"/>
                        <wps:cNvSpPr txBox="1">
                          <a:spLocks noChangeArrowheads="1"/>
                        </wps:cNvSpPr>
                        <wps:spPr bwMode="auto">
                          <a:xfrm>
                            <a:off x="2102826" y="516719"/>
                            <a:ext cx="158359" cy="207644"/>
                          </a:xfrm>
                          <a:prstGeom prst="rect">
                            <a:avLst/>
                          </a:prstGeom>
                          <a:noFill/>
                          <a:ln w="9525">
                            <a:noFill/>
                            <a:miter lim="800000"/>
                            <a:headEnd/>
                            <a:tailEnd/>
                          </a:ln>
                        </wps:spPr>
                        <wps:txbx>
                          <w:txbxContent>
                            <w:p w14:paraId="7A713C3A" w14:textId="5D0E7139" w:rsidR="00B13973" w:rsidRPr="00B13973" w:rsidRDefault="00B13973" w:rsidP="00B13973">
                              <w:pPr>
                                <w:rPr>
                                  <w:rFonts w:asciiTheme="majorBidi" w:hAnsiTheme="majorBidi" w:cstheme="majorBidi" w:hint="eastAsia"/>
                                  <w:sz w:val="18"/>
                                  <w:szCs w:val="18"/>
                                  <w:vertAlign w:val="subscript"/>
                                </w:rPr>
                              </w:pPr>
                              <w:r>
                                <w:rPr>
                                  <w:rFonts w:asciiTheme="majorBidi" w:hAnsiTheme="majorBidi" w:cstheme="majorBidi" w:hint="eastAsia"/>
                                  <w:sz w:val="18"/>
                                  <w:szCs w:val="18"/>
                                </w:rPr>
                                <w:t>C</w:t>
                              </w:r>
                            </w:p>
                          </w:txbxContent>
                        </wps:txbx>
                        <wps:bodyPr rot="0" vert="horz" wrap="none" lIns="36000" tIns="0" rIns="36000" bIns="0" anchor="t" anchorCtr="0">
                          <a:spAutoFit/>
                        </wps:bodyPr>
                      </wps:wsp>
                      <wps:wsp>
                        <wps:cNvPr id="977637493" name="文本框 2"/>
                        <wps:cNvSpPr txBox="1">
                          <a:spLocks noChangeArrowheads="1"/>
                        </wps:cNvSpPr>
                        <wps:spPr bwMode="auto">
                          <a:xfrm>
                            <a:off x="1341843" y="-142429"/>
                            <a:ext cx="164074" cy="207644"/>
                          </a:xfrm>
                          <a:prstGeom prst="rect">
                            <a:avLst/>
                          </a:prstGeom>
                          <a:noFill/>
                          <a:ln w="9525">
                            <a:noFill/>
                            <a:miter lim="800000"/>
                            <a:headEnd/>
                            <a:tailEnd/>
                          </a:ln>
                        </wps:spPr>
                        <wps:txbx>
                          <w:txbxContent>
                            <w:p w14:paraId="1E0FD051" w14:textId="0EC55AC9" w:rsidR="00B13973" w:rsidRPr="00B13973" w:rsidRDefault="00B13973" w:rsidP="00B13973">
                              <w:pPr>
                                <w:rPr>
                                  <w:rFonts w:asciiTheme="majorBidi" w:hAnsiTheme="majorBidi" w:cstheme="majorBidi" w:hint="eastAsia"/>
                                  <w:i/>
                                  <w:iCs/>
                                  <w:sz w:val="18"/>
                                  <w:szCs w:val="18"/>
                                  <w:vertAlign w:val="subscript"/>
                                </w:rPr>
                              </w:pPr>
                              <w:r w:rsidRPr="00B13973">
                                <w:rPr>
                                  <w:rFonts w:asciiTheme="majorBidi" w:hAnsiTheme="majorBidi" w:cstheme="majorBidi" w:hint="eastAsia"/>
                                  <w:i/>
                                  <w:iCs/>
                                  <w:sz w:val="18"/>
                                  <w:szCs w:val="18"/>
                                </w:rPr>
                                <w:t>O</w:t>
                              </w:r>
                            </w:p>
                          </w:txbxContent>
                        </wps:txbx>
                        <wps:bodyPr rot="0" vert="horz" wrap="none" lIns="36000" tIns="0" rIns="36000" bIns="0" anchor="t" anchorCtr="0">
                          <a:spAutoFit/>
                        </wps:bodyPr>
                      </wps:wsp>
                      <wps:wsp>
                        <wps:cNvPr id="1404062008" name="文本框 2"/>
                        <wps:cNvSpPr txBox="1">
                          <a:spLocks noChangeArrowheads="1"/>
                        </wps:cNvSpPr>
                        <wps:spPr bwMode="auto">
                          <a:xfrm>
                            <a:off x="1443373" y="156155"/>
                            <a:ext cx="136769" cy="207644"/>
                          </a:xfrm>
                          <a:prstGeom prst="rect">
                            <a:avLst/>
                          </a:prstGeom>
                          <a:noFill/>
                          <a:ln w="9525">
                            <a:noFill/>
                            <a:miter lim="800000"/>
                            <a:headEnd/>
                            <a:tailEnd/>
                          </a:ln>
                        </wps:spPr>
                        <wps:txbx>
                          <w:txbxContent>
                            <w:p w14:paraId="35C3C7EB" w14:textId="3ABBBFED" w:rsidR="00B13973" w:rsidRPr="00B13973" w:rsidRDefault="00B13973" w:rsidP="00B13973">
                              <w:pPr>
                                <w:rPr>
                                  <w:rFonts w:asciiTheme="majorBidi" w:hAnsiTheme="majorBidi" w:cstheme="majorBidi" w:hint="eastAsia"/>
                                  <w:i/>
                                  <w:iCs/>
                                  <w:sz w:val="18"/>
                                  <w:szCs w:val="18"/>
                                  <w:vertAlign w:val="subscript"/>
                                </w:rPr>
                              </w:pPr>
                              <w:r w:rsidRPr="00B13973">
                                <w:rPr>
                                  <w:rFonts w:asciiTheme="majorBidi" w:hAnsiTheme="majorBidi" w:cstheme="majorBidi"/>
                                  <w:i/>
                                  <w:iCs/>
                                  <w:sz w:val="18"/>
                                  <w:szCs w:val="18"/>
                                </w:rPr>
                                <w:t>θ</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42D2F41" id="组合 507" o:spid="_x0000_s1876" style="position:absolute;left:0;text-align:left;margin-left:231.65pt;margin-top:6.25pt;width:178pt;height:93.85pt;z-index:251802624;mso-position-horizontal-relative:text;mso-position-vertical-relative:text;mso-width-relative:margin;mso-height-relative:margin" coordorigin=",-1424" coordsize="22611,11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">
                <v:group id="组合 505" o:spid="_x0000_s1877" style="position:absolute;width:22366;height:10111" coordsize="23565,1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">
                  <v:group id="组合 26" o:spid="_x0000_s1878" style="position:absolute;width:23565;height:10657" coordorigin=",-409" coordsize="50863,23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">
                    <v:group id="组合 75345243" o:spid="_x0000_s1879" style="position:absolute;top:-409;width:50863;height:23008" coordorigin=",-409" coordsize="50863,23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">
                      <v:line id="直接连接符 1537714694" o:spid="_x0000_s1880" style="position:absolute;visibility:visible;mso-wrap-style:square" from="0,22599" to="37273,2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" strokecolor="black [3213]" strokeweight="1pt">
                        <v:stroke joinstyle="miter"/>
                      </v:line>
                      <v:oval id="椭圆 1579263640" o:spid="_x0000_s1881" style="position:absolute;left:48075;top:9282;width:2788;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" filled="f" strokecolor="black [3213]" strokeweight="1pt">
                        <v:stroke joinstyle="miter"/>
                      </v:oval>
                      <v:shape id="弧形 1187190625" o:spid="_x0000_s1882" style="position:absolute;left:30815;top:-409;width:4545;height:4546;rotation:7069426fd;visibility:visible;mso-wrap-style:square;v-text-anchor:middle" coordsize="454620,454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" path="m227310,nsc352850,,454620,101770,454620,227310r-227310,l227310,xem227310,nfc352850,,454620,101770,454620,227310e" filled="f" strokecolor="black [3213]" strokeweight=".5pt">
                        <v:stroke joinstyle="miter"/>
                        <v:path arrowok="t" o:connecttype="custom" o:connectlocs="227310,0;454620,227310" o:connectangles="0,0"/>
                      </v:shape>
                      <v:rect id="矩形 85479229" o:spid="_x0000_s1883" style="position:absolute;left:8278;top:16855;width:3877;height:2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" filled="f" strokecolor="black [3213]" strokeweight="1pt"/>
                      <v:oval id="椭圆 857132930" o:spid="_x0000_s1884" style="position:absolute;left:30935;top:19113;width:2789;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" filled="f" strokecolor="black [3213]" strokeweight=".5pt">
                        <v:stroke dashstyle="dash" joinstyle="miter"/>
                      </v:oval>
                      <v:line id="直接连接符 1309525290" o:spid="_x0000_s1885" style="position:absolute;visibility:visible;mso-wrap-style:square" from="32339,819" to="32339,19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" strokecolor="black [3213]" strokeweight=".5pt">
                        <v:stroke dashstyle="dash" joinstyle="miter"/>
                        <o:lock v:ext="edit" shapetype="f"/>
                      </v:line>
                      <v:line id="直接连接符 2054765882" o:spid="_x0000_s1886" style="position:absolute;visibility:visible;mso-wrap-style:square" from="28327,831" to="3635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" strokecolor="black [3213]" strokeweight="1pt">
                        <v:stroke joinstyle="miter"/>
                        <o:lock v:ext="edit" shapetype="f"/>
                      </v:line>
                      <v:line id="直接连接符 564900988" o:spid="_x0000_s1887" style="position:absolute;rotation:60;flip:x;visibility:visible;mso-wrap-style:square" from="40290,-3756" to="40290,1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" strokecolor="black [3213]" strokeweight=".5pt">
                        <v:stroke joinstyle="miter"/>
                        <o:lock v:ext="edit" shapetype="f"/>
                      </v:line>
                    </v:group>
                    <v:shape id="任意多边形: 形状 1649533537" o:spid="_x0000_s1888" style="position:absolute;left:3977;top:17022;width:26817;height:5577;visibility:visible;mso-wrap-style:square;v-text-anchor:middle" coordsize="2681694,557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" path="m2398764,r282930,l2681694,278829r-1,l2681693,557658,,557658,,278829r2398764,l2398764,xe" filled="f" strokecolor="black [3213]" strokeweight="1pt">
                      <v:stroke joinstyle="miter"/>
                      <v:path arrowok="t" o:connecttype="custom" o:connectlocs="2398764,0;2681694,0;2681694,278829;2681693,278829;2681693,557658;0,557658;0,278829;2398764,278829" o:connectangles="0,0,0,0,0,0,0,0"/>
                    </v:shape>
                  </v:group>
                  <v:shape id="图形 16" o:spid="_x0000_s1889" style="position:absolute;left:5690;top:8463;width:7234;height:656;visibility:visible;mso-wrap-style:square;v-text-anchor:top" coordsize="1459325,13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" path="m,l56102,134969,112205,r56007,134969l224409,r56007,134969l336614,r56102,134969l448818,r56102,134969l561023,r56102,134969l673322,r56103,134969l785527,r56102,134969l897827,r56102,134969l1010031,r56102,134969l1122331,r56102,134969l1234535,r56198,134969l1346835,r56293,134969l1459325,e" filled="f" strokecolor="#231815" strokeweight=".5pt">
                    <v:path arrowok="t" o:connecttype="custom" o:connectlocs="0,0;27812,65567;55624,0;83389,65567;111247,0;139012,65567;166871,0;194683,65567;222495,0;250307,65567;278119,0;305931,65567;333790,0;361602,65567;389414,0;417225,65567;445085,0;472896,65567;500708,0;528520,65567;556379,0;584191,65567;612003,0;639862,65567;667674,0;695580,65567;723439,0" o:connectangles="0,0,0,0,0,0,0,0,0,0,0,0,0,0,0,0,0,0,0,0,0,0,0,0,0,0,0"/>
                  </v:shape>
                </v:group>
                <v:shape id="文本框 2" o:spid="_x0000_s1890" type="#_x0000_t202" style="position:absolute;left:6757;top:842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" filled="f" stroked="f">
                  <v:textbox style="mso-fit-shape-to-text:t" inset="1mm,0,1mm,0">
                    <w:txbxContent>
                      <w:p w14:paraId="41D63AD7" w14:textId="795FF65F" w:rsidR="00B13973" w:rsidRPr="00B13973" w:rsidRDefault="00B13973" w:rsidP="00B13973">
                        <w:pPr>
                          <w:rPr>
                            <w:rFonts w:asciiTheme="majorBidi" w:hAnsiTheme="majorBidi" w:cstheme="majorBidi"/>
                            <w:sz w:val="18"/>
                            <w:szCs w:val="18"/>
                            <w:vertAlign w:val="subscript"/>
                          </w:rPr>
                        </w:pPr>
                        <w:r w:rsidRPr="00B13973">
                          <w:rPr>
                            <w:rFonts w:asciiTheme="majorBidi" w:hAnsiTheme="majorBidi" w:cstheme="majorBidi"/>
                            <w:sz w:val="18"/>
                            <w:szCs w:val="18"/>
                          </w:rPr>
                          <w:t>A</w:t>
                        </w:r>
                      </w:p>
                    </w:txbxContent>
                  </v:textbox>
                </v:shape>
                <v:shape id="文本框 2" o:spid="_x0000_s1891" type="#_x0000_t202" style="position:absolute;left:3703;top:7169;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" filled="f" stroked="f">
                  <v:textbox style="mso-fit-shape-to-text:t" inset="1mm,0,1mm,0">
                    <w:txbxContent>
                      <w:p w14:paraId="3E4F967D" w14:textId="7BD02BC8" w:rsidR="00B13973" w:rsidRPr="00B13973" w:rsidRDefault="00B13973" w:rsidP="00B13973">
                        <w:pPr>
                          <w:rPr>
                            <w:rFonts w:asciiTheme="majorBidi" w:hAnsiTheme="majorBidi" w:cstheme="majorBidi" w:hint="eastAsia"/>
                            <w:sz w:val="18"/>
                            <w:szCs w:val="18"/>
                            <w:vertAlign w:val="subscript"/>
                          </w:rPr>
                        </w:pPr>
                        <w:r>
                          <w:rPr>
                            <w:rFonts w:asciiTheme="majorBidi" w:hAnsiTheme="majorBidi" w:cstheme="majorBidi" w:hint="eastAsia"/>
                            <w:sz w:val="18"/>
                            <w:szCs w:val="18"/>
                          </w:rPr>
                          <w:t>B</w:t>
                        </w:r>
                      </w:p>
                    </w:txbxContent>
                  </v:textbox>
                </v:shape>
                <v:shape id="文本框 2" o:spid="_x0000_s1892" type="#_x0000_t202" style="position:absolute;left:21028;top:5167;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" filled="f" stroked="f">
                  <v:textbox style="mso-fit-shape-to-text:t" inset="1mm,0,1mm,0">
                    <w:txbxContent>
                      <w:p w14:paraId="7A713C3A" w14:textId="5D0E7139" w:rsidR="00B13973" w:rsidRPr="00B13973" w:rsidRDefault="00B13973" w:rsidP="00B13973">
                        <w:pPr>
                          <w:rPr>
                            <w:rFonts w:asciiTheme="majorBidi" w:hAnsiTheme="majorBidi" w:cstheme="majorBidi" w:hint="eastAsia"/>
                            <w:sz w:val="18"/>
                            <w:szCs w:val="18"/>
                            <w:vertAlign w:val="subscript"/>
                          </w:rPr>
                        </w:pPr>
                        <w:r>
                          <w:rPr>
                            <w:rFonts w:asciiTheme="majorBidi" w:hAnsiTheme="majorBidi" w:cstheme="majorBidi" w:hint="eastAsia"/>
                            <w:sz w:val="18"/>
                            <w:szCs w:val="18"/>
                          </w:rPr>
                          <w:t>C</w:t>
                        </w:r>
                      </w:p>
                    </w:txbxContent>
                  </v:textbox>
                </v:shape>
                <v:shape id="文本框 2" o:spid="_x0000_s1893" type="#_x0000_t202" style="position:absolute;left:13418;top:-1424;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" filled="f" stroked="f">
                  <v:textbox style="mso-fit-shape-to-text:t" inset="1mm,0,1mm,0">
                    <w:txbxContent>
                      <w:p w14:paraId="1E0FD051" w14:textId="0EC55AC9" w:rsidR="00B13973" w:rsidRPr="00B13973" w:rsidRDefault="00B13973" w:rsidP="00B13973">
                        <w:pPr>
                          <w:rPr>
                            <w:rFonts w:asciiTheme="majorBidi" w:hAnsiTheme="majorBidi" w:cstheme="majorBidi" w:hint="eastAsia"/>
                            <w:i/>
                            <w:iCs/>
                            <w:sz w:val="18"/>
                            <w:szCs w:val="18"/>
                            <w:vertAlign w:val="subscript"/>
                          </w:rPr>
                        </w:pPr>
                        <w:r w:rsidRPr="00B13973">
                          <w:rPr>
                            <w:rFonts w:asciiTheme="majorBidi" w:hAnsiTheme="majorBidi" w:cstheme="majorBidi" w:hint="eastAsia"/>
                            <w:i/>
                            <w:iCs/>
                            <w:sz w:val="18"/>
                            <w:szCs w:val="18"/>
                          </w:rPr>
                          <w:t>O</w:t>
                        </w:r>
                      </w:p>
                    </w:txbxContent>
                  </v:textbox>
                </v:shape>
                <v:shape id="文本框 2" o:spid="_x0000_s1894" type="#_x0000_t202" style="position:absolute;left:14433;top:1561;width:136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" filled="f" stroked="f">
                  <v:textbox style="mso-fit-shape-to-text:t" inset="1mm,0,1mm,0">
                    <w:txbxContent>
                      <w:p w14:paraId="35C3C7EB" w14:textId="3ABBBFED" w:rsidR="00B13973" w:rsidRPr="00B13973" w:rsidRDefault="00B13973" w:rsidP="00B13973">
                        <w:pPr>
                          <w:rPr>
                            <w:rFonts w:asciiTheme="majorBidi" w:hAnsiTheme="majorBidi" w:cstheme="majorBidi" w:hint="eastAsia"/>
                            <w:i/>
                            <w:iCs/>
                            <w:sz w:val="18"/>
                            <w:szCs w:val="18"/>
                            <w:vertAlign w:val="subscript"/>
                          </w:rPr>
                        </w:pPr>
                        <w:r w:rsidRPr="00B13973">
                          <w:rPr>
                            <w:rFonts w:asciiTheme="majorBidi" w:hAnsiTheme="majorBidi" w:cstheme="majorBidi"/>
                            <w:i/>
                            <w:iCs/>
                            <w:sz w:val="18"/>
                            <w:szCs w:val="18"/>
                          </w:rPr>
                          <w:t>θ</w:t>
                        </w:r>
                      </w:p>
                    </w:txbxContent>
                  </v:textbox>
                </v:shape>
                <w10:wrap type="square"/>
              </v:group>
            </w:pict>
          </mc:Fallback>
        </mc:AlternateContent>
      </w:r>
      <w:r w:rsidR="00000000" w:rsidRPr="002954DE">
        <w:t>如图，光滑水平面上一质量</w:t>
      </w:r>
      <w:r w:rsidR="002954DE" w:rsidRPr="002954DE">
        <w:rPr>
          <w:rFonts w:hint="eastAsia"/>
          <w:i/>
          <w:iCs/>
        </w:rPr>
        <w:t>m</w:t>
      </w:r>
      <w:r w:rsidR="002954DE" w:rsidRPr="002954DE">
        <w:rPr>
          <w:rFonts w:hint="eastAsia"/>
          <w:vertAlign w:val="subscript"/>
        </w:rPr>
        <w:t>A</w:t>
      </w:r>
      <w:r w:rsidR="002954DE" w:rsidRPr="002954DE">
        <w:rPr>
          <w:rFonts w:hint="eastAsia"/>
        </w:rPr>
        <w:t xml:space="preserve"> = 0.4 kg</w:t>
      </w:r>
      <w:r w:rsidR="00000000" w:rsidRPr="002954DE">
        <w:t>的木板，其右端通过轻弹簧连接质量</w:t>
      </w:r>
      <w:r w:rsidR="002954DE" w:rsidRPr="002954DE">
        <w:rPr>
          <w:rFonts w:hint="eastAsia"/>
          <w:i/>
          <w:iCs/>
        </w:rPr>
        <w:t>m</w:t>
      </w:r>
      <w:r w:rsidR="002954DE" w:rsidRPr="002954DE">
        <w:rPr>
          <w:rFonts w:hint="eastAsia"/>
          <w:vertAlign w:val="subscript"/>
        </w:rPr>
        <w:t>B</w:t>
      </w:r>
      <w:r w:rsidR="002954DE" w:rsidRPr="002954DE">
        <w:rPr>
          <w:rFonts w:hint="eastAsia"/>
        </w:rPr>
        <w:t xml:space="preserve"> = 0.1 kg</w:t>
      </w:r>
      <w:r w:rsidR="00000000" w:rsidRPr="002954DE">
        <w:t>的物块，此时弹簧伸长量</w:t>
      </w:r>
      <w:r w:rsidR="002954DE" w:rsidRPr="002954DE">
        <w:rPr>
          <w:rFonts w:hint="eastAsia"/>
          <w:i/>
          <w:iCs/>
        </w:rPr>
        <w:t>x</w:t>
      </w:r>
      <w:r w:rsidR="002954DE" w:rsidRPr="002954DE">
        <w:rPr>
          <w:rFonts w:hint="eastAsia"/>
          <w:vertAlign w:val="subscript"/>
        </w:rPr>
        <w:t>0</w:t>
      </w:r>
      <w:r w:rsidR="002954DE" w:rsidRPr="002954DE">
        <w:rPr>
          <w:rFonts w:hint="eastAsia"/>
        </w:rPr>
        <w:t xml:space="preserve"> = 0.1 m</w:t>
      </w:r>
      <w:r w:rsidR="00000000" w:rsidRPr="002954DE">
        <w:t>，物块和木板均静止。质量</w:t>
      </w:r>
      <w:r w:rsidR="002954DE" w:rsidRPr="002954DE">
        <w:rPr>
          <w:rFonts w:hint="eastAsia"/>
          <w:i/>
          <w:iCs/>
        </w:rPr>
        <w:t>m</w:t>
      </w:r>
      <w:r w:rsidR="002954DE" w:rsidRPr="002954DE">
        <w:rPr>
          <w:rFonts w:hint="eastAsia"/>
          <w:vertAlign w:val="subscript"/>
        </w:rPr>
        <w:t>C</w:t>
      </w:r>
      <w:r w:rsidR="002954DE" w:rsidRPr="002954DE">
        <w:rPr>
          <w:rFonts w:hint="eastAsia"/>
        </w:rPr>
        <w:t xml:space="preserve"> = 0.1 kg</w:t>
      </w:r>
      <w:r w:rsidR="00000000" w:rsidRPr="002954DE">
        <w:t>的小球（可视为质点）通过长</w:t>
      </w:r>
      <w:r w:rsidR="002954DE" w:rsidRPr="002954DE">
        <w:rPr>
          <w:rFonts w:hint="eastAsia"/>
        </w:rPr>
        <w:t>L = 0.9 m</w:t>
      </w:r>
      <w:r w:rsidR="00000000" w:rsidRPr="002954DE">
        <w:t>的轻绳悬于</w:t>
      </w:r>
      <w:r w:rsidR="002954DE" w:rsidRPr="002954DE">
        <w:rPr>
          <w:rFonts w:hint="eastAsia"/>
        </w:rPr>
        <w:t>O</w:t>
      </w:r>
      <w:r w:rsidR="00000000" w:rsidRPr="002954DE">
        <w:t>点。小球从绳与竖直方向成</w:t>
      </w:r>
      <w:r w:rsidR="002954DE" w:rsidRPr="002954DE">
        <w:rPr>
          <w:rFonts w:cs="Times New Roman"/>
          <w:i/>
          <w:iCs/>
        </w:rPr>
        <w:t>θ</w:t>
      </w:r>
      <w:r w:rsidR="002954DE" w:rsidRPr="002954DE">
        <w:rPr>
          <w:rFonts w:hint="eastAsia"/>
        </w:rPr>
        <w:t xml:space="preserve"> = 60</w:t>
      </w:r>
      <w:r w:rsidR="002954DE" w:rsidRPr="002954DE">
        <w:rPr>
          <w:rFonts w:cs="Times New Roman"/>
        </w:rPr>
        <w:t>°</w:t>
      </w:r>
      <w:r w:rsidR="00000000" w:rsidRPr="002954DE">
        <w:t>处由静止释放，摆至最低点时与木板右端发生弹性碰撞，时间极短。取重力加速度</w:t>
      </w:r>
      <w:r w:rsidR="002954DE" w:rsidRPr="002954DE">
        <w:rPr>
          <w:rFonts w:hint="eastAsia"/>
          <w:i/>
          <w:iCs/>
        </w:rPr>
        <w:t>g</w:t>
      </w:r>
      <w:r w:rsidR="002954DE" w:rsidRPr="002954DE">
        <w:rPr>
          <w:rFonts w:hint="eastAsia"/>
        </w:rPr>
        <w:t xml:space="preserve"> = 10 m/s</w:t>
      </w:r>
      <w:r w:rsidR="002954DE" w:rsidRPr="002954DE">
        <w:rPr>
          <w:rFonts w:hint="eastAsia"/>
          <w:vertAlign w:val="superscript"/>
        </w:rPr>
        <w:t>2</w:t>
      </w:r>
      <w:r w:rsidR="00000000" w:rsidRPr="002954DE">
        <w:t>。</w:t>
      </w:r>
    </w:p>
    <w:p w14:paraId="568086F7" w14:textId="595A576B" w:rsidR="00C00F03" w:rsidRPr="002954DE" w:rsidRDefault="00000000" w:rsidP="002954DE">
      <w:pPr>
        <w:ind w:firstLine="420"/>
      </w:pPr>
      <w:r w:rsidRPr="002954DE">
        <w:t>（</w:t>
      </w:r>
      <w:r w:rsidRPr="002954DE">
        <w:t>1</w:t>
      </w:r>
      <w:r w:rsidRPr="002954DE">
        <w:t>）求碰撞后瞬间木板的速度大小</w:t>
      </w:r>
      <w:r w:rsidR="002954DE" w:rsidRPr="002954DE">
        <w:rPr>
          <w:rFonts w:ascii="Book Antiqua" w:hAnsi="Book Antiqua"/>
          <w:i/>
          <w:iCs/>
        </w:rPr>
        <w:t>v</w:t>
      </w:r>
      <w:r w:rsidR="002954DE" w:rsidRPr="002954DE">
        <w:rPr>
          <w:rFonts w:hint="eastAsia"/>
          <w:vertAlign w:val="subscript"/>
        </w:rPr>
        <w:t>A</w:t>
      </w:r>
      <w:r w:rsidRPr="002954DE">
        <w:t>。</w:t>
      </w:r>
    </w:p>
    <w:p w14:paraId="1BC68A26" w14:textId="20DE610C" w:rsidR="00C00F03" w:rsidRPr="002954DE" w:rsidRDefault="00000000" w:rsidP="0095746B">
      <w:pPr>
        <w:ind w:firstLine="420"/>
      </w:pPr>
      <w:r w:rsidRPr="002954DE">
        <w:t>（</w:t>
      </w:r>
      <w:r w:rsidRPr="002954DE">
        <w:t>2</w:t>
      </w:r>
      <w:r w:rsidRPr="002954DE">
        <w:t>）弹簧的压缩量第一次为</w:t>
      </w:r>
      <w:r w:rsidR="002954DE" w:rsidRPr="002954DE">
        <w:rPr>
          <w:rFonts w:hint="eastAsia"/>
          <w:i/>
          <w:iCs/>
        </w:rPr>
        <w:t>x</w:t>
      </w:r>
      <w:r w:rsidR="002954DE" w:rsidRPr="002954DE">
        <w:rPr>
          <w:rFonts w:hint="eastAsia"/>
          <w:vertAlign w:val="subscript"/>
        </w:rPr>
        <w:t>0</w:t>
      </w:r>
      <w:r w:rsidRPr="002954DE">
        <w:t>时，物块速度大小为</w:t>
      </w:r>
      <w:r w:rsidR="002954DE" w:rsidRPr="002954DE">
        <w:rPr>
          <w:rFonts w:ascii="Book Antiqua" w:hAnsi="Book Antiqua"/>
          <w:i/>
          <w:iCs/>
        </w:rPr>
        <w:t>v</w:t>
      </w:r>
      <w:r w:rsidR="002954DE" w:rsidRPr="002954DE">
        <w:rPr>
          <w:rFonts w:hint="eastAsia"/>
          <w:vertAlign w:val="subscript"/>
        </w:rPr>
        <w:t>B</w:t>
      </w:r>
      <w:r w:rsidR="002954DE" w:rsidRPr="002954DE">
        <w:rPr>
          <w:rFonts w:hint="eastAsia"/>
        </w:rPr>
        <w:t xml:space="preserve"> = 0.8 m/s</w:t>
      </w:r>
      <w:r w:rsidRPr="002954DE">
        <w:t>，方向向左。求木板与物块间的动摩擦因数</w:t>
      </w:r>
      <w:r w:rsidR="002954DE" w:rsidRPr="002954DE">
        <w:rPr>
          <w:rFonts w:cs="Times New Roman"/>
          <w:i/>
          <w:iCs/>
        </w:rPr>
        <w:t>μ</w:t>
      </w:r>
      <w:r w:rsidRPr="002954DE">
        <w:t>。</w:t>
      </w:r>
    </w:p>
    <w:p w14:paraId="20C4119A" w14:textId="7F8F6E7A" w:rsidR="00C00F03" w:rsidRPr="002409BA" w:rsidRDefault="00000000" w:rsidP="002409BA">
      <w:pPr>
        <w:rPr>
          <w:color w:val="EE0000"/>
        </w:rPr>
      </w:pPr>
      <w:r w:rsidRPr="002409BA">
        <w:rPr>
          <w:color w:val="EE0000"/>
        </w:rPr>
        <w:t>【解析】</w:t>
      </w:r>
    </w:p>
    <w:p w14:paraId="724F6BF2" w14:textId="31F15685" w:rsidR="00C00F03" w:rsidRPr="002409BA" w:rsidRDefault="00D20A27" w:rsidP="00D20A27">
      <w:pPr>
        <w:rPr>
          <w:color w:val="EE0000"/>
        </w:rPr>
      </w:pPr>
      <w:r>
        <w:rPr>
          <w:rFonts w:hint="eastAsia"/>
          <w:color w:val="EE0000"/>
        </w:rPr>
        <w:t>（</w:t>
      </w:r>
      <w:r>
        <w:rPr>
          <w:rFonts w:hint="eastAsia"/>
          <w:color w:val="EE0000"/>
        </w:rPr>
        <w:t>1</w:t>
      </w:r>
      <w:r>
        <w:rPr>
          <w:rFonts w:hint="eastAsia"/>
          <w:color w:val="EE0000"/>
        </w:rPr>
        <w:t>）</w:t>
      </w:r>
      <w:r w:rsidRPr="002409BA">
        <w:rPr>
          <w:color w:val="EE0000"/>
        </w:rPr>
        <w:t>C</w:t>
      </w:r>
      <w:r w:rsidRPr="002409BA">
        <w:rPr>
          <w:color w:val="EE0000"/>
        </w:rPr>
        <w:t>下摆过程，由机械能守恒定律有</w:t>
      </w:r>
      <w:r w:rsidRPr="002409BA">
        <w:rPr>
          <w:color w:val="EE0000"/>
        </w:rPr>
        <w:object w:dxaOrig="2678" w:dyaOrig="623" w14:anchorId="6DE8FA04">
          <v:shape id="_x0000_i1088" type="#_x0000_t75" alt="学科网(www.zxxk.com)--教育资源门户，提供试卷、教案、课件、论文、素材以及各类教学资源下载，还有大量而丰富的教学相关资讯！" style="width:133.6pt;height:30.65pt" o:ole="">
            <v:imagedata r:id="rId141" o:title="eqId5438269de4063b5da9f21cc238a809b9"/>
          </v:shape>
          <o:OLEObject Type="Embed" ProgID="Equation.DSMT4" ShapeID="_x0000_i1088" DrawAspect="Content" ObjectID="_1843468749" r:id="rId142"/>
        </w:object>
      </w:r>
    </w:p>
    <w:p w14:paraId="6BED0691" w14:textId="6D62BEED" w:rsidR="00C00F03" w:rsidRPr="002409BA" w:rsidRDefault="00000000" w:rsidP="002409BA">
      <w:pPr>
        <w:rPr>
          <w:color w:val="EE0000"/>
        </w:rPr>
      </w:pPr>
      <w:r w:rsidRPr="002409BA">
        <w:rPr>
          <w:color w:val="EE0000"/>
        </w:rPr>
        <w:t>解得</w:t>
      </w:r>
      <w:r w:rsidR="00D20A27" w:rsidRPr="00D20A27">
        <w:rPr>
          <w:rFonts w:ascii="Book Antiqua" w:hAnsi="Book Antiqua"/>
          <w:i/>
          <w:iCs/>
          <w:color w:val="EE0000"/>
        </w:rPr>
        <w:t>v</w:t>
      </w:r>
      <w:r w:rsidR="00D20A27">
        <w:rPr>
          <w:rFonts w:hint="eastAsia"/>
          <w:color w:val="EE0000"/>
          <w:vertAlign w:val="subscript"/>
        </w:rPr>
        <w:t>0</w:t>
      </w:r>
      <w:r w:rsidR="00D20A27">
        <w:rPr>
          <w:rFonts w:hint="eastAsia"/>
          <w:color w:val="EE0000"/>
        </w:rPr>
        <w:t xml:space="preserve"> = 3 m/s</w:t>
      </w:r>
    </w:p>
    <w:p w14:paraId="71AC8D87" w14:textId="0CE09F21" w:rsidR="00D20A27" w:rsidRDefault="00000000" w:rsidP="002409BA">
      <w:pPr>
        <w:rPr>
          <w:color w:val="EE0000"/>
        </w:rPr>
      </w:pPr>
      <w:r w:rsidRPr="002409BA">
        <w:rPr>
          <w:color w:val="EE0000"/>
        </w:rPr>
        <w:t>C</w:t>
      </w:r>
      <w:r w:rsidRPr="002409BA">
        <w:rPr>
          <w:color w:val="EE0000"/>
        </w:rPr>
        <w:t>与</w:t>
      </w:r>
      <w:r w:rsidRPr="002409BA">
        <w:rPr>
          <w:color w:val="EE0000"/>
        </w:rPr>
        <w:t>A</w:t>
      </w:r>
      <w:r w:rsidRPr="002409BA">
        <w:rPr>
          <w:color w:val="EE0000"/>
        </w:rPr>
        <w:t>碰撞，由动量守恒定律和能量守恒定律有</w:t>
      </w:r>
    </w:p>
    <w:p w14:paraId="7F21D8FD" w14:textId="2799F748" w:rsidR="00C00F03" w:rsidRPr="002409BA" w:rsidRDefault="00000000" w:rsidP="002409BA">
      <w:pPr>
        <w:rPr>
          <w:color w:val="EE0000"/>
        </w:rPr>
      </w:pPr>
      <w:r w:rsidRPr="002409BA">
        <w:rPr>
          <w:color w:val="EE0000"/>
        </w:rPr>
        <w:object w:dxaOrig="2040" w:dyaOrig="360" w14:anchorId="44CF6ED9">
          <v:shape id="_x0000_i1089" type="#_x0000_t75" alt="学科网(www.zxxk.com)--教育资源门户，提供试卷、教案、课件、论文、素材以及各类教学资源下载，还有大量而丰富的教学相关资讯！" style="width:101.75pt;height:17.55pt" o:ole="">
            <v:imagedata r:id="rId143" o:title="eqIddde391121ec16f4e5be55a6515d6cd17"/>
          </v:shape>
          <o:OLEObject Type="Embed" ProgID="Equation.DSMT4" ShapeID="_x0000_i1089" DrawAspect="Content" ObjectID="_1843468750" r:id="rId144"/>
        </w:object>
      </w:r>
      <w:r w:rsidRPr="002409BA">
        <w:rPr>
          <w:color w:val="EE0000"/>
        </w:rPr>
        <w:t>，</w:t>
      </w:r>
      <w:r w:rsidRPr="002409BA">
        <w:rPr>
          <w:color w:val="EE0000"/>
        </w:rPr>
        <w:object w:dxaOrig="2543" w:dyaOrig="623" w14:anchorId="64DC6215">
          <v:shape id="_x0000_i1090" type="#_x0000_t75" alt="学科网(www.zxxk.com)--教育资源门户，提供试卷、教案、课件、论文、素材以及各类教学资源下载，还有大量而丰富的教学相关资讯！" style="width:127.35pt;height:30.65pt" o:ole="">
            <v:imagedata r:id="rId145" o:title="eqId41800787f2229e95442c733e371e3edf"/>
          </v:shape>
          <o:OLEObject Type="Embed" ProgID="Equation.DSMT4" ShapeID="_x0000_i1090" DrawAspect="Content" ObjectID="_1843468751" r:id="rId146"/>
        </w:object>
      </w:r>
    </w:p>
    <w:p w14:paraId="508E6CE7" w14:textId="4AD9B473" w:rsidR="00C00F03" w:rsidRPr="002409BA" w:rsidRDefault="00000000" w:rsidP="002409BA">
      <w:pPr>
        <w:rPr>
          <w:color w:val="EE0000"/>
        </w:rPr>
      </w:pPr>
      <w:r w:rsidRPr="002409BA">
        <w:rPr>
          <w:color w:val="EE0000"/>
        </w:rPr>
        <w:t>联立解得碰撞后瞬间木板的速度大小</w:t>
      </w:r>
      <w:r w:rsidR="00D20A27" w:rsidRPr="00D20A27">
        <w:rPr>
          <w:rFonts w:ascii="Book Antiqua" w:hAnsi="Book Antiqua"/>
          <w:i/>
          <w:iCs/>
          <w:color w:val="EE0000"/>
        </w:rPr>
        <w:t>v</w:t>
      </w:r>
      <w:r w:rsidR="00D20A27">
        <w:rPr>
          <w:rFonts w:hint="eastAsia"/>
          <w:color w:val="EE0000"/>
          <w:vertAlign w:val="subscript"/>
        </w:rPr>
        <w:t>A</w:t>
      </w:r>
      <w:r w:rsidR="00D20A27">
        <w:rPr>
          <w:rFonts w:hint="eastAsia"/>
          <w:color w:val="EE0000"/>
        </w:rPr>
        <w:t xml:space="preserve"> = 1.2 m/s</w:t>
      </w:r>
    </w:p>
    <w:p w14:paraId="00506EC6" w14:textId="0DDDE08D" w:rsidR="00C00F03" w:rsidRPr="002409BA" w:rsidRDefault="00D20A27" w:rsidP="00D20A27">
      <w:pPr>
        <w:rPr>
          <w:color w:val="EE0000"/>
        </w:rPr>
      </w:pPr>
      <w:r>
        <w:rPr>
          <w:rFonts w:hint="eastAsia"/>
          <w:color w:val="EE0000"/>
        </w:rPr>
        <w:t>（</w:t>
      </w:r>
      <w:r>
        <w:rPr>
          <w:rFonts w:hint="eastAsia"/>
          <w:color w:val="EE0000"/>
        </w:rPr>
        <w:t>2</w:t>
      </w:r>
      <w:r>
        <w:rPr>
          <w:rFonts w:hint="eastAsia"/>
          <w:color w:val="EE0000"/>
        </w:rPr>
        <w:t>）</w:t>
      </w:r>
      <w:r w:rsidRPr="002409BA">
        <w:rPr>
          <w:color w:val="EE0000"/>
        </w:rPr>
        <w:t>A</w:t>
      </w:r>
      <w:r w:rsidRPr="002409BA">
        <w:rPr>
          <w:color w:val="EE0000"/>
        </w:rPr>
        <w:t>、</w:t>
      </w:r>
      <w:r w:rsidRPr="002409BA">
        <w:rPr>
          <w:color w:val="EE0000"/>
        </w:rPr>
        <w:t>C</w:t>
      </w:r>
      <w:r w:rsidRPr="002409BA">
        <w:rPr>
          <w:color w:val="EE0000"/>
        </w:rPr>
        <w:t>碰后，当弹簧的压缩量第一次为</w:t>
      </w:r>
      <w:r w:rsidRPr="00D20A27">
        <w:rPr>
          <w:rFonts w:hint="eastAsia"/>
          <w:i/>
          <w:iCs/>
          <w:color w:val="EE0000"/>
        </w:rPr>
        <w:t>x</w:t>
      </w:r>
      <w:r>
        <w:rPr>
          <w:rFonts w:hint="eastAsia"/>
          <w:color w:val="EE0000"/>
          <w:vertAlign w:val="subscript"/>
        </w:rPr>
        <w:t>0</w:t>
      </w:r>
      <w:r w:rsidRPr="002409BA">
        <w:rPr>
          <w:color w:val="EE0000"/>
        </w:rPr>
        <w:t>时，以向左为正方向，由动量守恒定律有</w:t>
      </w:r>
      <w:r w:rsidRPr="002409BA">
        <w:rPr>
          <w:color w:val="EE0000"/>
        </w:rPr>
        <w:object w:dxaOrig="2040" w:dyaOrig="360" w14:anchorId="18C15742">
          <v:shape id="_x0000_i1091" type="#_x0000_t75" alt="学科网(www.zxxk.com)--教育资源门户，提供试卷、教案、课件、论文、素材以及各类教学资源下载，还有大量而丰富的教学相关资讯！" style="width:101.75pt;height:17.55pt" o:ole="">
            <v:imagedata r:id="rId147" o:title="eqId634d6143e00ec781733131e3bb6fbf7e"/>
          </v:shape>
          <o:OLEObject Type="Embed" ProgID="Equation.DSMT4" ShapeID="_x0000_i1091" DrawAspect="Content" ObjectID="_1843468752" r:id="rId148"/>
        </w:object>
      </w:r>
    </w:p>
    <w:p w14:paraId="28B65542" w14:textId="77777777" w:rsidR="00C00F03" w:rsidRPr="002409BA" w:rsidRDefault="00000000" w:rsidP="002409BA">
      <w:pPr>
        <w:rPr>
          <w:color w:val="EE0000"/>
        </w:rPr>
      </w:pPr>
      <w:r w:rsidRPr="002409BA">
        <w:rPr>
          <w:color w:val="EE0000"/>
        </w:rPr>
        <w:lastRenderedPageBreak/>
        <w:t>解得</w:t>
      </w:r>
      <w:r w:rsidRPr="002409BA">
        <w:rPr>
          <w:color w:val="EE0000"/>
        </w:rPr>
        <w:object w:dxaOrig="980" w:dyaOrig="360" w14:anchorId="4C3D3A2B">
          <v:shape id="_x0000_i1092" type="#_x0000_t75" alt="学科网(www.zxxk.com)--教育资源门户，提供试卷、教案、课件、论文、素材以及各类教学资源下载，还有大量而丰富的教学相关资讯！" style="width:49.1pt;height:17.55pt" o:ole="">
            <v:imagedata r:id="rId149" o:title="eqIdd973f5f6305642205e1a85fb33d0428a"/>
          </v:shape>
          <o:OLEObject Type="Embed" ProgID="Equation.DSMT4" ShapeID="_x0000_i1092" DrawAspect="Content" ObjectID="_1843468753" r:id="rId150"/>
        </w:object>
      </w:r>
    </w:p>
    <w:p w14:paraId="75C9925E" w14:textId="77777777" w:rsidR="00D20A27" w:rsidRDefault="00000000" w:rsidP="002409BA">
      <w:pPr>
        <w:rPr>
          <w:color w:val="EE0000"/>
        </w:rPr>
      </w:pPr>
      <w:r w:rsidRPr="002409BA">
        <w:rPr>
          <w:color w:val="EE0000"/>
        </w:rPr>
        <w:t>由题意可知弹簧的弹性势能不变，由能量守恒定律有</w:t>
      </w:r>
    </w:p>
    <w:p w14:paraId="75F19FB5" w14:textId="6FF3C496" w:rsidR="00C00F03" w:rsidRPr="002409BA" w:rsidRDefault="00000000" w:rsidP="002409BA">
      <w:pPr>
        <w:rPr>
          <w:color w:val="EE0000"/>
        </w:rPr>
      </w:pPr>
      <w:r w:rsidRPr="002409BA">
        <w:rPr>
          <w:color w:val="EE0000"/>
        </w:rPr>
        <w:object w:dxaOrig="3998" w:dyaOrig="623" w14:anchorId="63ED707D">
          <v:shape id="_x0000_i1093" type="#_x0000_t75" alt="学科网(www.zxxk.com)--教育资源门户，提供试卷、教案、课件、论文、素材以及各类教学资源下载，还有大量而丰富的教学相关资讯！" style="width:199.65pt;height:30.65pt" o:ole="">
            <v:imagedata r:id="rId151" o:title="eqIdea45d3f2596baf84f06ed5d29ac51416"/>
          </v:shape>
          <o:OLEObject Type="Embed" ProgID="Equation.DSMT4" ShapeID="_x0000_i1093" DrawAspect="Content" ObjectID="_1843468754" r:id="rId152"/>
        </w:object>
      </w:r>
    </w:p>
    <w:p w14:paraId="5188D16C" w14:textId="3D3BFD92" w:rsidR="00C00F03" w:rsidRPr="002409BA" w:rsidRDefault="00000000" w:rsidP="002409BA">
      <w:pPr>
        <w:rPr>
          <w:color w:val="EE0000"/>
        </w:rPr>
      </w:pPr>
      <w:r w:rsidRPr="002409BA">
        <w:rPr>
          <w:color w:val="EE0000"/>
        </w:rPr>
        <w:t>解得</w:t>
      </w:r>
      <w:r w:rsidR="002954DE" w:rsidRPr="002954DE">
        <w:rPr>
          <w:rFonts w:cs="Times New Roman"/>
          <w:i/>
          <w:iCs/>
          <w:color w:val="EE0000"/>
        </w:rPr>
        <w:t>μ</w:t>
      </w:r>
      <w:r w:rsidR="002954DE">
        <w:rPr>
          <w:rFonts w:hint="eastAsia"/>
          <w:color w:val="EE0000"/>
        </w:rPr>
        <w:t xml:space="preserve"> = 0.28</w:t>
      </w:r>
    </w:p>
    <w:p w14:paraId="368B5E17" w14:textId="6638D809" w:rsidR="002409BA" w:rsidRDefault="002409BA" w:rsidP="002409BA">
      <w:pPr>
        <w:rPr>
          <w:color w:val="EE0000"/>
        </w:rPr>
      </w:pPr>
    </w:p>
    <w:p w14:paraId="794C6C70" w14:textId="7D4419E3" w:rsidR="002409BA" w:rsidRPr="00907D43" w:rsidRDefault="002409BA" w:rsidP="002409BA">
      <w:pPr>
        <w:numPr>
          <w:ilvl w:val="0"/>
          <w:numId w:val="2"/>
        </w:numPr>
      </w:pPr>
      <w:r w:rsidRPr="00907D43">
        <w:rPr>
          <w:rFonts w:hint="eastAsia"/>
        </w:rPr>
        <w:t>（</w:t>
      </w:r>
      <w:r w:rsidR="00907D43" w:rsidRPr="00907D43">
        <w:rPr>
          <w:rFonts w:hint="eastAsia"/>
        </w:rPr>
        <w:t>16</w:t>
      </w:r>
      <w:commentRangeStart w:id="15"/>
      <w:r w:rsidRPr="00907D43">
        <w:rPr>
          <w:rFonts w:hint="eastAsia"/>
        </w:rPr>
        <w:t>分</w:t>
      </w:r>
      <w:commentRangeEnd w:id="15"/>
      <w:r w:rsidRPr="00907D43">
        <w:rPr>
          <w:rStyle w:val="ab"/>
          <w:rFonts w:hint="eastAsia"/>
          <w:szCs w:val="24"/>
        </w:rPr>
        <w:commentReference w:id="15"/>
      </w:r>
      <w:r w:rsidRPr="00907D43">
        <w:rPr>
          <w:rFonts w:hint="eastAsia"/>
        </w:rPr>
        <w:t>）</w:t>
      </w:r>
    </w:p>
    <w:p w14:paraId="08D70104" w14:textId="19362493" w:rsidR="00C00F03" w:rsidRPr="00907D43" w:rsidRDefault="00000000" w:rsidP="002E4F33">
      <w:pPr>
        <w:ind w:firstLine="420"/>
      </w:pPr>
      <w:r w:rsidRPr="00907D43">
        <w:t>某些材料的激发态可视为准粒子的集合，激发态寿命可由</w:t>
      </w:r>
      <w:r w:rsidRPr="00907D43">
        <w:rPr>
          <w:rFonts w:ascii="宋体" w:hAnsi="宋体"/>
        </w:rPr>
        <w:t>“</w:t>
      </w:r>
      <w:r w:rsidRPr="00907D43">
        <w:t>时间分辨</w:t>
      </w:r>
      <w:r w:rsidR="002954DE" w:rsidRPr="00907D43">
        <w:t>–</w:t>
      </w:r>
      <w:r w:rsidRPr="00907D43">
        <w:t>能量分析仪</w:t>
      </w:r>
      <w:r w:rsidRPr="00907D43">
        <w:rPr>
          <w:rFonts w:ascii="宋体" w:hAnsi="宋体"/>
        </w:rPr>
        <w:t>”</w:t>
      </w:r>
      <w:r w:rsidRPr="00907D43">
        <w:t>测量，简化原理如图（</w:t>
      </w:r>
      <w:r w:rsidRPr="00907D43">
        <w:rPr>
          <w:rFonts w:eastAsia="Times New Roman" w:cs="Times New Roman"/>
        </w:rPr>
        <w:t>a</w:t>
      </w:r>
      <w:r w:rsidRPr="00907D43">
        <w:t>）所示，电子源释放初速度可忽略的电子，经电压为</w:t>
      </w:r>
      <w:r w:rsidR="002954DE" w:rsidRPr="00907D43">
        <w:rPr>
          <w:rFonts w:hint="eastAsia"/>
          <w:i/>
          <w:iCs/>
        </w:rPr>
        <w:t>U</w:t>
      </w:r>
      <w:r w:rsidR="002954DE" w:rsidRPr="00907D43">
        <w:rPr>
          <w:rFonts w:hint="eastAsia"/>
          <w:vertAlign w:val="subscript"/>
        </w:rPr>
        <w:t>1</w:t>
      </w:r>
      <w:r w:rsidRPr="00907D43">
        <w:t>的加速电场加速，穿过处于激发态的样品时，部分电子与准粒子作用后动能发生变化，相互作用时间不计。为筛选出动能变化为特定值的电子，调节匀强磁场的磁感应强度为</w:t>
      </w:r>
      <w:r w:rsidR="002954DE" w:rsidRPr="00907D43">
        <w:rPr>
          <w:rFonts w:hint="eastAsia"/>
          <w:i/>
          <w:iCs/>
        </w:rPr>
        <w:t>B</w:t>
      </w:r>
      <w:r w:rsidR="002954DE" w:rsidRPr="00907D43">
        <w:rPr>
          <w:rFonts w:hint="eastAsia"/>
          <w:vertAlign w:val="subscript"/>
        </w:rPr>
        <w:t>0</w:t>
      </w:r>
      <w:r w:rsidRPr="00907D43">
        <w:t>，使筛选出的电子沿半径为</w:t>
      </w:r>
      <w:r w:rsidR="002954DE" w:rsidRPr="00907D43">
        <w:rPr>
          <w:rFonts w:hint="eastAsia"/>
          <w:i/>
          <w:iCs/>
        </w:rPr>
        <w:t>R</w:t>
      </w:r>
      <w:r w:rsidRPr="00907D43">
        <w:t>的圆弧形中心线运动，从狭缝出射后，沿电场中心线且平行于极板方向进入偏转电场，偏转后打在荧光屏上形成光斑。</w:t>
      </w:r>
    </w:p>
    <w:p w14:paraId="3B4EB5B1" w14:textId="6800E8E6" w:rsidR="00C00F03" w:rsidRPr="00907D43" w:rsidRDefault="00000000" w:rsidP="002954DE">
      <w:pPr>
        <w:ind w:firstLine="420"/>
      </w:pPr>
      <w:r w:rsidRPr="00907D43">
        <w:t>已知电子电荷量大小为</w:t>
      </w:r>
      <w:r w:rsidR="002954DE" w:rsidRPr="00907D43">
        <w:rPr>
          <w:rFonts w:hint="eastAsia"/>
          <w:i/>
          <w:iCs/>
        </w:rPr>
        <w:t>e</w:t>
      </w:r>
      <w:r w:rsidRPr="00907D43">
        <w:t>，质量为</w:t>
      </w:r>
      <w:r w:rsidR="002954DE" w:rsidRPr="00907D43">
        <w:rPr>
          <w:rFonts w:hint="eastAsia"/>
          <w:i/>
          <w:iCs/>
        </w:rPr>
        <w:t>m</w:t>
      </w:r>
      <w:r w:rsidRPr="00907D43">
        <w:t>；偏转电场可视为匀强电场，</w:t>
      </w:r>
      <w:r w:rsidR="002954DE" w:rsidRPr="00907D43">
        <w:rPr>
          <w:rFonts w:hint="eastAsia"/>
        </w:rPr>
        <w:t>M</w:t>
      </w:r>
      <w:r w:rsidRPr="00907D43">
        <w:t>、</w:t>
      </w:r>
      <w:r w:rsidR="002954DE" w:rsidRPr="00907D43">
        <w:rPr>
          <w:rFonts w:hint="eastAsia"/>
        </w:rPr>
        <w:t>N</w:t>
      </w:r>
      <w:r w:rsidRPr="00907D43">
        <w:t>极板长度为</w:t>
      </w:r>
      <w:r w:rsidR="002954DE" w:rsidRPr="00907D43">
        <w:rPr>
          <w:rFonts w:hint="eastAsia"/>
          <w:i/>
          <w:iCs/>
        </w:rPr>
        <w:t>L</w:t>
      </w:r>
      <w:r w:rsidRPr="00907D43">
        <w:t>、间距为</w:t>
      </w:r>
      <w:r w:rsidR="002954DE" w:rsidRPr="00907D43">
        <w:rPr>
          <w:rFonts w:hint="eastAsia"/>
          <w:i/>
          <w:iCs/>
        </w:rPr>
        <w:t>d</w:t>
      </w:r>
      <w:r w:rsidRPr="00907D43">
        <w:t>；荧光屏到极板边缘的距离为</w:t>
      </w:r>
      <w:r w:rsidR="002954DE" w:rsidRPr="00907D43">
        <w:rPr>
          <w:rFonts w:hint="eastAsia"/>
        </w:rPr>
        <w:t>5</w:t>
      </w:r>
      <w:r w:rsidR="002954DE" w:rsidRPr="00907D43">
        <w:rPr>
          <w:rFonts w:hint="eastAsia"/>
          <w:i/>
          <w:iCs/>
        </w:rPr>
        <w:t>L</w:t>
      </w:r>
      <w:r w:rsidRPr="00907D43">
        <w:t>。忽略电子间相互作用及电、磁场边缘效应。</w:t>
      </w:r>
    </w:p>
    <w:p w14:paraId="559D2CD4" w14:textId="4F309A75" w:rsidR="00C00F03" w:rsidRDefault="00A60DDD" w:rsidP="00A60DDD">
      <w:pPr>
        <w:jc w:val="center"/>
      </w:pPr>
      <w:r>
        <w:rPr>
          <w:noProof/>
        </w:rPr>
        <mc:AlternateContent>
          <mc:Choice Requires="wpg">
            <w:drawing>
              <wp:inline distT="0" distB="0" distL="0" distR="0" wp14:anchorId="16A26CC6" wp14:editId="70339B7A">
                <wp:extent cx="5159197" cy="2521079"/>
                <wp:effectExtent l="0" t="0" r="80010" b="12700"/>
                <wp:docPr id="1205840976" name="组合 513"/>
                <wp:cNvGraphicFramePr/>
                <a:graphic xmlns:a="http://schemas.openxmlformats.org/drawingml/2006/main">
                  <a:graphicData uri="http://schemas.microsoft.com/office/word/2010/wordprocessingGroup">
                    <wpg:wgp>
                      <wpg:cNvGrpSpPr/>
                      <wpg:grpSpPr>
                        <a:xfrm>
                          <a:off x="0" y="0"/>
                          <a:ext cx="5159197" cy="2521079"/>
                          <a:chOff x="0" y="0"/>
                          <a:chExt cx="5030403" cy="2457865"/>
                        </a:xfrm>
                      </wpg:grpSpPr>
                      <wpg:grpSp>
                        <wpg:cNvPr id="2078865205" name="组合 512"/>
                        <wpg:cNvGrpSpPr/>
                        <wpg:grpSpPr>
                          <a:xfrm>
                            <a:off x="0" y="0"/>
                            <a:ext cx="5030403" cy="2457865"/>
                            <a:chOff x="0" y="0"/>
                            <a:chExt cx="5030403" cy="2457865"/>
                          </a:xfrm>
                        </wpg:grpSpPr>
                        <wpg:grpSp>
                          <wpg:cNvPr id="1197424104" name="组合 510"/>
                          <wpg:cNvGrpSpPr/>
                          <wpg:grpSpPr>
                            <a:xfrm>
                              <a:off x="0" y="0"/>
                              <a:ext cx="5030403" cy="2457865"/>
                              <a:chOff x="0" y="0"/>
                              <a:chExt cx="5030403" cy="2457865"/>
                            </a:xfrm>
                          </wpg:grpSpPr>
                          <wpg:grpSp>
                            <wpg:cNvPr id="1840085977" name="组合 508"/>
                            <wpg:cNvGrpSpPr/>
                            <wpg:grpSpPr>
                              <a:xfrm>
                                <a:off x="0" y="0"/>
                                <a:ext cx="5030403" cy="2457865"/>
                                <a:chOff x="0" y="0"/>
                                <a:chExt cx="5030403" cy="2457865"/>
                              </a:xfrm>
                            </wpg:grpSpPr>
                            <wpg:grpSp>
                              <wpg:cNvPr id="1980724011" name="组合 244"/>
                              <wpg:cNvGrpSpPr/>
                              <wpg:grpSpPr>
                                <a:xfrm>
                                  <a:off x="403271" y="293647"/>
                                  <a:ext cx="4627132" cy="1917416"/>
                                  <a:chOff x="-241444" y="-351244"/>
                                  <a:chExt cx="4627132" cy="1917416"/>
                                </a:xfrm>
                              </wpg:grpSpPr>
                              <wps:wsp>
                                <wps:cNvPr id="1771376837" name="任意多边形: 形状 242"/>
                                <wps:cNvSpPr/>
                                <wps:spPr>
                                  <a:xfrm>
                                    <a:off x="2004228" y="-1285"/>
                                    <a:ext cx="2381460" cy="1383323"/>
                                  </a:xfrm>
                                  <a:custGeom>
                                    <a:avLst/>
                                    <a:gdLst>
                                      <a:gd name="csX0" fmla="*/ 0 w 2381460"/>
                                      <a:gd name="csY0" fmla="*/ 0 h 1383323"/>
                                      <a:gd name="csX1" fmla="*/ 0 w 2381460"/>
                                      <a:gd name="csY1" fmla="*/ 1383323 h 1383323"/>
                                      <a:gd name="csX2" fmla="*/ 2381460 w 2381460"/>
                                      <a:gd name="csY2" fmla="*/ 1383323 h 1383323"/>
                                    </a:gdLst>
                                    <a:ahLst/>
                                    <a:cxnLst>
                                      <a:cxn ang="0">
                                        <a:pos x="csX0" y="csY0"/>
                                      </a:cxn>
                                      <a:cxn ang="0">
                                        <a:pos x="csX1" y="csY1"/>
                                      </a:cxn>
                                      <a:cxn ang="0">
                                        <a:pos x="csX2" y="csY2"/>
                                      </a:cxn>
                                    </a:cxnLst>
                                    <a:rect l="l" t="t" r="r" b="b"/>
                                    <a:pathLst>
                                      <a:path w="2381460" h="1383323">
                                        <a:moveTo>
                                          <a:pt x="0" y="0"/>
                                        </a:moveTo>
                                        <a:lnTo>
                                          <a:pt x="0" y="1383323"/>
                                        </a:lnTo>
                                        <a:lnTo>
                                          <a:pt x="2381460" y="13833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346003596" name="直接连接符 243"/>
                                <wps:cNvCnPr/>
                                <wps:spPr>
                                  <a:xfrm>
                                    <a:off x="-6248" y="120157"/>
                                    <a:ext cx="0" cy="11547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46861022" name="直接连接符 243"/>
                                <wps:cNvCnPr/>
                                <wps:spPr>
                                  <a:xfrm>
                                    <a:off x="1145958" y="120168"/>
                                    <a:ext cx="0" cy="130182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29368082" name="直接连接符 243"/>
                                <wps:cNvCnPr/>
                                <wps:spPr>
                                  <a:xfrm>
                                    <a:off x="1375756" y="674316"/>
                                    <a:ext cx="0" cy="743473"/>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90690954" name="直接连接符 243"/>
                                <wps:cNvCnPr/>
                                <wps:spPr>
                                  <a:xfrm flipH="1">
                                    <a:off x="1306928" y="672702"/>
                                    <a:ext cx="138414" cy="0"/>
                                  </a:xfrm>
                                  <a:prstGeom prst="line">
                                    <a:avLst/>
                                  </a:prstGeom>
                                  <a:ln>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982341858" name="直接连接符 243"/>
                                <wps:cNvCnPr/>
                                <wps:spPr>
                                  <a:xfrm flipH="1">
                                    <a:off x="1306928" y="525218"/>
                                    <a:ext cx="138414" cy="0"/>
                                  </a:xfrm>
                                  <a:prstGeom prst="line">
                                    <a:avLst/>
                                  </a:prstGeom>
                                  <a:ln>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110256329" name="直接连接符 243"/>
                                <wps:cNvCnPr/>
                                <wps:spPr>
                                  <a:xfrm flipH="1" flipV="1">
                                    <a:off x="1375568" y="525632"/>
                                    <a:ext cx="1" cy="144849"/>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93121184" name="直接连接符 243"/>
                                <wps:cNvCnPr/>
                                <wps:spPr>
                                  <a:xfrm flipH="1">
                                    <a:off x="792680" y="1424870"/>
                                    <a:ext cx="703228"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34892745" name="直接连接符 243"/>
                                <wps:cNvCnPr/>
                                <wps:spPr>
                                  <a:xfrm rot="5400000" flipH="1">
                                    <a:off x="801269" y="1488077"/>
                                    <a:ext cx="138414" cy="0"/>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616975223" name="直接连接符 243"/>
                                <wps:cNvCnPr/>
                                <wps:spPr>
                                  <a:xfrm rot="5400000" flipH="1">
                                    <a:off x="1072656" y="1496965"/>
                                    <a:ext cx="138414" cy="0"/>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780677441" name="直接连接符 243"/>
                                <wps:cNvCnPr/>
                                <wps:spPr>
                                  <a:xfrm>
                                    <a:off x="871418" y="1483227"/>
                                    <a:ext cx="270286" cy="0"/>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03309946" name="直接连接符 243"/>
                                <wps:cNvCnPr/>
                                <wps:spPr>
                                  <a:xfrm flipH="1" flipV="1">
                                    <a:off x="743741" y="1217619"/>
                                    <a:ext cx="67256" cy="187706"/>
                                  </a:xfrm>
                                  <a:prstGeom prst="line">
                                    <a:avLst/>
                                  </a:prstGeom>
                                  <a:ln>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08537395" name="直接连接符 243"/>
                                <wps:cNvCnPr/>
                                <wps:spPr>
                                  <a:xfrm flipH="1">
                                    <a:off x="-237948" y="1165205"/>
                                    <a:ext cx="205882"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688458236" name="直接连接符 243"/>
                                <wps:cNvCnPr/>
                                <wps:spPr>
                                  <a:xfrm flipH="1">
                                    <a:off x="19095" y="1164955"/>
                                    <a:ext cx="205882"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891451282" name="直接连接符 243"/>
                                <wps:cNvCnPr/>
                                <wps:spPr>
                                  <a:xfrm flipH="1">
                                    <a:off x="-241444" y="1417818"/>
                                    <a:ext cx="205882"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986952926" name="直接连接符 243"/>
                                <wps:cNvCnPr/>
                                <wps:spPr>
                                  <a:xfrm flipH="1">
                                    <a:off x="21920" y="1417633"/>
                                    <a:ext cx="205882"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483415708" name="直接连接符 243"/>
                                <wps:cNvCnPr/>
                                <wps:spPr>
                                  <a:xfrm flipH="1">
                                    <a:off x="-181067" y="741514"/>
                                    <a:ext cx="349621" cy="0"/>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278817678" name="直接连接符 243"/>
                                <wps:cNvCnPr/>
                                <wps:spPr>
                                  <a:xfrm flipV="1">
                                    <a:off x="1028049" y="520296"/>
                                    <a:ext cx="0" cy="147349"/>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52990742" name="直接连接符 243"/>
                                <wps:cNvCnPr/>
                                <wps:spPr>
                                  <a:xfrm flipV="1">
                                    <a:off x="1249275" y="521018"/>
                                    <a:ext cx="0" cy="147349"/>
                                  </a:xfrm>
                                  <a:prstGeom prst="line">
                                    <a:avLst/>
                                  </a:prstGeom>
                                  <a:ln w="1270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031565080" name="直接连接符 243"/>
                                <wps:cNvCnPr/>
                                <wps:spPr>
                                  <a:xfrm flipV="1">
                                    <a:off x="573264" y="122044"/>
                                    <a:ext cx="0" cy="93828"/>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730744485" name="直接连接符 243"/>
                                <wps:cNvCnPr/>
                                <wps:spPr>
                                  <a:xfrm>
                                    <a:off x="576913" y="170533"/>
                                    <a:ext cx="566424" cy="0"/>
                                  </a:xfrm>
                                  <a:prstGeom prst="line">
                                    <a:avLst/>
                                  </a:prstGeom>
                                  <a:ln>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136227" name="直接连接符 243"/>
                                <wps:cNvCnPr/>
                                <wps:spPr>
                                  <a:xfrm flipV="1">
                                    <a:off x="-6112" y="1266078"/>
                                    <a:ext cx="0" cy="80227"/>
                                  </a:xfrm>
                                  <a:prstGeom prst="line">
                                    <a:avLst/>
                                  </a:prstGeom>
                                  <a:ln>
                                    <a:solidFill>
                                      <a:schemeClr val="tx1"/>
                                    </a:solidFill>
                                    <a:prstDash val="solid"/>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36740567" name="直接连接符 243"/>
                                <wps:cNvCnPr/>
                                <wps:spPr>
                                  <a:xfrm flipV="1">
                                    <a:off x="3075374" y="-350021"/>
                                    <a:ext cx="0" cy="86538"/>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890096357" name="直接连接符 243"/>
                                <wps:cNvCnPr/>
                                <wps:spPr>
                                  <a:xfrm rot="5400000" flipH="1">
                                    <a:off x="2474818" y="1479851"/>
                                    <a:ext cx="138414" cy="0"/>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961024443" name="直接连接符 243"/>
                                <wps:cNvCnPr/>
                                <wps:spPr>
                                  <a:xfrm>
                                    <a:off x="3142038" y="-305356"/>
                                    <a:ext cx="95780" cy="0"/>
                                  </a:xfrm>
                                  <a:prstGeom prst="line">
                                    <a:avLst/>
                                  </a:prstGeom>
                                  <a:ln>
                                    <a:solidFill>
                                      <a:schemeClr val="tx1"/>
                                    </a:solidFill>
                                    <a:prstDash val="solid"/>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295290476" name="直接连接符 243"/>
                                <wps:cNvCnPr/>
                                <wps:spPr>
                                  <a:xfrm flipV="1">
                                    <a:off x="3140850" y="-351244"/>
                                    <a:ext cx="0" cy="86538"/>
                                  </a:xfrm>
                                  <a:prstGeom prst="line">
                                    <a:avLst/>
                                  </a:prstGeom>
                                  <a:ln>
                                    <a:solidFill>
                                      <a:schemeClr val="tx1"/>
                                    </a:solidFill>
                                    <a:prstDash val="solid"/>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387347639" name="直接连接符 243"/>
                                <wps:cNvCnPr/>
                                <wps:spPr>
                                  <a:xfrm flipH="1">
                                    <a:off x="2970894" y="-300466"/>
                                    <a:ext cx="95780" cy="0"/>
                                  </a:xfrm>
                                  <a:prstGeom prst="line">
                                    <a:avLst/>
                                  </a:prstGeom>
                                  <a:ln>
                                    <a:solidFill>
                                      <a:schemeClr val="tx1"/>
                                    </a:solidFill>
                                    <a:prstDash val="solid"/>
                                    <a:headEnd type="triangl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125957343" name="直接连接符 243"/>
                                <wps:cNvCnPr/>
                                <wps:spPr>
                                  <a:xfrm flipV="1">
                                    <a:off x="3469978" y="991465"/>
                                    <a:ext cx="0" cy="136781"/>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649813213" name="直接连接符 243"/>
                                <wps:cNvCnPr/>
                                <wps:spPr>
                                  <a:xfrm flipV="1">
                                    <a:off x="3670119" y="1067917"/>
                                    <a:ext cx="0" cy="136781"/>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628099766" name="直接连接符 243"/>
                                <wps:cNvCnPr/>
                                <wps:spPr>
                                  <a:xfrm flipV="1">
                                    <a:off x="3869613" y="1116606"/>
                                    <a:ext cx="0" cy="136781"/>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455962280" name="直接连接符 243"/>
                                <wps:cNvCnPr/>
                                <wps:spPr>
                                  <a:xfrm flipV="1">
                                    <a:off x="4067643" y="1158227"/>
                                    <a:ext cx="0" cy="136781"/>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743243851" name="组合 250"/>
                              <wpg:cNvGrpSpPr/>
                              <wpg:grpSpPr>
                                <a:xfrm>
                                  <a:off x="0" y="0"/>
                                  <a:ext cx="4921955" cy="2457865"/>
                                  <a:chOff x="0" y="0"/>
                                  <a:chExt cx="4921955" cy="2457865"/>
                                </a:xfrm>
                              </wpg:grpSpPr>
                              <wpg:grpSp>
                                <wpg:cNvPr id="978035288" name="组合 249"/>
                                <wpg:cNvGrpSpPr/>
                                <wpg:grpSpPr>
                                  <a:xfrm>
                                    <a:off x="456305" y="0"/>
                                    <a:ext cx="4370491" cy="2047735"/>
                                    <a:chOff x="0" y="0"/>
                                    <a:chExt cx="4370491" cy="2047735"/>
                                  </a:xfrm>
                                </wpg:grpSpPr>
                                <wps:wsp>
                                  <wps:cNvPr id="50284315" name="空心弧 245"/>
                                  <wps:cNvSpPr/>
                                  <wps:spPr>
                                    <a:xfrm>
                                      <a:off x="0" y="0"/>
                                      <a:ext cx="1532545" cy="1532545"/>
                                    </a:xfrm>
                                    <a:prstGeom prst="blockArc">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12874157" name="椭圆 246"/>
                                  <wps:cNvSpPr/>
                                  <wps:spPr>
                                    <a:xfrm>
                                      <a:off x="163114" y="2009635"/>
                                      <a:ext cx="38100" cy="38100"/>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708033492" name="矩形: 圆角 247"/>
                                  <wps:cNvSpPr/>
                                  <wps:spPr>
                                    <a:xfrm>
                                      <a:off x="2757994" y="15700"/>
                                      <a:ext cx="1521436" cy="505735"/>
                                    </a:xfrm>
                                    <a:prstGeom prst="round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434952690" name="矩形 248"/>
                                  <wps:cNvSpPr/>
                                  <wps:spPr>
                                    <a:xfrm>
                                      <a:off x="2509062" y="1974418"/>
                                      <a:ext cx="44450" cy="51853"/>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854311447" name="椭圆 246"/>
                                  <wps:cNvSpPr/>
                                  <wps:spPr>
                                    <a:xfrm>
                                      <a:off x="2948551"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86455422" name="椭圆 246"/>
                                  <wps:cNvSpPr/>
                                  <wps:spPr>
                                    <a:xfrm>
                                      <a:off x="3008262" y="253151"/>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87933940" name="椭圆 246"/>
                                  <wps:cNvSpPr/>
                                  <wps:spPr>
                                    <a:xfrm>
                                      <a:off x="3068892"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839636520" name="椭圆 246"/>
                                  <wps:cNvSpPr/>
                                  <wps:spPr>
                                    <a:xfrm>
                                      <a:off x="3129285" y="252961"/>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625595264" name="椭圆 246"/>
                                  <wps:cNvSpPr/>
                                  <wps:spPr>
                                    <a:xfrm>
                                      <a:off x="3189583" y="253009"/>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69013689" name="椭圆 246"/>
                                  <wps:cNvSpPr/>
                                  <wps:spPr>
                                    <a:xfrm>
                                      <a:off x="3249976"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90337348" name="椭圆 246"/>
                                  <wps:cNvSpPr/>
                                  <wps:spPr>
                                    <a:xfrm>
                                      <a:off x="3310020"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080731627" name="椭圆 246"/>
                                  <wps:cNvSpPr/>
                                  <wps:spPr>
                                    <a:xfrm>
                                      <a:off x="3370270"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72089819" name="椭圆 246"/>
                                  <wps:cNvSpPr/>
                                  <wps:spPr>
                                    <a:xfrm>
                                      <a:off x="3431156" y="253009"/>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79614009" name="椭圆 246"/>
                                  <wps:cNvSpPr/>
                                  <wps:spPr>
                                    <a:xfrm>
                                      <a:off x="3490992" y="252914"/>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837599921" name="椭圆 246"/>
                                  <wps:cNvSpPr/>
                                  <wps:spPr>
                                    <a:xfrm>
                                      <a:off x="3551290" y="253104"/>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814821932" name="椭圆 246"/>
                                  <wps:cNvSpPr/>
                                  <wps:spPr>
                                    <a:xfrm>
                                      <a:off x="3611968" y="253009"/>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894234939" name="椭圆 246"/>
                                  <wps:cNvSpPr/>
                                  <wps:spPr>
                                    <a:xfrm>
                                      <a:off x="3672313" y="253151"/>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022053529" name="椭圆 246"/>
                                  <wps:cNvSpPr/>
                                  <wps:spPr>
                                    <a:xfrm>
                                      <a:off x="3732357" y="253009"/>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779897579" name="椭圆 246"/>
                                  <wps:cNvSpPr/>
                                  <wps:spPr>
                                    <a:xfrm>
                                      <a:off x="3792559" y="252961"/>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97379389" name="椭圆 246"/>
                                  <wps:cNvSpPr/>
                                  <wps:spPr>
                                    <a:xfrm>
                                      <a:off x="3852888"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89119976" name="椭圆 246"/>
                                  <wps:cNvSpPr/>
                                  <wps:spPr>
                                    <a:xfrm>
                                      <a:off x="3913281" y="253056"/>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865266896" name="椭圆 246"/>
                                  <wps:cNvSpPr/>
                                  <wps:spPr>
                                    <a:xfrm>
                                      <a:off x="3973817" y="253104"/>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2113678706" name="椭圆 246"/>
                                  <wps:cNvSpPr/>
                                  <wps:spPr>
                                    <a:xfrm>
                                      <a:off x="4033860" y="253009"/>
                                      <a:ext cx="31750" cy="31750"/>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26801848" name="矩形 248"/>
                                  <wps:cNvSpPr/>
                                  <wps:spPr>
                                    <a:xfrm>
                                      <a:off x="2609496" y="1690156"/>
                                      <a:ext cx="44450" cy="335758"/>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547885885" name="矩形 248"/>
                                  <wps:cNvSpPr/>
                                  <wps:spPr>
                                    <a:xfrm>
                                      <a:off x="2710458" y="889985"/>
                                      <a:ext cx="44450" cy="1136316"/>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843764218" name="矩形 248"/>
                                  <wps:cNvSpPr/>
                                  <wps:spPr>
                                    <a:xfrm>
                                      <a:off x="2811536" y="1069115"/>
                                      <a:ext cx="44450" cy="957186"/>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18476600" name="矩形 248"/>
                                  <wps:cNvSpPr/>
                                  <wps:spPr>
                                    <a:xfrm>
                                      <a:off x="2912335" y="1228225"/>
                                      <a:ext cx="44450" cy="798266"/>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12482437" name="矩形 248"/>
                                  <wps:cNvSpPr/>
                                  <wps:spPr>
                                    <a:xfrm>
                                      <a:off x="3013360" y="1360742"/>
                                      <a:ext cx="44450" cy="665171"/>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983821207" name="矩形 248"/>
                                  <wps:cNvSpPr/>
                                  <wps:spPr>
                                    <a:xfrm>
                                      <a:off x="3114421" y="1469542"/>
                                      <a:ext cx="44450" cy="556729"/>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751375909" name="矩形 248"/>
                                  <wps:cNvSpPr/>
                                  <wps:spPr>
                                    <a:xfrm>
                                      <a:off x="3215374" y="1564401"/>
                                      <a:ext cx="44450" cy="462090"/>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98889491" name="矩形 248"/>
                                  <wps:cNvSpPr/>
                                  <wps:spPr>
                                    <a:xfrm>
                                      <a:off x="3316364" y="1633493"/>
                                      <a:ext cx="44450" cy="392409"/>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906603948" name="矩形 248"/>
                                  <wps:cNvSpPr/>
                                  <wps:spPr>
                                    <a:xfrm>
                                      <a:off x="3417473" y="1693331"/>
                                      <a:ext cx="44450" cy="333160"/>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476135043" name="矩形 248"/>
                                  <wps:cNvSpPr/>
                                  <wps:spPr>
                                    <a:xfrm>
                                      <a:off x="3518624" y="1754357"/>
                                      <a:ext cx="43340" cy="272394"/>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886751117" name="矩形 248"/>
                                  <wps:cNvSpPr/>
                                  <wps:spPr>
                                    <a:xfrm>
                                      <a:off x="3619347" y="1780587"/>
                                      <a:ext cx="44450" cy="245714"/>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66386259" name="矩形 248"/>
                                  <wps:cNvSpPr/>
                                  <wps:spPr>
                                    <a:xfrm>
                                      <a:off x="3720433" y="1826642"/>
                                      <a:ext cx="44450" cy="199259"/>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91402333" name="矩形 248"/>
                                  <wps:cNvSpPr/>
                                  <wps:spPr>
                                    <a:xfrm>
                                      <a:off x="3821221" y="1855839"/>
                                      <a:ext cx="44450" cy="170074"/>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93009433" name="矩形 248"/>
                                  <wps:cNvSpPr/>
                                  <wps:spPr>
                                    <a:xfrm>
                                      <a:off x="3922283" y="1890504"/>
                                      <a:ext cx="44450" cy="135426"/>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97800661" name="矩形 248"/>
                                  <wps:cNvSpPr/>
                                  <wps:spPr>
                                    <a:xfrm>
                                      <a:off x="4023133" y="1904642"/>
                                      <a:ext cx="44450" cy="121287"/>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190999" name="矩形 248"/>
                                  <wps:cNvSpPr/>
                                  <wps:spPr>
                                    <a:xfrm>
                                      <a:off x="4124078" y="1918042"/>
                                      <a:ext cx="44450" cy="108104"/>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3962273" name="矩形 248"/>
                                  <wps:cNvSpPr/>
                                  <wps:spPr>
                                    <a:xfrm>
                                      <a:off x="4225213" y="1950288"/>
                                      <a:ext cx="44450" cy="75926"/>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75532534" name="矩形 248"/>
                                  <wps:cNvSpPr/>
                                  <wps:spPr>
                                    <a:xfrm>
                                      <a:off x="4326041" y="1969035"/>
                                      <a:ext cx="44450" cy="57455"/>
                                    </a:xfrm>
                                    <a:prstGeom prst="rect">
                                      <a:avLst/>
                                    </a:prstGeom>
                                    <a:pattFill prst="ltUpDiag">
                                      <a:fgClr>
                                        <a:schemeClr val="tx1"/>
                                      </a:fgClr>
                                      <a:bgClr>
                                        <a:schemeClr val="bg1"/>
                                      </a:bgClr>
                                    </a:patt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684887478" name="椭圆 246"/>
                                  <wps:cNvSpPr/>
                                  <wps:spPr>
                                    <a:xfrm>
                                      <a:off x="741156" y="736090"/>
                                      <a:ext cx="43340" cy="43335"/>
                                    </a:xfrm>
                                    <a:prstGeom prst="ellipse">
                                      <a:avLst/>
                                    </a:prstGeom>
                                    <a:solidFill>
                                      <a:sysClr val="windowText" lastClr="000000"/>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323721440" name="文本框 2"/>
                                <wps:cNvSpPr txBox="1">
                                  <a:spLocks noChangeArrowheads="1"/>
                                </wps:cNvSpPr>
                                <wps:spPr bwMode="auto">
                                  <a:xfrm>
                                    <a:off x="0" y="218226"/>
                                    <a:ext cx="525894" cy="202438"/>
                                  </a:xfrm>
                                  <a:prstGeom prst="rect">
                                    <a:avLst/>
                                  </a:prstGeom>
                                  <a:noFill/>
                                  <a:ln w="9525">
                                    <a:noFill/>
                                    <a:miter lim="800000"/>
                                    <a:headEnd/>
                                    <a:tailEnd/>
                                  </a:ln>
                                </wps:spPr>
                                <wps:txbx>
                                  <w:txbxContent>
                                    <w:p w14:paraId="2F428482" w14:textId="77777777" w:rsidR="00A60DDD" w:rsidRPr="004168DB" w:rsidRDefault="00A60DDD" w:rsidP="00A60DDD">
                                      <w:pPr>
                                        <w:rPr>
                                          <w:rFonts w:ascii="宋体" w:hAnsi="宋体" w:hint="eastAsia"/>
                                          <w:sz w:val="18"/>
                                          <w:szCs w:val="18"/>
                                          <w:vertAlign w:val="subscript"/>
                                        </w:rPr>
                                      </w:pPr>
                                      <w:r w:rsidRPr="004168DB">
                                        <w:rPr>
                                          <w:rFonts w:ascii="宋体" w:hAnsi="宋体" w:hint="eastAsia"/>
                                          <w:sz w:val="18"/>
                                          <w:szCs w:val="18"/>
                                        </w:rPr>
                                        <w:t>匀强磁场</w:t>
                                      </w:r>
                                    </w:p>
                                  </w:txbxContent>
                                </wps:txbx>
                                <wps:bodyPr rot="0" vert="horz" wrap="none" lIns="36000" tIns="0" rIns="36000" bIns="0" anchor="t" anchorCtr="0">
                                  <a:spAutoFit/>
                                </wps:bodyPr>
                              </wps:wsp>
                              <wps:wsp>
                                <wps:cNvPr id="1257252152" name="文本框 2"/>
                                <wps:cNvSpPr txBox="1">
                                  <a:spLocks noChangeArrowheads="1"/>
                                </wps:cNvSpPr>
                                <wps:spPr bwMode="auto">
                                  <a:xfrm>
                                    <a:off x="149113" y="1282346"/>
                                    <a:ext cx="303001" cy="202438"/>
                                  </a:xfrm>
                                  <a:prstGeom prst="rect">
                                    <a:avLst/>
                                  </a:prstGeom>
                                  <a:noFill/>
                                  <a:ln w="9525">
                                    <a:noFill/>
                                    <a:miter lim="800000"/>
                                    <a:headEnd/>
                                    <a:tailEnd/>
                                  </a:ln>
                                </wps:spPr>
                                <wps:txbx>
                                  <w:txbxContent>
                                    <w:p w14:paraId="25E2337D"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样品</w:t>
                                      </w:r>
                                    </w:p>
                                  </w:txbxContent>
                                </wps:txbx>
                                <wps:bodyPr rot="0" vert="horz" wrap="none" lIns="36000" tIns="0" rIns="36000" bIns="0" anchor="t" anchorCtr="0">
                                  <a:spAutoFit/>
                                </wps:bodyPr>
                              </wps:wsp>
                              <wps:wsp>
                                <wps:cNvPr id="545032418" name="文本框 2"/>
                                <wps:cNvSpPr txBox="1">
                                  <a:spLocks noChangeArrowheads="1"/>
                                </wps:cNvSpPr>
                                <wps:spPr bwMode="auto">
                                  <a:xfrm>
                                    <a:off x="68427" y="1743750"/>
                                    <a:ext cx="303001" cy="202438"/>
                                  </a:xfrm>
                                  <a:prstGeom prst="rect">
                                    <a:avLst/>
                                  </a:prstGeom>
                                  <a:noFill/>
                                  <a:ln w="9525">
                                    <a:noFill/>
                                    <a:miter lim="800000"/>
                                    <a:headEnd/>
                                    <a:tailEnd/>
                                  </a:ln>
                                </wps:spPr>
                                <wps:txbx>
                                  <w:txbxContent>
                                    <w:p w14:paraId="71DE0817"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加速</w:t>
                                      </w:r>
                                    </w:p>
                                  </w:txbxContent>
                                </wps:txbx>
                                <wps:bodyPr rot="0" vert="horz" wrap="none" lIns="36000" tIns="0" rIns="36000" bIns="0" anchor="t" anchorCtr="0">
                                  <a:spAutoFit/>
                                </wps:bodyPr>
                              </wps:wsp>
                              <wps:wsp>
                                <wps:cNvPr id="370492985" name="文本框 2"/>
                                <wps:cNvSpPr txBox="1">
                                  <a:spLocks noChangeArrowheads="1"/>
                                </wps:cNvSpPr>
                                <wps:spPr bwMode="auto">
                                  <a:xfrm>
                                    <a:off x="67189" y="1894736"/>
                                    <a:ext cx="303001" cy="202438"/>
                                  </a:xfrm>
                                  <a:prstGeom prst="rect">
                                    <a:avLst/>
                                  </a:prstGeom>
                                  <a:noFill/>
                                  <a:ln w="9525">
                                    <a:noFill/>
                                    <a:miter lim="800000"/>
                                    <a:headEnd/>
                                    <a:tailEnd/>
                                  </a:ln>
                                </wps:spPr>
                                <wps:txbx>
                                  <w:txbxContent>
                                    <w:p w14:paraId="6DE957B5"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电场</w:t>
                                      </w:r>
                                    </w:p>
                                  </w:txbxContent>
                                </wps:txbx>
                                <wps:bodyPr rot="0" vert="horz" wrap="none" lIns="36000" tIns="0" rIns="36000" bIns="0" anchor="t" anchorCtr="0">
                                  <a:spAutoFit/>
                                </wps:bodyPr>
                              </wps:wsp>
                              <wps:wsp>
                                <wps:cNvPr id="802663201" name="文本框 2"/>
                                <wps:cNvSpPr txBox="1">
                                  <a:spLocks noChangeArrowheads="1"/>
                                </wps:cNvSpPr>
                                <wps:spPr bwMode="auto">
                                  <a:xfrm>
                                    <a:off x="666263" y="2093936"/>
                                    <a:ext cx="414448" cy="202438"/>
                                  </a:xfrm>
                                  <a:prstGeom prst="rect">
                                    <a:avLst/>
                                  </a:prstGeom>
                                  <a:noFill/>
                                  <a:ln w="9525">
                                    <a:noFill/>
                                    <a:miter lim="800000"/>
                                    <a:headEnd/>
                                    <a:tailEnd/>
                                  </a:ln>
                                </wps:spPr>
                                <wps:txbx>
                                  <w:txbxContent>
                                    <w:p w14:paraId="2BD6B69D" w14:textId="77777777" w:rsidR="00A60DDD" w:rsidRPr="00B13973" w:rsidRDefault="00A60DDD" w:rsidP="00A60DDD">
                                      <w:pPr>
                                        <w:rPr>
                                          <w:rFonts w:cs="Times New Roman"/>
                                          <w:sz w:val="18"/>
                                          <w:szCs w:val="18"/>
                                          <w:vertAlign w:val="subscript"/>
                                        </w:rPr>
                                      </w:pPr>
                                      <w:r w:rsidRPr="00B13973">
                                        <w:rPr>
                                          <w:rFonts w:cs="Times New Roman"/>
                                          <w:sz w:val="18"/>
                                          <w:szCs w:val="18"/>
                                        </w:rPr>
                                        <w:t>电子源</w:t>
                                      </w:r>
                                    </w:p>
                                  </w:txbxContent>
                                </wps:txbx>
                                <wps:bodyPr rot="0" vert="horz" wrap="none" lIns="36000" tIns="0" rIns="36000" bIns="0" anchor="t" anchorCtr="0">
                                  <a:spAutoFit/>
                                </wps:bodyPr>
                              </wps:wsp>
                              <wps:wsp>
                                <wps:cNvPr id="1682564954" name="文本框 2"/>
                                <wps:cNvSpPr txBox="1">
                                  <a:spLocks noChangeArrowheads="1"/>
                                </wps:cNvSpPr>
                                <wps:spPr bwMode="auto">
                                  <a:xfrm>
                                    <a:off x="1017557" y="2255427"/>
                                    <a:ext cx="463361" cy="202438"/>
                                  </a:xfrm>
                                  <a:prstGeom prst="rect">
                                    <a:avLst/>
                                  </a:prstGeom>
                                  <a:noFill/>
                                  <a:ln w="9525">
                                    <a:noFill/>
                                    <a:miter lim="800000"/>
                                    <a:headEnd/>
                                    <a:tailEnd/>
                                  </a:ln>
                                </wps:spPr>
                                <wps:txbx>
                                  <w:txbxContent>
                                    <w:p w14:paraId="67286240"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sidRPr="00B13973">
                                        <w:rPr>
                                          <w:rFonts w:cs="Times New Roman"/>
                                          <w:sz w:val="18"/>
                                          <w:szCs w:val="18"/>
                                        </w:rPr>
                                        <w:t>a</w:t>
                                      </w:r>
                                      <w:r w:rsidRPr="00B13973">
                                        <w:rPr>
                                          <w:rFonts w:cs="Times New Roman"/>
                                          <w:sz w:val="18"/>
                                          <w:szCs w:val="18"/>
                                        </w:rPr>
                                        <w:t>）</w:t>
                                      </w:r>
                                    </w:p>
                                  </w:txbxContent>
                                </wps:txbx>
                                <wps:bodyPr rot="0" vert="horz" wrap="none" lIns="36000" tIns="0" rIns="36000" bIns="0" anchor="t" anchorCtr="0">
                                  <a:spAutoFit/>
                                </wps:bodyPr>
                              </wps:wsp>
                              <wps:wsp>
                                <wps:cNvPr id="838885238" name="文本框 2"/>
                                <wps:cNvSpPr txBox="1">
                                  <a:spLocks noChangeArrowheads="1"/>
                                </wps:cNvSpPr>
                                <wps:spPr bwMode="auto">
                                  <a:xfrm>
                                    <a:off x="1115837" y="1687398"/>
                                    <a:ext cx="414448" cy="202438"/>
                                  </a:xfrm>
                                  <a:prstGeom prst="rect">
                                    <a:avLst/>
                                  </a:prstGeom>
                                  <a:noFill/>
                                  <a:ln w="9525">
                                    <a:noFill/>
                                    <a:miter lim="800000"/>
                                    <a:headEnd/>
                                    <a:tailEnd/>
                                  </a:ln>
                                </wps:spPr>
                                <wps:txbx>
                                  <w:txbxContent>
                                    <w:p w14:paraId="134E1A74" w14:textId="77777777" w:rsidR="00A60DDD" w:rsidRPr="00B13973" w:rsidRDefault="00A60DDD" w:rsidP="00A60DDD">
                                      <w:pPr>
                                        <w:rPr>
                                          <w:rFonts w:cs="Times New Roman"/>
                                          <w:sz w:val="18"/>
                                          <w:szCs w:val="18"/>
                                          <w:vertAlign w:val="subscript"/>
                                        </w:rPr>
                                      </w:pPr>
                                      <w:r>
                                        <w:rPr>
                                          <w:rFonts w:cs="Times New Roman" w:hint="eastAsia"/>
                                          <w:sz w:val="18"/>
                                          <w:szCs w:val="18"/>
                                        </w:rPr>
                                        <w:t>荧光屏</w:t>
                                      </w:r>
                                    </w:p>
                                  </w:txbxContent>
                                </wps:txbx>
                                <wps:bodyPr rot="0" vert="horz" wrap="none" lIns="36000" tIns="0" rIns="36000" bIns="0" anchor="t" anchorCtr="0">
                                  <a:spAutoFit/>
                                </wps:bodyPr>
                              </wps:wsp>
                              <wps:wsp>
                                <wps:cNvPr id="1740132375" name="文本框 2"/>
                                <wps:cNvSpPr txBox="1">
                                  <a:spLocks noChangeArrowheads="1"/>
                                </wps:cNvSpPr>
                                <wps:spPr bwMode="auto">
                                  <a:xfrm>
                                    <a:off x="1319557" y="1042431"/>
                                    <a:ext cx="303001" cy="202438"/>
                                  </a:xfrm>
                                  <a:prstGeom prst="rect">
                                    <a:avLst/>
                                  </a:prstGeom>
                                  <a:noFill/>
                                  <a:ln w="9525">
                                    <a:noFill/>
                                    <a:miter lim="800000"/>
                                    <a:headEnd/>
                                    <a:tailEnd/>
                                  </a:ln>
                                </wps:spPr>
                                <wps:txbx>
                                  <w:txbxContent>
                                    <w:p w14:paraId="36598884"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偏转</w:t>
                                      </w:r>
                                    </w:p>
                                  </w:txbxContent>
                                </wps:txbx>
                                <wps:bodyPr rot="0" vert="horz" wrap="none" lIns="36000" tIns="0" rIns="36000" bIns="0" anchor="t" anchorCtr="0">
                                  <a:spAutoFit/>
                                </wps:bodyPr>
                              </wps:wsp>
                              <wps:wsp>
                                <wps:cNvPr id="864561608" name="文本框 2"/>
                                <wps:cNvSpPr txBox="1">
                                  <a:spLocks noChangeArrowheads="1"/>
                                </wps:cNvSpPr>
                                <wps:spPr bwMode="auto">
                                  <a:xfrm>
                                    <a:off x="1318765" y="1193437"/>
                                    <a:ext cx="303001" cy="202438"/>
                                  </a:xfrm>
                                  <a:prstGeom prst="rect">
                                    <a:avLst/>
                                  </a:prstGeom>
                                  <a:noFill/>
                                  <a:ln w="9525">
                                    <a:noFill/>
                                    <a:miter lim="800000"/>
                                    <a:headEnd/>
                                    <a:tailEnd/>
                                  </a:ln>
                                </wps:spPr>
                                <wps:txbx>
                                  <w:txbxContent>
                                    <w:p w14:paraId="23D70885"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电场</w:t>
                                      </w:r>
                                    </w:p>
                                  </w:txbxContent>
                                </wps:txbx>
                                <wps:bodyPr rot="0" vert="horz" wrap="none" lIns="36000" tIns="0" rIns="36000" bIns="0" anchor="t" anchorCtr="0">
                                  <a:spAutoFit/>
                                </wps:bodyPr>
                              </wps:wsp>
                              <wps:wsp>
                                <wps:cNvPr id="530465747" name="文本框 2"/>
                                <wps:cNvSpPr txBox="1">
                                  <a:spLocks noChangeArrowheads="1"/>
                                </wps:cNvSpPr>
                                <wps:spPr bwMode="auto">
                                  <a:xfrm>
                                    <a:off x="1435238" y="782350"/>
                                    <a:ext cx="151310" cy="202438"/>
                                  </a:xfrm>
                                  <a:prstGeom prst="rect">
                                    <a:avLst/>
                                  </a:prstGeom>
                                  <a:noFill/>
                                  <a:ln w="9525">
                                    <a:noFill/>
                                    <a:miter lim="800000"/>
                                    <a:headEnd/>
                                    <a:tailEnd/>
                                  </a:ln>
                                </wps:spPr>
                                <wps:txbx>
                                  <w:txbxContent>
                                    <w:p w14:paraId="0B6EA49F"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R</w:t>
                                      </w:r>
                                    </w:p>
                                  </w:txbxContent>
                                </wps:txbx>
                                <wps:bodyPr rot="0" vert="horz" wrap="none" lIns="36000" tIns="0" rIns="36000" bIns="0" anchor="t" anchorCtr="0">
                                  <a:spAutoFit/>
                                </wps:bodyPr>
                              </wps:wsp>
                              <wps:wsp>
                                <wps:cNvPr id="650954054" name="文本框 2"/>
                                <wps:cNvSpPr txBox="1">
                                  <a:spLocks noChangeArrowheads="1"/>
                                </wps:cNvSpPr>
                                <wps:spPr bwMode="auto">
                                  <a:xfrm>
                                    <a:off x="1581066" y="995130"/>
                                    <a:ext cx="183506" cy="202438"/>
                                  </a:xfrm>
                                  <a:prstGeom prst="rect">
                                    <a:avLst/>
                                  </a:prstGeom>
                                  <a:noFill/>
                                  <a:ln w="9525">
                                    <a:noFill/>
                                    <a:miter lim="800000"/>
                                    <a:headEnd/>
                                    <a:tailEnd/>
                                  </a:ln>
                                </wps:spPr>
                                <wps:txbx>
                                  <w:txbxContent>
                                    <w:p w14:paraId="2EAE141F" w14:textId="77777777" w:rsidR="00A60DDD" w:rsidRPr="00B13973" w:rsidRDefault="00A60DDD" w:rsidP="00A60DDD">
                                      <w:pPr>
                                        <w:rPr>
                                          <w:rFonts w:cs="Times New Roman"/>
                                          <w:sz w:val="18"/>
                                          <w:szCs w:val="18"/>
                                          <w:vertAlign w:val="subscript"/>
                                        </w:rPr>
                                      </w:pPr>
                                      <w:r w:rsidRPr="00B13973">
                                        <w:rPr>
                                          <w:rFonts w:cs="Times New Roman" w:hint="eastAsia"/>
                                          <w:sz w:val="18"/>
                                          <w:szCs w:val="18"/>
                                        </w:rPr>
                                        <w:t>M</w:t>
                                      </w:r>
                                    </w:p>
                                  </w:txbxContent>
                                </wps:txbx>
                                <wps:bodyPr rot="0" vert="horz" wrap="none" lIns="36000" tIns="0" rIns="36000" bIns="0" anchor="t" anchorCtr="0">
                                  <a:spAutoFit/>
                                </wps:bodyPr>
                              </wps:wsp>
                              <wps:wsp>
                                <wps:cNvPr id="1938975953" name="文本框 2"/>
                                <wps:cNvSpPr txBox="1">
                                  <a:spLocks noChangeArrowheads="1"/>
                                </wps:cNvSpPr>
                                <wps:spPr bwMode="auto">
                                  <a:xfrm>
                                    <a:off x="1812903" y="996352"/>
                                    <a:ext cx="164312" cy="202438"/>
                                  </a:xfrm>
                                  <a:prstGeom prst="rect">
                                    <a:avLst/>
                                  </a:prstGeom>
                                  <a:noFill/>
                                  <a:ln w="9525">
                                    <a:noFill/>
                                    <a:miter lim="800000"/>
                                    <a:headEnd/>
                                    <a:tailEnd/>
                                  </a:ln>
                                </wps:spPr>
                                <wps:txbx>
                                  <w:txbxContent>
                                    <w:p w14:paraId="6746B11E" w14:textId="77777777" w:rsidR="00A60DDD" w:rsidRPr="00B13973" w:rsidRDefault="00A60DDD" w:rsidP="00A60DDD">
                                      <w:pPr>
                                        <w:rPr>
                                          <w:rFonts w:cs="Times New Roman"/>
                                          <w:sz w:val="18"/>
                                          <w:szCs w:val="18"/>
                                          <w:vertAlign w:val="subscript"/>
                                        </w:rPr>
                                      </w:pPr>
                                      <w:r>
                                        <w:rPr>
                                          <w:rFonts w:cs="Times New Roman" w:hint="eastAsia"/>
                                          <w:sz w:val="18"/>
                                          <w:szCs w:val="18"/>
                                        </w:rPr>
                                        <w:t>N</w:t>
                                      </w:r>
                                    </w:p>
                                  </w:txbxContent>
                                </wps:txbx>
                                <wps:bodyPr rot="0" vert="horz" wrap="none" lIns="36000" tIns="0" rIns="36000" bIns="0" anchor="t" anchorCtr="0">
                                  <a:spAutoFit/>
                                </wps:bodyPr>
                              </wps:wsp>
                              <wps:wsp>
                                <wps:cNvPr id="624887875" name="文本框 2"/>
                                <wps:cNvSpPr txBox="1">
                                  <a:spLocks noChangeArrowheads="1"/>
                                </wps:cNvSpPr>
                                <wps:spPr bwMode="auto">
                                  <a:xfrm>
                                    <a:off x="2025783" y="1142543"/>
                                    <a:ext cx="145738" cy="202438"/>
                                  </a:xfrm>
                                  <a:prstGeom prst="rect">
                                    <a:avLst/>
                                  </a:prstGeom>
                                  <a:noFill/>
                                  <a:ln w="9525">
                                    <a:noFill/>
                                    <a:miter lim="800000"/>
                                    <a:headEnd/>
                                    <a:tailEnd/>
                                  </a:ln>
                                </wps:spPr>
                                <wps:txbx>
                                  <w:txbxContent>
                                    <w:p w14:paraId="1E05AD28" w14:textId="77777777" w:rsidR="00A60DDD" w:rsidRPr="00B13973" w:rsidRDefault="00A60DDD" w:rsidP="00A60DDD">
                                      <w:pPr>
                                        <w:rPr>
                                          <w:rFonts w:cs="Times New Roman"/>
                                          <w:i/>
                                          <w:iCs/>
                                          <w:sz w:val="18"/>
                                          <w:szCs w:val="18"/>
                                          <w:vertAlign w:val="subscript"/>
                                        </w:rPr>
                                      </w:pPr>
                                      <w:r>
                                        <w:rPr>
                                          <w:rFonts w:cs="Times New Roman" w:hint="eastAsia"/>
                                          <w:i/>
                                          <w:iCs/>
                                          <w:sz w:val="18"/>
                                          <w:szCs w:val="18"/>
                                        </w:rPr>
                                        <w:t>L</w:t>
                                      </w:r>
                                    </w:p>
                                  </w:txbxContent>
                                </wps:txbx>
                                <wps:bodyPr rot="0" vert="horz" wrap="none" lIns="36000" tIns="0" rIns="36000" bIns="0" anchor="t" anchorCtr="0">
                                  <a:spAutoFit/>
                                </wps:bodyPr>
                              </wps:wsp>
                              <wps:wsp>
                                <wps:cNvPr id="1223623112" name="文本框 2"/>
                                <wps:cNvSpPr txBox="1">
                                  <a:spLocks noChangeArrowheads="1"/>
                                </wps:cNvSpPr>
                                <wps:spPr bwMode="auto">
                                  <a:xfrm>
                                    <a:off x="2023964" y="1592062"/>
                                    <a:ext cx="197746" cy="202438"/>
                                  </a:xfrm>
                                  <a:prstGeom prst="rect">
                                    <a:avLst/>
                                  </a:prstGeom>
                                  <a:noFill/>
                                  <a:ln w="9525">
                                    <a:noFill/>
                                    <a:miter lim="800000"/>
                                    <a:headEnd/>
                                    <a:tailEnd/>
                                  </a:ln>
                                </wps:spPr>
                                <wps:txbx>
                                  <w:txbxContent>
                                    <w:p w14:paraId="5AD0A887" w14:textId="77777777" w:rsidR="00A60DDD" w:rsidRPr="00B13973" w:rsidRDefault="00A60DDD" w:rsidP="00A60DDD">
                                      <w:pPr>
                                        <w:rPr>
                                          <w:rFonts w:cs="Times New Roman"/>
                                          <w:i/>
                                          <w:iCs/>
                                          <w:sz w:val="18"/>
                                          <w:szCs w:val="18"/>
                                          <w:vertAlign w:val="subscript"/>
                                        </w:rPr>
                                      </w:pPr>
                                      <w:r w:rsidRPr="00B13973">
                                        <w:rPr>
                                          <w:rFonts w:cs="Times New Roman" w:hint="eastAsia"/>
                                          <w:sz w:val="18"/>
                                          <w:szCs w:val="18"/>
                                        </w:rPr>
                                        <w:t>5</w:t>
                                      </w:r>
                                      <w:r>
                                        <w:rPr>
                                          <w:rFonts w:cs="Times New Roman" w:hint="eastAsia"/>
                                          <w:i/>
                                          <w:iCs/>
                                          <w:sz w:val="18"/>
                                          <w:szCs w:val="18"/>
                                        </w:rPr>
                                        <w:t>L</w:t>
                                      </w:r>
                                    </w:p>
                                  </w:txbxContent>
                                </wps:txbx>
                                <wps:bodyPr rot="0" vert="horz" wrap="none" lIns="36000" tIns="0" rIns="36000" bIns="0" anchor="t" anchorCtr="0">
                                  <a:spAutoFit/>
                                </wps:bodyPr>
                              </wps:wsp>
                              <wps:wsp>
                                <wps:cNvPr id="838042742" name="文本框 2"/>
                                <wps:cNvSpPr txBox="1">
                                  <a:spLocks noChangeArrowheads="1"/>
                                </wps:cNvSpPr>
                                <wps:spPr bwMode="auto">
                                  <a:xfrm>
                                    <a:off x="1561362" y="2079696"/>
                                    <a:ext cx="170504" cy="202438"/>
                                  </a:xfrm>
                                  <a:prstGeom prst="rect">
                                    <a:avLst/>
                                  </a:prstGeom>
                                  <a:noFill/>
                                  <a:ln w="9525">
                                    <a:noFill/>
                                    <a:miter lim="800000"/>
                                    <a:headEnd/>
                                    <a:tailEnd/>
                                  </a:ln>
                                </wps:spPr>
                                <wps:txbx>
                                  <w:txbxContent>
                                    <w:p w14:paraId="11DE2A72"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x</w:t>
                                      </w:r>
                                      <w:r w:rsidRPr="00B13973">
                                        <w:rPr>
                                          <w:rFonts w:cs="Times New Roman" w:hint="eastAsia"/>
                                          <w:sz w:val="18"/>
                                          <w:szCs w:val="18"/>
                                          <w:vertAlign w:val="subscript"/>
                                        </w:rPr>
                                        <w:t>0</w:t>
                                      </w:r>
                                    </w:p>
                                  </w:txbxContent>
                                </wps:txbx>
                                <wps:bodyPr rot="0" vert="horz" wrap="none" lIns="36000" tIns="0" rIns="36000" bIns="0" anchor="t" anchorCtr="0">
                                  <a:spAutoFit/>
                                </wps:bodyPr>
                              </wps:wsp>
                              <wps:wsp>
                                <wps:cNvPr id="242929349" name="文本框 2"/>
                                <wps:cNvSpPr txBox="1">
                                  <a:spLocks noChangeArrowheads="1"/>
                                </wps:cNvSpPr>
                                <wps:spPr bwMode="auto">
                                  <a:xfrm>
                                    <a:off x="3656074" y="327696"/>
                                    <a:ext cx="200842" cy="202438"/>
                                  </a:xfrm>
                                  <a:prstGeom prst="rect">
                                    <a:avLst/>
                                  </a:prstGeom>
                                  <a:noFill/>
                                  <a:ln w="9525">
                                    <a:noFill/>
                                    <a:miter lim="800000"/>
                                    <a:headEnd/>
                                    <a:tailEnd/>
                                  </a:ln>
                                </wps:spPr>
                                <wps:txbx>
                                  <w:txbxContent>
                                    <w:p w14:paraId="130F245E" w14:textId="77777777" w:rsidR="00A60DDD" w:rsidRPr="00B13973" w:rsidRDefault="00A60DDD" w:rsidP="00A60DDD">
                                      <w:pPr>
                                        <w:rPr>
                                          <w:rFonts w:cs="Times New Roman"/>
                                          <w:i/>
                                          <w:iCs/>
                                          <w:sz w:val="18"/>
                                          <w:szCs w:val="18"/>
                                          <w:vertAlign w:val="subscript"/>
                                        </w:rPr>
                                      </w:pPr>
                                      <w:r w:rsidRPr="00B13973">
                                        <w:rPr>
                                          <w:rFonts w:cs="Times New Roman"/>
                                          <w:sz w:val="18"/>
                                          <w:szCs w:val="18"/>
                                        </w:rPr>
                                        <w:t>Δ</w:t>
                                      </w:r>
                                      <w:r w:rsidRPr="00B13973">
                                        <w:rPr>
                                          <w:rFonts w:cs="Times New Roman" w:hint="eastAsia"/>
                                          <w:i/>
                                          <w:iCs/>
                                          <w:sz w:val="18"/>
                                          <w:szCs w:val="18"/>
                                        </w:rPr>
                                        <w:t>x</w:t>
                                      </w:r>
                                    </w:p>
                                  </w:txbxContent>
                                </wps:txbx>
                                <wps:bodyPr rot="0" vert="horz" wrap="none" lIns="36000" tIns="0" rIns="36000" bIns="0" anchor="t" anchorCtr="0">
                                  <a:spAutoFit/>
                                </wps:bodyPr>
                              </wps:wsp>
                              <wps:wsp>
                                <wps:cNvPr id="255351613" name="文本框 2"/>
                                <wps:cNvSpPr txBox="1">
                                  <a:spLocks noChangeArrowheads="1"/>
                                </wps:cNvSpPr>
                                <wps:spPr bwMode="auto">
                                  <a:xfrm>
                                    <a:off x="3680416" y="2242345"/>
                                    <a:ext cx="463361" cy="202438"/>
                                  </a:xfrm>
                                  <a:prstGeom prst="rect">
                                    <a:avLst/>
                                  </a:prstGeom>
                                  <a:noFill/>
                                  <a:ln w="9525">
                                    <a:noFill/>
                                    <a:miter lim="800000"/>
                                    <a:headEnd/>
                                    <a:tailEnd/>
                                  </a:ln>
                                </wps:spPr>
                                <wps:txbx>
                                  <w:txbxContent>
                                    <w:p w14:paraId="46F2F287"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Pr>
                                          <w:rFonts w:cs="Times New Roman" w:hint="eastAsia"/>
                                          <w:sz w:val="18"/>
                                          <w:szCs w:val="18"/>
                                        </w:rPr>
                                        <w:t>c</w:t>
                                      </w:r>
                                      <w:r w:rsidRPr="00B13973">
                                        <w:rPr>
                                          <w:rFonts w:cs="Times New Roman"/>
                                          <w:sz w:val="18"/>
                                          <w:szCs w:val="18"/>
                                        </w:rPr>
                                        <w:t>）</w:t>
                                      </w:r>
                                    </w:p>
                                  </w:txbxContent>
                                </wps:txbx>
                                <wps:bodyPr rot="0" vert="horz" wrap="none" lIns="36000" tIns="0" rIns="36000" bIns="0" anchor="t" anchorCtr="0">
                                  <a:spAutoFit/>
                                </wps:bodyPr>
                              </wps:wsp>
                              <wps:wsp>
                                <wps:cNvPr id="1911696776" name="文本框 2"/>
                                <wps:cNvSpPr txBox="1">
                                  <a:spLocks noChangeArrowheads="1"/>
                                </wps:cNvSpPr>
                                <wps:spPr bwMode="auto">
                                  <a:xfrm>
                                    <a:off x="3788178" y="543303"/>
                                    <a:ext cx="470171" cy="202438"/>
                                  </a:xfrm>
                                  <a:prstGeom prst="rect">
                                    <a:avLst/>
                                  </a:prstGeom>
                                  <a:noFill/>
                                  <a:ln w="9525">
                                    <a:noFill/>
                                    <a:miter lim="800000"/>
                                    <a:headEnd/>
                                    <a:tailEnd/>
                                  </a:ln>
                                </wps:spPr>
                                <wps:txbx>
                                  <w:txbxContent>
                                    <w:p w14:paraId="714F10B6"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Pr>
                                          <w:rFonts w:cs="Times New Roman" w:hint="eastAsia"/>
                                          <w:sz w:val="18"/>
                                          <w:szCs w:val="18"/>
                                        </w:rPr>
                                        <w:t>b</w:t>
                                      </w:r>
                                      <w:r w:rsidRPr="00B13973">
                                        <w:rPr>
                                          <w:rFonts w:cs="Times New Roman"/>
                                          <w:sz w:val="18"/>
                                          <w:szCs w:val="18"/>
                                        </w:rPr>
                                        <w:t>）</w:t>
                                      </w:r>
                                    </w:p>
                                  </w:txbxContent>
                                </wps:txbx>
                                <wps:bodyPr rot="0" vert="horz" wrap="none" lIns="36000" tIns="0" rIns="36000" bIns="0" anchor="t" anchorCtr="0">
                                  <a:spAutoFit/>
                                </wps:bodyPr>
                              </wps:wsp>
                              <wps:wsp>
                                <wps:cNvPr id="67266269" name="文本框 2"/>
                                <wps:cNvSpPr txBox="1">
                                  <a:spLocks noChangeArrowheads="1"/>
                                </wps:cNvSpPr>
                                <wps:spPr bwMode="auto">
                                  <a:xfrm>
                                    <a:off x="3754573" y="54408"/>
                                    <a:ext cx="414448" cy="202438"/>
                                  </a:xfrm>
                                  <a:prstGeom prst="rect">
                                    <a:avLst/>
                                  </a:prstGeom>
                                  <a:noFill/>
                                  <a:ln w="9525">
                                    <a:noFill/>
                                    <a:miter lim="800000"/>
                                    <a:headEnd/>
                                    <a:tailEnd/>
                                  </a:ln>
                                </wps:spPr>
                                <wps:txbx>
                                  <w:txbxContent>
                                    <w:p w14:paraId="014116FF" w14:textId="77777777" w:rsidR="00A60DDD" w:rsidRPr="00B13973" w:rsidRDefault="00A60DDD" w:rsidP="00A60DDD">
                                      <w:pPr>
                                        <w:rPr>
                                          <w:rFonts w:cs="Times New Roman"/>
                                          <w:sz w:val="18"/>
                                          <w:szCs w:val="18"/>
                                          <w:vertAlign w:val="subscript"/>
                                        </w:rPr>
                                      </w:pPr>
                                      <w:r>
                                        <w:rPr>
                                          <w:rFonts w:cs="Times New Roman" w:hint="eastAsia"/>
                                          <w:sz w:val="18"/>
                                          <w:szCs w:val="18"/>
                                        </w:rPr>
                                        <w:t>荧光屏</w:t>
                                      </w:r>
                                    </w:p>
                                  </w:txbxContent>
                                </wps:txbx>
                                <wps:bodyPr rot="0" vert="horz" wrap="none" lIns="36000" tIns="0" rIns="36000" bIns="0" anchor="t" anchorCtr="0">
                                  <a:spAutoFit/>
                                </wps:bodyPr>
                              </wps:wsp>
                              <wps:wsp>
                                <wps:cNvPr id="831750663" name="文本框 2"/>
                                <wps:cNvSpPr txBox="1">
                                  <a:spLocks noChangeArrowheads="1"/>
                                </wps:cNvSpPr>
                                <wps:spPr bwMode="auto">
                                  <a:xfrm>
                                    <a:off x="2667398" y="555810"/>
                                    <a:ext cx="525894" cy="202438"/>
                                  </a:xfrm>
                                  <a:prstGeom prst="rect">
                                    <a:avLst/>
                                  </a:prstGeom>
                                  <a:noFill/>
                                  <a:ln w="9525">
                                    <a:noFill/>
                                    <a:miter lim="800000"/>
                                    <a:headEnd/>
                                    <a:tailEnd/>
                                  </a:ln>
                                </wps:spPr>
                                <wps:txbx>
                                  <w:txbxContent>
                                    <w:p w14:paraId="391BF84C" w14:textId="77777777" w:rsidR="00A60DDD" w:rsidRPr="00B13973" w:rsidRDefault="00A60DDD" w:rsidP="00A60DDD">
                                      <w:pPr>
                                        <w:rPr>
                                          <w:rFonts w:cs="Times New Roman"/>
                                          <w:sz w:val="18"/>
                                          <w:szCs w:val="18"/>
                                          <w:vertAlign w:val="subscript"/>
                                        </w:rPr>
                                      </w:pPr>
                                      <w:r>
                                        <w:rPr>
                                          <w:rFonts w:cs="Times New Roman" w:hint="eastAsia"/>
                                          <w:sz w:val="18"/>
                                          <w:szCs w:val="18"/>
                                        </w:rPr>
                                        <w:t>相对强度</w:t>
                                      </w:r>
                                    </w:p>
                                  </w:txbxContent>
                                </wps:txbx>
                                <wps:bodyPr rot="0" vert="horz" wrap="none" lIns="36000" tIns="0" rIns="36000" bIns="0" anchor="t" anchorCtr="0">
                                  <a:spAutoFit/>
                                </wps:bodyPr>
                              </wps:wsp>
                              <wps:wsp>
                                <wps:cNvPr id="554158198" name="文本框 2"/>
                                <wps:cNvSpPr txBox="1">
                                  <a:spLocks noChangeArrowheads="1"/>
                                </wps:cNvSpPr>
                                <wps:spPr bwMode="auto">
                                  <a:xfrm>
                                    <a:off x="2484629" y="1947634"/>
                                    <a:ext cx="164312" cy="202438"/>
                                  </a:xfrm>
                                  <a:prstGeom prst="rect">
                                    <a:avLst/>
                                  </a:prstGeom>
                                  <a:noFill/>
                                  <a:ln w="9525">
                                    <a:noFill/>
                                    <a:miter lim="800000"/>
                                    <a:headEnd/>
                                    <a:tailEnd/>
                                  </a:ln>
                                </wps:spPr>
                                <wps:txbx>
                                  <w:txbxContent>
                                    <w:p w14:paraId="01115647"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O</w:t>
                                      </w:r>
                                    </w:p>
                                  </w:txbxContent>
                                </wps:txbx>
                                <wps:bodyPr rot="0" vert="horz" wrap="none" lIns="36000" tIns="0" rIns="36000" bIns="0" anchor="t" anchorCtr="0">
                                  <a:spAutoFit/>
                                </wps:bodyPr>
                              </wps:wsp>
                              <wps:wsp>
                                <wps:cNvPr id="1865891421" name="文本框 2"/>
                                <wps:cNvSpPr txBox="1">
                                  <a:spLocks noChangeArrowheads="1"/>
                                </wps:cNvSpPr>
                                <wps:spPr bwMode="auto">
                                  <a:xfrm>
                                    <a:off x="2639407" y="2022498"/>
                                    <a:ext cx="525894" cy="202438"/>
                                  </a:xfrm>
                                  <a:prstGeom prst="rect">
                                    <a:avLst/>
                                  </a:prstGeom>
                                  <a:noFill/>
                                  <a:ln w="9525">
                                    <a:noFill/>
                                    <a:miter lim="800000"/>
                                    <a:headEnd/>
                                    <a:tailEnd/>
                                  </a:ln>
                                </wps:spPr>
                                <wps:txbx>
                                  <w:txbxContent>
                                    <w:p w14:paraId="1127987E" w14:textId="77777777" w:rsidR="00A60DDD" w:rsidRPr="00B13973" w:rsidRDefault="00A60DDD" w:rsidP="00A60DDD">
                                      <w:pPr>
                                        <w:rPr>
                                          <w:rFonts w:cs="Times New Roman"/>
                                          <w:sz w:val="18"/>
                                          <w:szCs w:val="18"/>
                                          <w:vertAlign w:val="subscript"/>
                                        </w:rPr>
                                      </w:pPr>
                                      <w:r w:rsidRPr="00B13973">
                                        <w:rPr>
                                          <w:rFonts w:cs="Times New Roman" w:hint="eastAsia"/>
                                          <w:sz w:val="18"/>
                                          <w:szCs w:val="18"/>
                                        </w:rPr>
                                        <w:t>激发过程</w:t>
                                      </w:r>
                                    </w:p>
                                  </w:txbxContent>
                                </wps:txbx>
                                <wps:bodyPr rot="0" vert="horz" wrap="none" lIns="36000" tIns="0" rIns="36000" bIns="0" anchor="t" anchorCtr="0">
                                  <a:spAutoFit/>
                                </wps:bodyPr>
                              </wps:wsp>
                              <wps:wsp>
                                <wps:cNvPr id="258377849" name="文本框 2"/>
                                <wps:cNvSpPr txBox="1">
                                  <a:spLocks noChangeArrowheads="1"/>
                                </wps:cNvSpPr>
                                <wps:spPr bwMode="auto">
                                  <a:xfrm>
                                    <a:off x="3231466" y="2020967"/>
                                    <a:ext cx="525894" cy="202438"/>
                                  </a:xfrm>
                                  <a:prstGeom prst="rect">
                                    <a:avLst/>
                                  </a:prstGeom>
                                  <a:noFill/>
                                  <a:ln w="9525">
                                    <a:noFill/>
                                    <a:miter lim="800000"/>
                                    <a:headEnd/>
                                    <a:tailEnd/>
                                  </a:ln>
                                </wps:spPr>
                                <wps:txbx>
                                  <w:txbxContent>
                                    <w:p w14:paraId="3711E42E" w14:textId="77777777" w:rsidR="00A60DDD" w:rsidRPr="00B13973" w:rsidRDefault="00A60DDD" w:rsidP="00A60DDD">
                                      <w:pPr>
                                        <w:rPr>
                                          <w:rFonts w:cs="Times New Roman"/>
                                          <w:sz w:val="18"/>
                                          <w:szCs w:val="18"/>
                                          <w:vertAlign w:val="subscript"/>
                                        </w:rPr>
                                      </w:pPr>
                                      <w:r>
                                        <w:rPr>
                                          <w:rFonts w:cs="Times New Roman" w:hint="eastAsia"/>
                                          <w:sz w:val="18"/>
                                          <w:szCs w:val="18"/>
                                        </w:rPr>
                                        <w:t>衰减</w:t>
                                      </w:r>
                                      <w:r w:rsidRPr="00B13973">
                                        <w:rPr>
                                          <w:rFonts w:cs="Times New Roman" w:hint="eastAsia"/>
                                          <w:sz w:val="18"/>
                                          <w:szCs w:val="18"/>
                                        </w:rPr>
                                        <w:t>过程</w:t>
                                      </w:r>
                                    </w:p>
                                  </w:txbxContent>
                                </wps:txbx>
                                <wps:bodyPr rot="0" vert="horz" wrap="none" lIns="36000" tIns="0" rIns="36000" bIns="0" anchor="t" anchorCtr="0">
                                  <a:spAutoFit/>
                                </wps:bodyPr>
                              </wps:wsp>
                              <wps:wsp>
                                <wps:cNvPr id="1268533048" name="文本框 2"/>
                                <wps:cNvSpPr txBox="1">
                                  <a:spLocks noChangeArrowheads="1"/>
                                </wps:cNvSpPr>
                                <wps:spPr bwMode="auto">
                                  <a:xfrm>
                                    <a:off x="2914891" y="1523065"/>
                                    <a:ext cx="265852" cy="202438"/>
                                  </a:xfrm>
                                  <a:prstGeom prst="rect">
                                    <a:avLst/>
                                  </a:prstGeom>
                                  <a:noFill/>
                                  <a:ln w="9525">
                                    <a:noFill/>
                                    <a:miter lim="800000"/>
                                    <a:headEnd/>
                                    <a:tailEnd/>
                                  </a:ln>
                                </wps:spPr>
                                <wps:txbx>
                                  <w:txbxContent>
                                    <w:p w14:paraId="446B85DA" w14:textId="77777777" w:rsidR="00A60DDD" w:rsidRPr="00B13973" w:rsidRDefault="00A60DDD" w:rsidP="00A60DDD">
                                      <w:pPr>
                                        <w:rPr>
                                          <w:rFonts w:cs="Times New Roman" w:hint="eastAsia"/>
                                          <w:sz w:val="15"/>
                                          <w:szCs w:val="15"/>
                                          <w:vertAlign w:val="subscript"/>
                                        </w:rPr>
                                      </w:pPr>
                                      <w:r w:rsidRPr="00B13973">
                                        <w:rPr>
                                          <w:rFonts w:cs="Times New Roman" w:hint="eastAsia"/>
                                          <w:sz w:val="15"/>
                                          <w:szCs w:val="15"/>
                                        </w:rPr>
                                        <w:t>2500</w:t>
                                      </w:r>
                                    </w:p>
                                  </w:txbxContent>
                                </wps:txbx>
                                <wps:bodyPr rot="0" vert="horz" wrap="none" lIns="36000" tIns="0" rIns="36000" bIns="0" anchor="t" anchorCtr="0">
                                  <a:spAutoFit/>
                                </wps:bodyPr>
                              </wps:wsp>
                              <wps:wsp>
                                <wps:cNvPr id="752382643" name="文本框 2"/>
                                <wps:cNvSpPr txBox="1">
                                  <a:spLocks noChangeArrowheads="1"/>
                                </wps:cNvSpPr>
                                <wps:spPr bwMode="auto">
                                  <a:xfrm>
                                    <a:off x="2877916" y="1813359"/>
                                    <a:ext cx="219416" cy="202438"/>
                                  </a:xfrm>
                                  <a:prstGeom prst="rect">
                                    <a:avLst/>
                                  </a:prstGeom>
                                  <a:noFill/>
                                  <a:ln w="9525">
                                    <a:noFill/>
                                    <a:miter lim="800000"/>
                                    <a:headEnd/>
                                    <a:tailEnd/>
                                  </a:ln>
                                </wps:spPr>
                                <wps:txbx>
                                  <w:txbxContent>
                                    <w:p w14:paraId="6BFAC2C7" w14:textId="77777777" w:rsidR="00A60DDD" w:rsidRPr="00B13973" w:rsidRDefault="00A60DDD" w:rsidP="00A60DDD">
                                      <w:pPr>
                                        <w:rPr>
                                          <w:rFonts w:cs="Times New Roman" w:hint="eastAsia"/>
                                          <w:sz w:val="15"/>
                                          <w:szCs w:val="15"/>
                                          <w:vertAlign w:val="subscript"/>
                                        </w:rPr>
                                      </w:pPr>
                                      <w:r>
                                        <w:rPr>
                                          <w:rFonts w:cs="Times New Roman" w:hint="eastAsia"/>
                                          <w:sz w:val="15"/>
                                          <w:szCs w:val="15"/>
                                        </w:rPr>
                                        <w:t>4</w:t>
                                      </w:r>
                                      <w:r w:rsidRPr="00B13973">
                                        <w:rPr>
                                          <w:rFonts w:cs="Times New Roman" w:hint="eastAsia"/>
                                          <w:sz w:val="15"/>
                                          <w:szCs w:val="15"/>
                                        </w:rPr>
                                        <w:t>25</w:t>
                                      </w:r>
                                    </w:p>
                                  </w:txbxContent>
                                </wps:txbx>
                                <wps:bodyPr rot="0" vert="horz" wrap="none" lIns="36000" tIns="0" rIns="36000" bIns="0" anchor="t" anchorCtr="0">
                                  <a:spAutoFit/>
                                </wps:bodyPr>
                              </wps:wsp>
                              <wps:wsp>
                                <wps:cNvPr id="352902144" name="文本框 2"/>
                                <wps:cNvSpPr txBox="1">
                                  <a:spLocks noChangeArrowheads="1"/>
                                </wps:cNvSpPr>
                                <wps:spPr bwMode="auto">
                                  <a:xfrm>
                                    <a:off x="3178683" y="907186"/>
                                    <a:ext cx="265852" cy="202438"/>
                                  </a:xfrm>
                                  <a:prstGeom prst="rect">
                                    <a:avLst/>
                                  </a:prstGeom>
                                  <a:noFill/>
                                  <a:ln w="9525">
                                    <a:noFill/>
                                    <a:miter lim="800000"/>
                                    <a:headEnd/>
                                    <a:tailEnd/>
                                  </a:ln>
                                </wps:spPr>
                                <wps:txbx>
                                  <w:txbxContent>
                                    <w:p w14:paraId="0E0F2A2E" w14:textId="77777777" w:rsidR="00A60DDD" w:rsidRPr="00B13973" w:rsidRDefault="00A60DDD" w:rsidP="00A60DDD">
                                      <w:pPr>
                                        <w:rPr>
                                          <w:rFonts w:cs="Times New Roman" w:hint="eastAsia"/>
                                          <w:sz w:val="15"/>
                                          <w:szCs w:val="15"/>
                                          <w:vertAlign w:val="subscript"/>
                                        </w:rPr>
                                      </w:pPr>
                                      <w:r>
                                        <w:rPr>
                                          <w:rFonts w:cs="Times New Roman" w:hint="eastAsia"/>
                                          <w:sz w:val="15"/>
                                          <w:szCs w:val="15"/>
                                        </w:rPr>
                                        <w:t>7071</w:t>
                                      </w:r>
                                    </w:p>
                                  </w:txbxContent>
                                </wps:txbx>
                                <wps:bodyPr rot="0" vert="horz" wrap="none" lIns="36000" tIns="0" rIns="36000" bIns="0" anchor="t" anchorCtr="0">
                                  <a:spAutoFit/>
                                </wps:bodyPr>
                              </wps:wsp>
                              <wps:wsp>
                                <wps:cNvPr id="2128374002" name="文本框 2"/>
                                <wps:cNvSpPr txBox="1">
                                  <a:spLocks noChangeArrowheads="1"/>
                                </wps:cNvSpPr>
                                <wps:spPr bwMode="auto">
                                  <a:xfrm>
                                    <a:off x="3289373" y="1059916"/>
                                    <a:ext cx="265852" cy="202438"/>
                                  </a:xfrm>
                                  <a:prstGeom prst="rect">
                                    <a:avLst/>
                                  </a:prstGeom>
                                  <a:noFill/>
                                  <a:ln w="9525">
                                    <a:noFill/>
                                    <a:miter lim="800000"/>
                                    <a:headEnd/>
                                    <a:tailEnd/>
                                  </a:ln>
                                </wps:spPr>
                                <wps:txbx>
                                  <w:txbxContent>
                                    <w:p w14:paraId="76D1F11D" w14:textId="77777777" w:rsidR="00A60DDD" w:rsidRPr="00B13973" w:rsidRDefault="00A60DDD" w:rsidP="00A60DDD">
                                      <w:pPr>
                                        <w:rPr>
                                          <w:rFonts w:cs="Times New Roman" w:hint="eastAsia"/>
                                          <w:sz w:val="15"/>
                                          <w:szCs w:val="15"/>
                                          <w:vertAlign w:val="subscript"/>
                                        </w:rPr>
                                      </w:pPr>
                                      <w:r>
                                        <w:rPr>
                                          <w:rFonts w:cs="Times New Roman" w:hint="eastAsia"/>
                                          <w:sz w:val="15"/>
                                          <w:szCs w:val="15"/>
                                        </w:rPr>
                                        <w:t>5946</w:t>
                                      </w:r>
                                    </w:p>
                                  </w:txbxContent>
                                </wps:txbx>
                                <wps:bodyPr rot="0" vert="horz" wrap="none" lIns="36000" tIns="0" rIns="36000" bIns="0" anchor="t" anchorCtr="0">
                                  <a:spAutoFit/>
                                </wps:bodyPr>
                              </wps:wsp>
                              <wps:wsp>
                                <wps:cNvPr id="1227704350" name="文本框 2"/>
                                <wps:cNvSpPr txBox="1">
                                  <a:spLocks noChangeArrowheads="1"/>
                                </wps:cNvSpPr>
                                <wps:spPr bwMode="auto">
                                  <a:xfrm>
                                    <a:off x="3387095" y="1196641"/>
                                    <a:ext cx="265852" cy="202438"/>
                                  </a:xfrm>
                                  <a:prstGeom prst="rect">
                                    <a:avLst/>
                                  </a:prstGeom>
                                  <a:noFill/>
                                  <a:ln w="9525">
                                    <a:noFill/>
                                    <a:miter lim="800000"/>
                                    <a:headEnd/>
                                    <a:tailEnd/>
                                  </a:ln>
                                </wps:spPr>
                                <wps:txbx>
                                  <w:txbxContent>
                                    <w:p w14:paraId="6F1BCD88" w14:textId="77777777" w:rsidR="00A60DDD" w:rsidRPr="00B13973" w:rsidRDefault="00A60DDD" w:rsidP="00A60DDD">
                                      <w:pPr>
                                        <w:rPr>
                                          <w:rFonts w:cs="Times New Roman" w:hint="eastAsia"/>
                                          <w:sz w:val="15"/>
                                          <w:szCs w:val="15"/>
                                          <w:vertAlign w:val="subscript"/>
                                        </w:rPr>
                                      </w:pPr>
                                      <w:r>
                                        <w:rPr>
                                          <w:rFonts w:cs="Times New Roman" w:hint="eastAsia"/>
                                          <w:sz w:val="15"/>
                                          <w:szCs w:val="15"/>
                                        </w:rPr>
                                        <w:t>5000</w:t>
                                      </w:r>
                                    </w:p>
                                  </w:txbxContent>
                                </wps:txbx>
                                <wps:bodyPr rot="0" vert="horz" wrap="none" lIns="36000" tIns="0" rIns="36000" bIns="0" anchor="t" anchorCtr="0">
                                  <a:spAutoFit/>
                                </wps:bodyPr>
                              </wps:wsp>
                              <wps:wsp>
                                <wps:cNvPr id="318600873" name="文本框 2"/>
                                <wps:cNvSpPr txBox="1">
                                  <a:spLocks noChangeArrowheads="1"/>
                                </wps:cNvSpPr>
                                <wps:spPr bwMode="auto">
                                  <a:xfrm>
                                    <a:off x="3487585" y="1308157"/>
                                    <a:ext cx="265852" cy="202438"/>
                                  </a:xfrm>
                                  <a:prstGeom prst="rect">
                                    <a:avLst/>
                                  </a:prstGeom>
                                  <a:noFill/>
                                  <a:ln w="9525">
                                    <a:noFill/>
                                    <a:miter lim="800000"/>
                                    <a:headEnd/>
                                    <a:tailEnd/>
                                  </a:ln>
                                </wps:spPr>
                                <wps:txbx>
                                  <w:txbxContent>
                                    <w:p w14:paraId="18A8DF1B" w14:textId="77777777" w:rsidR="00A60DDD" w:rsidRPr="00B13973" w:rsidRDefault="00A60DDD" w:rsidP="00A60DDD">
                                      <w:pPr>
                                        <w:rPr>
                                          <w:rFonts w:cs="Times New Roman" w:hint="eastAsia"/>
                                          <w:sz w:val="15"/>
                                          <w:szCs w:val="15"/>
                                          <w:vertAlign w:val="subscript"/>
                                        </w:rPr>
                                      </w:pPr>
                                      <w:r>
                                        <w:rPr>
                                          <w:rFonts w:cs="Times New Roman" w:hint="eastAsia"/>
                                          <w:sz w:val="15"/>
                                          <w:szCs w:val="15"/>
                                        </w:rPr>
                                        <w:t>4204</w:t>
                                      </w:r>
                                    </w:p>
                                  </w:txbxContent>
                                </wps:txbx>
                                <wps:bodyPr rot="0" vert="horz" wrap="none" lIns="36000" tIns="0" rIns="36000" bIns="0" anchor="t" anchorCtr="0">
                                  <a:spAutoFit/>
                                </wps:bodyPr>
                              </wps:wsp>
                              <wps:wsp>
                                <wps:cNvPr id="1578076124" name="文本框 2"/>
                                <wps:cNvSpPr txBox="1">
                                  <a:spLocks noChangeArrowheads="1"/>
                                </wps:cNvSpPr>
                                <wps:spPr bwMode="auto">
                                  <a:xfrm>
                                    <a:off x="3588548" y="1397738"/>
                                    <a:ext cx="265852" cy="202438"/>
                                  </a:xfrm>
                                  <a:prstGeom prst="rect">
                                    <a:avLst/>
                                  </a:prstGeom>
                                  <a:noFill/>
                                  <a:ln w="9525">
                                    <a:noFill/>
                                    <a:miter lim="800000"/>
                                    <a:headEnd/>
                                    <a:tailEnd/>
                                  </a:ln>
                                </wps:spPr>
                                <wps:txbx>
                                  <w:txbxContent>
                                    <w:p w14:paraId="2183DCA9" w14:textId="77777777" w:rsidR="00A60DDD" w:rsidRPr="00B13973" w:rsidRDefault="00A60DDD" w:rsidP="00A60DDD">
                                      <w:pPr>
                                        <w:rPr>
                                          <w:rFonts w:cs="Times New Roman" w:hint="eastAsia"/>
                                          <w:sz w:val="15"/>
                                          <w:szCs w:val="15"/>
                                          <w:vertAlign w:val="subscript"/>
                                        </w:rPr>
                                      </w:pPr>
                                      <w:r>
                                        <w:rPr>
                                          <w:rFonts w:cs="Times New Roman" w:hint="eastAsia"/>
                                          <w:sz w:val="15"/>
                                          <w:szCs w:val="15"/>
                                        </w:rPr>
                                        <w:t>3535</w:t>
                                      </w:r>
                                    </w:p>
                                  </w:txbxContent>
                                </wps:txbx>
                                <wps:bodyPr rot="0" vert="horz" wrap="none" lIns="36000" tIns="0" rIns="36000" bIns="0" anchor="t" anchorCtr="0">
                                  <a:spAutoFit/>
                                </wps:bodyPr>
                              </wps:wsp>
                              <wps:wsp>
                                <wps:cNvPr id="2122436419" name="文本框 2"/>
                                <wps:cNvSpPr txBox="1">
                                  <a:spLocks noChangeArrowheads="1"/>
                                </wps:cNvSpPr>
                                <wps:spPr bwMode="auto">
                                  <a:xfrm>
                                    <a:off x="3690140" y="1475404"/>
                                    <a:ext cx="265852" cy="202438"/>
                                  </a:xfrm>
                                  <a:prstGeom prst="rect">
                                    <a:avLst/>
                                  </a:prstGeom>
                                  <a:noFill/>
                                  <a:ln w="9525">
                                    <a:noFill/>
                                    <a:miter lim="800000"/>
                                    <a:headEnd/>
                                    <a:tailEnd/>
                                  </a:ln>
                                </wps:spPr>
                                <wps:txbx>
                                  <w:txbxContent>
                                    <w:p w14:paraId="5AB50EAB" w14:textId="77777777" w:rsidR="00A60DDD" w:rsidRPr="00B13973" w:rsidRDefault="00A60DDD" w:rsidP="00A60DDD">
                                      <w:pPr>
                                        <w:rPr>
                                          <w:rFonts w:cs="Times New Roman" w:hint="eastAsia"/>
                                          <w:sz w:val="15"/>
                                          <w:szCs w:val="15"/>
                                          <w:vertAlign w:val="subscript"/>
                                        </w:rPr>
                                      </w:pPr>
                                      <w:r>
                                        <w:rPr>
                                          <w:rFonts w:cs="Times New Roman" w:hint="eastAsia"/>
                                          <w:sz w:val="15"/>
                                          <w:szCs w:val="15"/>
                                        </w:rPr>
                                        <w:t>2973</w:t>
                                      </w:r>
                                    </w:p>
                                  </w:txbxContent>
                                </wps:txbx>
                                <wps:bodyPr rot="0" vert="horz" wrap="none" lIns="36000" tIns="0" rIns="36000" bIns="0" anchor="t" anchorCtr="0">
                                  <a:spAutoFit/>
                                </wps:bodyPr>
                              </wps:wsp>
                              <wps:wsp>
                                <wps:cNvPr id="85788968" name="文本框 2"/>
                                <wps:cNvSpPr txBox="1">
                                  <a:spLocks noChangeArrowheads="1"/>
                                </wps:cNvSpPr>
                                <wps:spPr bwMode="auto">
                                  <a:xfrm>
                                    <a:off x="3793460" y="1542808"/>
                                    <a:ext cx="265852" cy="202438"/>
                                  </a:xfrm>
                                  <a:prstGeom prst="rect">
                                    <a:avLst/>
                                  </a:prstGeom>
                                  <a:noFill/>
                                  <a:ln w="9525">
                                    <a:noFill/>
                                    <a:miter lim="800000"/>
                                    <a:headEnd/>
                                    <a:tailEnd/>
                                  </a:ln>
                                </wps:spPr>
                                <wps:txbx>
                                  <w:txbxContent>
                                    <w:p w14:paraId="6F0096B3" w14:textId="77777777" w:rsidR="00A60DDD" w:rsidRPr="00B13973" w:rsidRDefault="00A60DDD" w:rsidP="00A60DDD">
                                      <w:pPr>
                                        <w:rPr>
                                          <w:rFonts w:cs="Times New Roman" w:hint="eastAsia"/>
                                          <w:sz w:val="15"/>
                                          <w:szCs w:val="15"/>
                                          <w:vertAlign w:val="subscript"/>
                                        </w:rPr>
                                      </w:pPr>
                                      <w:r>
                                        <w:rPr>
                                          <w:rFonts w:cs="Times New Roman" w:hint="eastAsia"/>
                                          <w:sz w:val="15"/>
                                          <w:szCs w:val="15"/>
                                        </w:rPr>
                                        <w:t>2500</w:t>
                                      </w:r>
                                    </w:p>
                                  </w:txbxContent>
                                </wps:txbx>
                                <wps:bodyPr rot="0" vert="horz" wrap="none" lIns="36000" tIns="0" rIns="36000" bIns="0" anchor="t" anchorCtr="0">
                                  <a:spAutoFit/>
                                </wps:bodyPr>
                              </wps:wsp>
                              <wps:wsp>
                                <wps:cNvPr id="1921778937" name="文本框 2"/>
                                <wps:cNvSpPr txBox="1">
                                  <a:spLocks noChangeArrowheads="1"/>
                                </wps:cNvSpPr>
                                <wps:spPr bwMode="auto">
                                  <a:xfrm>
                                    <a:off x="3877923" y="1610926"/>
                                    <a:ext cx="265852" cy="202438"/>
                                  </a:xfrm>
                                  <a:prstGeom prst="rect">
                                    <a:avLst/>
                                  </a:prstGeom>
                                  <a:noFill/>
                                  <a:ln w="9525">
                                    <a:noFill/>
                                    <a:miter lim="800000"/>
                                    <a:headEnd/>
                                    <a:tailEnd/>
                                  </a:ln>
                                </wps:spPr>
                                <wps:txbx>
                                  <w:txbxContent>
                                    <w:p w14:paraId="04A25667" w14:textId="77777777" w:rsidR="00A60DDD" w:rsidRPr="00B13973" w:rsidRDefault="00A60DDD" w:rsidP="00A60DDD">
                                      <w:pPr>
                                        <w:rPr>
                                          <w:rFonts w:cs="Times New Roman" w:hint="eastAsia"/>
                                          <w:sz w:val="15"/>
                                          <w:szCs w:val="15"/>
                                          <w:vertAlign w:val="subscript"/>
                                        </w:rPr>
                                      </w:pPr>
                                      <w:r>
                                        <w:rPr>
                                          <w:rFonts w:cs="Times New Roman" w:hint="eastAsia"/>
                                          <w:sz w:val="15"/>
                                          <w:szCs w:val="15"/>
                                        </w:rPr>
                                        <w:t>2102</w:t>
                                      </w:r>
                                    </w:p>
                                  </w:txbxContent>
                                </wps:txbx>
                                <wps:bodyPr rot="0" vert="horz" wrap="none" lIns="36000" tIns="0" rIns="36000" bIns="0" anchor="t" anchorCtr="0">
                                  <a:spAutoFit/>
                                </wps:bodyPr>
                              </wps:wsp>
                              <wps:wsp>
                                <wps:cNvPr id="1894990734" name="文本框 2"/>
                                <wps:cNvSpPr txBox="1">
                                  <a:spLocks noChangeArrowheads="1"/>
                                </wps:cNvSpPr>
                                <wps:spPr bwMode="auto">
                                  <a:xfrm>
                                    <a:off x="3976607" y="1462841"/>
                                    <a:ext cx="265852" cy="202438"/>
                                  </a:xfrm>
                                  <a:prstGeom prst="rect">
                                    <a:avLst/>
                                  </a:prstGeom>
                                  <a:noFill/>
                                  <a:ln w="9525">
                                    <a:noFill/>
                                    <a:miter lim="800000"/>
                                    <a:headEnd/>
                                    <a:tailEnd/>
                                  </a:ln>
                                </wps:spPr>
                                <wps:txbx>
                                  <w:txbxContent>
                                    <w:p w14:paraId="62D96D2E" w14:textId="77777777" w:rsidR="00A60DDD" w:rsidRPr="00B13973" w:rsidRDefault="00A60DDD" w:rsidP="00A60DDD">
                                      <w:pPr>
                                        <w:rPr>
                                          <w:rFonts w:cs="Times New Roman" w:hint="eastAsia"/>
                                          <w:sz w:val="15"/>
                                          <w:szCs w:val="15"/>
                                          <w:vertAlign w:val="subscript"/>
                                        </w:rPr>
                                      </w:pPr>
                                      <w:r>
                                        <w:rPr>
                                          <w:rFonts w:cs="Times New Roman" w:hint="eastAsia"/>
                                          <w:sz w:val="15"/>
                                          <w:szCs w:val="15"/>
                                        </w:rPr>
                                        <w:t>1767</w:t>
                                      </w:r>
                                    </w:p>
                                  </w:txbxContent>
                                </wps:txbx>
                                <wps:bodyPr rot="0" vert="horz" wrap="none" lIns="36000" tIns="0" rIns="36000" bIns="0" anchor="t" anchorCtr="0">
                                  <a:spAutoFit/>
                                </wps:bodyPr>
                              </wps:wsp>
                              <wps:wsp>
                                <wps:cNvPr id="642061526" name="文本框 2"/>
                                <wps:cNvSpPr txBox="1">
                                  <a:spLocks noChangeArrowheads="1"/>
                                </wps:cNvSpPr>
                                <wps:spPr bwMode="auto">
                                  <a:xfrm>
                                    <a:off x="4172240" y="1542801"/>
                                    <a:ext cx="265852" cy="202438"/>
                                  </a:xfrm>
                                  <a:prstGeom prst="rect">
                                    <a:avLst/>
                                  </a:prstGeom>
                                  <a:noFill/>
                                  <a:ln w="9525">
                                    <a:noFill/>
                                    <a:miter lim="800000"/>
                                    <a:headEnd/>
                                    <a:tailEnd/>
                                  </a:ln>
                                </wps:spPr>
                                <wps:txbx>
                                  <w:txbxContent>
                                    <w:p w14:paraId="4A3E6DA7" w14:textId="77777777" w:rsidR="00A60DDD" w:rsidRPr="00B13973" w:rsidRDefault="00A60DDD" w:rsidP="00A60DDD">
                                      <w:pPr>
                                        <w:rPr>
                                          <w:rFonts w:cs="Times New Roman" w:hint="eastAsia"/>
                                          <w:sz w:val="15"/>
                                          <w:szCs w:val="15"/>
                                          <w:vertAlign w:val="subscript"/>
                                        </w:rPr>
                                      </w:pPr>
                                      <w:r>
                                        <w:rPr>
                                          <w:rFonts w:cs="Times New Roman" w:hint="eastAsia"/>
                                          <w:sz w:val="15"/>
                                          <w:szCs w:val="15"/>
                                        </w:rPr>
                                        <w:t>1258</w:t>
                                      </w:r>
                                    </w:p>
                                  </w:txbxContent>
                                </wps:txbx>
                                <wps:bodyPr rot="0" vert="horz" wrap="none" lIns="36000" tIns="0" rIns="36000" bIns="0" anchor="t" anchorCtr="0">
                                  <a:spAutoFit/>
                                </wps:bodyPr>
                              </wps:wsp>
                              <wps:wsp>
                                <wps:cNvPr id="740657825" name="文本框 2"/>
                                <wps:cNvSpPr txBox="1">
                                  <a:spLocks noChangeArrowheads="1"/>
                                </wps:cNvSpPr>
                                <wps:spPr bwMode="auto">
                                  <a:xfrm>
                                    <a:off x="4396252" y="1605215"/>
                                    <a:ext cx="219416" cy="202438"/>
                                  </a:xfrm>
                                  <a:prstGeom prst="rect">
                                    <a:avLst/>
                                  </a:prstGeom>
                                  <a:noFill/>
                                  <a:ln w="9525">
                                    <a:noFill/>
                                    <a:miter lim="800000"/>
                                    <a:headEnd/>
                                    <a:tailEnd/>
                                  </a:ln>
                                </wps:spPr>
                                <wps:txbx>
                                  <w:txbxContent>
                                    <w:p w14:paraId="580187BE" w14:textId="77777777" w:rsidR="00A60DDD" w:rsidRPr="00B13973" w:rsidRDefault="00A60DDD" w:rsidP="00A60DDD">
                                      <w:pPr>
                                        <w:rPr>
                                          <w:rFonts w:cs="Times New Roman" w:hint="eastAsia"/>
                                          <w:sz w:val="15"/>
                                          <w:szCs w:val="15"/>
                                          <w:vertAlign w:val="subscript"/>
                                        </w:rPr>
                                      </w:pPr>
                                      <w:r>
                                        <w:rPr>
                                          <w:rFonts w:cs="Times New Roman" w:hint="eastAsia"/>
                                          <w:sz w:val="15"/>
                                          <w:szCs w:val="15"/>
                                        </w:rPr>
                                        <w:t>883</w:t>
                                      </w:r>
                                    </w:p>
                                  </w:txbxContent>
                                </wps:txbx>
                                <wps:bodyPr rot="0" vert="horz" wrap="none" lIns="36000" tIns="0" rIns="36000" bIns="0" anchor="t" anchorCtr="0">
                                  <a:spAutoFit/>
                                </wps:bodyPr>
                              </wps:wsp>
                              <wps:wsp>
                                <wps:cNvPr id="262724482" name="文本框 2"/>
                                <wps:cNvSpPr txBox="1">
                                  <a:spLocks noChangeArrowheads="1"/>
                                </wps:cNvSpPr>
                                <wps:spPr bwMode="auto">
                                  <a:xfrm>
                                    <a:off x="4605547" y="1647151"/>
                                    <a:ext cx="219416" cy="202438"/>
                                  </a:xfrm>
                                  <a:prstGeom prst="rect">
                                    <a:avLst/>
                                  </a:prstGeom>
                                  <a:noFill/>
                                  <a:ln w="9525">
                                    <a:noFill/>
                                    <a:miter lim="800000"/>
                                    <a:headEnd/>
                                    <a:tailEnd/>
                                  </a:ln>
                                </wps:spPr>
                                <wps:txbx>
                                  <w:txbxContent>
                                    <w:p w14:paraId="4DC16953" w14:textId="77777777" w:rsidR="00A60DDD" w:rsidRPr="00B13973" w:rsidRDefault="00A60DDD" w:rsidP="00A60DDD">
                                      <w:pPr>
                                        <w:rPr>
                                          <w:rFonts w:cs="Times New Roman" w:hint="eastAsia"/>
                                          <w:sz w:val="15"/>
                                          <w:szCs w:val="15"/>
                                          <w:vertAlign w:val="subscript"/>
                                        </w:rPr>
                                      </w:pPr>
                                      <w:r>
                                        <w:rPr>
                                          <w:rFonts w:cs="Times New Roman" w:hint="eastAsia"/>
                                          <w:sz w:val="15"/>
                                          <w:szCs w:val="15"/>
                                        </w:rPr>
                                        <w:t>625</w:t>
                                      </w:r>
                                    </w:p>
                                  </w:txbxContent>
                                </wps:txbx>
                                <wps:bodyPr rot="0" vert="horz" wrap="none" lIns="36000" tIns="0" rIns="36000" bIns="0" anchor="t" anchorCtr="0">
                                  <a:spAutoFit/>
                                </wps:bodyPr>
                              </wps:wsp>
                              <wps:wsp>
                                <wps:cNvPr id="166117655" name="文本框 2"/>
                                <wps:cNvSpPr txBox="1">
                                  <a:spLocks noChangeArrowheads="1"/>
                                </wps:cNvSpPr>
                                <wps:spPr bwMode="auto">
                                  <a:xfrm>
                                    <a:off x="4702539" y="1807665"/>
                                    <a:ext cx="219416" cy="202438"/>
                                  </a:xfrm>
                                  <a:prstGeom prst="rect">
                                    <a:avLst/>
                                  </a:prstGeom>
                                  <a:noFill/>
                                  <a:ln w="9525">
                                    <a:noFill/>
                                    <a:miter lim="800000"/>
                                    <a:headEnd/>
                                    <a:tailEnd/>
                                  </a:ln>
                                </wps:spPr>
                                <wps:txbx>
                                  <w:txbxContent>
                                    <w:p w14:paraId="0FF2852C" w14:textId="77777777" w:rsidR="00A60DDD" w:rsidRPr="00B13973" w:rsidRDefault="00A60DDD" w:rsidP="00A60DDD">
                                      <w:pPr>
                                        <w:rPr>
                                          <w:rFonts w:cs="Times New Roman" w:hint="eastAsia"/>
                                          <w:sz w:val="15"/>
                                          <w:szCs w:val="15"/>
                                          <w:vertAlign w:val="subscript"/>
                                        </w:rPr>
                                      </w:pPr>
                                      <w:r>
                                        <w:rPr>
                                          <w:rFonts w:cs="Times New Roman" w:hint="eastAsia"/>
                                          <w:sz w:val="15"/>
                                          <w:szCs w:val="15"/>
                                        </w:rPr>
                                        <w:t>525</w:t>
                                      </w:r>
                                    </w:p>
                                  </w:txbxContent>
                                </wps:txbx>
                                <wps:bodyPr rot="0" vert="horz" wrap="none" lIns="36000" tIns="0" rIns="36000" bIns="0" anchor="t" anchorCtr="0">
                                  <a:spAutoFit/>
                                </wps:bodyPr>
                              </wps:wsp>
                              <wps:wsp>
                                <wps:cNvPr id="1865159165" name="文本框 2"/>
                                <wps:cNvSpPr txBox="1">
                                  <a:spLocks noChangeArrowheads="1"/>
                                </wps:cNvSpPr>
                                <wps:spPr bwMode="auto">
                                  <a:xfrm>
                                    <a:off x="4492953" y="1756999"/>
                                    <a:ext cx="219416" cy="202438"/>
                                  </a:xfrm>
                                  <a:prstGeom prst="rect">
                                    <a:avLst/>
                                  </a:prstGeom>
                                  <a:noFill/>
                                  <a:ln w="9525">
                                    <a:noFill/>
                                    <a:miter lim="800000"/>
                                    <a:headEnd/>
                                    <a:tailEnd/>
                                  </a:ln>
                                </wps:spPr>
                                <wps:txbx>
                                  <w:txbxContent>
                                    <w:p w14:paraId="65EBB1AA" w14:textId="77777777" w:rsidR="00A60DDD" w:rsidRPr="00B13973" w:rsidRDefault="00A60DDD" w:rsidP="00A60DDD">
                                      <w:pPr>
                                        <w:rPr>
                                          <w:rFonts w:cs="Times New Roman" w:hint="eastAsia"/>
                                          <w:sz w:val="15"/>
                                          <w:szCs w:val="15"/>
                                          <w:vertAlign w:val="subscript"/>
                                        </w:rPr>
                                      </w:pPr>
                                      <w:r>
                                        <w:rPr>
                                          <w:rFonts w:cs="Times New Roman" w:hint="eastAsia"/>
                                          <w:sz w:val="15"/>
                                          <w:szCs w:val="15"/>
                                        </w:rPr>
                                        <w:t>743</w:t>
                                      </w:r>
                                    </w:p>
                                  </w:txbxContent>
                                </wps:txbx>
                                <wps:bodyPr rot="0" vert="horz" wrap="none" lIns="36000" tIns="0" rIns="36000" bIns="0" anchor="t" anchorCtr="0">
                                  <a:spAutoFit/>
                                </wps:bodyPr>
                              </wps:wsp>
                              <wps:wsp>
                                <wps:cNvPr id="876843973" name="文本框 2"/>
                                <wps:cNvSpPr txBox="1">
                                  <a:spLocks noChangeArrowheads="1"/>
                                </wps:cNvSpPr>
                                <wps:spPr bwMode="auto">
                                  <a:xfrm>
                                    <a:off x="4280608" y="1732859"/>
                                    <a:ext cx="265852" cy="202438"/>
                                  </a:xfrm>
                                  <a:prstGeom prst="rect">
                                    <a:avLst/>
                                  </a:prstGeom>
                                  <a:noFill/>
                                  <a:ln w="9525">
                                    <a:noFill/>
                                    <a:miter lim="800000"/>
                                    <a:headEnd/>
                                    <a:tailEnd/>
                                  </a:ln>
                                </wps:spPr>
                                <wps:txbx>
                                  <w:txbxContent>
                                    <w:p w14:paraId="1E0BA7F1" w14:textId="77777777" w:rsidR="00A60DDD" w:rsidRPr="00B13973" w:rsidRDefault="00A60DDD" w:rsidP="00A60DDD">
                                      <w:pPr>
                                        <w:rPr>
                                          <w:rFonts w:cs="Times New Roman" w:hint="eastAsia"/>
                                          <w:sz w:val="15"/>
                                          <w:szCs w:val="15"/>
                                          <w:vertAlign w:val="subscript"/>
                                        </w:rPr>
                                      </w:pPr>
                                      <w:r>
                                        <w:rPr>
                                          <w:rFonts w:cs="Times New Roman" w:hint="eastAsia"/>
                                          <w:sz w:val="15"/>
                                          <w:szCs w:val="15"/>
                                        </w:rPr>
                                        <w:t>1051</w:t>
                                      </w:r>
                                    </w:p>
                                  </w:txbxContent>
                                </wps:txbx>
                                <wps:bodyPr rot="0" vert="horz" wrap="none" lIns="36000" tIns="0" rIns="36000" bIns="0" anchor="t" anchorCtr="0">
                                  <a:spAutoFit/>
                                </wps:bodyPr>
                              </wps:wsp>
                              <wps:wsp>
                                <wps:cNvPr id="703753957" name="文本框 2"/>
                                <wps:cNvSpPr txBox="1">
                                  <a:spLocks noChangeArrowheads="1"/>
                                </wps:cNvSpPr>
                                <wps:spPr bwMode="auto">
                                  <a:xfrm>
                                    <a:off x="4069006" y="1668569"/>
                                    <a:ext cx="265852" cy="202438"/>
                                  </a:xfrm>
                                  <a:prstGeom prst="rect">
                                    <a:avLst/>
                                  </a:prstGeom>
                                  <a:noFill/>
                                  <a:ln w="9525">
                                    <a:noFill/>
                                    <a:miter lim="800000"/>
                                    <a:headEnd/>
                                    <a:tailEnd/>
                                  </a:ln>
                                </wps:spPr>
                                <wps:txbx>
                                  <w:txbxContent>
                                    <w:p w14:paraId="40369295" w14:textId="77777777" w:rsidR="00A60DDD" w:rsidRPr="00B13973" w:rsidRDefault="00A60DDD" w:rsidP="00A60DDD">
                                      <w:pPr>
                                        <w:rPr>
                                          <w:rFonts w:cs="Times New Roman" w:hint="eastAsia"/>
                                          <w:sz w:val="15"/>
                                          <w:szCs w:val="15"/>
                                          <w:vertAlign w:val="subscript"/>
                                        </w:rPr>
                                      </w:pPr>
                                      <w:r>
                                        <w:rPr>
                                          <w:rFonts w:cs="Times New Roman" w:hint="eastAsia"/>
                                          <w:sz w:val="15"/>
                                          <w:szCs w:val="15"/>
                                        </w:rPr>
                                        <w:t>1486</w:t>
                                      </w:r>
                                    </w:p>
                                  </w:txbxContent>
                                </wps:txbx>
                                <wps:bodyPr rot="0" vert="horz" wrap="none" lIns="36000" tIns="0" rIns="36000" bIns="0" anchor="t" anchorCtr="0">
                                  <a:spAutoFit/>
                                </wps:bodyPr>
                              </wps:wsp>
                              <wps:wsp>
                                <wps:cNvPr id="514474004" name="文本框 2"/>
                                <wps:cNvSpPr txBox="1">
                                  <a:spLocks noChangeArrowheads="1"/>
                                </wps:cNvSpPr>
                                <wps:spPr bwMode="auto">
                                  <a:xfrm>
                                    <a:off x="3056104" y="728968"/>
                                    <a:ext cx="265852" cy="202438"/>
                                  </a:xfrm>
                                  <a:prstGeom prst="rect">
                                    <a:avLst/>
                                  </a:prstGeom>
                                  <a:noFill/>
                                  <a:ln w="9525">
                                    <a:noFill/>
                                    <a:miter lim="800000"/>
                                    <a:headEnd/>
                                    <a:tailEnd/>
                                  </a:ln>
                                </wps:spPr>
                                <wps:txbx>
                                  <w:txbxContent>
                                    <w:p w14:paraId="08A2234B" w14:textId="77777777" w:rsidR="00A60DDD" w:rsidRPr="00B13973" w:rsidRDefault="00A60DDD" w:rsidP="00A60DDD">
                                      <w:pPr>
                                        <w:rPr>
                                          <w:rFonts w:cs="Times New Roman" w:hint="eastAsia"/>
                                          <w:sz w:val="15"/>
                                          <w:szCs w:val="15"/>
                                          <w:vertAlign w:val="subscript"/>
                                        </w:rPr>
                                      </w:pPr>
                                      <w:r>
                                        <w:rPr>
                                          <w:rFonts w:cs="Times New Roman" w:hint="eastAsia"/>
                                          <w:sz w:val="15"/>
                                          <w:szCs w:val="15"/>
                                        </w:rPr>
                                        <w:t>8408</w:t>
                                      </w:r>
                                    </w:p>
                                  </w:txbxContent>
                                </wps:txbx>
                                <wps:bodyPr rot="0" vert="horz" wrap="none" lIns="36000" tIns="0" rIns="36000" bIns="0" anchor="t" anchorCtr="0">
                                  <a:spAutoFit/>
                                </wps:bodyPr>
                              </wps:wsp>
                            </wpg:grpSp>
                          </wpg:grpSp>
                          <wps:wsp>
                            <wps:cNvPr id="1328482104" name="等腰三角形 509"/>
                            <wps:cNvSpPr/>
                            <wps:spPr>
                              <a:xfrm>
                                <a:off x="598243" y="2086019"/>
                                <a:ext cx="80063" cy="130453"/>
                              </a:xfrm>
                              <a:custGeom>
                                <a:avLst/>
                                <a:gdLst>
                                  <a:gd name="csX0" fmla="*/ 0 w 84276"/>
                                  <a:gd name="csY0" fmla="*/ 120094 h 120094"/>
                                  <a:gd name="csX1" fmla="*/ 42138 w 84276"/>
                                  <a:gd name="csY1" fmla="*/ 0 h 120094"/>
                                  <a:gd name="csX2" fmla="*/ 84276 w 84276"/>
                                  <a:gd name="csY2" fmla="*/ 120094 h 120094"/>
                                  <a:gd name="csX3" fmla="*/ 0 w 84276"/>
                                  <a:gd name="csY3" fmla="*/ 120094 h 120094"/>
                                  <a:gd name="csX0" fmla="*/ 0 w 91440"/>
                                  <a:gd name="csY0" fmla="*/ 120094 h 211534"/>
                                  <a:gd name="csX1" fmla="*/ 42138 w 91440"/>
                                  <a:gd name="csY1" fmla="*/ 0 h 211534"/>
                                  <a:gd name="csX2" fmla="*/ 84276 w 91440"/>
                                  <a:gd name="csY2" fmla="*/ 120094 h 211534"/>
                                  <a:gd name="csX3" fmla="*/ 91440 w 91440"/>
                                  <a:gd name="csY3" fmla="*/ 211534 h 211534"/>
                                  <a:gd name="csX0" fmla="*/ 0 w 84276"/>
                                  <a:gd name="csY0" fmla="*/ 120094 h 120094"/>
                                  <a:gd name="csX1" fmla="*/ 42138 w 84276"/>
                                  <a:gd name="csY1" fmla="*/ 0 h 120094"/>
                                  <a:gd name="csX2" fmla="*/ 84276 w 84276"/>
                                  <a:gd name="csY2" fmla="*/ 120094 h 120094"/>
                                </a:gdLst>
                                <a:ahLst/>
                                <a:cxnLst>
                                  <a:cxn ang="0">
                                    <a:pos x="csX0" y="csY0"/>
                                  </a:cxn>
                                  <a:cxn ang="0">
                                    <a:pos x="csX1" y="csY1"/>
                                  </a:cxn>
                                  <a:cxn ang="0">
                                    <a:pos x="csX2" y="csY2"/>
                                  </a:cxn>
                                </a:cxnLst>
                                <a:rect l="l" t="t" r="r" b="b"/>
                                <a:pathLst>
                                  <a:path w="84276" h="120094">
                                    <a:moveTo>
                                      <a:pt x="0" y="120094"/>
                                    </a:moveTo>
                                    <a:lnTo>
                                      <a:pt x="42138" y="0"/>
                                    </a:lnTo>
                                    <a:lnTo>
                                      <a:pt x="84276" y="12009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336679067" name="任意多边形: 形状 511"/>
                          <wps:cNvSpPr/>
                          <wps:spPr>
                            <a:xfrm>
                              <a:off x="1516939" y="1158875"/>
                              <a:ext cx="276484" cy="901759"/>
                            </a:xfrm>
                            <a:custGeom>
                              <a:avLst/>
                              <a:gdLst>
                                <a:gd name="csX0" fmla="*/ 265471 w 265471"/>
                                <a:gd name="csY0" fmla="*/ 0 h 901759"/>
                                <a:gd name="csX1" fmla="*/ 242295 w 265471"/>
                                <a:gd name="csY1" fmla="*/ 162233 h 901759"/>
                                <a:gd name="csX2" fmla="*/ 0 w 265471"/>
                                <a:gd name="csY2" fmla="*/ 901759 h 901759"/>
                                <a:gd name="csX0" fmla="*/ 265471 w 266413"/>
                                <a:gd name="csY0" fmla="*/ 0 h 901759"/>
                                <a:gd name="csX1" fmla="*/ 242295 w 266413"/>
                                <a:gd name="csY1" fmla="*/ 162233 h 901759"/>
                                <a:gd name="csX2" fmla="*/ 0 w 266413"/>
                                <a:gd name="csY2" fmla="*/ 901759 h 901759"/>
                                <a:gd name="csX0" fmla="*/ 265471 w 265498"/>
                                <a:gd name="csY0" fmla="*/ 0 h 901759"/>
                                <a:gd name="csX1" fmla="*/ 242295 w 265498"/>
                                <a:gd name="csY1" fmla="*/ 162233 h 901759"/>
                                <a:gd name="csX2" fmla="*/ 0 w 265498"/>
                                <a:gd name="csY2" fmla="*/ 901759 h 901759"/>
                              </a:gdLst>
                              <a:ahLst/>
                              <a:cxnLst>
                                <a:cxn ang="0">
                                  <a:pos x="csX0" y="csY0"/>
                                </a:cxn>
                                <a:cxn ang="0">
                                  <a:pos x="csX1" y="csY1"/>
                                </a:cxn>
                                <a:cxn ang="0">
                                  <a:pos x="csX2" y="csY2"/>
                                </a:cxn>
                              </a:cxnLst>
                              <a:rect l="l" t="t" r="r" b="b"/>
                              <a:pathLst>
                                <a:path w="265498" h="901759">
                                  <a:moveTo>
                                    <a:pt x="265471" y="0"/>
                                  </a:moveTo>
                                  <a:cubicBezTo>
                                    <a:pt x="266249" y="58968"/>
                                    <a:pt x="250020" y="108155"/>
                                    <a:pt x="242295" y="162233"/>
                                  </a:cubicBezTo>
                                  <a:lnTo>
                                    <a:pt x="0" y="901759"/>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spAutoFit/>
                          </wps:bodyPr>
                        </wps:wsp>
                      </wpg:grpSp>
                      <wps:wsp>
                        <wps:cNvPr id="1632713923" name="任意多边形: 形状 25">
                          <a:extLst>
                            <a:ext uri="{FF2B5EF4-FFF2-40B4-BE49-F238E27FC236}">
                              <a16:creationId xmlns:a16="http://schemas.microsoft.com/office/drawing/2014/main" id="{74DEE9F2-50F2-556A-DE77-5273603FF172}"/>
                            </a:ext>
                          </a:extLst>
                        </wps:cNvPr>
                        <wps:cNvSpPr>
                          <a:spLocks/>
                        </wps:cNvSpPr>
                        <wps:spPr>
                          <a:xfrm>
                            <a:off x="640444" y="136978"/>
                            <a:ext cx="1234685" cy="622137"/>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a:spAutoFit/>
                        </wps:bodyPr>
                      </wps:wsp>
                      <wps:wsp>
                        <wps:cNvPr id="1416572741" name="任意多边形: 形状 25"/>
                        <wps:cNvSpPr>
                          <a:spLocks/>
                        </wps:cNvSpPr>
                        <wps:spPr>
                          <a:xfrm>
                            <a:off x="640002" y="181881"/>
                            <a:ext cx="1150754" cy="5798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square">
                          <a:spAutoFit/>
                        </wps:bodyPr>
                      </wps:wsp>
                      <wps:wsp>
                        <wps:cNvPr id="1547233999" name="任意多边形: 形状 25"/>
                        <wps:cNvSpPr>
                          <a:spLocks/>
                        </wps:cNvSpPr>
                        <wps:spPr>
                          <a:xfrm>
                            <a:off x="640571" y="254015"/>
                            <a:ext cx="1002289" cy="50500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rap="none">
                          <a:spAutoFit/>
                        </wps:bodyPr>
                      </wps:wsp>
                    </wpg:wgp>
                  </a:graphicData>
                </a:graphic>
              </wp:inline>
            </w:drawing>
          </mc:Choice>
          <mc:Fallback>
            <w:pict>
              <v:group w14:anchorId="16A26CC6" id="组合 513" o:spid="_x0000_s1895" style="width:406.25pt;height:198.5pt;mso-position-horizontal-relative:char;mso-position-vertical-relative:line" coordsize="50304,24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">
                <v:group id="组合 512" o:spid="_x0000_s1896" style="position:absolute;width:50304;height:24578" coordsize="50304,2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">
                  <v:group id="组合 510" o:spid="_x0000_s1897" style="position:absolute;width:50304;height:24578" coordsize="50304,2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">
                    <v:group id="组合 508" o:spid="_x0000_s1898" style="position:absolute;width:50304;height:24578" coordsize="50304,2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">
                      <v:group id="组合 244" o:spid="_x0000_s1899" style="position:absolute;left:4032;top:2936;width:46272;height:19174" coordorigin="-2414,-3512" coordsize="46271,1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">
                        <v:shape id="任意多边形: 形状 242" o:spid="_x0000_s1900" style="position:absolute;left:20042;top:-12;width:23814;height:13832;visibility:visible;mso-wrap-style:none;v-text-anchor:middle" coordsize="2381460,138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" path="m,l,1383323r2381460,e" filled="f" strokecolor="black [3213]" strokeweight=".5pt">
                          <v:stroke startarrow="block" startarrowwidth="narrow" endarrow="block" endarrowwidth="narrow" joinstyle="miter"/>
                          <v:path arrowok="t" o:connecttype="custom" o:connectlocs="0,0;0,1383323;2381460,1383323" o:connectangles="0,0,0"/>
                        </v:shape>
                        <v:line id="直接连接符 243" o:spid="_x0000_s1901" style="position:absolute;visibility:visible;mso-wrap-style:square" from="-62,1201" to="-62,1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" strokecolor="black [3213]" strokeweight=".5pt">
                          <v:stroke dashstyle="dash" joinstyle="miter"/>
                        </v:line>
                        <v:line id="直接连接符 243" o:spid="_x0000_s1902" style="position:absolute;visibility:visible;mso-wrap-style:square" from="11459,1201" to="11459,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" strokecolor="black [3213]" strokeweight=".5pt">
                          <v:stroke dashstyle="dash" joinstyle="miter"/>
                        </v:line>
                        <v:line id="直接连接符 243" o:spid="_x0000_s1903" style="position:absolute;visibility:visible;mso-wrap-style:square" from="13757,6743" to="13757,14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" strokecolor="black [3213]" strokeweight=".5pt">
                          <v:stroke startarrow="block" startarrowwidth="narrow" endarrow="block" endarrowwidth="narrow" joinstyle="miter"/>
                        </v:line>
                        <v:line id="直接连接符 243" o:spid="_x0000_s1904" style="position:absolute;flip:x;visibility:visible;mso-wrap-style:square" from="13069,6727" to="14453,6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" strokecolor="black [3213]" strokeweight=".5pt">
                          <v:stroke startarrowwidth="narrow" endarrowwidth="narrow" joinstyle="miter"/>
                        </v:line>
                        <v:line id="直接连接符 243" o:spid="_x0000_s1905" style="position:absolute;flip:x;visibility:visible;mso-wrap-style:square" from="13069,5252" to="14453,5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" strokecolor="black [3213]" strokeweight=".5pt">
                          <v:stroke startarrowwidth="narrow" endarrowwidth="narrow" joinstyle="miter"/>
                        </v:line>
                        <v:line id="直接连接符 243" o:spid="_x0000_s1906" style="position:absolute;flip:x y;visibility:visible;mso-wrap-style:square" from="13755,5256" to="13755,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" strokecolor="black [3213]" strokeweight=".5pt">
                          <v:stroke startarrow="block" startarrowwidth="narrow" startarrowlength="short" endarrow="block" endarrowwidth="narrow" endarrowlength="short" joinstyle="miter"/>
                        </v:line>
                        <v:line id="直接连接符 243" o:spid="_x0000_s1907" style="position:absolute;flip:x;visibility:visible;mso-wrap-style:square" from="7926,14248" to="14959,1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" strokecolor="black [3213]" strokeweight="1pt">
                          <v:stroke startarrowwidth="narrow" endarrowwidth="narrow" joinstyle="miter"/>
                        </v:line>
                        <v:line id="直接连接符 243" o:spid="_x0000_s1908" style="position:absolute;rotation:-90;flip:x;visibility:visible;mso-wrap-style:square" from="8012,14880" to="9396,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" strokecolor="black [3213]" strokeweight=".5pt">
                          <v:stroke startarrowwidth="narrow" startarrowlength="short" endarrowwidth="narrow" endarrowlength="short" joinstyle="miter"/>
                        </v:line>
                        <v:line id="直接连接符 243" o:spid="_x0000_s1909" style="position:absolute;rotation:-90;flip:x;visibility:visible;mso-wrap-style:square" from="10726,14969" to="12110,1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" strokecolor="black [3213]" strokeweight=".5pt">
                          <v:stroke startarrowwidth="narrow" startarrowlength="short" endarrowwidth="narrow" endarrowlength="short" joinstyle="miter"/>
                        </v:line>
                        <v:line id="直接连接符 243" o:spid="_x0000_s1910" style="position:absolute;visibility:visible;mso-wrap-style:square" from="8714,14832" to="11417,14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43" o:spid="_x0000_s1911" style="position:absolute;flip:x y;visibility:visible;mso-wrap-style:square" from="7437,12176" to="8109,1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" strokecolor="black [3213]" strokeweight=".5pt">
                          <v:stroke startarrowwidth="narrow" endarrowwidth="narrow" joinstyle="miter"/>
                        </v:line>
                        <v:line id="直接连接符 243" o:spid="_x0000_s1912" style="position:absolute;flip:x;visibility:visible;mso-wrap-style:square" from="-2379,11652" to="-320,1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" strokecolor="black [3213]" strokeweight="1pt">
                          <v:stroke startarrowwidth="narrow" endarrowwidth="narrow" joinstyle="miter"/>
                        </v:line>
                        <v:line id="直接连接符 243" o:spid="_x0000_s1913" style="position:absolute;flip:x;visibility:visible;mso-wrap-style:square" from="190,11649" to="2249,1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" strokecolor="black [3213]" strokeweight="1pt">
                          <v:stroke startarrowwidth="narrow" endarrowwidth="narrow" joinstyle="miter"/>
                        </v:line>
                        <v:line id="直接连接符 243" o:spid="_x0000_s1914" style="position:absolute;flip:x;visibility:visible;mso-wrap-style:square" from="-2414,14178" to="-355,1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" strokecolor="black [3213]" strokeweight="1pt">
                          <v:stroke startarrowwidth="narrow" endarrowwidth="narrow" joinstyle="miter"/>
                        </v:line>
                        <v:line id="直接连接符 243" o:spid="_x0000_s1915" style="position:absolute;flip:x;visibility:visible;mso-wrap-style:square" from="219,14176" to="2278,1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" strokecolor="black [3213]" strokeweight="1pt">
                          <v:stroke startarrowwidth="narrow" endarrowwidth="narrow" joinstyle="miter"/>
                        </v:line>
                        <v:line id="直接连接符 243" o:spid="_x0000_s1916" style="position:absolute;flip:x;visibility:visible;mso-wrap-style:square" from="-1810,7415" to="1685,7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" strokecolor="black [3213]" strokeweight="1pt">
                          <v:stroke startarrowwidth="narrow" endarrowwidth="narrow" joinstyle="miter"/>
                        </v:line>
                        <v:line id="直接连接符 243" o:spid="_x0000_s1917" style="position:absolute;flip:y;visibility:visible;mso-wrap-style:square" from="10280,5202" to="10280,6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" strokecolor="black [3213]" strokeweight="1pt">
                          <v:stroke startarrowwidth="narrow" endarrowwidth="narrow" joinstyle="miter"/>
                        </v:line>
                        <v:line id="直接连接符 243" o:spid="_x0000_s1918" style="position:absolute;flip:y;visibility:visible;mso-wrap-style:square" from="12492,5210" to="12492,6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" strokecolor="black [3213]" strokeweight="1pt">
                          <v:stroke startarrowwidth="narrow" endarrowwidth="narrow" joinstyle="miter"/>
                        </v:line>
                        <v:line id="直接连接符 243" o:spid="_x0000_s1919" style="position:absolute;flip:y;visibility:visible;mso-wrap-style:square" from="5732,1220" to="5732,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" strokecolor="black [3213]" strokeweight=".5pt">
                          <v:stroke startarrowwidth="narrow" startarrowlength="short" endarrowwidth="narrow" endarrowlength="short" joinstyle="miter"/>
                        </v:line>
                        <v:line id="直接连接符 243" o:spid="_x0000_s1920" style="position:absolute;visibility:visible;mso-wrap-style:square" from="5769,1705" to="11433,1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" strokecolor="black [3213]" strokeweight=".5pt">
                          <v:stroke startarrow="block" startarrowwidth="narrow" endarrow="block" endarrowwidth="narrow" joinstyle="miter"/>
                        </v:line>
                        <v:line id="直接连接符 243" o:spid="_x0000_s1921" style="position:absolute;flip:y;visibility:visible;mso-wrap-style:square" from="-61,12660" to="-61,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" strokecolor="black [3213]" strokeweight=".5pt">
                          <v:stroke startarrowwidth="narrow" startarrowlength="short" endarrow="block" endarrowwidth="narrow" endarrowlength="short" joinstyle="miter"/>
                        </v:line>
                        <v:line id="直接连接符 243" o:spid="_x0000_s1922" style="position:absolute;flip:y;visibility:visible;mso-wrap-style:square" from="30753,-3500" to="30753,-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" strokecolor="black [3213]" strokeweight=".5pt">
                          <v:stroke startarrowwidth="narrow" startarrowlength="short" endarrowwidth="narrow" endarrowlength="short" joinstyle="miter"/>
                        </v:line>
                        <v:line id="直接连接符 243" o:spid="_x0000_s1923" style="position:absolute;rotation:-90;flip:x;visibility:visible;mso-wrap-style:square" from="24748,14798" to="26132,1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" strokecolor="black [3213]" strokeweight=".5pt">
                          <v:stroke startarrowwidth="narrow" startarrowlength="short" endarrowwidth="narrow" endarrowlength="short" joinstyle="miter"/>
                        </v:line>
                        <v:line id="直接连接符 243" o:spid="_x0000_s1924" style="position:absolute;visibility:visible;mso-wrap-style:square" from="31420,-3053" to="32378,-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" strokecolor="black [3213]" strokeweight=".5pt">
                          <v:stroke startarrow="block" startarrowwidth="narrow" startarrowlength="short" endarrowwidth="narrow" endarrowlength="short" joinstyle="miter"/>
                        </v:line>
                        <v:line id="直接连接符 243" o:spid="_x0000_s1925" style="position:absolute;flip:y;visibility:visible;mso-wrap-style:square" from="31408,-3512" to="31408,-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" strokecolor="black [3213]" strokeweight=".5pt">
                          <v:stroke startarrowwidth="narrow" startarrowlength="short" endarrowwidth="narrow" endarrowlength="short" joinstyle="miter"/>
                        </v:line>
                        <v:line id="直接连接符 243" o:spid="_x0000_s1926" style="position:absolute;flip:x;visibility:visible;mso-wrap-style:square" from="29708,-3004" to="30666,-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" strokecolor="black [3213]" strokeweight=".5pt">
                          <v:stroke startarrow="block" startarrowwidth="narrow" startarrowlength="short" endarrowwidth="narrow" endarrowlength="short" joinstyle="miter"/>
                        </v:line>
                        <v:line id="直接连接符 243" o:spid="_x0000_s1927" style="position:absolute;flip:y;visibility:visible;mso-wrap-style:square" from="34699,9914" to="34699,1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" strokecolor="black [3213]" strokeweight=".5pt">
                          <v:stroke startarrowwidth="narrow" endarrowwidth="narrow" joinstyle="miter"/>
                        </v:line>
                        <v:line id="直接连接符 243" o:spid="_x0000_s1928" style="position:absolute;flip:y;visibility:visible;mso-wrap-style:square" from="36701,10679" to="36701,1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" strokecolor="black [3213]" strokeweight=".5pt">
                          <v:stroke startarrowwidth="narrow" endarrowwidth="narrow" joinstyle="miter"/>
                        </v:line>
                        <v:line id="直接连接符 243" o:spid="_x0000_s1929" style="position:absolute;flip:y;visibility:visible;mso-wrap-style:square" from="38696,11166" to="38696,1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" strokecolor="black [3213]" strokeweight=".5pt">
                          <v:stroke startarrowwidth="narrow" endarrowwidth="narrow" joinstyle="miter"/>
                        </v:line>
                        <v:line id="直接连接符 243" o:spid="_x0000_s1930" style="position:absolute;flip:y;visibility:visible;mso-wrap-style:square" from="40676,11582" to="40676,1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" strokecolor="black [3213]" strokeweight=".5pt">
                          <v:stroke startarrowwidth="narrow" endarrowwidth="narrow" joinstyle="miter"/>
                        </v:line>
                      </v:group>
                      <v:group id="组合 250" o:spid="_x0000_s1931" style="position:absolute;width:49219;height:24578" coordsize="49219,2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">
                        <v:group id="组合 249" o:spid="_x0000_s1932" style="position:absolute;left:4563;width:43704;height:20477" coordsize="43704,20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">
                          <v:shape id="空心弧 245" o:spid="_x0000_s1933" style="position:absolute;width:15325;height:15325;visibility:visible;mso-wrap-style:none;v-text-anchor:middle" coordsize="1532545,153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" path="m,766273c,343072,343072,,766273,v423201,,766273,343072,766273,766273l1149409,766273v,-211600,-171536,-383136,-383136,-383136c554673,383137,383137,554673,383137,766273l,766273xe" filled="f" strokecolor="black [3213]" strokeweight="1pt">
                            <v:stroke joinstyle="miter"/>
                            <v:path arrowok="t" o:connecttype="custom" o:connectlocs="0,766273;766273,0;1532546,766273;1149409,766273;766273,383137;383137,766273;0,766273" o:connectangles="0,0,0,0,0,0,0"/>
                          </v:shape>
                          <v:oval id="椭圆 246" o:spid="_x0000_s1934" style="position:absolute;left:1631;top:20096;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" filled="f" strokecolor="black [3213]" strokeweight="1pt">
                            <v:stroke joinstyle="miter"/>
                            <v:textbox style="mso-fit-shape-to-text:t"/>
                          </v:oval>
                          <v:roundrect id="矩形: 圆角 247" o:spid="_x0000_s1935" style="position:absolute;left:27579;top:157;width:15215;height:5057;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" filled="f" strokecolor="black [3213]" strokeweight="1pt">
                            <v:stroke joinstyle="miter"/>
                            <v:textbox style="mso-fit-shape-to-text:t"/>
                          </v:roundrect>
                          <v:rect id="矩形 248" o:spid="_x0000_s1936" style="position:absolute;left:25090;top:19744;width:445;height:5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" fillcolor="black [3213]" strokecolor="black [3213]" strokeweight=".5pt">
                            <v:fill r:id="rId153" o:title="" color2="white [3212]" type="pattern"/>
                            <v:textbox style="mso-fit-shape-to-text:t"/>
                          </v:rect>
                          <v:oval id="椭圆 246" o:spid="_x0000_s1937" style="position:absolute;left:29485;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" fillcolor="windowText" stroked="f" strokeweight="1pt">
                            <v:stroke joinstyle="miter"/>
                            <v:textbox style="mso-fit-shape-to-text:t"/>
                          </v:oval>
                          <v:oval id="椭圆 246" o:spid="_x0000_s1938" style="position:absolute;left:30082;top:2531;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" fillcolor="windowText" stroked="f" strokeweight="1pt">
                            <v:stroke joinstyle="miter"/>
                            <v:textbox style="mso-fit-shape-to-text:t"/>
                          </v:oval>
                          <v:oval id="椭圆 246" o:spid="_x0000_s1939" style="position:absolute;left:30688;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" fillcolor="windowText" stroked="f" strokeweight="1pt">
                            <v:stroke joinstyle="miter"/>
                            <v:textbox style="mso-fit-shape-to-text:t"/>
                          </v:oval>
                          <v:oval id="椭圆 246" o:spid="_x0000_s1940" style="position:absolute;left:31292;top:2529;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" fillcolor="windowText" stroked="f" strokeweight="1pt">
                            <v:stroke joinstyle="miter"/>
                            <v:textbox style="mso-fit-shape-to-text:t"/>
                          </v:oval>
                          <v:oval id="椭圆 246" o:spid="_x0000_s1941" style="position:absolute;left:31895;top:2530;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" fillcolor="windowText" stroked="f" strokeweight="1pt">
                            <v:stroke joinstyle="miter"/>
                            <v:textbox style="mso-fit-shape-to-text:t"/>
                          </v:oval>
                          <v:oval id="椭圆 246" o:spid="_x0000_s1942" style="position:absolute;left:32499;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" fillcolor="windowText" stroked="f" strokeweight="1pt">
                            <v:stroke joinstyle="miter"/>
                            <v:textbox style="mso-fit-shape-to-text:t"/>
                          </v:oval>
                          <v:oval id="椭圆 246" o:spid="_x0000_s1943" style="position:absolute;left:33100;top:2530;width:317;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" fillcolor="windowText" stroked="f" strokeweight="1pt">
                            <v:stroke joinstyle="miter"/>
                            <v:textbox style="mso-fit-shape-to-text:t"/>
                          </v:oval>
                          <v:oval id="椭圆 246" o:spid="_x0000_s1944" style="position:absolute;left:33702;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" fillcolor="windowText" stroked="f" strokeweight="1pt">
                            <v:stroke joinstyle="miter"/>
                            <v:textbox style="mso-fit-shape-to-text:t"/>
                          </v:oval>
                          <v:oval id="椭圆 246" o:spid="_x0000_s1945" style="position:absolute;left:34311;top:2530;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" fillcolor="windowText" stroked="f" strokeweight="1pt">
                            <v:stroke joinstyle="miter"/>
                            <v:textbox style="mso-fit-shape-to-text:t"/>
                          </v:oval>
                          <v:oval id="椭圆 246" o:spid="_x0000_s1946" style="position:absolute;left:34909;top:2529;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" fillcolor="windowText" stroked="f" strokeweight="1pt">
                            <v:stroke joinstyle="miter"/>
                            <v:textbox style="mso-fit-shape-to-text:t"/>
                          </v:oval>
                          <v:oval id="椭圆 246" o:spid="_x0000_s1947" style="position:absolute;left:35512;top:2531;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" fillcolor="windowText" stroked="f" strokeweight="1pt">
                            <v:stroke joinstyle="miter"/>
                            <v:textbox style="mso-fit-shape-to-text:t"/>
                          </v:oval>
                          <v:oval id="椭圆 246" o:spid="_x0000_s1948" style="position:absolute;left:36119;top:2530;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" fillcolor="windowText" stroked="f" strokeweight="1pt">
                            <v:stroke joinstyle="miter"/>
                            <v:textbox style="mso-fit-shape-to-text:t"/>
                          </v:oval>
                          <v:oval id="椭圆 246" o:spid="_x0000_s1949" style="position:absolute;left:36723;top:2531;width:317;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" fillcolor="windowText" stroked="f" strokeweight="1pt">
                            <v:stroke joinstyle="miter"/>
                            <v:textbox style="mso-fit-shape-to-text:t"/>
                          </v:oval>
                          <v:oval id="椭圆 246" o:spid="_x0000_s1950" style="position:absolute;left:37323;top:2530;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" fillcolor="windowText" stroked="f" strokeweight="1pt">
                            <v:stroke joinstyle="miter"/>
                            <v:textbox style="mso-fit-shape-to-text:t"/>
                          </v:oval>
                          <v:oval id="椭圆 246" o:spid="_x0000_s1951" style="position:absolute;left:37925;top:2529;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" fillcolor="windowText" stroked="f" strokeweight="1pt">
                            <v:stroke joinstyle="miter"/>
                            <v:textbox style="mso-fit-shape-to-text:t"/>
                          </v:oval>
                          <v:oval id="椭圆 246" o:spid="_x0000_s1952" style="position:absolute;left:38528;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" fillcolor="windowText" stroked="f" strokeweight="1pt">
                            <v:stroke joinstyle="miter"/>
                            <v:textbox style="mso-fit-shape-to-text:t"/>
                          </v:oval>
                          <v:oval id="椭圆 246" o:spid="_x0000_s1953" style="position:absolute;left:39132;top:2530;width:318;height:3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" fillcolor="windowText" stroked="f" strokeweight="1pt">
                            <v:stroke joinstyle="miter"/>
                            <v:textbox style="mso-fit-shape-to-text:t"/>
                          </v:oval>
                          <v:oval id="椭圆 246" o:spid="_x0000_s1954" style="position:absolute;left:39738;top:2531;width:317;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" fillcolor="windowText" stroked="f" strokeweight="1pt">
                            <v:stroke joinstyle="miter"/>
                            <v:textbox style="mso-fit-shape-to-text:t"/>
                          </v:oval>
                          <v:oval id="椭圆 246" o:spid="_x0000_s1955" style="position:absolute;left:40338;top:2530;width:318;height:31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" fillcolor="windowText" stroked="f" strokeweight="1pt">
                            <v:stroke joinstyle="miter"/>
                            <v:textbox style="mso-fit-shape-to-text:t"/>
                          </v:oval>
                          <v:rect id="矩形 248" o:spid="_x0000_s1956" style="position:absolute;left:26094;top:16901;width:445;height:33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" fillcolor="black [3213]" strokecolor="black [3213]" strokeweight=".5pt">
                            <v:fill r:id="rId153" o:title="" color2="white [3212]" type="pattern"/>
                            <v:textbox style="mso-fit-shape-to-text:t"/>
                          </v:rect>
                          <v:rect id="矩形 248" o:spid="_x0000_s1957" style="position:absolute;left:27104;top:8899;width:445;height:1136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" fillcolor="black [3213]" strokecolor="black [3213]" strokeweight=".5pt">
                            <v:fill r:id="rId153" o:title="" color2="white [3212]" type="pattern"/>
                            <v:textbox style="mso-fit-shape-to-text:t"/>
                          </v:rect>
                          <v:rect id="矩形 248" o:spid="_x0000_s1958" style="position:absolute;left:28115;top:10691;width:444;height:957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" fillcolor="black [3213]" strokecolor="black [3213]" strokeweight=".5pt">
                            <v:fill r:id="rId153" o:title="" color2="white [3212]" type="pattern"/>
                            <v:textbox style="mso-fit-shape-to-text:t"/>
                          </v:rect>
                          <v:rect id="矩形 248" o:spid="_x0000_s1959" style="position:absolute;left:29123;top:12282;width:444;height:79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" fillcolor="black [3213]" strokecolor="black [3213]" strokeweight=".5pt">
                            <v:fill r:id="rId153" o:title="" color2="white [3212]" type="pattern"/>
                            <v:textbox style="mso-fit-shape-to-text:t"/>
                          </v:rect>
                          <v:rect id="矩形 248" o:spid="_x0000_s1960" style="position:absolute;left:30133;top:13607;width:445;height:665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" fillcolor="black [3213]" strokecolor="black [3213]" strokeweight=".5pt">
                            <v:fill r:id="rId153" o:title="" color2="white [3212]" type="pattern"/>
                            <v:textbox style="mso-fit-shape-to-text:t"/>
                          </v:rect>
                          <v:rect id="矩形 248" o:spid="_x0000_s1961" style="position:absolute;left:31144;top:14695;width:444;height:5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" fillcolor="black [3213]" strokecolor="black [3213]" strokeweight=".5pt">
                            <v:fill r:id="rId153" o:title="" color2="white [3212]" type="pattern"/>
                            <v:textbox style="mso-fit-shape-to-text:t"/>
                          </v:rect>
                          <v:rect id="矩形 248" o:spid="_x0000_s1962" style="position:absolute;left:32153;top:15644;width:445;height:46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" fillcolor="black [3213]" strokecolor="black [3213]" strokeweight=".5pt">
                            <v:fill r:id="rId153" o:title="" color2="white [3212]" type="pattern"/>
                            <v:textbox style="mso-fit-shape-to-text:t"/>
                          </v:rect>
                          <v:rect id="矩形 248" o:spid="_x0000_s1963" style="position:absolute;left:33163;top:16334;width:445;height:392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" fillcolor="black [3213]" strokecolor="black [3213]" strokeweight=".5pt">
                            <v:fill r:id="rId153" o:title="" color2="white [3212]" type="pattern"/>
                            <v:textbox style="mso-fit-shape-to-text:t"/>
                          </v:rect>
                          <v:rect id="矩形 248" o:spid="_x0000_s1964" style="position:absolute;left:34174;top:16933;width:445;height:333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" fillcolor="black [3213]" strokecolor="black [3213]" strokeweight=".5pt">
                            <v:fill r:id="rId153" o:title="" color2="white [3212]" type="pattern"/>
                            <v:textbox style="mso-fit-shape-to-text:t"/>
                          </v:rect>
                          <v:rect id="矩形 248" o:spid="_x0000_s1965" style="position:absolute;left:35186;top:17543;width:433;height:27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" fillcolor="black [3213]" strokecolor="black [3213]" strokeweight=".5pt">
                            <v:fill r:id="rId153" o:title="" color2="white [3212]" type="pattern"/>
                            <v:textbox style="mso-fit-shape-to-text:t"/>
                          </v:rect>
                          <v:rect id="矩形 248" o:spid="_x0000_s1966" style="position:absolute;left:36193;top:17805;width:444;height:2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" fillcolor="black [3213]" strokecolor="black [3213]" strokeweight=".5pt">
                            <v:fill r:id="rId153" o:title="" color2="white [3212]" type="pattern"/>
                            <v:textbox style="mso-fit-shape-to-text:t"/>
                          </v:rect>
                          <v:rect id="矩形 248" o:spid="_x0000_s1967" style="position:absolute;left:37204;top:18266;width:444;height:19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" fillcolor="black [3213]" strokecolor="black [3213]" strokeweight=".5pt">
                            <v:fill r:id="rId153" o:title="" color2="white [3212]" type="pattern"/>
                            <v:textbox style="mso-fit-shape-to-text:t"/>
                          </v:rect>
                          <v:rect id="矩形 248" o:spid="_x0000_s1968" style="position:absolute;left:38212;top:18558;width:444;height:170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" fillcolor="black [3213]" strokecolor="black [3213]" strokeweight=".5pt">
                            <v:fill r:id="rId153" o:title="" color2="white [3212]" type="pattern"/>
                            <v:textbox style="mso-fit-shape-to-text:t"/>
                          </v:rect>
                          <v:rect id="矩形 248" o:spid="_x0000_s1969" style="position:absolute;left:39222;top:18905;width:445;height:135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" fillcolor="black [3213]" strokecolor="black [3213]" strokeweight=".5pt">
                            <v:fill r:id="rId153" o:title="" color2="white [3212]" type="pattern"/>
                            <v:textbox style="mso-fit-shape-to-text:t"/>
                          </v:rect>
                          <v:rect id="矩形 248" o:spid="_x0000_s1970" style="position:absolute;left:40231;top:19046;width:444;height:12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" fillcolor="black [3213]" strokecolor="black [3213]" strokeweight=".5pt">
                            <v:fill r:id="rId153" o:title="" color2="white [3212]" type="pattern"/>
                            <v:textbox style="mso-fit-shape-to-text:t"/>
                          </v:rect>
                          <v:rect id="矩形 248" o:spid="_x0000_s1971" style="position:absolute;left:41240;top:19180;width:445;height:10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" fillcolor="black [3213]" strokecolor="black [3213]" strokeweight=".5pt">
                            <v:fill r:id="rId153" o:title="" color2="white [3212]" type="pattern"/>
                            <v:textbox style="mso-fit-shape-to-text:t"/>
                          </v:rect>
                          <v:rect id="矩形 248" o:spid="_x0000_s1972" style="position:absolute;left:42252;top:19502;width:444;height:7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" fillcolor="black [3213]" strokecolor="black [3213]" strokeweight=".5pt">
                            <v:fill r:id="rId153" o:title="" color2="white [3212]" type="pattern"/>
                            <v:textbox style="mso-fit-shape-to-text:t"/>
                          </v:rect>
                          <v:rect id="矩形 248" o:spid="_x0000_s1973" style="position:absolute;left:43260;top:19690;width:444;height:5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" fillcolor="black [3213]" strokecolor="black [3213]" strokeweight=".5pt">
                            <v:fill r:id="rId153" o:title="" color2="white [3212]" type="pattern"/>
                            <v:textbox style="mso-fit-shape-to-text:t"/>
                          </v:rect>
                          <v:oval id="椭圆 246" o:spid="_x0000_s1974" style="position:absolute;left:7411;top:7360;width:433;height:4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" fillcolor="windowText" stroked="f" strokeweight="1pt">
                            <v:stroke joinstyle="miter"/>
                            <v:textbox style="mso-fit-shape-to-text:t"/>
                          </v:oval>
                        </v:group>
                        <v:shape id="文本框 2" o:spid="_x0000_s1975" type="#_x0000_t202" style="position:absolute;top:2182;width:52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" filled="f" stroked="f">
                          <v:textbox style="mso-fit-shape-to-text:t" inset="1mm,0,1mm,0">
                            <w:txbxContent>
                              <w:p w14:paraId="2F428482" w14:textId="77777777" w:rsidR="00A60DDD" w:rsidRPr="004168DB" w:rsidRDefault="00A60DDD" w:rsidP="00A60DDD">
                                <w:pPr>
                                  <w:rPr>
                                    <w:rFonts w:ascii="宋体" w:hAnsi="宋体" w:hint="eastAsia"/>
                                    <w:sz w:val="18"/>
                                    <w:szCs w:val="18"/>
                                    <w:vertAlign w:val="subscript"/>
                                  </w:rPr>
                                </w:pPr>
                                <w:r w:rsidRPr="004168DB">
                                  <w:rPr>
                                    <w:rFonts w:ascii="宋体" w:hAnsi="宋体" w:hint="eastAsia"/>
                                    <w:sz w:val="18"/>
                                    <w:szCs w:val="18"/>
                                  </w:rPr>
                                  <w:t>匀强磁场</w:t>
                                </w:r>
                              </w:p>
                            </w:txbxContent>
                          </v:textbox>
                        </v:shape>
                        <v:shape id="文本框 2" o:spid="_x0000_s1976" type="#_x0000_t202" style="position:absolute;left:1491;top:12823;width:3030;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" filled="f" stroked="f">
                          <v:textbox style="mso-fit-shape-to-text:t" inset="1mm,0,1mm,0">
                            <w:txbxContent>
                              <w:p w14:paraId="25E2337D"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样品</w:t>
                                </w:r>
                              </w:p>
                            </w:txbxContent>
                          </v:textbox>
                        </v:shape>
                        <v:shape id="文本框 2" o:spid="_x0000_s1977" type="#_x0000_t202" style="position:absolute;left:684;top:17437;width:3030;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" filled="f" stroked="f">
                          <v:textbox style="mso-fit-shape-to-text:t" inset="1mm,0,1mm,0">
                            <w:txbxContent>
                              <w:p w14:paraId="71DE0817"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加速</w:t>
                                </w:r>
                              </w:p>
                            </w:txbxContent>
                          </v:textbox>
                        </v:shape>
                        <v:shape id="文本框 2" o:spid="_x0000_s1978" type="#_x0000_t202" style="position:absolute;left:671;top:18947;width:3030;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" filled="f" stroked="f">
                          <v:textbox style="mso-fit-shape-to-text:t" inset="1mm,0,1mm,0">
                            <w:txbxContent>
                              <w:p w14:paraId="6DE957B5"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电场</w:t>
                                </w:r>
                              </w:p>
                            </w:txbxContent>
                          </v:textbox>
                        </v:shape>
                        <v:shape id="文本框 2" o:spid="_x0000_s1979" type="#_x0000_t202" style="position:absolute;left:6662;top:20939;width:4145;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" filled="f" stroked="f">
                          <v:textbox style="mso-fit-shape-to-text:t" inset="1mm,0,1mm,0">
                            <w:txbxContent>
                              <w:p w14:paraId="2BD6B69D" w14:textId="77777777" w:rsidR="00A60DDD" w:rsidRPr="00B13973" w:rsidRDefault="00A60DDD" w:rsidP="00A60DDD">
                                <w:pPr>
                                  <w:rPr>
                                    <w:rFonts w:cs="Times New Roman"/>
                                    <w:sz w:val="18"/>
                                    <w:szCs w:val="18"/>
                                    <w:vertAlign w:val="subscript"/>
                                  </w:rPr>
                                </w:pPr>
                                <w:r w:rsidRPr="00B13973">
                                  <w:rPr>
                                    <w:rFonts w:cs="Times New Roman"/>
                                    <w:sz w:val="18"/>
                                    <w:szCs w:val="18"/>
                                  </w:rPr>
                                  <w:t>电子源</w:t>
                                </w:r>
                              </w:p>
                            </w:txbxContent>
                          </v:textbox>
                        </v:shape>
                        <v:shape id="文本框 2" o:spid="_x0000_s1980" type="#_x0000_t202" style="position:absolute;left:10175;top:22554;width:4634;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" filled="f" stroked="f">
                          <v:textbox style="mso-fit-shape-to-text:t" inset="1mm,0,1mm,0">
                            <w:txbxContent>
                              <w:p w14:paraId="67286240"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sidRPr="00B13973">
                                  <w:rPr>
                                    <w:rFonts w:cs="Times New Roman"/>
                                    <w:sz w:val="18"/>
                                    <w:szCs w:val="18"/>
                                  </w:rPr>
                                  <w:t>a</w:t>
                                </w:r>
                                <w:r w:rsidRPr="00B13973">
                                  <w:rPr>
                                    <w:rFonts w:cs="Times New Roman"/>
                                    <w:sz w:val="18"/>
                                    <w:szCs w:val="18"/>
                                  </w:rPr>
                                  <w:t>）</w:t>
                                </w:r>
                              </w:p>
                            </w:txbxContent>
                          </v:textbox>
                        </v:shape>
                        <v:shape id="文本框 2" o:spid="_x0000_s1981" type="#_x0000_t202" style="position:absolute;left:11158;top:16873;width:4144;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" filled="f" stroked="f">
                          <v:textbox style="mso-fit-shape-to-text:t" inset="1mm,0,1mm,0">
                            <w:txbxContent>
                              <w:p w14:paraId="134E1A74" w14:textId="77777777" w:rsidR="00A60DDD" w:rsidRPr="00B13973" w:rsidRDefault="00A60DDD" w:rsidP="00A60DDD">
                                <w:pPr>
                                  <w:rPr>
                                    <w:rFonts w:cs="Times New Roman"/>
                                    <w:sz w:val="18"/>
                                    <w:szCs w:val="18"/>
                                    <w:vertAlign w:val="subscript"/>
                                  </w:rPr>
                                </w:pPr>
                                <w:r>
                                  <w:rPr>
                                    <w:rFonts w:cs="Times New Roman" w:hint="eastAsia"/>
                                    <w:sz w:val="18"/>
                                    <w:szCs w:val="18"/>
                                  </w:rPr>
                                  <w:t>荧光屏</w:t>
                                </w:r>
                              </w:p>
                            </w:txbxContent>
                          </v:textbox>
                        </v:shape>
                        <v:shape id="文本框 2" o:spid="_x0000_s1982" type="#_x0000_t202" style="position:absolute;left:13195;top:10424;width:3030;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" filled="f" stroked="f">
                          <v:textbox style="mso-fit-shape-to-text:t" inset="1mm,0,1mm,0">
                            <w:txbxContent>
                              <w:p w14:paraId="36598884"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偏转</w:t>
                                </w:r>
                              </w:p>
                            </w:txbxContent>
                          </v:textbox>
                        </v:shape>
                        <v:shape id="文本框 2" o:spid="_x0000_s1983" type="#_x0000_t202" style="position:absolute;left:13187;top:11934;width:3030;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" filled="f" stroked="f">
                          <v:textbox style="mso-fit-shape-to-text:t" inset="1mm,0,1mm,0">
                            <w:txbxContent>
                              <w:p w14:paraId="23D70885" w14:textId="77777777" w:rsidR="00A60DDD" w:rsidRPr="004168DB" w:rsidRDefault="00A60DDD" w:rsidP="00A60DDD">
                                <w:pPr>
                                  <w:rPr>
                                    <w:rFonts w:ascii="宋体" w:hAnsi="宋体" w:hint="eastAsia"/>
                                    <w:sz w:val="18"/>
                                    <w:szCs w:val="18"/>
                                    <w:vertAlign w:val="subscript"/>
                                  </w:rPr>
                                </w:pPr>
                                <w:r>
                                  <w:rPr>
                                    <w:rFonts w:ascii="宋体" w:hAnsi="宋体" w:hint="eastAsia"/>
                                    <w:sz w:val="18"/>
                                    <w:szCs w:val="18"/>
                                  </w:rPr>
                                  <w:t>电场</w:t>
                                </w:r>
                              </w:p>
                            </w:txbxContent>
                          </v:textbox>
                        </v:shape>
                        <v:shape id="文本框 2" o:spid="_x0000_s1984" type="#_x0000_t202" style="position:absolute;left:14352;top:7823;width:1513;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" filled="f" stroked="f">
                          <v:textbox style="mso-fit-shape-to-text:t" inset="1mm,0,1mm,0">
                            <w:txbxContent>
                              <w:p w14:paraId="0B6EA49F"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R</w:t>
                                </w:r>
                              </w:p>
                            </w:txbxContent>
                          </v:textbox>
                        </v:shape>
                        <v:shape id="文本框 2" o:spid="_x0000_s1985" type="#_x0000_t202" style="position:absolute;left:15810;top:9951;width:1835;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" filled="f" stroked="f">
                          <v:textbox style="mso-fit-shape-to-text:t" inset="1mm,0,1mm,0">
                            <w:txbxContent>
                              <w:p w14:paraId="2EAE141F" w14:textId="77777777" w:rsidR="00A60DDD" w:rsidRPr="00B13973" w:rsidRDefault="00A60DDD" w:rsidP="00A60DDD">
                                <w:pPr>
                                  <w:rPr>
                                    <w:rFonts w:cs="Times New Roman"/>
                                    <w:sz w:val="18"/>
                                    <w:szCs w:val="18"/>
                                    <w:vertAlign w:val="subscript"/>
                                  </w:rPr>
                                </w:pPr>
                                <w:r w:rsidRPr="00B13973">
                                  <w:rPr>
                                    <w:rFonts w:cs="Times New Roman" w:hint="eastAsia"/>
                                    <w:sz w:val="18"/>
                                    <w:szCs w:val="18"/>
                                  </w:rPr>
                                  <w:t>M</w:t>
                                </w:r>
                              </w:p>
                            </w:txbxContent>
                          </v:textbox>
                        </v:shape>
                        <v:shape id="文本框 2" o:spid="_x0000_s1986" type="#_x0000_t202" style="position:absolute;left:18129;top:9963;width:1643;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" filled="f" stroked="f">
                          <v:textbox style="mso-fit-shape-to-text:t" inset="1mm,0,1mm,0">
                            <w:txbxContent>
                              <w:p w14:paraId="6746B11E" w14:textId="77777777" w:rsidR="00A60DDD" w:rsidRPr="00B13973" w:rsidRDefault="00A60DDD" w:rsidP="00A60DDD">
                                <w:pPr>
                                  <w:rPr>
                                    <w:rFonts w:cs="Times New Roman"/>
                                    <w:sz w:val="18"/>
                                    <w:szCs w:val="18"/>
                                    <w:vertAlign w:val="subscript"/>
                                  </w:rPr>
                                </w:pPr>
                                <w:r>
                                  <w:rPr>
                                    <w:rFonts w:cs="Times New Roman" w:hint="eastAsia"/>
                                    <w:sz w:val="18"/>
                                    <w:szCs w:val="18"/>
                                  </w:rPr>
                                  <w:t>N</w:t>
                                </w:r>
                              </w:p>
                            </w:txbxContent>
                          </v:textbox>
                        </v:shape>
                        <v:shape id="文本框 2" o:spid="_x0000_s1987" type="#_x0000_t202" style="position:absolute;left:20257;top:11425;width:14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" filled="f" stroked="f">
                          <v:textbox style="mso-fit-shape-to-text:t" inset="1mm,0,1mm,0">
                            <w:txbxContent>
                              <w:p w14:paraId="1E05AD28" w14:textId="77777777" w:rsidR="00A60DDD" w:rsidRPr="00B13973" w:rsidRDefault="00A60DDD" w:rsidP="00A60DDD">
                                <w:pPr>
                                  <w:rPr>
                                    <w:rFonts w:cs="Times New Roman"/>
                                    <w:i/>
                                    <w:iCs/>
                                    <w:sz w:val="18"/>
                                    <w:szCs w:val="18"/>
                                    <w:vertAlign w:val="subscript"/>
                                  </w:rPr>
                                </w:pPr>
                                <w:r>
                                  <w:rPr>
                                    <w:rFonts w:cs="Times New Roman" w:hint="eastAsia"/>
                                    <w:i/>
                                    <w:iCs/>
                                    <w:sz w:val="18"/>
                                    <w:szCs w:val="18"/>
                                  </w:rPr>
                                  <w:t>L</w:t>
                                </w:r>
                              </w:p>
                            </w:txbxContent>
                          </v:textbox>
                        </v:shape>
                        <v:shape id="文本框 2" o:spid="_x0000_s1988" type="#_x0000_t202" style="position:absolute;left:20239;top:15920;width:197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" filled="f" stroked="f">
                          <v:textbox style="mso-fit-shape-to-text:t" inset="1mm,0,1mm,0">
                            <w:txbxContent>
                              <w:p w14:paraId="5AD0A887" w14:textId="77777777" w:rsidR="00A60DDD" w:rsidRPr="00B13973" w:rsidRDefault="00A60DDD" w:rsidP="00A60DDD">
                                <w:pPr>
                                  <w:rPr>
                                    <w:rFonts w:cs="Times New Roman"/>
                                    <w:i/>
                                    <w:iCs/>
                                    <w:sz w:val="18"/>
                                    <w:szCs w:val="18"/>
                                    <w:vertAlign w:val="subscript"/>
                                  </w:rPr>
                                </w:pPr>
                                <w:r w:rsidRPr="00B13973">
                                  <w:rPr>
                                    <w:rFonts w:cs="Times New Roman" w:hint="eastAsia"/>
                                    <w:sz w:val="18"/>
                                    <w:szCs w:val="18"/>
                                  </w:rPr>
                                  <w:t>5</w:t>
                                </w:r>
                                <w:r>
                                  <w:rPr>
                                    <w:rFonts w:cs="Times New Roman" w:hint="eastAsia"/>
                                    <w:i/>
                                    <w:iCs/>
                                    <w:sz w:val="18"/>
                                    <w:szCs w:val="18"/>
                                  </w:rPr>
                                  <w:t>L</w:t>
                                </w:r>
                              </w:p>
                            </w:txbxContent>
                          </v:textbox>
                        </v:shape>
                        <v:shape id="文本框 2" o:spid="_x0000_s1989" type="#_x0000_t202" style="position:absolute;left:15613;top:20796;width:1705;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" filled="f" stroked="f">
                          <v:textbox style="mso-fit-shape-to-text:t" inset="1mm,0,1mm,0">
                            <w:txbxContent>
                              <w:p w14:paraId="11DE2A72"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x</w:t>
                                </w:r>
                                <w:r w:rsidRPr="00B13973">
                                  <w:rPr>
                                    <w:rFonts w:cs="Times New Roman" w:hint="eastAsia"/>
                                    <w:sz w:val="18"/>
                                    <w:szCs w:val="18"/>
                                    <w:vertAlign w:val="subscript"/>
                                  </w:rPr>
                                  <w:t>0</w:t>
                                </w:r>
                              </w:p>
                            </w:txbxContent>
                          </v:textbox>
                        </v:shape>
                        <v:shape id="文本框 2" o:spid="_x0000_s1990" type="#_x0000_t202" style="position:absolute;left:36560;top:3276;width:2009;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" filled="f" stroked="f">
                          <v:textbox style="mso-fit-shape-to-text:t" inset="1mm,0,1mm,0">
                            <w:txbxContent>
                              <w:p w14:paraId="130F245E" w14:textId="77777777" w:rsidR="00A60DDD" w:rsidRPr="00B13973" w:rsidRDefault="00A60DDD" w:rsidP="00A60DDD">
                                <w:pPr>
                                  <w:rPr>
                                    <w:rFonts w:cs="Times New Roman"/>
                                    <w:i/>
                                    <w:iCs/>
                                    <w:sz w:val="18"/>
                                    <w:szCs w:val="18"/>
                                    <w:vertAlign w:val="subscript"/>
                                  </w:rPr>
                                </w:pPr>
                                <w:r w:rsidRPr="00B13973">
                                  <w:rPr>
                                    <w:rFonts w:cs="Times New Roman"/>
                                    <w:sz w:val="18"/>
                                    <w:szCs w:val="18"/>
                                  </w:rPr>
                                  <w:t>Δ</w:t>
                                </w:r>
                                <w:r w:rsidRPr="00B13973">
                                  <w:rPr>
                                    <w:rFonts w:cs="Times New Roman" w:hint="eastAsia"/>
                                    <w:i/>
                                    <w:iCs/>
                                    <w:sz w:val="18"/>
                                    <w:szCs w:val="18"/>
                                  </w:rPr>
                                  <w:t>x</w:t>
                                </w:r>
                              </w:p>
                            </w:txbxContent>
                          </v:textbox>
                        </v:shape>
                        <v:shape id="文本框 2" o:spid="_x0000_s1991" type="#_x0000_t202" style="position:absolute;left:36804;top:22423;width:4633;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" filled="f" stroked="f">
                          <v:textbox style="mso-fit-shape-to-text:t" inset="1mm,0,1mm,0">
                            <w:txbxContent>
                              <w:p w14:paraId="46F2F287"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Pr>
                                    <w:rFonts w:cs="Times New Roman" w:hint="eastAsia"/>
                                    <w:sz w:val="18"/>
                                    <w:szCs w:val="18"/>
                                  </w:rPr>
                                  <w:t>c</w:t>
                                </w:r>
                                <w:r w:rsidRPr="00B13973">
                                  <w:rPr>
                                    <w:rFonts w:cs="Times New Roman"/>
                                    <w:sz w:val="18"/>
                                    <w:szCs w:val="18"/>
                                  </w:rPr>
                                  <w:t>）</w:t>
                                </w:r>
                              </w:p>
                            </w:txbxContent>
                          </v:textbox>
                        </v:shape>
                        <v:shape id="文本框 2" o:spid="_x0000_s1992" type="#_x0000_t202" style="position:absolute;left:37881;top:5433;width:4702;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" filled="f" stroked="f">
                          <v:textbox style="mso-fit-shape-to-text:t" inset="1mm,0,1mm,0">
                            <w:txbxContent>
                              <w:p w14:paraId="714F10B6" w14:textId="77777777" w:rsidR="00A60DDD" w:rsidRPr="00B13973" w:rsidRDefault="00A60DDD" w:rsidP="00A60DDD">
                                <w:pPr>
                                  <w:rPr>
                                    <w:rFonts w:cs="Times New Roman"/>
                                    <w:sz w:val="18"/>
                                    <w:szCs w:val="18"/>
                                    <w:vertAlign w:val="subscript"/>
                                  </w:rPr>
                                </w:pPr>
                                <w:r w:rsidRPr="00B13973">
                                  <w:rPr>
                                    <w:rFonts w:cs="Times New Roman"/>
                                    <w:sz w:val="18"/>
                                    <w:szCs w:val="18"/>
                                  </w:rPr>
                                  <w:t>图（</w:t>
                                </w:r>
                                <w:r>
                                  <w:rPr>
                                    <w:rFonts w:cs="Times New Roman" w:hint="eastAsia"/>
                                    <w:sz w:val="18"/>
                                    <w:szCs w:val="18"/>
                                  </w:rPr>
                                  <w:t>b</w:t>
                                </w:r>
                                <w:r w:rsidRPr="00B13973">
                                  <w:rPr>
                                    <w:rFonts w:cs="Times New Roman"/>
                                    <w:sz w:val="18"/>
                                    <w:szCs w:val="18"/>
                                  </w:rPr>
                                  <w:t>）</w:t>
                                </w:r>
                              </w:p>
                            </w:txbxContent>
                          </v:textbox>
                        </v:shape>
                        <v:shape id="文本框 2" o:spid="_x0000_s1993" type="#_x0000_t202" style="position:absolute;left:37545;top:544;width:4145;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" filled="f" stroked="f">
                          <v:textbox style="mso-fit-shape-to-text:t" inset="1mm,0,1mm,0">
                            <w:txbxContent>
                              <w:p w14:paraId="014116FF" w14:textId="77777777" w:rsidR="00A60DDD" w:rsidRPr="00B13973" w:rsidRDefault="00A60DDD" w:rsidP="00A60DDD">
                                <w:pPr>
                                  <w:rPr>
                                    <w:rFonts w:cs="Times New Roman"/>
                                    <w:sz w:val="18"/>
                                    <w:szCs w:val="18"/>
                                    <w:vertAlign w:val="subscript"/>
                                  </w:rPr>
                                </w:pPr>
                                <w:r>
                                  <w:rPr>
                                    <w:rFonts w:cs="Times New Roman" w:hint="eastAsia"/>
                                    <w:sz w:val="18"/>
                                    <w:szCs w:val="18"/>
                                  </w:rPr>
                                  <w:t>荧光屏</w:t>
                                </w:r>
                              </w:p>
                            </w:txbxContent>
                          </v:textbox>
                        </v:shape>
                        <v:shape id="文本框 2" o:spid="_x0000_s1994" type="#_x0000_t202" style="position:absolute;left:26673;top:5558;width:52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" filled="f" stroked="f">
                          <v:textbox style="mso-fit-shape-to-text:t" inset="1mm,0,1mm,0">
                            <w:txbxContent>
                              <w:p w14:paraId="391BF84C" w14:textId="77777777" w:rsidR="00A60DDD" w:rsidRPr="00B13973" w:rsidRDefault="00A60DDD" w:rsidP="00A60DDD">
                                <w:pPr>
                                  <w:rPr>
                                    <w:rFonts w:cs="Times New Roman"/>
                                    <w:sz w:val="18"/>
                                    <w:szCs w:val="18"/>
                                    <w:vertAlign w:val="subscript"/>
                                  </w:rPr>
                                </w:pPr>
                                <w:r>
                                  <w:rPr>
                                    <w:rFonts w:cs="Times New Roman" w:hint="eastAsia"/>
                                    <w:sz w:val="18"/>
                                    <w:szCs w:val="18"/>
                                  </w:rPr>
                                  <w:t>相对强度</w:t>
                                </w:r>
                              </w:p>
                            </w:txbxContent>
                          </v:textbox>
                        </v:shape>
                        <v:shape id="文本框 2" o:spid="_x0000_s1995" type="#_x0000_t202" style="position:absolute;left:24846;top:19476;width:1643;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" filled="f" stroked="f">
                          <v:textbox style="mso-fit-shape-to-text:t" inset="1mm,0,1mm,0">
                            <w:txbxContent>
                              <w:p w14:paraId="01115647" w14:textId="77777777" w:rsidR="00A60DDD" w:rsidRPr="00B13973" w:rsidRDefault="00A60DDD" w:rsidP="00A60DDD">
                                <w:pPr>
                                  <w:rPr>
                                    <w:rFonts w:cs="Times New Roman"/>
                                    <w:i/>
                                    <w:iCs/>
                                    <w:sz w:val="18"/>
                                    <w:szCs w:val="18"/>
                                    <w:vertAlign w:val="subscript"/>
                                  </w:rPr>
                                </w:pPr>
                                <w:r w:rsidRPr="00B13973">
                                  <w:rPr>
                                    <w:rFonts w:cs="Times New Roman" w:hint="eastAsia"/>
                                    <w:i/>
                                    <w:iCs/>
                                    <w:sz w:val="18"/>
                                    <w:szCs w:val="18"/>
                                  </w:rPr>
                                  <w:t>O</w:t>
                                </w:r>
                              </w:p>
                            </w:txbxContent>
                          </v:textbox>
                        </v:shape>
                        <v:shape id="文本框 2" o:spid="_x0000_s1996" type="#_x0000_t202" style="position:absolute;left:26394;top:20224;width:5259;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" filled="f" stroked="f">
                          <v:textbox style="mso-fit-shape-to-text:t" inset="1mm,0,1mm,0">
                            <w:txbxContent>
                              <w:p w14:paraId="1127987E" w14:textId="77777777" w:rsidR="00A60DDD" w:rsidRPr="00B13973" w:rsidRDefault="00A60DDD" w:rsidP="00A60DDD">
                                <w:pPr>
                                  <w:rPr>
                                    <w:rFonts w:cs="Times New Roman"/>
                                    <w:sz w:val="18"/>
                                    <w:szCs w:val="18"/>
                                    <w:vertAlign w:val="subscript"/>
                                  </w:rPr>
                                </w:pPr>
                                <w:r w:rsidRPr="00B13973">
                                  <w:rPr>
                                    <w:rFonts w:cs="Times New Roman" w:hint="eastAsia"/>
                                    <w:sz w:val="18"/>
                                    <w:szCs w:val="18"/>
                                  </w:rPr>
                                  <w:t>激发过程</w:t>
                                </w:r>
                              </w:p>
                            </w:txbxContent>
                          </v:textbox>
                        </v:shape>
                        <v:shape id="文本框 2" o:spid="_x0000_s1997" type="#_x0000_t202" style="position:absolute;left:32314;top:20209;width:5259;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" filled="f" stroked="f">
                          <v:textbox style="mso-fit-shape-to-text:t" inset="1mm,0,1mm,0">
                            <w:txbxContent>
                              <w:p w14:paraId="3711E42E" w14:textId="77777777" w:rsidR="00A60DDD" w:rsidRPr="00B13973" w:rsidRDefault="00A60DDD" w:rsidP="00A60DDD">
                                <w:pPr>
                                  <w:rPr>
                                    <w:rFonts w:cs="Times New Roman"/>
                                    <w:sz w:val="18"/>
                                    <w:szCs w:val="18"/>
                                    <w:vertAlign w:val="subscript"/>
                                  </w:rPr>
                                </w:pPr>
                                <w:r>
                                  <w:rPr>
                                    <w:rFonts w:cs="Times New Roman" w:hint="eastAsia"/>
                                    <w:sz w:val="18"/>
                                    <w:szCs w:val="18"/>
                                  </w:rPr>
                                  <w:t>衰减</w:t>
                                </w:r>
                                <w:r w:rsidRPr="00B13973">
                                  <w:rPr>
                                    <w:rFonts w:cs="Times New Roman" w:hint="eastAsia"/>
                                    <w:sz w:val="18"/>
                                    <w:szCs w:val="18"/>
                                  </w:rPr>
                                  <w:t>过程</w:t>
                                </w:r>
                              </w:p>
                            </w:txbxContent>
                          </v:textbox>
                        </v:shape>
                        <v:shape id="文本框 2" o:spid="_x0000_s1998" type="#_x0000_t202" style="position:absolute;left:29148;top:15230;width:2659;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" filled="f" stroked="f">
                          <v:textbox style="mso-fit-shape-to-text:t" inset="1mm,0,1mm,0">
                            <w:txbxContent>
                              <w:p w14:paraId="446B85DA" w14:textId="77777777" w:rsidR="00A60DDD" w:rsidRPr="00B13973" w:rsidRDefault="00A60DDD" w:rsidP="00A60DDD">
                                <w:pPr>
                                  <w:rPr>
                                    <w:rFonts w:cs="Times New Roman" w:hint="eastAsia"/>
                                    <w:sz w:val="15"/>
                                    <w:szCs w:val="15"/>
                                    <w:vertAlign w:val="subscript"/>
                                  </w:rPr>
                                </w:pPr>
                                <w:r w:rsidRPr="00B13973">
                                  <w:rPr>
                                    <w:rFonts w:cs="Times New Roman" w:hint="eastAsia"/>
                                    <w:sz w:val="15"/>
                                    <w:szCs w:val="15"/>
                                  </w:rPr>
                                  <w:t>2500</w:t>
                                </w:r>
                              </w:p>
                            </w:txbxContent>
                          </v:textbox>
                        </v:shape>
                        <v:shape id="文本框 2" o:spid="_x0000_s1999" type="#_x0000_t202" style="position:absolute;left:28779;top:18133;width:2194;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" filled="f" stroked="f">
                          <v:textbox style="mso-fit-shape-to-text:t" inset="1mm,0,1mm,0">
                            <w:txbxContent>
                              <w:p w14:paraId="6BFAC2C7" w14:textId="77777777" w:rsidR="00A60DDD" w:rsidRPr="00B13973" w:rsidRDefault="00A60DDD" w:rsidP="00A60DDD">
                                <w:pPr>
                                  <w:rPr>
                                    <w:rFonts w:cs="Times New Roman" w:hint="eastAsia"/>
                                    <w:sz w:val="15"/>
                                    <w:szCs w:val="15"/>
                                    <w:vertAlign w:val="subscript"/>
                                  </w:rPr>
                                </w:pPr>
                                <w:r>
                                  <w:rPr>
                                    <w:rFonts w:cs="Times New Roman" w:hint="eastAsia"/>
                                    <w:sz w:val="15"/>
                                    <w:szCs w:val="15"/>
                                  </w:rPr>
                                  <w:t>4</w:t>
                                </w:r>
                                <w:r w:rsidRPr="00B13973">
                                  <w:rPr>
                                    <w:rFonts w:cs="Times New Roman" w:hint="eastAsia"/>
                                    <w:sz w:val="15"/>
                                    <w:szCs w:val="15"/>
                                  </w:rPr>
                                  <w:t>25</w:t>
                                </w:r>
                              </w:p>
                            </w:txbxContent>
                          </v:textbox>
                        </v:shape>
                        <v:shape id="文本框 2" o:spid="_x0000_s2000" type="#_x0000_t202" style="position:absolute;left:31786;top:9071;width:2659;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" filled="f" stroked="f">
                          <v:textbox style="mso-fit-shape-to-text:t" inset="1mm,0,1mm,0">
                            <w:txbxContent>
                              <w:p w14:paraId="0E0F2A2E" w14:textId="77777777" w:rsidR="00A60DDD" w:rsidRPr="00B13973" w:rsidRDefault="00A60DDD" w:rsidP="00A60DDD">
                                <w:pPr>
                                  <w:rPr>
                                    <w:rFonts w:cs="Times New Roman" w:hint="eastAsia"/>
                                    <w:sz w:val="15"/>
                                    <w:szCs w:val="15"/>
                                    <w:vertAlign w:val="subscript"/>
                                  </w:rPr>
                                </w:pPr>
                                <w:r>
                                  <w:rPr>
                                    <w:rFonts w:cs="Times New Roman" w:hint="eastAsia"/>
                                    <w:sz w:val="15"/>
                                    <w:szCs w:val="15"/>
                                  </w:rPr>
                                  <w:t>7071</w:t>
                                </w:r>
                              </w:p>
                            </w:txbxContent>
                          </v:textbox>
                        </v:shape>
                        <v:shape id="文本框 2" o:spid="_x0000_s2001" type="#_x0000_t202" style="position:absolute;left:32893;top:10599;width:26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" filled="f" stroked="f">
                          <v:textbox style="mso-fit-shape-to-text:t" inset="1mm,0,1mm,0">
                            <w:txbxContent>
                              <w:p w14:paraId="76D1F11D" w14:textId="77777777" w:rsidR="00A60DDD" w:rsidRPr="00B13973" w:rsidRDefault="00A60DDD" w:rsidP="00A60DDD">
                                <w:pPr>
                                  <w:rPr>
                                    <w:rFonts w:cs="Times New Roman" w:hint="eastAsia"/>
                                    <w:sz w:val="15"/>
                                    <w:szCs w:val="15"/>
                                    <w:vertAlign w:val="subscript"/>
                                  </w:rPr>
                                </w:pPr>
                                <w:r>
                                  <w:rPr>
                                    <w:rFonts w:cs="Times New Roman" w:hint="eastAsia"/>
                                    <w:sz w:val="15"/>
                                    <w:szCs w:val="15"/>
                                  </w:rPr>
                                  <w:t>5946</w:t>
                                </w:r>
                              </w:p>
                            </w:txbxContent>
                          </v:textbox>
                        </v:shape>
                        <v:shape id="文本框 2" o:spid="_x0000_s2002" type="#_x0000_t202" style="position:absolute;left:33870;top:11966;width:26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" filled="f" stroked="f">
                          <v:textbox style="mso-fit-shape-to-text:t" inset="1mm,0,1mm,0">
                            <w:txbxContent>
                              <w:p w14:paraId="6F1BCD88" w14:textId="77777777" w:rsidR="00A60DDD" w:rsidRPr="00B13973" w:rsidRDefault="00A60DDD" w:rsidP="00A60DDD">
                                <w:pPr>
                                  <w:rPr>
                                    <w:rFonts w:cs="Times New Roman" w:hint="eastAsia"/>
                                    <w:sz w:val="15"/>
                                    <w:szCs w:val="15"/>
                                    <w:vertAlign w:val="subscript"/>
                                  </w:rPr>
                                </w:pPr>
                                <w:r>
                                  <w:rPr>
                                    <w:rFonts w:cs="Times New Roman" w:hint="eastAsia"/>
                                    <w:sz w:val="15"/>
                                    <w:szCs w:val="15"/>
                                  </w:rPr>
                                  <w:t>5000</w:t>
                                </w:r>
                              </w:p>
                            </w:txbxContent>
                          </v:textbox>
                        </v:shape>
                        <v:shape id="文本框 2" o:spid="_x0000_s2003" type="#_x0000_t202" style="position:absolute;left:34875;top:13081;width:26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" filled="f" stroked="f">
                          <v:textbox style="mso-fit-shape-to-text:t" inset="1mm,0,1mm,0">
                            <w:txbxContent>
                              <w:p w14:paraId="18A8DF1B" w14:textId="77777777" w:rsidR="00A60DDD" w:rsidRPr="00B13973" w:rsidRDefault="00A60DDD" w:rsidP="00A60DDD">
                                <w:pPr>
                                  <w:rPr>
                                    <w:rFonts w:cs="Times New Roman" w:hint="eastAsia"/>
                                    <w:sz w:val="15"/>
                                    <w:szCs w:val="15"/>
                                    <w:vertAlign w:val="subscript"/>
                                  </w:rPr>
                                </w:pPr>
                                <w:r>
                                  <w:rPr>
                                    <w:rFonts w:cs="Times New Roman" w:hint="eastAsia"/>
                                    <w:sz w:val="15"/>
                                    <w:szCs w:val="15"/>
                                  </w:rPr>
                                  <w:t>4204</w:t>
                                </w:r>
                              </w:p>
                            </w:txbxContent>
                          </v:textbox>
                        </v:shape>
                        <v:shape id="文本框 2" o:spid="_x0000_s2004" type="#_x0000_t202" style="position:absolute;left:35885;top:13977;width:26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" filled="f" stroked="f">
                          <v:textbox style="mso-fit-shape-to-text:t" inset="1mm,0,1mm,0">
                            <w:txbxContent>
                              <w:p w14:paraId="2183DCA9" w14:textId="77777777" w:rsidR="00A60DDD" w:rsidRPr="00B13973" w:rsidRDefault="00A60DDD" w:rsidP="00A60DDD">
                                <w:pPr>
                                  <w:rPr>
                                    <w:rFonts w:cs="Times New Roman" w:hint="eastAsia"/>
                                    <w:sz w:val="15"/>
                                    <w:szCs w:val="15"/>
                                    <w:vertAlign w:val="subscript"/>
                                  </w:rPr>
                                </w:pPr>
                                <w:r>
                                  <w:rPr>
                                    <w:rFonts w:cs="Times New Roman" w:hint="eastAsia"/>
                                    <w:sz w:val="15"/>
                                    <w:szCs w:val="15"/>
                                  </w:rPr>
                                  <w:t>3535</w:t>
                                </w:r>
                              </w:p>
                            </w:txbxContent>
                          </v:textbox>
                        </v:shape>
                        <v:shape id="文本框 2" o:spid="_x0000_s2005" type="#_x0000_t202" style="position:absolute;left:36901;top:14754;width:26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" filled="f" stroked="f">
                          <v:textbox style="mso-fit-shape-to-text:t" inset="1mm,0,1mm,0">
                            <w:txbxContent>
                              <w:p w14:paraId="5AB50EAB" w14:textId="77777777" w:rsidR="00A60DDD" w:rsidRPr="00B13973" w:rsidRDefault="00A60DDD" w:rsidP="00A60DDD">
                                <w:pPr>
                                  <w:rPr>
                                    <w:rFonts w:cs="Times New Roman" w:hint="eastAsia"/>
                                    <w:sz w:val="15"/>
                                    <w:szCs w:val="15"/>
                                    <w:vertAlign w:val="subscript"/>
                                  </w:rPr>
                                </w:pPr>
                                <w:r>
                                  <w:rPr>
                                    <w:rFonts w:cs="Times New Roman" w:hint="eastAsia"/>
                                    <w:sz w:val="15"/>
                                    <w:szCs w:val="15"/>
                                  </w:rPr>
                                  <w:t>2973</w:t>
                                </w:r>
                              </w:p>
                            </w:txbxContent>
                          </v:textbox>
                        </v:shape>
                        <v:shape id="文本框 2" o:spid="_x0000_s2006" type="#_x0000_t202" style="position:absolute;left:37934;top:15428;width:2659;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" filled="f" stroked="f">
                          <v:textbox style="mso-fit-shape-to-text:t" inset="1mm,0,1mm,0">
                            <w:txbxContent>
                              <w:p w14:paraId="6F0096B3" w14:textId="77777777" w:rsidR="00A60DDD" w:rsidRPr="00B13973" w:rsidRDefault="00A60DDD" w:rsidP="00A60DDD">
                                <w:pPr>
                                  <w:rPr>
                                    <w:rFonts w:cs="Times New Roman" w:hint="eastAsia"/>
                                    <w:sz w:val="15"/>
                                    <w:szCs w:val="15"/>
                                    <w:vertAlign w:val="subscript"/>
                                  </w:rPr>
                                </w:pPr>
                                <w:r>
                                  <w:rPr>
                                    <w:rFonts w:cs="Times New Roman" w:hint="eastAsia"/>
                                    <w:sz w:val="15"/>
                                    <w:szCs w:val="15"/>
                                  </w:rPr>
                                  <w:t>2500</w:t>
                                </w:r>
                              </w:p>
                            </w:txbxContent>
                          </v:textbox>
                        </v:shape>
                        <v:shape id="文本框 2" o:spid="_x0000_s2007" type="#_x0000_t202" style="position:absolute;left:38779;top:16109;width:26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" filled="f" stroked="f">
                          <v:textbox style="mso-fit-shape-to-text:t" inset="1mm,0,1mm,0">
                            <w:txbxContent>
                              <w:p w14:paraId="04A25667" w14:textId="77777777" w:rsidR="00A60DDD" w:rsidRPr="00B13973" w:rsidRDefault="00A60DDD" w:rsidP="00A60DDD">
                                <w:pPr>
                                  <w:rPr>
                                    <w:rFonts w:cs="Times New Roman" w:hint="eastAsia"/>
                                    <w:sz w:val="15"/>
                                    <w:szCs w:val="15"/>
                                    <w:vertAlign w:val="subscript"/>
                                  </w:rPr>
                                </w:pPr>
                                <w:r>
                                  <w:rPr>
                                    <w:rFonts w:cs="Times New Roman" w:hint="eastAsia"/>
                                    <w:sz w:val="15"/>
                                    <w:szCs w:val="15"/>
                                  </w:rPr>
                                  <w:t>2102</w:t>
                                </w:r>
                              </w:p>
                            </w:txbxContent>
                          </v:textbox>
                        </v:shape>
                        <v:shape id="文本框 2" o:spid="_x0000_s2008" type="#_x0000_t202" style="position:absolute;left:39766;top:14628;width:26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" filled="f" stroked="f">
                          <v:textbox style="mso-fit-shape-to-text:t" inset="1mm,0,1mm,0">
                            <w:txbxContent>
                              <w:p w14:paraId="62D96D2E" w14:textId="77777777" w:rsidR="00A60DDD" w:rsidRPr="00B13973" w:rsidRDefault="00A60DDD" w:rsidP="00A60DDD">
                                <w:pPr>
                                  <w:rPr>
                                    <w:rFonts w:cs="Times New Roman" w:hint="eastAsia"/>
                                    <w:sz w:val="15"/>
                                    <w:szCs w:val="15"/>
                                    <w:vertAlign w:val="subscript"/>
                                  </w:rPr>
                                </w:pPr>
                                <w:r>
                                  <w:rPr>
                                    <w:rFonts w:cs="Times New Roman" w:hint="eastAsia"/>
                                    <w:sz w:val="15"/>
                                    <w:szCs w:val="15"/>
                                  </w:rPr>
                                  <w:t>1767</w:t>
                                </w:r>
                              </w:p>
                            </w:txbxContent>
                          </v:textbox>
                        </v:shape>
                        <v:shape id="文本框 2" o:spid="_x0000_s2009" type="#_x0000_t202" style="position:absolute;left:41722;top:15428;width:26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" filled="f" stroked="f">
                          <v:textbox style="mso-fit-shape-to-text:t" inset="1mm,0,1mm,0">
                            <w:txbxContent>
                              <w:p w14:paraId="4A3E6DA7" w14:textId="77777777" w:rsidR="00A60DDD" w:rsidRPr="00B13973" w:rsidRDefault="00A60DDD" w:rsidP="00A60DDD">
                                <w:pPr>
                                  <w:rPr>
                                    <w:rFonts w:cs="Times New Roman" w:hint="eastAsia"/>
                                    <w:sz w:val="15"/>
                                    <w:szCs w:val="15"/>
                                    <w:vertAlign w:val="subscript"/>
                                  </w:rPr>
                                </w:pPr>
                                <w:r>
                                  <w:rPr>
                                    <w:rFonts w:cs="Times New Roman" w:hint="eastAsia"/>
                                    <w:sz w:val="15"/>
                                    <w:szCs w:val="15"/>
                                  </w:rPr>
                                  <w:t>1258</w:t>
                                </w:r>
                              </w:p>
                            </w:txbxContent>
                          </v:textbox>
                        </v:shape>
                        <v:shape id="文本框 2" o:spid="_x0000_s2010" type="#_x0000_t202" style="position:absolute;left:43962;top:16052;width:2194;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" filled="f" stroked="f">
                          <v:textbox style="mso-fit-shape-to-text:t" inset="1mm,0,1mm,0">
                            <w:txbxContent>
                              <w:p w14:paraId="580187BE" w14:textId="77777777" w:rsidR="00A60DDD" w:rsidRPr="00B13973" w:rsidRDefault="00A60DDD" w:rsidP="00A60DDD">
                                <w:pPr>
                                  <w:rPr>
                                    <w:rFonts w:cs="Times New Roman" w:hint="eastAsia"/>
                                    <w:sz w:val="15"/>
                                    <w:szCs w:val="15"/>
                                    <w:vertAlign w:val="subscript"/>
                                  </w:rPr>
                                </w:pPr>
                                <w:r>
                                  <w:rPr>
                                    <w:rFonts w:cs="Times New Roman" w:hint="eastAsia"/>
                                    <w:sz w:val="15"/>
                                    <w:szCs w:val="15"/>
                                  </w:rPr>
                                  <w:t>883</w:t>
                                </w:r>
                              </w:p>
                            </w:txbxContent>
                          </v:textbox>
                        </v:shape>
                        <v:shape id="文本框 2" o:spid="_x0000_s2011" type="#_x0000_t202" style="position:absolute;left:46055;top:16471;width:2194;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" filled="f" stroked="f">
                          <v:textbox style="mso-fit-shape-to-text:t" inset="1mm,0,1mm,0">
                            <w:txbxContent>
                              <w:p w14:paraId="4DC16953" w14:textId="77777777" w:rsidR="00A60DDD" w:rsidRPr="00B13973" w:rsidRDefault="00A60DDD" w:rsidP="00A60DDD">
                                <w:pPr>
                                  <w:rPr>
                                    <w:rFonts w:cs="Times New Roman" w:hint="eastAsia"/>
                                    <w:sz w:val="15"/>
                                    <w:szCs w:val="15"/>
                                    <w:vertAlign w:val="subscript"/>
                                  </w:rPr>
                                </w:pPr>
                                <w:r>
                                  <w:rPr>
                                    <w:rFonts w:cs="Times New Roman" w:hint="eastAsia"/>
                                    <w:sz w:val="15"/>
                                    <w:szCs w:val="15"/>
                                  </w:rPr>
                                  <w:t>625</w:t>
                                </w:r>
                              </w:p>
                            </w:txbxContent>
                          </v:textbox>
                        </v:shape>
                        <v:shape id="文本框 2" o:spid="_x0000_s2012" type="#_x0000_t202" style="position:absolute;left:47025;top:18076;width:2194;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" filled="f" stroked="f">
                          <v:textbox style="mso-fit-shape-to-text:t" inset="1mm,0,1mm,0">
                            <w:txbxContent>
                              <w:p w14:paraId="0FF2852C" w14:textId="77777777" w:rsidR="00A60DDD" w:rsidRPr="00B13973" w:rsidRDefault="00A60DDD" w:rsidP="00A60DDD">
                                <w:pPr>
                                  <w:rPr>
                                    <w:rFonts w:cs="Times New Roman" w:hint="eastAsia"/>
                                    <w:sz w:val="15"/>
                                    <w:szCs w:val="15"/>
                                    <w:vertAlign w:val="subscript"/>
                                  </w:rPr>
                                </w:pPr>
                                <w:r>
                                  <w:rPr>
                                    <w:rFonts w:cs="Times New Roman" w:hint="eastAsia"/>
                                    <w:sz w:val="15"/>
                                    <w:szCs w:val="15"/>
                                  </w:rPr>
                                  <w:t>525</w:t>
                                </w:r>
                              </w:p>
                            </w:txbxContent>
                          </v:textbox>
                        </v:shape>
                        <v:shape id="文本框 2" o:spid="_x0000_s2013" type="#_x0000_t202" style="position:absolute;left:44929;top:17569;width:2194;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" filled="f" stroked="f">
                          <v:textbox style="mso-fit-shape-to-text:t" inset="1mm,0,1mm,0">
                            <w:txbxContent>
                              <w:p w14:paraId="65EBB1AA" w14:textId="77777777" w:rsidR="00A60DDD" w:rsidRPr="00B13973" w:rsidRDefault="00A60DDD" w:rsidP="00A60DDD">
                                <w:pPr>
                                  <w:rPr>
                                    <w:rFonts w:cs="Times New Roman" w:hint="eastAsia"/>
                                    <w:sz w:val="15"/>
                                    <w:szCs w:val="15"/>
                                    <w:vertAlign w:val="subscript"/>
                                  </w:rPr>
                                </w:pPr>
                                <w:r>
                                  <w:rPr>
                                    <w:rFonts w:cs="Times New Roman" w:hint="eastAsia"/>
                                    <w:sz w:val="15"/>
                                    <w:szCs w:val="15"/>
                                  </w:rPr>
                                  <w:t>743</w:t>
                                </w:r>
                              </w:p>
                            </w:txbxContent>
                          </v:textbox>
                        </v:shape>
                        <v:shape id="文本框 2" o:spid="_x0000_s2014" type="#_x0000_t202" style="position:absolute;left:42806;top:17328;width:2658;height:20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" filled="f" stroked="f">
                          <v:textbox style="mso-fit-shape-to-text:t" inset="1mm,0,1mm,0">
                            <w:txbxContent>
                              <w:p w14:paraId="1E0BA7F1" w14:textId="77777777" w:rsidR="00A60DDD" w:rsidRPr="00B13973" w:rsidRDefault="00A60DDD" w:rsidP="00A60DDD">
                                <w:pPr>
                                  <w:rPr>
                                    <w:rFonts w:cs="Times New Roman" w:hint="eastAsia"/>
                                    <w:sz w:val="15"/>
                                    <w:szCs w:val="15"/>
                                    <w:vertAlign w:val="subscript"/>
                                  </w:rPr>
                                </w:pPr>
                                <w:r>
                                  <w:rPr>
                                    <w:rFonts w:cs="Times New Roman" w:hint="eastAsia"/>
                                    <w:sz w:val="15"/>
                                    <w:szCs w:val="15"/>
                                  </w:rPr>
                                  <w:t>1051</w:t>
                                </w:r>
                              </w:p>
                            </w:txbxContent>
                          </v:textbox>
                        </v:shape>
                        <v:shape id="文本框 2" o:spid="_x0000_s2015" type="#_x0000_t202" style="position:absolute;left:40690;top:16685;width:265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" filled="f" stroked="f">
                          <v:textbox style="mso-fit-shape-to-text:t" inset="1mm,0,1mm,0">
                            <w:txbxContent>
                              <w:p w14:paraId="40369295" w14:textId="77777777" w:rsidR="00A60DDD" w:rsidRPr="00B13973" w:rsidRDefault="00A60DDD" w:rsidP="00A60DDD">
                                <w:pPr>
                                  <w:rPr>
                                    <w:rFonts w:cs="Times New Roman" w:hint="eastAsia"/>
                                    <w:sz w:val="15"/>
                                    <w:szCs w:val="15"/>
                                    <w:vertAlign w:val="subscript"/>
                                  </w:rPr>
                                </w:pPr>
                                <w:r>
                                  <w:rPr>
                                    <w:rFonts w:cs="Times New Roman" w:hint="eastAsia"/>
                                    <w:sz w:val="15"/>
                                    <w:szCs w:val="15"/>
                                  </w:rPr>
                                  <w:t>1486</w:t>
                                </w:r>
                              </w:p>
                            </w:txbxContent>
                          </v:textbox>
                        </v:shape>
                        <v:shape id="文本框 2" o:spid="_x0000_s2016" type="#_x0000_t202" style="position:absolute;left:30561;top:7289;width:2658;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" filled="f" stroked="f">
                          <v:textbox style="mso-fit-shape-to-text:t" inset="1mm,0,1mm,0">
                            <w:txbxContent>
                              <w:p w14:paraId="08A2234B" w14:textId="77777777" w:rsidR="00A60DDD" w:rsidRPr="00B13973" w:rsidRDefault="00A60DDD" w:rsidP="00A60DDD">
                                <w:pPr>
                                  <w:rPr>
                                    <w:rFonts w:cs="Times New Roman" w:hint="eastAsia"/>
                                    <w:sz w:val="15"/>
                                    <w:szCs w:val="15"/>
                                    <w:vertAlign w:val="subscript"/>
                                  </w:rPr>
                                </w:pPr>
                                <w:r>
                                  <w:rPr>
                                    <w:rFonts w:cs="Times New Roman" w:hint="eastAsia"/>
                                    <w:sz w:val="15"/>
                                    <w:szCs w:val="15"/>
                                  </w:rPr>
                                  <w:t>8408</w:t>
                                </w:r>
                              </w:p>
                            </w:txbxContent>
                          </v:textbox>
                        </v:shape>
                      </v:group>
                    </v:group>
                    <v:shape id="等腰三角形 509" o:spid="_x0000_s2017" style="position:absolute;left:5982;top:20860;width:801;height:1304;visibility:visible;mso-wrap-style:none;v-text-anchor:middle" coordsize="84276,12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" path="m,120094l42138,,84276,120094e" filled="f" strokecolor="black [3213]" strokeweight="1pt">
                      <v:stroke joinstyle="miter"/>
                      <v:path arrowok="t" o:connecttype="custom" o:connectlocs="0,130453;40032,0;80063,130453" o:connectangles="0,0,0"/>
                    </v:shape>
                  </v:group>
                  <v:shape id="任意多边形: 形状 511" o:spid="_x0000_s2018" style="position:absolute;left:15169;top:11588;width:2765;height:9018;visibility:visible;mso-wrap-style:square;v-text-anchor:middle" coordsize="265498,90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" path="m265471,v778,58968,-15451,108155,-23176,162233l,901759e" filled="f" strokecolor="black [3213]" strokeweight=".5pt">
                    <v:stroke dashstyle="dash" joinstyle="miter"/>
                    <v:path arrowok="t" o:connecttype="custom" o:connectlocs="276456,0;252321,162233;0,901759" o:connectangles="0,0,0"/>
                  </v:shape>
                </v:group>
                <v:shape id="任意多边形: 形状 25" o:spid="_x0000_s2019" style="position:absolute;left:6404;top:1369;width:12347;height:6222;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" path="m866648,433337c866648,194018,672643,,433324,,194005,,,194018,,433337e" filled="f" strokecolor="black [3213]" strokeweight=".5pt">
                  <v:stroke dashstyle="dash" miterlimit="1" joinstyle="miter"/>
                  <v:path arrowok="t" textboxrect="0,0,866648,433337"/>
                </v:shape>
                <v:shape id="任意多边形: 形状 25" o:spid="_x0000_s2020" style="position:absolute;left:6400;top:1818;width:11507;height:579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" path="m866648,433337c866648,194018,672643,,433324,,194005,,,194018,,433337e" filled="f" strokecolor="black [3213]" strokeweight=".5pt">
                  <v:stroke dashstyle="dash" miterlimit="1" joinstyle="miter"/>
                  <v:path arrowok="t" textboxrect="0,0,866648,433337"/>
                </v:shape>
                <v:shape id="任意多边形: 形状 25" o:spid="_x0000_s2021" style="position:absolute;left:6405;top:2540;width:10023;height:505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" path="m866648,433337c866648,194018,672643,,433324,,194005,,,194018,,433337e" filled="f" strokecolor="black [3213]" strokeweight=".5pt">
                  <v:stroke dashstyle="dash" miterlimit="1" joinstyle="miter"/>
                  <v:path arrowok="t" textboxrect="0,0,866648,433337"/>
                </v:shape>
                <w10:anchorlock/>
              </v:group>
            </w:pict>
          </mc:Fallback>
        </mc:AlternateContent>
      </w:r>
    </w:p>
    <w:p w14:paraId="09CD9F94" w14:textId="641058B5" w:rsidR="00C00F03" w:rsidRPr="00907D43" w:rsidRDefault="00000000" w:rsidP="002954DE">
      <w:pPr>
        <w:ind w:firstLine="420"/>
      </w:pPr>
      <w:r w:rsidRPr="00907D43">
        <w:t>（</w:t>
      </w:r>
      <w:r w:rsidRPr="00907D43">
        <w:t>1</w:t>
      </w:r>
      <w:r w:rsidRPr="00907D43">
        <w:t>）求筛选出的电子通过样品前后的动能变化量</w:t>
      </w:r>
      <w:r w:rsidR="002E4F33" w:rsidRPr="00907D43">
        <w:rPr>
          <w:rFonts w:cs="Times New Roman"/>
        </w:rPr>
        <w:t>Δ</w:t>
      </w:r>
      <w:r w:rsidR="002E4F33" w:rsidRPr="00907D43">
        <w:rPr>
          <w:rFonts w:hint="eastAsia"/>
          <w:i/>
          <w:iCs/>
        </w:rPr>
        <w:t>E</w:t>
      </w:r>
      <w:r w:rsidR="002E4F33" w:rsidRPr="00907D43">
        <w:rPr>
          <w:rFonts w:hint="eastAsia"/>
          <w:vertAlign w:val="subscript"/>
        </w:rPr>
        <w:t>k</w:t>
      </w:r>
      <w:r w:rsidRPr="00907D43">
        <w:t>。</w:t>
      </w:r>
    </w:p>
    <w:p w14:paraId="306FAD16" w14:textId="6E120DCF" w:rsidR="00C00F03" w:rsidRPr="00907D43" w:rsidRDefault="00000000" w:rsidP="002954DE">
      <w:pPr>
        <w:ind w:firstLine="420"/>
      </w:pPr>
      <w:r w:rsidRPr="00907D43">
        <w:t>（</w:t>
      </w:r>
      <w:r w:rsidRPr="00907D43">
        <w:t>2</w:t>
      </w:r>
      <w:r w:rsidRPr="00907D43">
        <w:t>）求</w:t>
      </w:r>
      <w:r w:rsidR="002E4F33" w:rsidRPr="00907D43">
        <w:rPr>
          <w:rFonts w:hint="eastAsia"/>
        </w:rPr>
        <w:t>M</w:t>
      </w:r>
      <w:r w:rsidRPr="00907D43">
        <w:t>、</w:t>
      </w:r>
      <w:r w:rsidR="002E4F33" w:rsidRPr="00907D43">
        <w:rPr>
          <w:rFonts w:hint="eastAsia"/>
        </w:rPr>
        <w:t>N</w:t>
      </w:r>
      <w:r w:rsidRPr="00907D43">
        <w:t>间电压为</w:t>
      </w:r>
      <w:r w:rsidR="002E4F33" w:rsidRPr="00907D43">
        <w:rPr>
          <w:rFonts w:hint="eastAsia"/>
          <w:i/>
          <w:iCs/>
        </w:rPr>
        <w:t>U</w:t>
      </w:r>
      <w:r w:rsidR="002E4F33" w:rsidRPr="00907D43">
        <w:rPr>
          <w:rFonts w:hint="eastAsia"/>
          <w:vertAlign w:val="subscript"/>
        </w:rPr>
        <w:t>2</w:t>
      </w:r>
      <w:r w:rsidRPr="00907D43">
        <w:t>时，电子到达荧光屏上的偏移距离</w:t>
      </w:r>
      <w:r w:rsidR="002E4F33" w:rsidRPr="00907D43">
        <w:rPr>
          <w:rFonts w:hint="eastAsia"/>
          <w:i/>
          <w:iCs/>
        </w:rPr>
        <w:t>x</w:t>
      </w:r>
      <w:r w:rsidR="002E4F33" w:rsidRPr="00907D43">
        <w:rPr>
          <w:rFonts w:hint="eastAsia"/>
          <w:vertAlign w:val="subscript"/>
        </w:rPr>
        <w:t>0</w:t>
      </w:r>
      <w:r w:rsidRPr="00907D43">
        <w:t>。</w:t>
      </w:r>
    </w:p>
    <w:p w14:paraId="474FE0EF" w14:textId="719FE2A1" w:rsidR="00C00F03" w:rsidRPr="00907D43" w:rsidRDefault="00000000" w:rsidP="002954DE">
      <w:pPr>
        <w:ind w:firstLine="420"/>
      </w:pPr>
      <w:r w:rsidRPr="00907D43">
        <w:t>（</w:t>
      </w:r>
      <w:r w:rsidRPr="00907D43">
        <w:t>3</w:t>
      </w:r>
      <w:r w:rsidRPr="00907D43">
        <w:t>）样品被激发时，电子源开始每隔相同时间发射持续时间极短、电子数目相近的脉冲，同时</w:t>
      </w:r>
      <w:r w:rsidR="002E4F33" w:rsidRPr="00907D43">
        <w:rPr>
          <w:rFonts w:hint="eastAsia"/>
        </w:rPr>
        <w:t>M</w:t>
      </w:r>
      <w:r w:rsidR="002E4F33" w:rsidRPr="00907D43">
        <w:t>、</w:t>
      </w:r>
      <w:r w:rsidR="002E4F33" w:rsidRPr="00907D43">
        <w:rPr>
          <w:rFonts w:hint="eastAsia"/>
        </w:rPr>
        <w:t>N</w:t>
      </w:r>
      <w:r w:rsidRPr="00907D43">
        <w:t>间电压随时间线性变化，变化率为</w:t>
      </w:r>
      <w:r w:rsidR="002E4F33" w:rsidRPr="00907D43">
        <w:rPr>
          <w:rFonts w:cs="Times New Roman"/>
          <w:i/>
          <w:iCs/>
        </w:rPr>
        <w:t>β</w:t>
      </w:r>
      <w:r w:rsidRPr="00907D43">
        <w:t>（</w:t>
      </w:r>
      <w:r w:rsidR="002E4F33" w:rsidRPr="00907D43">
        <w:rPr>
          <w:rFonts w:cs="Times New Roman"/>
          <w:i/>
          <w:iCs/>
        </w:rPr>
        <w:t>β</w:t>
      </w:r>
      <w:r w:rsidR="002E4F33" w:rsidRPr="00907D43">
        <w:rPr>
          <w:rFonts w:hint="eastAsia"/>
        </w:rPr>
        <w:t xml:space="preserve"> &lt; 0</w:t>
      </w:r>
      <w:r w:rsidRPr="00907D43">
        <w:t>），使先后到达荧光屏上的电子脉冲形成间距为</w:t>
      </w:r>
      <w:r w:rsidR="002E4F33" w:rsidRPr="00907D43">
        <w:rPr>
          <w:rFonts w:cs="Times New Roman"/>
        </w:rPr>
        <w:t>Δ</w:t>
      </w:r>
      <w:r w:rsidR="002E4F33" w:rsidRPr="00907D43">
        <w:rPr>
          <w:rFonts w:hint="eastAsia"/>
          <w:i/>
          <w:iCs/>
        </w:rPr>
        <w:t>x</w:t>
      </w:r>
      <w:r w:rsidRPr="00907D43">
        <w:t>的光斑，如图（</w:t>
      </w:r>
      <w:r w:rsidRPr="00907D43">
        <w:rPr>
          <w:rFonts w:eastAsia="Times New Roman" w:cs="Times New Roman"/>
        </w:rPr>
        <w:t>b</w:t>
      </w:r>
      <w:r w:rsidRPr="00907D43">
        <w:t>）所示。每个脉冲经过偏转电场时间极短，在此时间内电子所受电场力可视为恒定。样品被激发后，筛选出的电子数随激发态准粒子数的衰减成比例减少，导致光斑相对强度也相应成比例减弱，相对强度与各个光斑中心位置</w:t>
      </w:r>
      <w:r w:rsidR="002E4F33" w:rsidRPr="00907D43">
        <w:rPr>
          <w:rFonts w:hint="eastAsia"/>
          <w:i/>
          <w:iCs/>
        </w:rPr>
        <w:t>x</w:t>
      </w:r>
      <w:r w:rsidRPr="00907D43">
        <w:t>的关系如图（</w:t>
      </w:r>
      <w:r w:rsidRPr="00907D43">
        <w:rPr>
          <w:rFonts w:eastAsia="Times New Roman" w:cs="Times New Roman"/>
        </w:rPr>
        <w:t>c</w:t>
      </w:r>
      <w:r w:rsidRPr="00907D43">
        <w:t>）所示。若样品的激发态寿命</w:t>
      </w:r>
      <w:r w:rsidR="002E4F33" w:rsidRPr="00907D43">
        <w:rPr>
          <w:rFonts w:cs="Times New Roman"/>
          <w:i/>
          <w:iCs/>
        </w:rPr>
        <w:t>τ</w:t>
      </w:r>
      <w:r w:rsidRPr="00907D43">
        <w:t>定义为准粒子数衰减一半所需的时间，求</w:t>
      </w:r>
      <w:r w:rsidR="002E4F33" w:rsidRPr="00907D43">
        <w:rPr>
          <w:rFonts w:cs="Times New Roman"/>
          <w:i/>
          <w:iCs/>
        </w:rPr>
        <w:t>τ</w:t>
      </w:r>
      <w:r w:rsidRPr="00907D43">
        <w:t>。</w:t>
      </w:r>
    </w:p>
    <w:p w14:paraId="709B615C" w14:textId="77777777" w:rsidR="00C00F03" w:rsidRPr="002409BA" w:rsidRDefault="00000000" w:rsidP="002409BA">
      <w:pPr>
        <w:rPr>
          <w:color w:val="EE0000"/>
        </w:rPr>
      </w:pPr>
      <w:r w:rsidRPr="002409BA">
        <w:rPr>
          <w:color w:val="EE0000"/>
        </w:rPr>
        <w:t>【解析】</w:t>
      </w:r>
    </w:p>
    <w:p w14:paraId="6D017D7E" w14:textId="2459168F" w:rsidR="00C00F03" w:rsidRPr="002409BA" w:rsidRDefault="00D20A27" w:rsidP="00D20A27">
      <w:pPr>
        <w:rPr>
          <w:color w:val="EE0000"/>
        </w:rPr>
      </w:pPr>
      <w:r>
        <w:rPr>
          <w:rFonts w:hint="eastAsia"/>
          <w:color w:val="EE0000"/>
        </w:rPr>
        <w:t>（</w:t>
      </w:r>
      <w:r>
        <w:rPr>
          <w:rFonts w:hint="eastAsia"/>
          <w:color w:val="EE0000"/>
        </w:rPr>
        <w:t>1</w:t>
      </w:r>
      <w:r>
        <w:rPr>
          <w:rFonts w:hint="eastAsia"/>
          <w:color w:val="EE0000"/>
        </w:rPr>
        <w:t>）</w:t>
      </w:r>
      <w:r w:rsidRPr="002409BA">
        <w:rPr>
          <w:color w:val="EE0000"/>
        </w:rPr>
        <w:t>电子加速场中，由动能定理有</w:t>
      </w:r>
      <w:r w:rsidRPr="002409BA">
        <w:rPr>
          <w:color w:val="EE0000"/>
        </w:rPr>
        <w:object w:dxaOrig="1217" w:dyaOrig="616" w14:anchorId="73EA2A70">
          <v:shape id="_x0000_i1094" type="#_x0000_t75" alt="学科网(www.zxxk.com)--教育资源门户，提供试卷、教案、课件、论文、素材以及各类教学资源下载，还有大量而丰富的教学相关资讯！" style="width:60.7pt;height:30.65pt" o:ole="">
            <v:imagedata r:id="rId154" o:title="eqId5d4d02a64d464caa922ff7a7eeff979b"/>
          </v:shape>
          <o:OLEObject Type="Embed" ProgID="Equation.DSMT4" ShapeID="_x0000_i1094" DrawAspect="Content" ObjectID="_1843468755" r:id="rId155"/>
        </w:object>
      </w:r>
    </w:p>
    <w:p w14:paraId="6D382B6E" w14:textId="2605FA6D" w:rsidR="00C00F03" w:rsidRPr="002409BA" w:rsidRDefault="00000000" w:rsidP="002409BA">
      <w:pPr>
        <w:rPr>
          <w:color w:val="EE0000"/>
        </w:rPr>
      </w:pPr>
      <w:r w:rsidRPr="002409BA">
        <w:rPr>
          <w:color w:val="EE0000"/>
        </w:rPr>
        <w:t>电子在筛选器中由牛顿第二定律有</w:t>
      </w:r>
      <w:r w:rsidRPr="002409BA">
        <w:rPr>
          <w:color w:val="EE0000"/>
        </w:rPr>
        <w:object w:dxaOrig="1280" w:dyaOrig="660" w14:anchorId="796B068A">
          <v:shape id="_x0000_i1095" type="#_x0000_t75" alt="学科网(www.zxxk.com)--教育资源门户，提供试卷、教案、课件、论文、素材以及各类教学资源下载，还有大量而丰富的教学相关资讯！" style="width:63.35pt;height:32.75pt" o:ole="">
            <v:imagedata r:id="rId156" o:title="eqId6bd291d39d50483fe76fec11b68c04df"/>
          </v:shape>
          <o:OLEObject Type="Embed" ProgID="Equation.DSMT4" ShapeID="_x0000_i1095" DrawAspect="Content" ObjectID="_1843468756" r:id="rId157"/>
        </w:object>
      </w:r>
    </w:p>
    <w:p w14:paraId="1EE70117" w14:textId="77777777" w:rsidR="00C00F03" w:rsidRPr="002409BA" w:rsidRDefault="00000000" w:rsidP="002409BA">
      <w:pPr>
        <w:rPr>
          <w:color w:val="EE0000"/>
        </w:rPr>
      </w:pPr>
      <w:r w:rsidRPr="002409BA">
        <w:rPr>
          <w:color w:val="EE0000"/>
        </w:rPr>
        <w:lastRenderedPageBreak/>
        <w:t>电子通过样品前后的动能变化量</w:t>
      </w:r>
      <w:r w:rsidRPr="002409BA">
        <w:rPr>
          <w:color w:val="EE0000"/>
        </w:rPr>
        <w:object w:dxaOrig="2039" w:dyaOrig="620" w14:anchorId="19E6E614">
          <v:shape id="_x0000_i1096" type="#_x0000_t75" alt="学科网(www.zxxk.com)--教育资源门户，提供试卷、教案、课件、论文、素材以及各类教学资源下载，还有大量而丰富的教学相关资讯！" style="width:102.05pt;height:30.65pt" o:ole="">
            <v:imagedata r:id="rId158" o:title="eqIddb1a50aee8d195c05d9d79da18d95c3c"/>
          </v:shape>
          <o:OLEObject Type="Embed" ProgID="Equation.DSMT4" ShapeID="_x0000_i1096" DrawAspect="Content" ObjectID="_1843468757" r:id="rId159"/>
        </w:object>
      </w:r>
    </w:p>
    <w:p w14:paraId="1C43E354" w14:textId="77777777" w:rsidR="00907D43" w:rsidRPr="002409BA" w:rsidRDefault="00000000" w:rsidP="00907D43">
      <w:pPr>
        <w:rPr>
          <w:color w:val="EE0000"/>
        </w:rPr>
      </w:pPr>
      <w:r w:rsidRPr="002409BA">
        <w:rPr>
          <w:color w:val="EE0000"/>
        </w:rPr>
        <w:t>联立可得</w:t>
      </w:r>
      <w:r w:rsidR="00907D43">
        <w:rPr>
          <w:rFonts w:cs="Times New Roman"/>
          <w:color w:val="EE0000"/>
        </w:rPr>
        <w:t>Δ</w:t>
      </w:r>
      <w:r w:rsidR="00907D43" w:rsidRPr="002954DE">
        <w:rPr>
          <w:rFonts w:hint="eastAsia"/>
          <w:i/>
          <w:iCs/>
          <w:color w:val="EE0000"/>
        </w:rPr>
        <w:t>E</w:t>
      </w:r>
      <w:r w:rsidR="00907D43">
        <w:rPr>
          <w:rFonts w:hint="eastAsia"/>
          <w:color w:val="EE0000"/>
          <w:vertAlign w:val="subscript"/>
        </w:rPr>
        <w:t>k</w:t>
      </w:r>
      <w:r w:rsidR="00907D43">
        <w:rPr>
          <w:rFonts w:hint="eastAsia"/>
          <w:color w:val="EE0000"/>
        </w:rPr>
        <w:t xml:space="preserve"> = </w:t>
      </w:r>
      <w:r w:rsidR="00907D43">
        <w:rPr>
          <w:color w:val="EE0000"/>
        </w:rPr>
        <w:fldChar w:fldCharType="begin"/>
      </w:r>
      <w:r w:rsidR="00907D43">
        <w:rPr>
          <w:color w:val="EE0000"/>
        </w:rPr>
        <w:instrText xml:space="preserve"> </w:instrText>
      </w:r>
      <w:r w:rsidR="00907D43">
        <w:rPr>
          <w:rFonts w:hint="eastAsia"/>
          <w:color w:val="EE0000"/>
        </w:rPr>
        <w:instrText>EQ \F(</w:instrText>
      </w:r>
      <w:r w:rsidR="00907D43" w:rsidRPr="002954DE">
        <w:rPr>
          <w:rFonts w:hint="eastAsia"/>
          <w:i/>
          <w:iCs/>
          <w:color w:val="EE0000"/>
        </w:rPr>
        <w:instrText>e</w:instrText>
      </w:r>
      <w:r w:rsidR="00907D43">
        <w:rPr>
          <w:rFonts w:hint="eastAsia"/>
          <w:color w:val="EE0000"/>
          <w:vertAlign w:val="superscript"/>
        </w:rPr>
        <w:instrText>2</w:instrText>
      </w:r>
      <w:r w:rsidR="00907D43" w:rsidRPr="002954DE">
        <w:rPr>
          <w:rFonts w:hint="eastAsia"/>
          <w:i/>
          <w:iCs/>
          <w:color w:val="EE0000"/>
        </w:rPr>
        <w:instrText>B</w:instrText>
      </w:r>
      <w:r w:rsidR="00907D43">
        <w:rPr>
          <w:rFonts w:hint="eastAsia"/>
          <w:color w:val="EE0000"/>
          <w:vertAlign w:val="subscript"/>
        </w:rPr>
        <w:instrText>0</w:instrText>
      </w:r>
      <w:r w:rsidR="00907D43">
        <w:rPr>
          <w:rFonts w:hint="eastAsia"/>
          <w:color w:val="EE0000"/>
          <w:vertAlign w:val="superscript"/>
        </w:rPr>
        <w:instrText>2</w:instrText>
      </w:r>
      <w:r w:rsidR="00907D43" w:rsidRPr="002954DE">
        <w:rPr>
          <w:rFonts w:hint="eastAsia"/>
          <w:i/>
          <w:iCs/>
          <w:color w:val="EE0000"/>
        </w:rPr>
        <w:instrText>R</w:instrText>
      </w:r>
      <w:r w:rsidR="00907D43">
        <w:rPr>
          <w:rFonts w:hint="eastAsia"/>
          <w:color w:val="EE0000"/>
          <w:vertAlign w:val="superscript"/>
        </w:rPr>
        <w:instrText>2</w:instrText>
      </w:r>
      <w:r w:rsidR="00907D43">
        <w:rPr>
          <w:rFonts w:hint="eastAsia"/>
          <w:color w:val="EE0000"/>
        </w:rPr>
        <w:instrText>,2</w:instrText>
      </w:r>
      <w:r w:rsidR="00907D43" w:rsidRPr="002954DE">
        <w:rPr>
          <w:rFonts w:hint="eastAsia"/>
          <w:i/>
          <w:iCs/>
          <w:color w:val="EE0000"/>
        </w:rPr>
        <w:instrText>m</w:instrText>
      </w:r>
      <w:r w:rsidR="00907D43">
        <w:rPr>
          <w:rFonts w:hint="eastAsia"/>
          <w:color w:val="EE0000"/>
        </w:rPr>
        <w:instrText>)</w:instrText>
      </w:r>
      <w:r w:rsidR="00907D43">
        <w:rPr>
          <w:color w:val="EE0000"/>
        </w:rPr>
        <w:instrText xml:space="preserve"> </w:instrText>
      </w:r>
      <w:r w:rsidR="00907D43">
        <w:rPr>
          <w:color w:val="EE0000"/>
        </w:rPr>
        <w:fldChar w:fldCharType="separate"/>
      </w:r>
      <w:r w:rsidR="00907D43">
        <w:rPr>
          <w:color w:val="EE0000"/>
        </w:rPr>
        <w:fldChar w:fldCharType="end"/>
      </w:r>
      <w:r w:rsidR="00907D43">
        <w:rPr>
          <w:rFonts w:cs="Times New Roman"/>
          <w:color w:val="EE0000"/>
        </w:rPr>
        <w:t>−</w:t>
      </w:r>
      <w:r w:rsidR="00907D43">
        <w:rPr>
          <w:rFonts w:hint="eastAsia"/>
          <w:color w:val="EE0000"/>
        </w:rPr>
        <w:t xml:space="preserve"> </w:t>
      </w:r>
      <w:r w:rsidR="00907D43" w:rsidRPr="002954DE">
        <w:rPr>
          <w:rFonts w:hint="eastAsia"/>
          <w:i/>
          <w:iCs/>
          <w:color w:val="EE0000"/>
        </w:rPr>
        <w:t>eU</w:t>
      </w:r>
      <w:r w:rsidR="00907D43">
        <w:rPr>
          <w:rFonts w:hint="eastAsia"/>
          <w:color w:val="EE0000"/>
          <w:vertAlign w:val="subscript"/>
        </w:rPr>
        <w:t>1</w:t>
      </w:r>
    </w:p>
    <w:p w14:paraId="4C10F6BF" w14:textId="1FDD065A" w:rsidR="00C00F03" w:rsidRPr="002409BA" w:rsidRDefault="00D20A27" w:rsidP="00D20A27">
      <w:pPr>
        <w:rPr>
          <w:color w:val="EE0000"/>
        </w:rPr>
      </w:pPr>
      <w:r>
        <w:rPr>
          <w:rFonts w:hint="eastAsia"/>
          <w:color w:val="EE0000"/>
        </w:rPr>
        <w:t>（</w:t>
      </w:r>
      <w:r>
        <w:rPr>
          <w:rFonts w:hint="eastAsia"/>
          <w:color w:val="EE0000"/>
        </w:rPr>
        <w:t>2</w:t>
      </w:r>
      <w:r>
        <w:rPr>
          <w:rFonts w:hint="eastAsia"/>
          <w:color w:val="EE0000"/>
        </w:rPr>
        <w:t>）</w:t>
      </w:r>
      <w:r w:rsidRPr="002409BA">
        <w:rPr>
          <w:color w:val="EE0000"/>
        </w:rPr>
        <w:t>偏转电场中做类平抛运动，垂直电场方向有</w:t>
      </w:r>
      <w:r w:rsidR="002954DE" w:rsidRPr="002954DE">
        <w:rPr>
          <w:rFonts w:hint="eastAsia"/>
          <w:i/>
          <w:iCs/>
          <w:color w:val="EE0000"/>
        </w:rPr>
        <w:t>L</w:t>
      </w:r>
      <w:r w:rsidR="002954DE">
        <w:rPr>
          <w:rFonts w:hint="eastAsia"/>
          <w:color w:val="EE0000"/>
        </w:rPr>
        <w:t xml:space="preserve"> = </w:t>
      </w:r>
      <w:r w:rsidR="002954DE" w:rsidRPr="002954DE">
        <w:rPr>
          <w:rFonts w:ascii="Book Antiqua" w:hAnsi="Book Antiqua"/>
          <w:i/>
          <w:iCs/>
          <w:color w:val="EE0000"/>
        </w:rPr>
        <w:t>v</w:t>
      </w:r>
      <w:r w:rsidR="002954DE">
        <w:rPr>
          <w:rFonts w:hint="eastAsia"/>
          <w:color w:val="EE0000"/>
          <w:vertAlign w:val="subscript"/>
        </w:rPr>
        <w:t>2</w:t>
      </w:r>
      <w:r w:rsidR="002954DE" w:rsidRPr="002954DE">
        <w:rPr>
          <w:rFonts w:hint="eastAsia"/>
          <w:i/>
          <w:iCs/>
          <w:color w:val="EE0000"/>
        </w:rPr>
        <w:t>t</w:t>
      </w:r>
    </w:p>
    <w:p w14:paraId="41D6EDC8" w14:textId="77777777" w:rsidR="00C00F03" w:rsidRPr="002409BA" w:rsidRDefault="00000000" w:rsidP="002409BA">
      <w:pPr>
        <w:rPr>
          <w:color w:val="EE0000"/>
        </w:rPr>
      </w:pPr>
      <w:r w:rsidRPr="002409BA">
        <w:rPr>
          <w:color w:val="EE0000"/>
        </w:rPr>
        <w:t>沿着电场方向有</w:t>
      </w:r>
      <w:r w:rsidRPr="002409BA">
        <w:rPr>
          <w:color w:val="EE0000"/>
        </w:rPr>
        <w:object w:dxaOrig="922" w:dyaOrig="622" w14:anchorId="71BBDD87">
          <v:shape id="_x0000_i1097" type="#_x0000_t75" alt="学科网(www.zxxk.com)--教育资源门户，提供试卷、教案、课件、论文、素材以及各类教学资源下载，还有大量而丰富的教学相关资讯！" style="width:46.1pt;height:30.65pt" o:ole="">
            <v:imagedata r:id="rId160" o:title="eqId1361caa5ab34910b3d7139e0b4d46239"/>
          </v:shape>
          <o:OLEObject Type="Embed" ProgID="Equation.DSMT4" ShapeID="_x0000_i1097" DrawAspect="Content" ObjectID="_1843468758" r:id="rId161"/>
        </w:object>
      </w:r>
    </w:p>
    <w:p w14:paraId="6D6CD6D0" w14:textId="77777777" w:rsidR="00C00F03" w:rsidRPr="002409BA" w:rsidRDefault="00000000" w:rsidP="002409BA">
      <w:pPr>
        <w:rPr>
          <w:color w:val="EE0000"/>
        </w:rPr>
      </w:pPr>
      <w:r w:rsidRPr="002409BA">
        <w:rPr>
          <w:color w:val="EE0000"/>
        </w:rPr>
        <w:t>根据牛顿第二定律</w:t>
      </w:r>
      <w:r w:rsidRPr="002409BA">
        <w:rPr>
          <w:color w:val="EE0000"/>
        </w:rPr>
        <w:object w:dxaOrig="1140" w:dyaOrig="615" w14:anchorId="4F2E7915">
          <v:shape id="_x0000_i1098" type="#_x0000_t75" alt="学科网(www.zxxk.com)--教育资源门户，提供试卷、教案、课件、论文、素材以及各类教学资源下载，还有大量而丰富的教学相关资讯！" style="width:56.85pt;height:30.65pt" o:ole="">
            <v:imagedata r:id="rId162" o:title="eqIdf1f3e4c5e894132844f10147f2e93187"/>
          </v:shape>
          <o:OLEObject Type="Embed" ProgID="Equation.DSMT4" ShapeID="_x0000_i1098" DrawAspect="Content" ObjectID="_1843468759" r:id="rId163"/>
        </w:object>
      </w:r>
    </w:p>
    <w:p w14:paraId="0379DC82" w14:textId="77777777" w:rsidR="00C00F03" w:rsidRPr="002409BA" w:rsidRDefault="00000000" w:rsidP="002409BA">
      <w:pPr>
        <w:rPr>
          <w:color w:val="EE0000"/>
        </w:rPr>
      </w:pPr>
      <w:r w:rsidRPr="002409BA">
        <w:rPr>
          <w:color w:val="EE0000"/>
        </w:rPr>
        <w:t>出偏转电场后，电子做匀速直线运动，根据几何关系有</w:t>
      </w:r>
      <w:r w:rsidRPr="002409BA">
        <w:rPr>
          <w:color w:val="EE0000"/>
        </w:rPr>
        <w:object w:dxaOrig="1260" w:dyaOrig="1200" w14:anchorId="44E7E9FA">
          <v:shape id="_x0000_i1099" type="#_x0000_t75" alt="学科网(www.zxxk.com)--教育资源门户，提供试卷、教案、课件、论文、素材以及各类教学资源下载，还有大量而丰富的教学相关资讯！" style="width:63.35pt;height:59.5pt" o:ole="">
            <v:imagedata r:id="rId164" o:title="eqId2659108109ba6115a63dec042db901e5"/>
          </v:shape>
          <o:OLEObject Type="Embed" ProgID="Equation.DSMT4" ShapeID="_x0000_i1099" DrawAspect="Content" ObjectID="_1843468760" r:id="rId165"/>
        </w:object>
      </w:r>
    </w:p>
    <w:p w14:paraId="750D0CEA" w14:textId="3A7E5CC1" w:rsidR="00C00F03" w:rsidRPr="002409BA" w:rsidRDefault="00000000" w:rsidP="002409BA">
      <w:pPr>
        <w:rPr>
          <w:color w:val="EE0000"/>
        </w:rPr>
      </w:pPr>
      <w:r w:rsidRPr="002409BA">
        <w:rPr>
          <w:color w:val="EE0000"/>
        </w:rPr>
        <w:t>联立解得</w:t>
      </w:r>
      <w:r w:rsidR="00907D43" w:rsidRPr="002954DE">
        <w:rPr>
          <w:rFonts w:hint="eastAsia"/>
          <w:i/>
          <w:iCs/>
          <w:color w:val="EE0000"/>
        </w:rPr>
        <w:t>x</w:t>
      </w:r>
      <w:r w:rsidR="00907D43">
        <w:rPr>
          <w:rFonts w:hint="eastAsia"/>
          <w:color w:val="EE0000"/>
          <w:vertAlign w:val="subscript"/>
        </w:rPr>
        <w:t>0</w:t>
      </w:r>
      <w:r w:rsidR="00907D43">
        <w:rPr>
          <w:rFonts w:hint="eastAsia"/>
          <w:color w:val="EE0000"/>
        </w:rPr>
        <w:t xml:space="preserve"> = </w:t>
      </w:r>
      <w:r w:rsidR="00907D43">
        <w:rPr>
          <w:color w:val="EE0000"/>
        </w:rPr>
        <w:fldChar w:fldCharType="begin"/>
      </w:r>
      <w:r w:rsidR="00907D43">
        <w:rPr>
          <w:color w:val="EE0000"/>
        </w:rPr>
        <w:instrText xml:space="preserve"> </w:instrText>
      </w:r>
      <w:r w:rsidR="00907D43">
        <w:rPr>
          <w:rFonts w:hint="eastAsia"/>
          <w:color w:val="EE0000"/>
        </w:rPr>
        <w:instrText>EQ \F(11</w:instrText>
      </w:r>
      <w:r w:rsidR="00907D43" w:rsidRPr="002954DE">
        <w:rPr>
          <w:rFonts w:hint="eastAsia"/>
          <w:i/>
          <w:iCs/>
          <w:color w:val="EE0000"/>
        </w:rPr>
        <w:instrText>mL</w:instrText>
      </w:r>
      <w:r w:rsidR="00907D43">
        <w:rPr>
          <w:rFonts w:hint="eastAsia"/>
          <w:color w:val="EE0000"/>
          <w:vertAlign w:val="superscript"/>
        </w:rPr>
        <w:instrText>2</w:instrText>
      </w:r>
      <w:r w:rsidR="00907D43" w:rsidRPr="002954DE">
        <w:rPr>
          <w:rFonts w:hint="eastAsia"/>
          <w:i/>
          <w:iCs/>
          <w:color w:val="EE0000"/>
        </w:rPr>
        <w:instrText>U</w:instrText>
      </w:r>
      <w:r w:rsidR="00907D43" w:rsidRPr="002954DE">
        <w:rPr>
          <w:rFonts w:hint="eastAsia"/>
          <w:color w:val="EE0000"/>
          <w:vertAlign w:val="subscript"/>
        </w:rPr>
        <w:instrText>2</w:instrText>
      </w:r>
      <w:r w:rsidR="00907D43">
        <w:rPr>
          <w:rFonts w:hint="eastAsia"/>
          <w:color w:val="EE0000"/>
        </w:rPr>
        <w:instrText>,2</w:instrText>
      </w:r>
      <w:r w:rsidR="00907D43" w:rsidRPr="00907D43">
        <w:rPr>
          <w:rFonts w:hint="eastAsia"/>
          <w:i/>
          <w:iCs/>
          <w:color w:val="EE0000"/>
        </w:rPr>
        <w:instrText>dR</w:instrText>
      </w:r>
      <w:r w:rsidR="00907D43">
        <w:rPr>
          <w:rFonts w:hint="eastAsia"/>
          <w:color w:val="EE0000"/>
          <w:vertAlign w:val="superscript"/>
        </w:rPr>
        <w:instrText>2</w:instrText>
      </w:r>
      <w:r w:rsidR="00907D43" w:rsidRPr="00907D43">
        <w:rPr>
          <w:rFonts w:hint="eastAsia"/>
          <w:i/>
          <w:iCs/>
          <w:color w:val="EE0000"/>
        </w:rPr>
        <w:instrText>B</w:instrText>
      </w:r>
      <w:r w:rsidR="00907D43">
        <w:rPr>
          <w:rFonts w:hint="eastAsia"/>
          <w:color w:val="EE0000"/>
          <w:vertAlign w:val="subscript"/>
        </w:rPr>
        <w:instrText>0</w:instrText>
      </w:r>
      <w:r w:rsidR="00907D43">
        <w:rPr>
          <w:rFonts w:hint="eastAsia"/>
          <w:color w:val="EE0000"/>
          <w:vertAlign w:val="superscript"/>
        </w:rPr>
        <w:instrText>2</w:instrText>
      </w:r>
      <w:r w:rsidR="00907D43" w:rsidRPr="00907D43">
        <w:rPr>
          <w:rFonts w:hint="eastAsia"/>
          <w:i/>
          <w:iCs/>
          <w:color w:val="EE0000"/>
        </w:rPr>
        <w:instrText>e</w:instrText>
      </w:r>
      <w:r w:rsidR="00907D43">
        <w:rPr>
          <w:rFonts w:hint="eastAsia"/>
          <w:color w:val="EE0000"/>
        </w:rPr>
        <w:instrText>)</w:instrText>
      </w:r>
      <w:r w:rsidR="00907D43">
        <w:rPr>
          <w:color w:val="EE0000"/>
        </w:rPr>
        <w:instrText xml:space="preserve"> </w:instrText>
      </w:r>
      <w:r w:rsidR="00907D43">
        <w:rPr>
          <w:color w:val="EE0000"/>
        </w:rPr>
        <w:fldChar w:fldCharType="separate"/>
      </w:r>
      <w:r w:rsidR="00907D43">
        <w:rPr>
          <w:color w:val="EE0000"/>
        </w:rPr>
        <w:fldChar w:fldCharType="end"/>
      </w:r>
    </w:p>
    <w:p w14:paraId="17854C79" w14:textId="0CCE089F" w:rsidR="00C00F03" w:rsidRPr="002409BA" w:rsidRDefault="00D20A27" w:rsidP="00D20A27">
      <w:pPr>
        <w:rPr>
          <w:color w:val="EE0000"/>
        </w:rPr>
      </w:pPr>
      <w:r>
        <w:rPr>
          <w:rFonts w:hint="eastAsia"/>
          <w:color w:val="EE0000"/>
        </w:rPr>
        <w:t>（</w:t>
      </w:r>
      <w:r>
        <w:rPr>
          <w:rFonts w:hint="eastAsia"/>
          <w:color w:val="EE0000"/>
        </w:rPr>
        <w:t>3</w:t>
      </w:r>
      <w:r>
        <w:rPr>
          <w:rFonts w:hint="eastAsia"/>
          <w:color w:val="EE0000"/>
        </w:rPr>
        <w:t>）</w:t>
      </w:r>
      <w:r w:rsidRPr="002409BA">
        <w:rPr>
          <w:color w:val="EE0000"/>
        </w:rPr>
        <w:t>由题意可知</w:t>
      </w:r>
      <w:r w:rsidRPr="002409BA">
        <w:rPr>
          <w:color w:val="EE0000"/>
        </w:rPr>
        <w:object w:dxaOrig="1280" w:dyaOrig="360" w14:anchorId="1E762E67">
          <v:shape id="_x0000_i1100" type="#_x0000_t75" alt="学科网(www.zxxk.com)--教育资源门户，提供试卷、教案、课件、论文、素材以及各类教学资源下载，还有大量而丰富的教学相关资讯！" style="width:63.35pt;height:17.55pt" o:ole="">
            <v:imagedata r:id="rId166" o:title="eqIdca1b03f8cea814d8eb39f2230c537981"/>
          </v:shape>
          <o:OLEObject Type="Embed" ProgID="Equation.DSMT4" ShapeID="_x0000_i1100" DrawAspect="Content" ObjectID="_1843468761" r:id="rId167"/>
        </w:object>
      </w:r>
    </w:p>
    <w:p w14:paraId="6FD37B8C" w14:textId="7D3881CB" w:rsidR="00C00F03" w:rsidRPr="002409BA" w:rsidRDefault="00000000" w:rsidP="002409BA">
      <w:pPr>
        <w:rPr>
          <w:color w:val="EE0000"/>
        </w:rPr>
      </w:pPr>
      <w:r w:rsidRPr="002409BA">
        <w:rPr>
          <w:color w:val="EE0000"/>
        </w:rPr>
        <w:t>将</w:t>
      </w:r>
      <w:r w:rsidR="00D20A27" w:rsidRPr="00D20A27">
        <w:rPr>
          <w:rFonts w:hint="eastAsia"/>
          <w:i/>
          <w:iCs/>
          <w:color w:val="EE0000"/>
        </w:rPr>
        <w:t>U</w:t>
      </w:r>
      <w:r w:rsidR="00D20A27">
        <w:rPr>
          <w:rFonts w:hint="eastAsia"/>
          <w:color w:val="EE0000"/>
          <w:vertAlign w:val="subscript"/>
        </w:rPr>
        <w:t>2</w:t>
      </w:r>
      <w:r w:rsidRPr="002409BA">
        <w:rPr>
          <w:color w:val="EE0000"/>
        </w:rPr>
        <w:t>表达式代入</w:t>
      </w:r>
      <w:r w:rsidR="006C3FA6" w:rsidRPr="006C3FA6">
        <w:rPr>
          <w:rFonts w:hint="eastAsia"/>
          <w:i/>
          <w:iCs/>
          <w:color w:val="EE0000"/>
        </w:rPr>
        <w:t xml:space="preserve"> </w:t>
      </w:r>
      <w:r w:rsidR="006C3FA6" w:rsidRPr="002954DE">
        <w:rPr>
          <w:rFonts w:hint="eastAsia"/>
          <w:i/>
          <w:iCs/>
          <w:color w:val="EE0000"/>
        </w:rPr>
        <w:t>x</w:t>
      </w:r>
      <w:r w:rsidR="006C3FA6">
        <w:rPr>
          <w:rFonts w:hint="eastAsia"/>
          <w:color w:val="EE0000"/>
          <w:vertAlign w:val="subscript"/>
        </w:rPr>
        <w:t>0</w:t>
      </w:r>
      <w:r w:rsidR="006C3FA6">
        <w:rPr>
          <w:rFonts w:hint="eastAsia"/>
          <w:color w:val="EE0000"/>
        </w:rPr>
        <w:t xml:space="preserve"> = </w:t>
      </w:r>
      <w:r w:rsidR="006C3FA6">
        <w:rPr>
          <w:color w:val="EE0000"/>
        </w:rPr>
        <w:fldChar w:fldCharType="begin"/>
      </w:r>
      <w:r w:rsidR="006C3FA6">
        <w:rPr>
          <w:color w:val="EE0000"/>
        </w:rPr>
        <w:instrText xml:space="preserve"> </w:instrText>
      </w:r>
      <w:r w:rsidR="006C3FA6">
        <w:rPr>
          <w:rFonts w:hint="eastAsia"/>
          <w:color w:val="EE0000"/>
        </w:rPr>
        <w:instrText>EQ \F(11</w:instrText>
      </w:r>
      <w:r w:rsidR="006C3FA6" w:rsidRPr="002954DE">
        <w:rPr>
          <w:rFonts w:hint="eastAsia"/>
          <w:i/>
          <w:iCs/>
          <w:color w:val="EE0000"/>
        </w:rPr>
        <w:instrText>mL</w:instrText>
      </w:r>
      <w:r w:rsidR="006C3FA6">
        <w:rPr>
          <w:rFonts w:hint="eastAsia"/>
          <w:color w:val="EE0000"/>
          <w:vertAlign w:val="superscript"/>
        </w:rPr>
        <w:instrText>2</w:instrText>
      </w:r>
      <w:r w:rsidR="006C3FA6" w:rsidRPr="002954DE">
        <w:rPr>
          <w:rFonts w:hint="eastAsia"/>
          <w:i/>
          <w:iCs/>
          <w:color w:val="EE0000"/>
        </w:rPr>
        <w:instrText>U</w:instrText>
      </w:r>
      <w:r w:rsidR="006C3FA6" w:rsidRPr="002954DE">
        <w:rPr>
          <w:rFonts w:hint="eastAsia"/>
          <w:color w:val="EE0000"/>
          <w:vertAlign w:val="subscript"/>
        </w:rPr>
        <w:instrText>2</w:instrText>
      </w:r>
      <w:r w:rsidR="006C3FA6">
        <w:rPr>
          <w:rFonts w:hint="eastAsia"/>
          <w:color w:val="EE0000"/>
        </w:rPr>
        <w:instrText>,2</w:instrText>
      </w:r>
      <w:r w:rsidR="006C3FA6" w:rsidRPr="00907D43">
        <w:rPr>
          <w:rFonts w:hint="eastAsia"/>
          <w:i/>
          <w:iCs/>
          <w:color w:val="EE0000"/>
        </w:rPr>
        <w:instrText>dR</w:instrText>
      </w:r>
      <w:r w:rsidR="006C3FA6">
        <w:rPr>
          <w:rFonts w:hint="eastAsia"/>
          <w:color w:val="EE0000"/>
          <w:vertAlign w:val="superscript"/>
        </w:rPr>
        <w:instrText>2</w:instrText>
      </w:r>
      <w:r w:rsidR="006C3FA6" w:rsidRPr="00907D43">
        <w:rPr>
          <w:rFonts w:hint="eastAsia"/>
          <w:i/>
          <w:iCs/>
          <w:color w:val="EE0000"/>
        </w:rPr>
        <w:instrText>B</w:instrText>
      </w:r>
      <w:r w:rsidR="006C3FA6">
        <w:rPr>
          <w:rFonts w:hint="eastAsia"/>
          <w:color w:val="EE0000"/>
          <w:vertAlign w:val="subscript"/>
        </w:rPr>
        <w:instrText>0</w:instrText>
      </w:r>
      <w:r w:rsidR="006C3FA6">
        <w:rPr>
          <w:rFonts w:hint="eastAsia"/>
          <w:color w:val="EE0000"/>
          <w:vertAlign w:val="superscript"/>
        </w:rPr>
        <w:instrText>2</w:instrText>
      </w:r>
      <w:r w:rsidR="006C3FA6" w:rsidRPr="00907D43">
        <w:rPr>
          <w:rFonts w:hint="eastAsia"/>
          <w:i/>
          <w:iCs/>
          <w:color w:val="EE0000"/>
        </w:rPr>
        <w:instrText>e</w:instrText>
      </w:r>
      <w:r w:rsidR="006C3FA6">
        <w:rPr>
          <w:rFonts w:hint="eastAsia"/>
          <w:color w:val="EE0000"/>
        </w:rPr>
        <w:instrText>)</w:instrText>
      </w:r>
      <w:r w:rsidR="006C3FA6">
        <w:rPr>
          <w:color w:val="EE0000"/>
        </w:rPr>
        <w:instrText xml:space="preserve"> </w:instrText>
      </w:r>
      <w:r w:rsidR="006C3FA6">
        <w:rPr>
          <w:color w:val="EE0000"/>
        </w:rPr>
        <w:fldChar w:fldCharType="separate"/>
      </w:r>
      <w:r w:rsidR="006C3FA6">
        <w:rPr>
          <w:color w:val="EE0000"/>
        </w:rPr>
        <w:fldChar w:fldCharType="end"/>
      </w:r>
      <w:r w:rsidRPr="002409BA">
        <w:rPr>
          <w:color w:val="EE0000"/>
        </w:rPr>
        <w:t>可得</w:t>
      </w:r>
      <w:r w:rsidRPr="002409BA">
        <w:rPr>
          <w:color w:val="EE0000"/>
        </w:rPr>
        <w:object w:dxaOrig="2340" w:dyaOrig="720" w14:anchorId="0944D133">
          <v:shape id="_x0000_i1101" type="#_x0000_t75" alt="学科网(www.zxxk.com)--教育资源门户，提供试卷、教案、课件、论文、素材以及各类教学资源下载，还有大量而丰富的教学相关资讯！" style="width:116.95pt;height:36.3pt" o:ole="">
            <v:imagedata r:id="rId168" o:title="eqIdbf15e4b495d24112c23a347a583f5bf7"/>
          </v:shape>
          <o:OLEObject Type="Embed" ProgID="Equation.DSMT4" ShapeID="_x0000_i1101" DrawAspect="Content" ObjectID="_1843468762" r:id="rId169"/>
        </w:object>
      </w:r>
    </w:p>
    <w:p w14:paraId="1F378F8A" w14:textId="77777777" w:rsidR="00C00F03" w:rsidRPr="002409BA" w:rsidRDefault="00000000" w:rsidP="002409BA">
      <w:pPr>
        <w:rPr>
          <w:color w:val="EE0000"/>
        </w:rPr>
      </w:pPr>
      <w:r w:rsidRPr="002409BA">
        <w:rPr>
          <w:color w:val="EE0000"/>
        </w:rPr>
        <w:t>结合题图（相对强度</w:t>
      </w:r>
      <w:r w:rsidRPr="002409BA">
        <w:rPr>
          <w:color w:val="EE0000"/>
        </w:rPr>
        <w:t>8408</w:t>
      </w:r>
      <w:r w:rsidRPr="002409BA">
        <w:rPr>
          <w:color w:val="EE0000"/>
        </w:rPr>
        <w:t>到</w:t>
      </w:r>
      <w:r w:rsidRPr="002409BA">
        <w:rPr>
          <w:color w:val="EE0000"/>
        </w:rPr>
        <w:t>4204</w:t>
      </w:r>
      <w:r w:rsidRPr="002409BA">
        <w:rPr>
          <w:color w:val="EE0000"/>
        </w:rPr>
        <w:t>）可得</w:t>
      </w:r>
      <w:r w:rsidRPr="002409BA">
        <w:rPr>
          <w:color w:val="EE0000"/>
        </w:rPr>
        <w:object w:dxaOrig="2145" w:dyaOrig="720" w14:anchorId="301A5257">
          <v:shape id="_x0000_i1102" type="#_x0000_t75" alt="学科网(www.zxxk.com)--教育资源门户，提供试卷、教案、课件、论文、素材以及各类教学资源下载，还有大量而丰富的教学相关资讯！" style="width:107.4pt;height:36.3pt" o:ole="">
            <v:imagedata r:id="rId170" o:title="eqId79c7572436bebd4f74e72c0cf42b105c"/>
          </v:shape>
          <o:OLEObject Type="Embed" ProgID="Equation.DSMT4" ShapeID="_x0000_i1102" DrawAspect="Content" ObjectID="_1843468763" r:id="rId171"/>
        </w:object>
      </w:r>
    </w:p>
    <w:p w14:paraId="318A6758" w14:textId="4168494A" w:rsidR="00C00F03" w:rsidRPr="002409BA" w:rsidRDefault="00000000" w:rsidP="002409BA">
      <w:pPr>
        <w:rPr>
          <w:color w:val="EE0000"/>
        </w:rPr>
      </w:pPr>
      <w:r w:rsidRPr="002409BA">
        <w:rPr>
          <w:color w:val="EE0000"/>
        </w:rPr>
        <w:t>解得</w:t>
      </w:r>
      <w:r w:rsidR="00907D43" w:rsidRPr="002E4F33">
        <w:rPr>
          <w:rFonts w:cs="Times New Roman"/>
          <w:i/>
          <w:iCs/>
          <w:color w:val="EE0000"/>
        </w:rPr>
        <w:t>τ</w:t>
      </w:r>
      <w:r w:rsidR="00907D43">
        <w:rPr>
          <w:rFonts w:cs="Times New Roman" w:hint="eastAsia"/>
          <w:color w:val="EE0000"/>
        </w:rPr>
        <w:t xml:space="preserve"> = </w:t>
      </w:r>
      <w:r w:rsidR="00907D43">
        <w:rPr>
          <w:rFonts w:cs="Times New Roman"/>
          <w:color w:val="EE0000"/>
        </w:rPr>
        <w:t>−</w:t>
      </w:r>
      <w:r w:rsidR="00907D43">
        <w:rPr>
          <w:rFonts w:cs="Times New Roman" w:hint="eastAsia"/>
          <w:color w:val="EE0000"/>
        </w:rPr>
        <w:t xml:space="preserve"> </w:t>
      </w:r>
      <w:r w:rsidR="00907D43">
        <w:rPr>
          <w:color w:val="EE0000"/>
        </w:rPr>
        <w:fldChar w:fldCharType="begin"/>
      </w:r>
      <w:r w:rsidR="00907D43">
        <w:rPr>
          <w:color w:val="EE0000"/>
        </w:rPr>
        <w:instrText xml:space="preserve"> </w:instrText>
      </w:r>
      <w:r w:rsidR="00907D43">
        <w:rPr>
          <w:rFonts w:hint="eastAsia"/>
          <w:color w:val="EE0000"/>
        </w:rPr>
        <w:instrText>EQ \F(8</w:instrText>
      </w:r>
      <w:r w:rsidR="00907D43" w:rsidRPr="00907D43">
        <w:rPr>
          <w:rFonts w:hint="eastAsia"/>
          <w:i/>
          <w:iCs/>
          <w:color w:val="EE0000"/>
        </w:rPr>
        <w:instrText>dR</w:instrText>
      </w:r>
      <w:r w:rsidR="00907D43">
        <w:rPr>
          <w:rFonts w:hint="eastAsia"/>
          <w:color w:val="EE0000"/>
          <w:vertAlign w:val="superscript"/>
        </w:rPr>
        <w:instrText>2</w:instrText>
      </w:r>
      <w:r w:rsidR="00907D43" w:rsidRPr="00907D43">
        <w:rPr>
          <w:rFonts w:hint="eastAsia"/>
          <w:i/>
          <w:iCs/>
          <w:color w:val="EE0000"/>
        </w:rPr>
        <w:instrText>B</w:instrText>
      </w:r>
      <w:r w:rsidR="00907D43">
        <w:rPr>
          <w:rFonts w:hint="eastAsia"/>
          <w:color w:val="EE0000"/>
          <w:vertAlign w:val="subscript"/>
        </w:rPr>
        <w:instrText>0</w:instrText>
      </w:r>
      <w:r w:rsidR="00907D43">
        <w:rPr>
          <w:rFonts w:hint="eastAsia"/>
          <w:color w:val="EE0000"/>
          <w:vertAlign w:val="superscript"/>
        </w:rPr>
        <w:instrText>2</w:instrText>
      </w:r>
      <w:r w:rsidR="00907D43" w:rsidRPr="00907D43">
        <w:rPr>
          <w:rFonts w:hint="eastAsia"/>
          <w:i/>
          <w:iCs/>
          <w:color w:val="EE0000"/>
        </w:rPr>
        <w:instrText>e</w:instrText>
      </w:r>
      <w:r w:rsidR="00907D43">
        <w:rPr>
          <w:rFonts w:cs="Times New Roman"/>
          <w:color w:val="EE0000"/>
        </w:rPr>
        <w:instrText>Δ</w:instrText>
      </w:r>
      <w:r w:rsidR="00907D43" w:rsidRPr="00907D43">
        <w:rPr>
          <w:rFonts w:hint="eastAsia"/>
          <w:i/>
          <w:iCs/>
          <w:color w:val="EE0000"/>
        </w:rPr>
        <w:instrText>x</w:instrText>
      </w:r>
      <w:r w:rsidR="00907D43">
        <w:rPr>
          <w:rFonts w:hint="eastAsia"/>
          <w:color w:val="EE0000"/>
        </w:rPr>
        <w:instrText>,11</w:instrText>
      </w:r>
      <w:r w:rsidR="00907D43" w:rsidRPr="00907D43">
        <w:rPr>
          <w:rFonts w:cs="Times New Roman"/>
          <w:i/>
          <w:iCs/>
          <w:color w:val="EE0000"/>
        </w:rPr>
        <w:instrText>β</w:instrText>
      </w:r>
      <w:r w:rsidR="00907D43" w:rsidRPr="002954DE">
        <w:rPr>
          <w:rFonts w:hint="eastAsia"/>
          <w:i/>
          <w:iCs/>
          <w:color w:val="EE0000"/>
        </w:rPr>
        <w:instrText>mL</w:instrText>
      </w:r>
      <w:r w:rsidR="00907D43">
        <w:rPr>
          <w:rFonts w:hint="eastAsia"/>
          <w:color w:val="EE0000"/>
          <w:vertAlign w:val="superscript"/>
        </w:rPr>
        <w:instrText>2</w:instrText>
      </w:r>
      <w:r w:rsidR="00907D43">
        <w:rPr>
          <w:rFonts w:hint="eastAsia"/>
          <w:color w:val="EE0000"/>
        </w:rPr>
        <w:instrText>)</w:instrText>
      </w:r>
      <w:r w:rsidR="00907D43">
        <w:rPr>
          <w:color w:val="EE0000"/>
        </w:rPr>
        <w:instrText xml:space="preserve"> </w:instrText>
      </w:r>
      <w:r w:rsidR="00907D43">
        <w:rPr>
          <w:color w:val="EE0000"/>
        </w:rPr>
        <w:fldChar w:fldCharType="separate"/>
      </w:r>
      <w:r w:rsidR="00907D43">
        <w:rPr>
          <w:color w:val="EE0000"/>
        </w:rPr>
        <w:fldChar w:fldCharType="end"/>
      </w:r>
    </w:p>
    <w:sectPr w:rsidR="00C00F03" w:rsidRPr="002409BA" w:rsidSect="002409BA">
      <w:footerReference w:type="default" r:id="rId172"/>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16T20:32:00Z" w:initials="phy">
    <w:p w14:paraId="405FD2BC" w14:textId="77777777" w:rsidR="002409BA" w:rsidRDefault="002409BA">
      <w:pPr>
        <w:pStyle w:val="ac"/>
      </w:pPr>
      <w:r>
        <w:rPr>
          <w:rStyle w:val="ab"/>
        </w:rPr>
        <w:annotationRef/>
      </w:r>
      <w:r>
        <w:rPr>
          <w:rFonts w:hint="eastAsia"/>
        </w:rPr>
        <w:t>D</w:t>
      </w:r>
    </w:p>
    <w:p w14:paraId="282D019C" w14:textId="5E5D39DC" w:rsidR="002409BA" w:rsidRDefault="002409BA">
      <w:pPr>
        <w:pStyle w:val="ac"/>
      </w:pPr>
      <w:r>
        <w:rPr>
          <w:rFonts w:hint="eastAsia"/>
        </w:rPr>
        <w:t>2026</w:t>
      </w:r>
      <w:r>
        <w:rPr>
          <w:rFonts w:hint="eastAsia"/>
        </w:rPr>
        <w:t>年黑吉辽高考</w:t>
      </w:r>
      <w:r>
        <w:rPr>
          <w:rFonts w:hint="eastAsia"/>
        </w:rPr>
        <w:t>1</w:t>
      </w:r>
    </w:p>
  </w:comment>
  <w:comment w:id="1" w:author="physics" w:date="2026-06-16T20:36:00Z" w:initials="phy">
    <w:p w14:paraId="63C6B636" w14:textId="59492662" w:rsidR="00B611B4" w:rsidRDefault="002409BA">
      <w:pPr>
        <w:pStyle w:val="ac"/>
      </w:pPr>
      <w:r>
        <w:rPr>
          <w:rStyle w:val="ab"/>
        </w:rPr>
        <w:annotationRef/>
      </w:r>
      <w:r w:rsidR="00B611B4">
        <w:rPr>
          <w:rFonts w:hint="eastAsia"/>
        </w:rPr>
        <w:t>A</w:t>
      </w:r>
    </w:p>
    <w:p w14:paraId="57415D5A" w14:textId="0A9A7D54" w:rsidR="002409BA" w:rsidRDefault="002409BA">
      <w:pPr>
        <w:pStyle w:val="ac"/>
      </w:pPr>
      <w:r>
        <w:rPr>
          <w:rFonts w:hint="eastAsia"/>
        </w:rPr>
        <w:t>2026</w:t>
      </w:r>
      <w:r>
        <w:rPr>
          <w:rFonts w:hint="eastAsia"/>
        </w:rPr>
        <w:t>年黑吉辽高考</w:t>
      </w:r>
      <w:r>
        <w:rPr>
          <w:rFonts w:hint="eastAsia"/>
        </w:rPr>
        <w:t>2</w:t>
      </w:r>
    </w:p>
  </w:comment>
  <w:comment w:id="2" w:author="physics" w:date="2026-06-16T20:36:00Z" w:initials="phy">
    <w:p w14:paraId="7D4E8644" w14:textId="4881E8A5" w:rsidR="00B611B4" w:rsidRDefault="002409BA">
      <w:pPr>
        <w:pStyle w:val="ac"/>
      </w:pPr>
      <w:r>
        <w:rPr>
          <w:rStyle w:val="ab"/>
        </w:rPr>
        <w:annotationRef/>
      </w:r>
      <w:r w:rsidR="00B611B4">
        <w:rPr>
          <w:rFonts w:hint="eastAsia"/>
        </w:rPr>
        <w:t>B</w:t>
      </w:r>
    </w:p>
    <w:p w14:paraId="394E58FB" w14:textId="458AEA62" w:rsidR="002409BA" w:rsidRDefault="002409BA">
      <w:pPr>
        <w:pStyle w:val="ac"/>
      </w:pPr>
      <w:r>
        <w:rPr>
          <w:rFonts w:hint="eastAsia"/>
        </w:rPr>
        <w:t>2026</w:t>
      </w:r>
      <w:r>
        <w:rPr>
          <w:rFonts w:hint="eastAsia"/>
        </w:rPr>
        <w:t>年黑吉辽高考</w:t>
      </w:r>
      <w:r>
        <w:rPr>
          <w:rFonts w:hint="eastAsia"/>
        </w:rPr>
        <w:t>3</w:t>
      </w:r>
    </w:p>
  </w:comment>
  <w:comment w:id="3" w:author="physics" w:date="2026-06-16T20:36:00Z" w:initials="phy">
    <w:p w14:paraId="7DE7B3DD" w14:textId="3CEC1C1F" w:rsidR="00B611B4" w:rsidRDefault="002409BA">
      <w:pPr>
        <w:pStyle w:val="ac"/>
      </w:pPr>
      <w:r>
        <w:rPr>
          <w:rStyle w:val="ab"/>
        </w:rPr>
        <w:annotationRef/>
      </w:r>
      <w:r w:rsidR="00B611B4">
        <w:rPr>
          <w:rFonts w:hint="eastAsia"/>
        </w:rPr>
        <w:t>C</w:t>
      </w:r>
    </w:p>
    <w:p w14:paraId="4EE7B1CE" w14:textId="3C32A4C3" w:rsidR="002409BA" w:rsidRDefault="002409BA">
      <w:pPr>
        <w:pStyle w:val="ac"/>
      </w:pPr>
      <w:r>
        <w:rPr>
          <w:rFonts w:hint="eastAsia"/>
        </w:rPr>
        <w:t>2026</w:t>
      </w:r>
      <w:r>
        <w:rPr>
          <w:rFonts w:hint="eastAsia"/>
        </w:rPr>
        <w:t>年黑吉辽高考</w:t>
      </w:r>
      <w:r>
        <w:rPr>
          <w:rFonts w:hint="eastAsia"/>
        </w:rPr>
        <w:t>4</w:t>
      </w:r>
    </w:p>
  </w:comment>
  <w:comment w:id="4" w:author="physics" w:date="2026-06-16T20:36:00Z" w:initials="phy">
    <w:p w14:paraId="11828429" w14:textId="780B975B" w:rsidR="00907D43" w:rsidRDefault="002409BA">
      <w:pPr>
        <w:pStyle w:val="ac"/>
      </w:pPr>
      <w:r>
        <w:rPr>
          <w:rStyle w:val="ab"/>
        </w:rPr>
        <w:annotationRef/>
      </w:r>
      <w:r w:rsidR="00907D43">
        <w:rPr>
          <w:rFonts w:hint="eastAsia"/>
        </w:rPr>
        <w:t>B</w:t>
      </w:r>
    </w:p>
    <w:p w14:paraId="2A3E0946" w14:textId="71F2FA8A" w:rsidR="002409BA" w:rsidRDefault="002409BA">
      <w:pPr>
        <w:pStyle w:val="ac"/>
      </w:pPr>
      <w:r>
        <w:rPr>
          <w:rFonts w:hint="eastAsia"/>
        </w:rPr>
        <w:t>2026</w:t>
      </w:r>
      <w:r>
        <w:rPr>
          <w:rFonts w:hint="eastAsia"/>
        </w:rPr>
        <w:t>年黑吉辽高考</w:t>
      </w:r>
      <w:r>
        <w:rPr>
          <w:rFonts w:hint="eastAsia"/>
        </w:rPr>
        <w:t>5</w:t>
      </w:r>
    </w:p>
  </w:comment>
  <w:comment w:id="5" w:author="physics" w:date="2026-06-16T20:36:00Z" w:initials="phy">
    <w:p w14:paraId="3347F9DF" w14:textId="2E3C6EBE" w:rsidR="00907D43" w:rsidRDefault="002409BA">
      <w:pPr>
        <w:pStyle w:val="ac"/>
      </w:pPr>
      <w:r>
        <w:rPr>
          <w:rStyle w:val="ab"/>
        </w:rPr>
        <w:annotationRef/>
      </w:r>
      <w:r w:rsidR="00907D43">
        <w:rPr>
          <w:rFonts w:hint="eastAsia"/>
        </w:rPr>
        <w:t>D</w:t>
      </w:r>
    </w:p>
    <w:p w14:paraId="46C00F9C" w14:textId="0C8707EE" w:rsidR="002409BA" w:rsidRDefault="002409BA">
      <w:pPr>
        <w:pStyle w:val="ac"/>
      </w:pPr>
      <w:r>
        <w:rPr>
          <w:rFonts w:hint="eastAsia"/>
        </w:rPr>
        <w:t>2026</w:t>
      </w:r>
      <w:r>
        <w:rPr>
          <w:rFonts w:hint="eastAsia"/>
        </w:rPr>
        <w:t>年黑吉辽高考</w:t>
      </w:r>
      <w:r>
        <w:rPr>
          <w:rFonts w:hint="eastAsia"/>
        </w:rPr>
        <w:t>6</w:t>
      </w:r>
    </w:p>
  </w:comment>
  <w:comment w:id="7" w:author="physics" w:date="2026-06-16T20:36:00Z" w:initials="phy">
    <w:p w14:paraId="4E307CBB" w14:textId="50BB71EB" w:rsidR="00907D43" w:rsidRDefault="002409BA">
      <w:pPr>
        <w:pStyle w:val="ac"/>
      </w:pPr>
      <w:r>
        <w:rPr>
          <w:rStyle w:val="ab"/>
        </w:rPr>
        <w:annotationRef/>
      </w:r>
      <w:r w:rsidR="00907D43">
        <w:rPr>
          <w:rFonts w:hint="eastAsia"/>
        </w:rPr>
        <w:t>C</w:t>
      </w:r>
    </w:p>
    <w:p w14:paraId="092C015B" w14:textId="71150367" w:rsidR="002409BA" w:rsidRDefault="002409BA">
      <w:pPr>
        <w:pStyle w:val="ac"/>
      </w:pPr>
      <w:r>
        <w:rPr>
          <w:rFonts w:hint="eastAsia"/>
        </w:rPr>
        <w:t>2026</w:t>
      </w:r>
      <w:r>
        <w:rPr>
          <w:rFonts w:hint="eastAsia"/>
        </w:rPr>
        <w:t>年黑吉辽高考</w:t>
      </w:r>
      <w:r>
        <w:rPr>
          <w:rFonts w:hint="eastAsia"/>
        </w:rPr>
        <w:t>7</w:t>
      </w:r>
    </w:p>
  </w:comment>
  <w:comment w:id="8" w:author="physics" w:date="2026-06-16T20:36:00Z" w:initials="phy">
    <w:p w14:paraId="214754A3" w14:textId="6DDFD98B" w:rsidR="00907D43" w:rsidRDefault="002409BA">
      <w:pPr>
        <w:pStyle w:val="ac"/>
      </w:pPr>
      <w:r>
        <w:rPr>
          <w:rStyle w:val="ab"/>
        </w:rPr>
        <w:annotationRef/>
      </w:r>
      <w:r w:rsidR="00907D43">
        <w:rPr>
          <w:rFonts w:hint="eastAsia"/>
        </w:rPr>
        <w:t>BD</w:t>
      </w:r>
    </w:p>
    <w:p w14:paraId="3AB183F5" w14:textId="5C50C2A0" w:rsidR="002409BA" w:rsidRDefault="002409BA">
      <w:pPr>
        <w:pStyle w:val="ac"/>
      </w:pPr>
      <w:r>
        <w:rPr>
          <w:rFonts w:hint="eastAsia"/>
        </w:rPr>
        <w:t>2026</w:t>
      </w:r>
      <w:r>
        <w:rPr>
          <w:rFonts w:hint="eastAsia"/>
        </w:rPr>
        <w:t>年黑吉辽高考</w:t>
      </w:r>
      <w:r>
        <w:rPr>
          <w:rFonts w:hint="eastAsia"/>
        </w:rPr>
        <w:t>8</w:t>
      </w:r>
    </w:p>
  </w:comment>
  <w:comment w:id="9" w:author="physics" w:date="2026-06-16T20:36:00Z" w:initials="phy">
    <w:p w14:paraId="4845C904" w14:textId="18E19241" w:rsidR="00907D43" w:rsidRDefault="002409BA">
      <w:pPr>
        <w:pStyle w:val="ac"/>
      </w:pPr>
      <w:r>
        <w:rPr>
          <w:rStyle w:val="ab"/>
        </w:rPr>
        <w:annotationRef/>
      </w:r>
      <w:r w:rsidR="00907D43">
        <w:rPr>
          <w:rFonts w:hint="eastAsia"/>
        </w:rPr>
        <w:t>AD</w:t>
      </w:r>
    </w:p>
    <w:p w14:paraId="19FCC243" w14:textId="1C5371E9" w:rsidR="002409BA" w:rsidRDefault="002409BA">
      <w:pPr>
        <w:pStyle w:val="ac"/>
      </w:pPr>
      <w:r>
        <w:rPr>
          <w:rFonts w:hint="eastAsia"/>
        </w:rPr>
        <w:t>2026</w:t>
      </w:r>
      <w:r>
        <w:rPr>
          <w:rFonts w:hint="eastAsia"/>
        </w:rPr>
        <w:t>年黑吉辽高考</w:t>
      </w:r>
      <w:r>
        <w:rPr>
          <w:rFonts w:hint="eastAsia"/>
        </w:rPr>
        <w:t>9</w:t>
      </w:r>
    </w:p>
  </w:comment>
  <w:comment w:id="10" w:author="physics" w:date="2026-06-16T20:36:00Z" w:initials="phy">
    <w:p w14:paraId="5277AF70" w14:textId="278728F4" w:rsidR="00907D43" w:rsidRDefault="002409BA">
      <w:pPr>
        <w:pStyle w:val="ac"/>
      </w:pPr>
      <w:r>
        <w:rPr>
          <w:rStyle w:val="ab"/>
        </w:rPr>
        <w:annotationRef/>
      </w:r>
      <w:r w:rsidR="00907D43">
        <w:rPr>
          <w:rFonts w:hint="eastAsia"/>
        </w:rPr>
        <w:t>AC</w:t>
      </w:r>
    </w:p>
    <w:p w14:paraId="5E3039D0" w14:textId="04AF41B0" w:rsidR="002409BA" w:rsidRDefault="002409BA">
      <w:pPr>
        <w:pStyle w:val="ac"/>
      </w:pPr>
      <w:r>
        <w:rPr>
          <w:rFonts w:hint="eastAsia"/>
        </w:rPr>
        <w:t>2026</w:t>
      </w:r>
      <w:r>
        <w:rPr>
          <w:rFonts w:hint="eastAsia"/>
        </w:rPr>
        <w:t>年黑吉辽高考</w:t>
      </w:r>
      <w:r>
        <w:rPr>
          <w:rFonts w:hint="eastAsia"/>
        </w:rPr>
        <w:t>10</w:t>
      </w:r>
    </w:p>
  </w:comment>
  <w:comment w:id="11" w:author="physics" w:date="2026-06-17T11:06:00Z" w:initials="phy">
    <w:p w14:paraId="7FB6E8E5" w14:textId="77777777" w:rsidR="0080661F" w:rsidRPr="00907D43" w:rsidRDefault="0080661F" w:rsidP="0080661F">
      <w:r>
        <w:rPr>
          <w:rStyle w:val="ab"/>
        </w:rPr>
        <w:annotationRef/>
      </w:r>
      <w:r w:rsidRPr="00907D43">
        <w:t>（</w:t>
      </w:r>
      <w:r w:rsidRPr="00907D43">
        <w:t>1</w:t>
      </w:r>
      <w:r w:rsidRPr="00907D43">
        <w:t>）</w:t>
      </w:r>
      <w:r w:rsidRPr="00907D43">
        <w:t>B</w:t>
      </w:r>
    </w:p>
    <w:p w14:paraId="27119294" w14:textId="77777777" w:rsidR="0080661F" w:rsidRPr="00907D43" w:rsidRDefault="0080661F" w:rsidP="0080661F">
      <w:r w:rsidRPr="00907D43">
        <w:t>（</w:t>
      </w:r>
      <w:r w:rsidRPr="00907D43">
        <w:t>2</w:t>
      </w:r>
      <w:r w:rsidRPr="00907D43">
        <w:t>）</w:t>
      </w:r>
      <w:r w:rsidRPr="00907D43">
        <w:fldChar w:fldCharType="begin"/>
      </w:r>
      <w:r w:rsidRPr="00907D43">
        <w:instrText xml:space="preserve"> </w:instrText>
      </w:r>
      <w:r w:rsidRPr="00907D43">
        <w:rPr>
          <w:rFonts w:hint="eastAsia"/>
        </w:rPr>
        <w:instrText>EQ \F(</w:instrText>
      </w:r>
      <w:r w:rsidRPr="00907D43">
        <w:rPr>
          <w:rFonts w:hint="eastAsia"/>
          <w:i/>
          <w:iCs/>
        </w:rPr>
        <w:instrText>x</w:instrText>
      </w:r>
      <w:r w:rsidRPr="00907D43">
        <w:rPr>
          <w:rFonts w:hint="eastAsia"/>
          <w:i/>
          <w:iCs/>
          <w:vertAlign w:val="subscript"/>
        </w:rPr>
        <w:instrText>P</w:instrText>
      </w:r>
      <w:r w:rsidRPr="00907D43">
        <w:rPr>
          <w:rFonts w:hint="eastAsia"/>
        </w:rPr>
        <w:instrText>,</w:instrText>
      </w:r>
      <w:r w:rsidRPr="00907D43">
        <w:rPr>
          <w:rFonts w:hint="eastAsia"/>
          <w:i/>
          <w:iCs/>
        </w:rPr>
        <w:instrText>x</w:instrText>
      </w:r>
      <w:r w:rsidRPr="00907D43">
        <w:rPr>
          <w:rFonts w:hint="eastAsia"/>
          <w:i/>
          <w:iCs/>
          <w:vertAlign w:val="subscript"/>
        </w:rPr>
        <w:instrText>N</w:instrText>
      </w:r>
      <w:r w:rsidRPr="00907D43">
        <w:rPr>
          <w:rFonts w:hint="eastAsia"/>
        </w:rPr>
        <w:instrText>)</w:instrText>
      </w:r>
      <w:r w:rsidRPr="00907D43">
        <w:instrText xml:space="preserve"> </w:instrText>
      </w:r>
      <w:r w:rsidRPr="00907D43">
        <w:fldChar w:fldCharType="separate"/>
      </w:r>
      <w:r w:rsidRPr="00907D43">
        <w:fldChar w:fldCharType="end"/>
      </w:r>
    </w:p>
    <w:p w14:paraId="6830F521" w14:textId="77777777" w:rsidR="0080661F" w:rsidRPr="00907D43" w:rsidRDefault="0080661F" w:rsidP="0080661F">
      <w:r w:rsidRPr="00907D43">
        <w:t>（</w:t>
      </w:r>
      <w:r w:rsidRPr="00907D43">
        <w:t>3</w:t>
      </w:r>
      <w:r w:rsidRPr="00907D43">
        <w:t>）</w:t>
      </w:r>
      <w:r w:rsidRPr="00907D43">
        <w:rPr>
          <w:rFonts w:asciiTheme="majorBidi" w:eastAsiaTheme="minorEastAsia" w:hAnsiTheme="majorBidi" w:cstheme="majorBidi"/>
          <w:i/>
          <w:iCs/>
        </w:rPr>
        <w:t>c</w:t>
      </w:r>
      <w:r w:rsidRPr="00907D43">
        <w:rPr>
          <w:rFonts w:asciiTheme="majorBidi" w:eastAsia="Times New Roman" w:hAnsiTheme="majorBidi" w:cstheme="majorBidi"/>
        </w:rPr>
        <w:fldChar w:fldCharType="begin"/>
      </w:r>
      <w:r w:rsidRPr="00907D43">
        <w:rPr>
          <w:rFonts w:asciiTheme="majorBidi" w:eastAsia="Times New Roman" w:hAnsiTheme="majorBidi" w:cstheme="majorBidi"/>
        </w:rPr>
        <w:instrText xml:space="preserve"> </w:instrText>
      </w:r>
      <w:r w:rsidRPr="00907D43">
        <w:rPr>
          <w:rFonts w:asciiTheme="majorBidi" w:eastAsiaTheme="minorEastAsia" w:hAnsiTheme="majorBidi" w:cstheme="majorBidi"/>
        </w:rPr>
        <w:instrText>EQ \F(Δ</w:instrText>
      </w:r>
      <w:r w:rsidRPr="00907D43">
        <w:rPr>
          <w:rFonts w:asciiTheme="majorBidi" w:eastAsiaTheme="minorEastAsia" w:hAnsiTheme="majorBidi" w:cstheme="majorBidi"/>
          <w:i/>
          <w:iCs/>
        </w:rPr>
        <w:instrText>t</w:instrText>
      </w:r>
      <w:r w:rsidRPr="00907D43">
        <w:rPr>
          <w:rFonts w:asciiTheme="majorBidi" w:eastAsiaTheme="minorEastAsia" w:hAnsiTheme="majorBidi" w:cstheme="majorBidi"/>
        </w:rPr>
        <w:instrText>,2)</w:instrText>
      </w:r>
      <w:r w:rsidRPr="00907D43">
        <w:rPr>
          <w:rFonts w:asciiTheme="majorBidi" w:eastAsia="Times New Roman" w:hAnsiTheme="majorBidi" w:cstheme="majorBidi"/>
        </w:rPr>
        <w:instrText xml:space="preserve"> </w:instrText>
      </w:r>
      <w:r w:rsidRPr="00907D43">
        <w:rPr>
          <w:rFonts w:asciiTheme="majorBidi" w:eastAsia="Times New Roman" w:hAnsiTheme="majorBidi" w:cstheme="majorBidi"/>
        </w:rPr>
        <w:fldChar w:fldCharType="separate"/>
      </w:r>
      <w:r w:rsidRPr="00907D43">
        <w:rPr>
          <w:rFonts w:asciiTheme="majorBidi" w:eastAsia="Times New Roman" w:hAnsiTheme="majorBidi" w:cstheme="majorBidi"/>
        </w:rPr>
        <w:fldChar w:fldCharType="end"/>
      </w:r>
    </w:p>
    <w:p w14:paraId="3938EA20" w14:textId="77777777" w:rsidR="0080661F" w:rsidRDefault="0080661F" w:rsidP="0080661F">
      <w:r w:rsidRPr="00907D43">
        <w:t>（</w:t>
      </w:r>
      <w:r w:rsidRPr="00907D43">
        <w:t>4</w:t>
      </w:r>
      <w:r w:rsidRPr="00907D43">
        <w:t>）</w:t>
      </w:r>
      <w:r w:rsidRPr="00907D43">
        <w:rPr>
          <w:rFonts w:eastAsia="Times New Roman" w:cs="Times New Roman"/>
        </w:rPr>
        <w:t>21.3</w:t>
      </w:r>
    </w:p>
    <w:p w14:paraId="098F09B6" w14:textId="577AA01F" w:rsidR="0080661F" w:rsidRDefault="0080661F" w:rsidP="0080661F">
      <w:pPr>
        <w:pStyle w:val="ac"/>
      </w:pPr>
      <w:r>
        <w:rPr>
          <w:rFonts w:hint="eastAsia"/>
        </w:rPr>
        <w:t>2026</w:t>
      </w:r>
      <w:r>
        <w:rPr>
          <w:rFonts w:hint="eastAsia"/>
        </w:rPr>
        <w:t>年黑吉辽高考</w:t>
      </w:r>
      <w:r>
        <w:rPr>
          <w:rFonts w:hint="eastAsia"/>
        </w:rPr>
        <w:t>11</w:t>
      </w:r>
    </w:p>
  </w:comment>
  <w:comment w:id="12" w:author="physics" w:date="2026-06-17T12:14:00Z" w:initials="phy">
    <w:p w14:paraId="6CB470B8" w14:textId="77777777" w:rsidR="00953B92" w:rsidRPr="00907D43" w:rsidRDefault="00953B92" w:rsidP="00953B92">
      <w:r>
        <w:rPr>
          <w:rStyle w:val="ab"/>
        </w:rPr>
        <w:annotationRef/>
      </w:r>
      <w:r w:rsidRPr="00907D43">
        <w:t>（</w:t>
      </w:r>
      <w:r w:rsidRPr="00907D43">
        <w:t>1</w:t>
      </w:r>
      <w:r w:rsidRPr="00907D43">
        <w:t>）</w:t>
      </w:r>
      <w:r w:rsidRPr="00907D43">
        <w:rPr>
          <w:rFonts w:eastAsia="Times New Roman" w:cs="Times New Roman"/>
        </w:rPr>
        <w:t>1.804</w:t>
      </w:r>
    </w:p>
    <w:p w14:paraId="61552EDA" w14:textId="77777777" w:rsidR="00953B92" w:rsidRPr="00907D43" w:rsidRDefault="00953B92" w:rsidP="00953B92">
      <w:r w:rsidRPr="00907D43">
        <w:t>（</w:t>
      </w:r>
      <w:r w:rsidRPr="00907D43">
        <w:t>2</w:t>
      </w:r>
      <w:r w:rsidRPr="00907D43">
        <w:t>）</w:t>
      </w:r>
      <w:r w:rsidRPr="00907D43">
        <w:rPr>
          <w:rFonts w:eastAsia="Times New Roman" w:cs="Times New Roman"/>
        </w:rPr>
        <w:t>157</w:t>
      </w:r>
    </w:p>
    <w:p w14:paraId="1BF347ED" w14:textId="77777777" w:rsidR="00953B92" w:rsidRPr="00907D43" w:rsidRDefault="00953B92" w:rsidP="00953B92">
      <w:r w:rsidRPr="00907D43">
        <w:t>（</w:t>
      </w:r>
      <w:r w:rsidRPr="00907D43">
        <w:t>3</w:t>
      </w:r>
      <w:r w:rsidRPr="00907D43">
        <w:t>）塑料板没有压紧</w:t>
      </w:r>
      <w:r w:rsidRPr="00907D43">
        <w:rPr>
          <w:rFonts w:eastAsia="Times New Roman" w:cs="Times New Roman"/>
        </w:rPr>
        <w:t>##</w:t>
      </w:r>
      <w:r w:rsidRPr="00907D43">
        <w:t>正对面积取值偏大</w:t>
      </w:r>
    </w:p>
    <w:p w14:paraId="5F1B03B2" w14:textId="77777777" w:rsidR="00953B92" w:rsidRDefault="00953B92" w:rsidP="00953B92">
      <w:r w:rsidRPr="00907D43">
        <w:t>（</w:t>
      </w:r>
      <w:r w:rsidRPr="00907D43">
        <w:t>4</w:t>
      </w:r>
      <w:r w:rsidRPr="00907D43">
        <w:t>）</w:t>
      </w:r>
      <w:r w:rsidRPr="00907D43">
        <w:rPr>
          <w:rFonts w:eastAsia="Times New Roman" w:cs="Times New Roman"/>
        </w:rPr>
        <w:t>20</w:t>
      </w:r>
    </w:p>
    <w:p w14:paraId="6BDC7C14" w14:textId="2A69B123" w:rsidR="00953B92" w:rsidRDefault="00953B92" w:rsidP="00953B92">
      <w:pPr>
        <w:pStyle w:val="ac"/>
      </w:pPr>
      <w:r>
        <w:rPr>
          <w:rFonts w:hint="eastAsia"/>
        </w:rPr>
        <w:t>2026</w:t>
      </w:r>
      <w:r>
        <w:rPr>
          <w:rFonts w:hint="eastAsia"/>
        </w:rPr>
        <w:t>年黑吉辽高考</w:t>
      </w:r>
      <w:r>
        <w:rPr>
          <w:rFonts w:hint="eastAsia"/>
        </w:rPr>
        <w:t>12</w:t>
      </w:r>
    </w:p>
  </w:comment>
  <w:comment w:id="13" w:author="physics" w:date="2026-06-16T20:37:00Z" w:initials="phy">
    <w:p w14:paraId="0C51A73C" w14:textId="694A95CF" w:rsidR="002954DE" w:rsidRPr="002954DE" w:rsidRDefault="002409BA" w:rsidP="002954DE">
      <w:r>
        <w:rPr>
          <w:rStyle w:val="ab"/>
        </w:rPr>
        <w:annotationRef/>
      </w:r>
      <w:r w:rsidR="002954DE" w:rsidRPr="002954DE">
        <w:t>（</w:t>
      </w:r>
      <w:r w:rsidR="002954DE" w:rsidRPr="002954DE">
        <w:t>1</w:t>
      </w:r>
      <w:r w:rsidR="002954DE" w:rsidRPr="002954DE">
        <w:t>）</w:t>
      </w:r>
      <w:r w:rsidR="002954DE" w:rsidRPr="002954DE">
        <w:rPr>
          <w:rFonts w:ascii="Book Antiqua" w:hAnsi="Book Antiqua"/>
          <w:i/>
          <w:iCs/>
        </w:rPr>
        <w:t>v</w:t>
      </w:r>
      <w:r w:rsidR="002954DE" w:rsidRPr="002954DE">
        <w:rPr>
          <w:rFonts w:hint="eastAsia"/>
          <w:vertAlign w:val="subscript"/>
        </w:rPr>
        <w:t>m</w:t>
      </w:r>
      <w:r w:rsidR="002954DE" w:rsidRPr="002954DE">
        <w:rPr>
          <w:rFonts w:hint="eastAsia"/>
        </w:rPr>
        <w:t xml:space="preserve"> = 25 m/s</w:t>
      </w:r>
    </w:p>
    <w:p w14:paraId="5DA21F38" w14:textId="2C3B21AD" w:rsidR="002954DE" w:rsidRPr="002954DE" w:rsidRDefault="002954DE" w:rsidP="002954DE">
      <w:r w:rsidRPr="002954DE">
        <w:t>（</w:t>
      </w:r>
      <w:r w:rsidRPr="002954DE">
        <w:t>2</w:t>
      </w:r>
      <w:r w:rsidRPr="002954DE">
        <w:t>）</w:t>
      </w:r>
      <w:r w:rsidRPr="002954DE">
        <w:rPr>
          <w:rFonts w:hint="eastAsia"/>
          <w:i/>
          <w:iCs/>
        </w:rPr>
        <w:t>t</w:t>
      </w:r>
      <w:r w:rsidRPr="002954DE">
        <w:rPr>
          <w:rFonts w:hint="eastAsia"/>
        </w:rPr>
        <w:t xml:space="preserve"> = 3 s</w:t>
      </w:r>
    </w:p>
    <w:p w14:paraId="27817804" w14:textId="5BDD8E1F" w:rsidR="002409BA" w:rsidRDefault="002409BA">
      <w:pPr>
        <w:pStyle w:val="ac"/>
      </w:pPr>
      <w:r>
        <w:rPr>
          <w:rFonts w:hint="eastAsia"/>
        </w:rPr>
        <w:t>2026</w:t>
      </w:r>
      <w:r>
        <w:rPr>
          <w:rFonts w:hint="eastAsia"/>
        </w:rPr>
        <w:t>年黑吉辽高考</w:t>
      </w:r>
      <w:r>
        <w:rPr>
          <w:rFonts w:hint="eastAsia"/>
        </w:rPr>
        <w:t>13</w:t>
      </w:r>
    </w:p>
  </w:comment>
  <w:comment w:id="14" w:author="physics" w:date="2026-06-16T20:38:00Z" w:initials="phy">
    <w:p w14:paraId="5CE4AA2B" w14:textId="0BCCA841" w:rsidR="00907D43" w:rsidRPr="00907D43" w:rsidRDefault="002409BA" w:rsidP="00907D43">
      <w:r>
        <w:rPr>
          <w:rStyle w:val="ab"/>
        </w:rPr>
        <w:annotationRef/>
      </w:r>
      <w:r w:rsidR="00907D43" w:rsidRPr="00907D43">
        <w:t>（</w:t>
      </w:r>
      <w:r w:rsidR="00907D43" w:rsidRPr="00907D43">
        <w:t>1</w:t>
      </w:r>
      <w:r w:rsidR="00907D43" w:rsidRPr="00907D43">
        <w:t>）</w:t>
      </w:r>
      <w:r w:rsidR="00907D43" w:rsidRPr="00907D43">
        <w:rPr>
          <w:rFonts w:ascii="Book Antiqua" w:hAnsi="Book Antiqua"/>
          <w:i/>
          <w:iCs/>
        </w:rPr>
        <w:t>v</w:t>
      </w:r>
      <w:r w:rsidR="00907D43" w:rsidRPr="00907D43">
        <w:rPr>
          <w:rFonts w:hint="eastAsia"/>
          <w:vertAlign w:val="subscript"/>
        </w:rPr>
        <w:t>A</w:t>
      </w:r>
      <w:r w:rsidR="00907D43" w:rsidRPr="00907D43">
        <w:rPr>
          <w:rFonts w:hint="eastAsia"/>
        </w:rPr>
        <w:t xml:space="preserve"> = 1.2 m/s</w:t>
      </w:r>
    </w:p>
    <w:p w14:paraId="298C29E9" w14:textId="7E65AF26" w:rsidR="00907D43" w:rsidRDefault="00907D43" w:rsidP="00907D43">
      <w:r w:rsidRPr="00907D43">
        <w:t>（</w:t>
      </w:r>
      <w:r w:rsidRPr="00907D43">
        <w:t>2</w:t>
      </w:r>
      <w:r w:rsidRPr="00907D43">
        <w:t>）</w:t>
      </w:r>
      <w:r w:rsidRPr="00907D43">
        <w:rPr>
          <w:rFonts w:cs="Times New Roman"/>
          <w:i/>
          <w:iCs/>
        </w:rPr>
        <w:t>μ</w:t>
      </w:r>
      <w:r w:rsidRPr="00907D43">
        <w:rPr>
          <w:rFonts w:hint="eastAsia"/>
        </w:rPr>
        <w:t xml:space="preserve"> = 0.28</w:t>
      </w:r>
    </w:p>
    <w:p w14:paraId="57FD0B36" w14:textId="59443AAF" w:rsidR="002409BA" w:rsidRDefault="002409BA">
      <w:pPr>
        <w:pStyle w:val="ac"/>
      </w:pPr>
      <w:r>
        <w:rPr>
          <w:rFonts w:hint="eastAsia"/>
        </w:rPr>
        <w:t>2026</w:t>
      </w:r>
      <w:r>
        <w:rPr>
          <w:rFonts w:hint="eastAsia"/>
        </w:rPr>
        <w:t>年黑吉辽高考</w:t>
      </w:r>
      <w:r>
        <w:rPr>
          <w:rFonts w:hint="eastAsia"/>
        </w:rPr>
        <w:t>14</w:t>
      </w:r>
    </w:p>
  </w:comment>
  <w:comment w:id="15" w:author="physics" w:date="2026-06-16T20:38:00Z" w:initials="phy">
    <w:p w14:paraId="5E217184" w14:textId="39837612" w:rsidR="00907D43" w:rsidRPr="00907D43" w:rsidRDefault="002409BA" w:rsidP="00907D43">
      <w:r>
        <w:rPr>
          <w:rStyle w:val="ab"/>
        </w:rPr>
        <w:annotationRef/>
      </w:r>
      <w:r w:rsidR="00907D43" w:rsidRPr="00907D43">
        <w:t>（</w:t>
      </w:r>
      <w:r w:rsidR="00907D43" w:rsidRPr="00907D43">
        <w:t>1</w:t>
      </w:r>
      <w:r w:rsidR="00907D43" w:rsidRPr="00907D43">
        <w:t>）</w:t>
      </w:r>
      <w:r w:rsidR="00907D43" w:rsidRPr="00907D43">
        <w:rPr>
          <w:rFonts w:cs="Times New Roman"/>
        </w:rPr>
        <w:t>Δ</w:t>
      </w:r>
      <w:r w:rsidR="00907D43" w:rsidRPr="00907D43">
        <w:rPr>
          <w:rFonts w:hint="eastAsia"/>
          <w:i/>
          <w:iCs/>
        </w:rPr>
        <w:t>E</w:t>
      </w:r>
      <w:r w:rsidR="00907D43" w:rsidRPr="00907D43">
        <w:rPr>
          <w:rFonts w:hint="eastAsia"/>
          <w:vertAlign w:val="subscript"/>
        </w:rPr>
        <w:t>k</w:t>
      </w:r>
      <w:r w:rsidR="00907D43" w:rsidRPr="00907D43">
        <w:rPr>
          <w:rFonts w:hint="eastAsia"/>
        </w:rPr>
        <w:t xml:space="preserve"> = </w:t>
      </w:r>
      <w:r w:rsidR="00907D43" w:rsidRPr="00907D43">
        <w:fldChar w:fldCharType="begin"/>
      </w:r>
      <w:r w:rsidR="00907D43" w:rsidRPr="00907D43">
        <w:instrText xml:space="preserve"> </w:instrText>
      </w:r>
      <w:r w:rsidR="00907D43" w:rsidRPr="00907D43">
        <w:rPr>
          <w:rFonts w:hint="eastAsia"/>
        </w:rPr>
        <w:instrText>EQ \F(</w:instrText>
      </w:r>
      <w:r w:rsidR="00907D43" w:rsidRPr="00907D43">
        <w:rPr>
          <w:rFonts w:hint="eastAsia"/>
          <w:i/>
          <w:iCs/>
        </w:rPr>
        <w:instrText>e</w:instrText>
      </w:r>
      <w:r w:rsidR="00907D43" w:rsidRPr="00907D43">
        <w:rPr>
          <w:rFonts w:hint="eastAsia"/>
          <w:vertAlign w:val="superscript"/>
        </w:rPr>
        <w:instrText>2</w:instrText>
      </w:r>
      <w:r w:rsidR="00907D43" w:rsidRPr="00907D43">
        <w:rPr>
          <w:rFonts w:hint="eastAsia"/>
          <w:i/>
          <w:iCs/>
        </w:rPr>
        <w:instrText>B</w:instrText>
      </w:r>
      <w:r w:rsidR="00907D43" w:rsidRPr="00907D43">
        <w:rPr>
          <w:rFonts w:hint="eastAsia"/>
          <w:vertAlign w:val="subscript"/>
        </w:rPr>
        <w:instrText>0</w:instrText>
      </w:r>
      <w:r w:rsidR="00907D43" w:rsidRPr="00907D43">
        <w:rPr>
          <w:rFonts w:hint="eastAsia"/>
          <w:vertAlign w:val="superscript"/>
        </w:rPr>
        <w:instrText>2</w:instrText>
      </w:r>
      <w:r w:rsidR="00907D43" w:rsidRPr="00907D43">
        <w:rPr>
          <w:rFonts w:hint="eastAsia"/>
          <w:i/>
          <w:iCs/>
        </w:rPr>
        <w:instrText>R</w:instrText>
      </w:r>
      <w:r w:rsidR="00907D43" w:rsidRPr="00907D43">
        <w:rPr>
          <w:rFonts w:hint="eastAsia"/>
          <w:vertAlign w:val="superscript"/>
        </w:rPr>
        <w:instrText>2</w:instrText>
      </w:r>
      <w:r w:rsidR="00907D43" w:rsidRPr="00907D43">
        <w:rPr>
          <w:rFonts w:hint="eastAsia"/>
        </w:rPr>
        <w:instrText>,2</w:instrText>
      </w:r>
      <w:r w:rsidR="00907D43" w:rsidRPr="00907D43">
        <w:rPr>
          <w:rFonts w:hint="eastAsia"/>
          <w:i/>
          <w:iCs/>
        </w:rPr>
        <w:instrText>m</w:instrText>
      </w:r>
      <w:r w:rsidR="00907D43" w:rsidRPr="00907D43">
        <w:rPr>
          <w:rFonts w:hint="eastAsia"/>
        </w:rPr>
        <w:instrText>)</w:instrText>
      </w:r>
      <w:r w:rsidR="00907D43" w:rsidRPr="00907D43">
        <w:instrText xml:space="preserve"> </w:instrText>
      </w:r>
      <w:r w:rsidR="00907D43" w:rsidRPr="00907D43">
        <w:fldChar w:fldCharType="separate"/>
      </w:r>
      <w:r w:rsidR="00907D43" w:rsidRPr="00907D43">
        <w:fldChar w:fldCharType="end"/>
      </w:r>
      <w:r w:rsidR="00907D43" w:rsidRPr="00907D43">
        <w:rPr>
          <w:rFonts w:cs="Times New Roman"/>
        </w:rPr>
        <w:t>−</w:t>
      </w:r>
      <w:r w:rsidR="00907D43" w:rsidRPr="00907D43">
        <w:rPr>
          <w:rFonts w:hint="eastAsia"/>
        </w:rPr>
        <w:t xml:space="preserve"> </w:t>
      </w:r>
      <w:r w:rsidR="00907D43" w:rsidRPr="00907D43">
        <w:rPr>
          <w:rFonts w:hint="eastAsia"/>
          <w:i/>
          <w:iCs/>
        </w:rPr>
        <w:t>eU</w:t>
      </w:r>
      <w:r w:rsidR="00907D43" w:rsidRPr="00907D43">
        <w:rPr>
          <w:rFonts w:hint="eastAsia"/>
          <w:vertAlign w:val="subscript"/>
        </w:rPr>
        <w:t>1</w:t>
      </w:r>
    </w:p>
    <w:p w14:paraId="440CAE58" w14:textId="77777777" w:rsidR="00907D43" w:rsidRPr="00907D43" w:rsidRDefault="00907D43" w:rsidP="00907D43">
      <w:r w:rsidRPr="00907D43">
        <w:t>（</w:t>
      </w:r>
      <w:r w:rsidRPr="00907D43">
        <w:t>2</w:t>
      </w:r>
      <w:r w:rsidRPr="00907D43">
        <w:t>）</w:t>
      </w:r>
      <w:r w:rsidRPr="00907D43">
        <w:rPr>
          <w:rFonts w:hint="eastAsia"/>
          <w:i/>
          <w:iCs/>
        </w:rPr>
        <w:t>x</w:t>
      </w:r>
      <w:r w:rsidRPr="00907D43">
        <w:rPr>
          <w:rFonts w:hint="eastAsia"/>
          <w:vertAlign w:val="subscript"/>
        </w:rPr>
        <w:t>0</w:t>
      </w:r>
      <w:r w:rsidRPr="00907D43">
        <w:rPr>
          <w:rFonts w:hint="eastAsia"/>
        </w:rPr>
        <w:t xml:space="preserve"> = </w:t>
      </w:r>
      <w:r w:rsidRPr="00907D43">
        <w:fldChar w:fldCharType="begin"/>
      </w:r>
      <w:r w:rsidRPr="00907D43">
        <w:instrText xml:space="preserve"> </w:instrText>
      </w:r>
      <w:r w:rsidRPr="00907D43">
        <w:rPr>
          <w:rFonts w:hint="eastAsia"/>
        </w:rPr>
        <w:instrText>EQ \F(11</w:instrText>
      </w:r>
      <w:r w:rsidRPr="00907D43">
        <w:rPr>
          <w:rFonts w:hint="eastAsia"/>
          <w:i/>
          <w:iCs/>
        </w:rPr>
        <w:instrText>mL</w:instrText>
      </w:r>
      <w:r w:rsidRPr="00907D43">
        <w:rPr>
          <w:rFonts w:hint="eastAsia"/>
          <w:vertAlign w:val="superscript"/>
        </w:rPr>
        <w:instrText>2</w:instrText>
      </w:r>
      <w:r w:rsidRPr="00907D43">
        <w:rPr>
          <w:rFonts w:hint="eastAsia"/>
          <w:i/>
          <w:iCs/>
        </w:rPr>
        <w:instrText>U</w:instrText>
      </w:r>
      <w:r w:rsidRPr="00907D43">
        <w:rPr>
          <w:rFonts w:hint="eastAsia"/>
          <w:vertAlign w:val="subscript"/>
        </w:rPr>
        <w:instrText>2</w:instrText>
      </w:r>
      <w:r w:rsidRPr="00907D43">
        <w:rPr>
          <w:rFonts w:hint="eastAsia"/>
        </w:rPr>
        <w:instrText>,2</w:instrText>
      </w:r>
      <w:r w:rsidRPr="00907D43">
        <w:rPr>
          <w:rFonts w:hint="eastAsia"/>
          <w:i/>
          <w:iCs/>
        </w:rPr>
        <w:instrText>dR</w:instrText>
      </w:r>
      <w:r w:rsidRPr="00907D43">
        <w:rPr>
          <w:rFonts w:hint="eastAsia"/>
          <w:vertAlign w:val="superscript"/>
        </w:rPr>
        <w:instrText>2</w:instrText>
      </w:r>
      <w:r w:rsidRPr="00907D43">
        <w:rPr>
          <w:rFonts w:hint="eastAsia"/>
          <w:i/>
          <w:iCs/>
        </w:rPr>
        <w:instrText>B</w:instrText>
      </w:r>
      <w:r w:rsidRPr="00907D43">
        <w:rPr>
          <w:rFonts w:hint="eastAsia"/>
          <w:vertAlign w:val="subscript"/>
        </w:rPr>
        <w:instrText>0</w:instrText>
      </w:r>
      <w:r w:rsidRPr="00907D43">
        <w:rPr>
          <w:rFonts w:hint="eastAsia"/>
          <w:vertAlign w:val="superscript"/>
        </w:rPr>
        <w:instrText>2</w:instrText>
      </w:r>
      <w:r w:rsidRPr="00907D43">
        <w:rPr>
          <w:rFonts w:hint="eastAsia"/>
          <w:i/>
          <w:iCs/>
        </w:rPr>
        <w:instrText>e</w:instrText>
      </w:r>
      <w:r w:rsidRPr="00907D43">
        <w:rPr>
          <w:rFonts w:hint="eastAsia"/>
        </w:rPr>
        <w:instrText>)</w:instrText>
      </w:r>
      <w:r w:rsidRPr="00907D43">
        <w:instrText xml:space="preserve"> </w:instrText>
      </w:r>
      <w:r w:rsidRPr="00907D43">
        <w:fldChar w:fldCharType="separate"/>
      </w:r>
      <w:r w:rsidRPr="00907D43">
        <w:fldChar w:fldCharType="end"/>
      </w:r>
    </w:p>
    <w:p w14:paraId="35893432" w14:textId="77777777" w:rsidR="00907D43" w:rsidRPr="002409BA" w:rsidRDefault="00907D43" w:rsidP="00907D43">
      <w:pPr>
        <w:rPr>
          <w:color w:val="EE0000"/>
        </w:rPr>
      </w:pPr>
      <w:r w:rsidRPr="00907D43">
        <w:t>（</w:t>
      </w:r>
      <w:r w:rsidRPr="00907D43">
        <w:t>3</w:t>
      </w:r>
      <w:r w:rsidRPr="00907D43">
        <w:t>）</w:t>
      </w:r>
      <w:r w:rsidRPr="00907D43">
        <w:rPr>
          <w:rFonts w:cs="Times New Roman"/>
          <w:i/>
          <w:iCs/>
        </w:rPr>
        <w:t>τ</w:t>
      </w:r>
      <w:r w:rsidRPr="00907D43">
        <w:rPr>
          <w:rFonts w:cs="Times New Roman" w:hint="eastAsia"/>
        </w:rPr>
        <w:t xml:space="preserve"> = </w:t>
      </w:r>
      <w:r w:rsidRPr="00907D43">
        <w:rPr>
          <w:rFonts w:cs="Times New Roman"/>
        </w:rPr>
        <w:t>−</w:t>
      </w:r>
      <w:r w:rsidRPr="00907D43">
        <w:rPr>
          <w:rFonts w:cs="Times New Roman" w:hint="eastAsia"/>
        </w:rPr>
        <w:t xml:space="preserve"> </w:t>
      </w:r>
      <w:r w:rsidRPr="00907D43">
        <w:fldChar w:fldCharType="begin"/>
      </w:r>
      <w:r w:rsidRPr="00907D43">
        <w:instrText xml:space="preserve"> </w:instrText>
      </w:r>
      <w:r w:rsidRPr="00907D43">
        <w:rPr>
          <w:rFonts w:hint="eastAsia"/>
        </w:rPr>
        <w:instrText>EQ \F(8</w:instrText>
      </w:r>
      <w:r w:rsidRPr="00907D43">
        <w:rPr>
          <w:rFonts w:hint="eastAsia"/>
          <w:i/>
          <w:iCs/>
        </w:rPr>
        <w:instrText>dR</w:instrText>
      </w:r>
      <w:r w:rsidRPr="00907D43">
        <w:rPr>
          <w:rFonts w:hint="eastAsia"/>
          <w:vertAlign w:val="superscript"/>
        </w:rPr>
        <w:instrText>2</w:instrText>
      </w:r>
      <w:r w:rsidRPr="00907D43">
        <w:rPr>
          <w:rFonts w:hint="eastAsia"/>
          <w:i/>
          <w:iCs/>
        </w:rPr>
        <w:instrText>B</w:instrText>
      </w:r>
      <w:r w:rsidRPr="00907D43">
        <w:rPr>
          <w:rFonts w:hint="eastAsia"/>
          <w:vertAlign w:val="subscript"/>
        </w:rPr>
        <w:instrText>0</w:instrText>
      </w:r>
      <w:r w:rsidRPr="00907D43">
        <w:rPr>
          <w:rFonts w:hint="eastAsia"/>
          <w:vertAlign w:val="superscript"/>
        </w:rPr>
        <w:instrText>2</w:instrText>
      </w:r>
      <w:r w:rsidRPr="00907D43">
        <w:rPr>
          <w:rFonts w:hint="eastAsia"/>
          <w:i/>
          <w:iCs/>
        </w:rPr>
        <w:instrText>e</w:instrText>
      </w:r>
      <w:r w:rsidRPr="00907D43">
        <w:rPr>
          <w:rFonts w:cs="Times New Roman"/>
        </w:rPr>
        <w:instrText>Δ</w:instrText>
      </w:r>
      <w:r w:rsidRPr="00907D43">
        <w:rPr>
          <w:rFonts w:hint="eastAsia"/>
          <w:i/>
          <w:iCs/>
        </w:rPr>
        <w:instrText>x</w:instrText>
      </w:r>
      <w:r w:rsidRPr="00907D43">
        <w:rPr>
          <w:rFonts w:hint="eastAsia"/>
        </w:rPr>
        <w:instrText>,11</w:instrText>
      </w:r>
      <w:r w:rsidRPr="00907D43">
        <w:rPr>
          <w:rFonts w:cs="Times New Roman"/>
          <w:i/>
          <w:iCs/>
        </w:rPr>
        <w:instrText>β</w:instrText>
      </w:r>
      <w:r w:rsidRPr="00907D43">
        <w:rPr>
          <w:rFonts w:hint="eastAsia"/>
          <w:i/>
          <w:iCs/>
        </w:rPr>
        <w:instrText>mL</w:instrText>
      </w:r>
      <w:r w:rsidRPr="00907D43">
        <w:rPr>
          <w:rFonts w:hint="eastAsia"/>
          <w:vertAlign w:val="superscript"/>
        </w:rPr>
        <w:instrText>2</w:instrText>
      </w:r>
      <w:r w:rsidRPr="00907D43">
        <w:rPr>
          <w:rFonts w:hint="eastAsia"/>
        </w:rPr>
        <w:instrText>)</w:instrText>
      </w:r>
      <w:r w:rsidRPr="00907D43">
        <w:instrText xml:space="preserve"> </w:instrText>
      </w:r>
      <w:r w:rsidRPr="00907D43">
        <w:fldChar w:fldCharType="separate"/>
      </w:r>
      <w:r w:rsidRPr="00907D43">
        <w:fldChar w:fldCharType="end"/>
      </w:r>
    </w:p>
    <w:p w14:paraId="35DE7E37" w14:textId="367A9ABC" w:rsidR="002409BA" w:rsidRDefault="002409BA">
      <w:pPr>
        <w:pStyle w:val="ac"/>
      </w:pPr>
      <w:r>
        <w:rPr>
          <w:rFonts w:hint="eastAsia"/>
        </w:rPr>
        <w:t>2026</w:t>
      </w:r>
      <w:r>
        <w:rPr>
          <w:rFonts w:hint="eastAsia"/>
        </w:rPr>
        <w:t>年黑吉辽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82D019C" w15:done="0"/>
  <w15:commentEx w15:paraId="57415D5A" w15:done="0"/>
  <w15:commentEx w15:paraId="394E58FB" w15:done="0"/>
  <w15:commentEx w15:paraId="4EE7B1CE" w15:done="0"/>
  <w15:commentEx w15:paraId="2A3E0946" w15:done="0"/>
  <w15:commentEx w15:paraId="46C00F9C" w15:done="0"/>
  <w15:commentEx w15:paraId="092C015B" w15:done="0"/>
  <w15:commentEx w15:paraId="3AB183F5" w15:done="0"/>
  <w15:commentEx w15:paraId="19FCC243" w15:done="0"/>
  <w15:commentEx w15:paraId="5E3039D0" w15:done="0"/>
  <w15:commentEx w15:paraId="098F09B6" w15:done="0"/>
  <w15:commentEx w15:paraId="6BDC7C14" w15:done="0"/>
  <w15:commentEx w15:paraId="27817804" w15:done="0"/>
  <w15:commentEx w15:paraId="57FD0B36" w15:done="0"/>
  <w15:commentEx w15:paraId="35DE7E3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D507EB1" w16cex:dateUtc="2026-06-16T12:32:00Z"/>
  <w16cex:commentExtensible w16cex:durableId="06EED67F" w16cex:dateUtc="2026-06-16T12:36:00Z"/>
  <w16cex:commentExtensible w16cex:durableId="6519104D" w16cex:dateUtc="2026-06-16T12:36:00Z"/>
  <w16cex:commentExtensible w16cex:durableId="51927DDB" w16cex:dateUtc="2026-06-16T12:36:00Z"/>
  <w16cex:commentExtensible w16cex:durableId="490202FD" w16cex:dateUtc="2026-06-16T12:36:00Z"/>
  <w16cex:commentExtensible w16cex:durableId="276626C5" w16cex:dateUtc="2026-06-16T12:36:00Z"/>
  <w16cex:commentExtensible w16cex:durableId="0E39C448" w16cex:dateUtc="2026-06-16T12:36:00Z"/>
  <w16cex:commentExtensible w16cex:durableId="56F4F2B9" w16cex:dateUtc="2026-06-16T12:36:00Z"/>
  <w16cex:commentExtensible w16cex:durableId="2CCAB802" w16cex:dateUtc="2026-06-16T12:36:00Z"/>
  <w16cex:commentExtensible w16cex:durableId="1B87C6F5" w16cex:dateUtc="2026-06-16T12:36:00Z"/>
  <w16cex:commentExtensible w16cex:durableId="01496162" w16cex:dateUtc="2026-06-17T03:06:00Z"/>
  <w16cex:commentExtensible w16cex:durableId="360298AF" w16cex:dateUtc="2026-06-17T04:14:00Z"/>
  <w16cex:commentExtensible w16cex:durableId="7FDBE0A6" w16cex:dateUtc="2026-06-16T12:37:00Z"/>
  <w16cex:commentExtensible w16cex:durableId="20E26197" w16cex:dateUtc="2026-06-16T12:38:00Z"/>
  <w16cex:commentExtensible w16cex:durableId="6DC516E7" w16cex:dateUtc="2026-06-16T12: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82D019C" w16cid:durableId="4D507EB1"/>
  <w16cid:commentId w16cid:paraId="57415D5A" w16cid:durableId="06EED67F"/>
  <w16cid:commentId w16cid:paraId="394E58FB" w16cid:durableId="6519104D"/>
  <w16cid:commentId w16cid:paraId="4EE7B1CE" w16cid:durableId="51927DDB"/>
  <w16cid:commentId w16cid:paraId="2A3E0946" w16cid:durableId="490202FD"/>
  <w16cid:commentId w16cid:paraId="46C00F9C" w16cid:durableId="276626C5"/>
  <w16cid:commentId w16cid:paraId="092C015B" w16cid:durableId="0E39C448"/>
  <w16cid:commentId w16cid:paraId="3AB183F5" w16cid:durableId="56F4F2B9"/>
  <w16cid:commentId w16cid:paraId="19FCC243" w16cid:durableId="2CCAB802"/>
  <w16cid:commentId w16cid:paraId="5E3039D0" w16cid:durableId="1B87C6F5"/>
  <w16cid:commentId w16cid:paraId="098F09B6" w16cid:durableId="01496162"/>
  <w16cid:commentId w16cid:paraId="6BDC7C14" w16cid:durableId="360298AF"/>
  <w16cid:commentId w16cid:paraId="27817804" w16cid:durableId="7FDBE0A6"/>
  <w16cid:commentId w16cid:paraId="57FD0B36" w16cid:durableId="20E26197"/>
  <w16cid:commentId w16cid:paraId="35DE7E37" w16cid:durableId="6DC516E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29D58D" w14:textId="77777777" w:rsidR="00470EBA" w:rsidRDefault="00470EBA">
      <w:r>
        <w:separator/>
      </w:r>
    </w:p>
  </w:endnote>
  <w:endnote w:type="continuationSeparator" w:id="0">
    <w:p w14:paraId="3CCB4319" w14:textId="77777777" w:rsidR="00470EBA" w:rsidRDefault="00470E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C7C9E" w14:textId="0AA5657F" w:rsidR="002E4F33" w:rsidRDefault="002E4F33" w:rsidP="002E4F33">
    <w:pPr>
      <w:pStyle w:val="a5"/>
      <w:jc w:val="center"/>
    </w:pPr>
    <w:r>
      <w:rPr>
        <w:rFonts w:hint="eastAsia"/>
      </w:rPr>
      <w:t>物理试题</w:t>
    </w:r>
    <w:r>
      <w:rPr>
        <w:rFonts w:hint="eastAsia"/>
      </w:rPr>
      <w:t xml:space="preserve">    </w:t>
    </w:r>
    <w:r>
      <w:rPr>
        <w:rFonts w:hint="eastAsia"/>
      </w:rPr>
      <w:t>第</w:t>
    </w:r>
    <w:r>
      <w:fldChar w:fldCharType="begin"/>
    </w:r>
    <w:r>
      <w:instrText>PAGE   \* MERGEFORMAT</w:instrText>
    </w:r>
    <w:r>
      <w:fldChar w:fldCharType="separate"/>
    </w:r>
    <w:r>
      <w:rPr>
        <w:lang w:val="zh-CN"/>
      </w:rPr>
      <w:t>1</w:t>
    </w:r>
    <w:r>
      <w:fldChar w:fldCharType="end"/>
    </w:r>
    <w:r>
      <w:rPr>
        <w:rFonts w:hint="eastAsia"/>
      </w:rPr>
      <w:t>页（共</w:t>
    </w:r>
    <w:fldSimple w:instr=" SECTIONPAGES   \* MERGEFORMAT ">
      <w:r w:rsidR="002F2156">
        <w:rPr>
          <w:noProof/>
        </w:rPr>
        <w:t>13</w:t>
      </w:r>
    </w:fldSimple>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491876" w14:textId="77777777" w:rsidR="00470EBA" w:rsidRDefault="00470EBA">
      <w:r>
        <w:separator/>
      </w:r>
    </w:p>
  </w:footnote>
  <w:footnote w:type="continuationSeparator" w:id="0">
    <w:p w14:paraId="7DED440C" w14:textId="77777777" w:rsidR="00470EBA" w:rsidRDefault="00470E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812292FA">
      <w:start w:val="1"/>
      <w:numFmt w:val="bullet"/>
      <w:lvlText w:val=""/>
      <w:lvlJc w:val="left"/>
      <w:pPr>
        <w:ind w:left="420" w:hanging="420"/>
      </w:pPr>
      <w:rPr>
        <w:rFonts w:ascii="Wingdings" w:hAnsi="Wingdings" w:hint="default"/>
      </w:rPr>
    </w:lvl>
    <w:lvl w:ilvl="1" w:tplc="15F232E6" w:tentative="1">
      <w:start w:val="1"/>
      <w:numFmt w:val="bullet"/>
      <w:lvlText w:val=""/>
      <w:lvlJc w:val="left"/>
      <w:pPr>
        <w:ind w:left="840" w:hanging="420"/>
      </w:pPr>
      <w:rPr>
        <w:rFonts w:ascii="Wingdings" w:hAnsi="Wingdings" w:hint="default"/>
      </w:rPr>
    </w:lvl>
    <w:lvl w:ilvl="2" w:tplc="F7D6645E" w:tentative="1">
      <w:start w:val="1"/>
      <w:numFmt w:val="bullet"/>
      <w:lvlText w:val=""/>
      <w:lvlJc w:val="left"/>
      <w:pPr>
        <w:ind w:left="1260" w:hanging="420"/>
      </w:pPr>
      <w:rPr>
        <w:rFonts w:ascii="Wingdings" w:hAnsi="Wingdings" w:hint="default"/>
      </w:rPr>
    </w:lvl>
    <w:lvl w:ilvl="3" w:tplc="C06A1538" w:tentative="1">
      <w:start w:val="1"/>
      <w:numFmt w:val="bullet"/>
      <w:lvlText w:val=""/>
      <w:lvlJc w:val="left"/>
      <w:pPr>
        <w:ind w:left="1680" w:hanging="420"/>
      </w:pPr>
      <w:rPr>
        <w:rFonts w:ascii="Wingdings" w:hAnsi="Wingdings" w:hint="default"/>
      </w:rPr>
    </w:lvl>
    <w:lvl w:ilvl="4" w:tplc="54825432" w:tentative="1">
      <w:start w:val="1"/>
      <w:numFmt w:val="bullet"/>
      <w:lvlText w:val=""/>
      <w:lvlJc w:val="left"/>
      <w:pPr>
        <w:ind w:left="2100" w:hanging="420"/>
      </w:pPr>
      <w:rPr>
        <w:rFonts w:ascii="Wingdings" w:hAnsi="Wingdings" w:hint="default"/>
      </w:rPr>
    </w:lvl>
    <w:lvl w:ilvl="5" w:tplc="6C14DDE6" w:tentative="1">
      <w:start w:val="1"/>
      <w:numFmt w:val="bullet"/>
      <w:lvlText w:val=""/>
      <w:lvlJc w:val="left"/>
      <w:pPr>
        <w:ind w:left="2520" w:hanging="420"/>
      </w:pPr>
      <w:rPr>
        <w:rFonts w:ascii="Wingdings" w:hAnsi="Wingdings" w:hint="default"/>
      </w:rPr>
    </w:lvl>
    <w:lvl w:ilvl="6" w:tplc="396E9D6E" w:tentative="1">
      <w:start w:val="1"/>
      <w:numFmt w:val="bullet"/>
      <w:lvlText w:val=""/>
      <w:lvlJc w:val="left"/>
      <w:pPr>
        <w:ind w:left="2940" w:hanging="420"/>
      </w:pPr>
      <w:rPr>
        <w:rFonts w:ascii="Wingdings" w:hAnsi="Wingdings" w:hint="default"/>
      </w:rPr>
    </w:lvl>
    <w:lvl w:ilvl="7" w:tplc="32984B92" w:tentative="1">
      <w:start w:val="1"/>
      <w:numFmt w:val="bullet"/>
      <w:lvlText w:val=""/>
      <w:lvlJc w:val="left"/>
      <w:pPr>
        <w:ind w:left="3360" w:hanging="420"/>
      </w:pPr>
      <w:rPr>
        <w:rFonts w:ascii="Wingdings" w:hAnsi="Wingdings" w:hint="default"/>
      </w:rPr>
    </w:lvl>
    <w:lvl w:ilvl="8" w:tplc="7834D0DC" w:tentative="1">
      <w:start w:val="1"/>
      <w:numFmt w:val="bullet"/>
      <w:lvlText w:val=""/>
      <w:lvlJc w:val="left"/>
      <w:pPr>
        <w:ind w:left="3780" w:hanging="420"/>
      </w:pPr>
      <w:rPr>
        <w:rFonts w:ascii="Wingdings" w:hAnsi="Wingdings" w:hint="default"/>
      </w:rPr>
    </w:lvl>
  </w:abstractNum>
  <w:abstractNum w:abstractNumId="1" w15:restartNumberingAfterBreak="0">
    <w:nsid w:val="7D7C4D17"/>
    <w:multiLevelType w:val="hybridMultilevel"/>
    <w:tmpl w:val="0DDAC9E2"/>
    <w:lvl w:ilvl="0" w:tplc="DD48A99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96450216">
    <w:abstractNumId w:val="0"/>
  </w:num>
  <w:num w:numId="2" w16cid:durableId="119730974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30F73"/>
    <w:rsid w:val="000460FF"/>
    <w:rsid w:val="00046EEA"/>
    <w:rsid w:val="00054E7B"/>
    <w:rsid w:val="000558FC"/>
    <w:rsid w:val="000E4D02"/>
    <w:rsid w:val="00130D0E"/>
    <w:rsid w:val="001341C1"/>
    <w:rsid w:val="00166927"/>
    <w:rsid w:val="00171458"/>
    <w:rsid w:val="00173C1D"/>
    <w:rsid w:val="001764C3"/>
    <w:rsid w:val="0018010E"/>
    <w:rsid w:val="00191C29"/>
    <w:rsid w:val="001A3CFD"/>
    <w:rsid w:val="001C63DA"/>
    <w:rsid w:val="001D1A55"/>
    <w:rsid w:val="001D4563"/>
    <w:rsid w:val="00201A7E"/>
    <w:rsid w:val="00221FC9"/>
    <w:rsid w:val="002409BA"/>
    <w:rsid w:val="002457C2"/>
    <w:rsid w:val="00251F83"/>
    <w:rsid w:val="002908F0"/>
    <w:rsid w:val="00292776"/>
    <w:rsid w:val="002954DE"/>
    <w:rsid w:val="002A0E5D"/>
    <w:rsid w:val="002A1A21"/>
    <w:rsid w:val="002B09D1"/>
    <w:rsid w:val="002E4F33"/>
    <w:rsid w:val="002F06B2"/>
    <w:rsid w:val="002F2156"/>
    <w:rsid w:val="003102DB"/>
    <w:rsid w:val="00360978"/>
    <w:rsid w:val="003C4A95"/>
    <w:rsid w:val="003D0C09"/>
    <w:rsid w:val="004062F6"/>
    <w:rsid w:val="004151FC"/>
    <w:rsid w:val="004168DB"/>
    <w:rsid w:val="00435F83"/>
    <w:rsid w:val="0046214C"/>
    <w:rsid w:val="00470EBA"/>
    <w:rsid w:val="0049183B"/>
    <w:rsid w:val="004D44FD"/>
    <w:rsid w:val="00550C9E"/>
    <w:rsid w:val="00567E50"/>
    <w:rsid w:val="00570224"/>
    <w:rsid w:val="00585DEE"/>
    <w:rsid w:val="0059145F"/>
    <w:rsid w:val="00596076"/>
    <w:rsid w:val="005B39DB"/>
    <w:rsid w:val="005C2124"/>
    <w:rsid w:val="005E0F34"/>
    <w:rsid w:val="005F1362"/>
    <w:rsid w:val="00605626"/>
    <w:rsid w:val="006071D5"/>
    <w:rsid w:val="0062039B"/>
    <w:rsid w:val="00623C16"/>
    <w:rsid w:val="00637D3A"/>
    <w:rsid w:val="00640BF5"/>
    <w:rsid w:val="00646CFA"/>
    <w:rsid w:val="00652814"/>
    <w:rsid w:val="00657AA5"/>
    <w:rsid w:val="006800D8"/>
    <w:rsid w:val="006B6874"/>
    <w:rsid w:val="006C3FA6"/>
    <w:rsid w:val="006C706E"/>
    <w:rsid w:val="006D5DE9"/>
    <w:rsid w:val="006F45E0"/>
    <w:rsid w:val="00701D6B"/>
    <w:rsid w:val="007061B2"/>
    <w:rsid w:val="00721019"/>
    <w:rsid w:val="00740A09"/>
    <w:rsid w:val="00741C77"/>
    <w:rsid w:val="00762E26"/>
    <w:rsid w:val="00767F31"/>
    <w:rsid w:val="007738D2"/>
    <w:rsid w:val="00792C15"/>
    <w:rsid w:val="007A4FD4"/>
    <w:rsid w:val="007B3B0A"/>
    <w:rsid w:val="007B748E"/>
    <w:rsid w:val="007C5703"/>
    <w:rsid w:val="007F4B71"/>
    <w:rsid w:val="0080661F"/>
    <w:rsid w:val="00817391"/>
    <w:rsid w:val="00832EC9"/>
    <w:rsid w:val="008634CD"/>
    <w:rsid w:val="008731FA"/>
    <w:rsid w:val="00880A38"/>
    <w:rsid w:val="00880E59"/>
    <w:rsid w:val="00893DD6"/>
    <w:rsid w:val="008D2E94"/>
    <w:rsid w:val="008E203B"/>
    <w:rsid w:val="0090278E"/>
    <w:rsid w:val="00907D43"/>
    <w:rsid w:val="0093055F"/>
    <w:rsid w:val="00943511"/>
    <w:rsid w:val="00953B92"/>
    <w:rsid w:val="0095746B"/>
    <w:rsid w:val="00974E0F"/>
    <w:rsid w:val="00982128"/>
    <w:rsid w:val="009A27BF"/>
    <w:rsid w:val="009A7DD5"/>
    <w:rsid w:val="009B4B80"/>
    <w:rsid w:val="009B5666"/>
    <w:rsid w:val="009C4252"/>
    <w:rsid w:val="009E203F"/>
    <w:rsid w:val="009F147E"/>
    <w:rsid w:val="00A07DF2"/>
    <w:rsid w:val="00A25705"/>
    <w:rsid w:val="00A405DB"/>
    <w:rsid w:val="00A47D97"/>
    <w:rsid w:val="00A536B0"/>
    <w:rsid w:val="00A545E8"/>
    <w:rsid w:val="00A60DDD"/>
    <w:rsid w:val="00A73C7D"/>
    <w:rsid w:val="00A96328"/>
    <w:rsid w:val="00AC178F"/>
    <w:rsid w:val="00AD377B"/>
    <w:rsid w:val="00AD6B6A"/>
    <w:rsid w:val="00B13973"/>
    <w:rsid w:val="00B22D42"/>
    <w:rsid w:val="00B611B4"/>
    <w:rsid w:val="00B80D67"/>
    <w:rsid w:val="00B8100F"/>
    <w:rsid w:val="00B96924"/>
    <w:rsid w:val="00BA1A7E"/>
    <w:rsid w:val="00BB50C6"/>
    <w:rsid w:val="00BE1BCD"/>
    <w:rsid w:val="00C00F03"/>
    <w:rsid w:val="00C02815"/>
    <w:rsid w:val="00C02FC6"/>
    <w:rsid w:val="00C1105A"/>
    <w:rsid w:val="00C321EB"/>
    <w:rsid w:val="00CA4A07"/>
    <w:rsid w:val="00CB2063"/>
    <w:rsid w:val="00D0111D"/>
    <w:rsid w:val="00D20A27"/>
    <w:rsid w:val="00D213C0"/>
    <w:rsid w:val="00D3683E"/>
    <w:rsid w:val="00D51257"/>
    <w:rsid w:val="00D634C2"/>
    <w:rsid w:val="00D756B6"/>
    <w:rsid w:val="00D77F6E"/>
    <w:rsid w:val="00DA0796"/>
    <w:rsid w:val="00DA5448"/>
    <w:rsid w:val="00DA5485"/>
    <w:rsid w:val="00DF071B"/>
    <w:rsid w:val="00E13408"/>
    <w:rsid w:val="00E17B04"/>
    <w:rsid w:val="00E246C5"/>
    <w:rsid w:val="00E5646D"/>
    <w:rsid w:val="00E63075"/>
    <w:rsid w:val="00E65B02"/>
    <w:rsid w:val="00E97096"/>
    <w:rsid w:val="00EA0188"/>
    <w:rsid w:val="00EB17B4"/>
    <w:rsid w:val="00EC3C5E"/>
    <w:rsid w:val="00EC6303"/>
    <w:rsid w:val="00ED1550"/>
    <w:rsid w:val="00EE1A37"/>
    <w:rsid w:val="00EE7CC3"/>
    <w:rsid w:val="00EF50E0"/>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5A5B2F"/>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2409BA"/>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2409BA"/>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2409BA"/>
    <w:rPr>
      <w:rFonts w:eastAsia="黑体"/>
      <w:bCs/>
      <w:kern w:val="44"/>
      <w:sz w:val="32"/>
      <w:szCs w:val="44"/>
    </w:rPr>
  </w:style>
  <w:style w:type="paragraph" w:styleId="a9">
    <w:name w:val="Title"/>
    <w:basedOn w:val="a"/>
    <w:next w:val="a"/>
    <w:link w:val="aa"/>
    <w:qFormat/>
    <w:rsid w:val="002409BA"/>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2409BA"/>
    <w:rPr>
      <w:rFonts w:asciiTheme="majorHAnsi" w:eastAsiaTheme="majorEastAsia" w:hAnsiTheme="majorHAnsi" w:cstheme="majorBidi"/>
      <w:b/>
      <w:bCs/>
      <w:kern w:val="2"/>
      <w:sz w:val="32"/>
      <w:szCs w:val="32"/>
    </w:rPr>
  </w:style>
  <w:style w:type="character" w:customStyle="1" w:styleId="20">
    <w:name w:val="标题 2 字符"/>
    <w:basedOn w:val="a0"/>
    <w:link w:val="2"/>
    <w:rsid w:val="002409BA"/>
    <w:rPr>
      <w:rFonts w:eastAsia="黑体" w:cstheme="majorBidi"/>
      <w:bCs/>
      <w:kern w:val="2"/>
      <w:szCs w:val="32"/>
    </w:rPr>
  </w:style>
  <w:style w:type="character" w:styleId="ab">
    <w:name w:val="annotation reference"/>
    <w:basedOn w:val="a0"/>
    <w:rsid w:val="002409BA"/>
    <w:rPr>
      <w:sz w:val="21"/>
      <w:szCs w:val="21"/>
    </w:rPr>
  </w:style>
  <w:style w:type="paragraph" w:styleId="ac">
    <w:name w:val="annotation text"/>
    <w:basedOn w:val="a"/>
    <w:link w:val="ad"/>
    <w:rsid w:val="002409BA"/>
    <w:pPr>
      <w:jc w:val="left"/>
    </w:pPr>
  </w:style>
  <w:style w:type="character" w:customStyle="1" w:styleId="ad">
    <w:name w:val="批注文字 字符"/>
    <w:basedOn w:val="a0"/>
    <w:link w:val="ac"/>
    <w:rsid w:val="002409BA"/>
    <w:rPr>
      <w:kern w:val="2"/>
      <w:szCs w:val="24"/>
    </w:rPr>
  </w:style>
  <w:style w:type="paragraph" w:styleId="ae">
    <w:name w:val="annotation subject"/>
    <w:basedOn w:val="ac"/>
    <w:next w:val="ac"/>
    <w:link w:val="af"/>
    <w:semiHidden/>
    <w:unhideWhenUsed/>
    <w:rsid w:val="002409BA"/>
    <w:rPr>
      <w:b/>
      <w:bCs/>
    </w:rPr>
  </w:style>
  <w:style w:type="character" w:customStyle="1" w:styleId="af">
    <w:name w:val="批注主题 字符"/>
    <w:basedOn w:val="ad"/>
    <w:link w:val="ae"/>
    <w:semiHidden/>
    <w:rsid w:val="002409BA"/>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2.wmf"/><Relationship Id="rId107" Type="http://schemas.openxmlformats.org/officeDocument/2006/relationships/image" Target="media/image50.wmf"/><Relationship Id="rId11" Type="http://schemas.microsoft.com/office/2011/relationships/commentsExtended" Target="commentsExtended.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22" Type="http://schemas.openxmlformats.org/officeDocument/2006/relationships/oleObject" Target="embeddings/oleObject4.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oleObject" Target="embeddings/oleObject78.bin"/><Relationship Id="rId12" Type="http://schemas.microsoft.com/office/2016/09/relationships/commentsIds" Target="commentsIds.xml"/><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1.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50.bin"/><Relationship Id="rId119" Type="http://schemas.openxmlformats.org/officeDocument/2006/relationships/image" Target="media/image56.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5.wmf"/><Relationship Id="rId172" Type="http://schemas.openxmlformats.org/officeDocument/2006/relationships/footer" Target="footer1.xml"/><Relationship Id="rId13" Type="http://schemas.microsoft.com/office/2018/08/relationships/commentsExtensible" Target="commentsExtensible.xml"/><Relationship Id="rId18" Type="http://schemas.openxmlformats.org/officeDocument/2006/relationships/oleObject" Target="embeddings/oleObject2.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1.bin"/><Relationship Id="rId157" Type="http://schemas.openxmlformats.org/officeDocument/2006/relationships/oleObject" Target="embeddings/oleObject71.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3.gif"/><Relationship Id="rId174" Type="http://schemas.microsoft.com/office/2011/relationships/people" Target="people.xml"/><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oleObject" Target="embeddings/oleObject46.bin"/><Relationship Id="rId127" Type="http://schemas.openxmlformats.org/officeDocument/2006/relationships/image" Target="media/image60.wmf"/><Relationship Id="rId10" Type="http://schemas.openxmlformats.org/officeDocument/2006/relationships/comments" Target="comments.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image" Target="media/image79.wmf"/><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6.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theme" Target="theme/theme1.xml"/><Relationship Id="rId16" Type="http://schemas.openxmlformats.org/officeDocument/2006/relationships/oleObject" Target="embeddings/oleObject1.bin"/><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5.bin"/><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2</TotalTime>
  <Pages>13</Pages>
  <Words>1635</Words>
  <Characters>9321</Characters>
  <Application>Microsoft Office Word</Application>
  <DocSecurity>0</DocSecurity>
  <Lines>77</Lines>
  <Paragraphs>21</Paragraphs>
  <ScaleCrop>false</ScaleCrop>
  <Company/>
  <LinksUpToDate>false</LinksUpToDate>
  <CharactersWithSpaces>10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1</cp:revision>
  <dcterms:created xsi:type="dcterms:W3CDTF">2026-06-16T12:29:00Z</dcterms:created>
  <dcterms:modified xsi:type="dcterms:W3CDTF">2026-06-20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